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5C488413"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del w:id="1" w:author="Gerard" w:date="2014-12-19T10:05:00Z">
          <w:r w:rsidR="00163254" w:rsidDel="004A7B69">
            <w:rPr>
              <w:rFonts w:ascii="Arial Narrow" w:hAnsi="Arial Narrow"/>
              <w:i/>
              <w:sz w:val="52"/>
              <w:szCs w:val="52"/>
            </w:rPr>
            <w:delText>1</w:delText>
          </w:r>
        </w:del>
      </w:ins>
      <w:ins w:id="2" w:author="Gerard" w:date="2014-12-19T10:05:00Z">
        <w:r w:rsidR="004A7B69">
          <w:rPr>
            <w:rFonts w:ascii="Arial Narrow" w:hAnsi="Arial Narrow"/>
            <w:i/>
            <w:sz w:val="52"/>
            <w:szCs w:val="52"/>
          </w:rPr>
          <w:t>2</w:t>
        </w:r>
      </w:ins>
      <w:del w:id="3"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98C5D3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4" w:author="Gerard" w:date="2014-12-19T15:33:00Z">
        <w:r w:rsidR="00247AFD">
          <w:rPr>
            <w:b/>
            <w:noProof/>
          </w:rPr>
          <w:t>December 19, 2014</w:t>
        </w:r>
      </w:ins>
      <w:del w:id="5" w:author="Gerard" w:date="2014-11-13T18:49:00Z">
        <w:r w:rsidR="003263D7" w:rsidDel="006D6FC2">
          <w:rPr>
            <w:b/>
            <w:noProof/>
          </w:rPr>
          <w:delText>November 11,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4A7B69">
        <w:fldChar w:fldCharType="begin"/>
      </w:r>
      <w:r w:rsidR="004A7B69">
        <w:instrText xml:space="preserve"> HYPERLINK "mailto:steve.maas@utah.edu" </w:instrText>
      </w:r>
      <w:ins w:id="6" w:author="Gerard" w:date="2014-12-19T10:20:00Z"/>
      <w:r w:rsidR="004A7B69">
        <w:fldChar w:fldCharType="separate"/>
      </w:r>
      <w:r w:rsidRPr="00572F41">
        <w:rPr>
          <w:rStyle w:val="Hyperlink"/>
        </w:rPr>
        <w:t>steve.maas@utah.edu</w:t>
      </w:r>
      <w:r w:rsidR="004A7B69">
        <w:rPr>
          <w:rStyle w:val="Hyperlink"/>
        </w:rPr>
        <w:fldChar w:fldCharType="end"/>
      </w:r>
      <w:r w:rsidRPr="00572F41">
        <w:t>)</w:t>
      </w:r>
    </w:p>
    <w:p w14:paraId="42AEB489" w14:textId="77777777" w:rsidR="006A0BC1" w:rsidRPr="00DC27ED" w:rsidRDefault="006A0BC1" w:rsidP="0028349D">
      <w:r w:rsidRPr="00DC27ED">
        <w:t>Dave Rawlins (</w:t>
      </w:r>
      <w:r w:rsidR="004A7B69">
        <w:fldChar w:fldCharType="begin"/>
      </w:r>
      <w:r w:rsidR="004A7B69">
        <w:instrText xml:space="preserve"> HYPERLINK "mailto:rawlins@sci.utah.edu" </w:instrText>
      </w:r>
      <w:ins w:id="7" w:author="Gerard" w:date="2014-12-19T10:20:00Z"/>
      <w:r w:rsidR="004A7B69">
        <w:fldChar w:fldCharType="separate"/>
      </w:r>
      <w:r w:rsidRPr="00DC27ED">
        <w:rPr>
          <w:rStyle w:val="Hyperlink"/>
        </w:rPr>
        <w:t>rawlins@sci.utah.edu</w:t>
      </w:r>
      <w:r w:rsidR="004A7B69">
        <w:rPr>
          <w:rStyle w:val="Hyperlink"/>
        </w:rPr>
        <w:fldChar w:fldCharType="end"/>
      </w:r>
      <w:r w:rsidRPr="00DC27ED">
        <w:t>)</w:t>
      </w:r>
    </w:p>
    <w:p w14:paraId="4350B2CD" w14:textId="77777777" w:rsidR="006A0BC1" w:rsidRPr="00DC27ED" w:rsidRDefault="006A0BC1" w:rsidP="0028349D">
      <w:r w:rsidRPr="00DC27ED">
        <w:t>Dr. Jeffrey Weiss (</w:t>
      </w:r>
      <w:r w:rsidR="004A7B69">
        <w:fldChar w:fldCharType="begin"/>
      </w:r>
      <w:r w:rsidR="004A7B69">
        <w:instrText xml:space="preserve"> HYPERLINK "mailto:jeff.weiss@utah.edu" </w:instrText>
      </w:r>
      <w:ins w:id="8" w:author="Gerard" w:date="2014-12-19T10:20:00Z"/>
      <w:r w:rsidR="004A7B69">
        <w:fldChar w:fldCharType="separate"/>
      </w:r>
      <w:r w:rsidRPr="00DC27ED">
        <w:rPr>
          <w:rStyle w:val="Hyperlink"/>
        </w:rPr>
        <w:t>jeff.weiss@utah.edu</w:t>
      </w:r>
      <w:r w:rsidR="004A7B69">
        <w:rPr>
          <w:rStyle w:val="Hyperlink"/>
        </w:rPr>
        <w:fldChar w:fldCharType="end"/>
      </w:r>
      <w:r w:rsidRPr="00DC27ED">
        <w:t>)</w:t>
      </w:r>
    </w:p>
    <w:p w14:paraId="09E843CF" w14:textId="77777777" w:rsidR="006A0BC1" w:rsidRDefault="006A0BC1" w:rsidP="0028349D">
      <w:r>
        <w:t>Dr. Gerard Ateshian (</w:t>
      </w:r>
      <w:r w:rsidR="004A7B69">
        <w:fldChar w:fldCharType="begin"/>
      </w:r>
      <w:r w:rsidR="004A7B69">
        <w:instrText xml:space="preserve"> HYPERLINK "mailto:ateshian@columbia.edu" </w:instrText>
      </w:r>
      <w:ins w:id="9" w:author="Gerard" w:date="2014-12-19T10:20:00Z"/>
      <w:r w:rsidR="004A7B69">
        <w:fldChar w:fldCharType="separate"/>
      </w:r>
      <w:r w:rsidRPr="005223D1">
        <w:rPr>
          <w:rStyle w:val="Hyperlink"/>
        </w:rPr>
        <w:t>ateshian@columbia.edu</w:t>
      </w:r>
      <w:r w:rsidR="004A7B69">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4A7B69">
        <w:fldChar w:fldCharType="begin"/>
      </w:r>
      <w:r w:rsidR="004A7B69">
        <w:instrText xml:space="preserve"> HYPERLINK "http://mrl.sci.utah.edu/" </w:instrText>
      </w:r>
      <w:ins w:id="10" w:author="Gerard" w:date="2014-12-19T10:20:00Z"/>
      <w:r w:rsidR="004A7B69">
        <w:fldChar w:fldCharType="separate"/>
      </w:r>
      <w:r w:rsidRPr="006D7874">
        <w:rPr>
          <w:rStyle w:val="Hyperlink"/>
        </w:rPr>
        <w:t>http://mrl.sci.utah.edu</w:t>
      </w:r>
      <w:r w:rsidR="004A7B69">
        <w:rPr>
          <w:rStyle w:val="Hyperlink"/>
        </w:rPr>
        <w:fldChar w:fldCharType="end"/>
      </w:r>
    </w:p>
    <w:p w14:paraId="17813EC9" w14:textId="77777777" w:rsidR="006A0BC1" w:rsidRPr="00C62631" w:rsidRDefault="006A0BC1" w:rsidP="0028349D">
      <w:r>
        <w:t xml:space="preserve">FEBio: </w:t>
      </w:r>
      <w:r w:rsidR="006D6FC2">
        <w:fldChar w:fldCharType="begin"/>
      </w:r>
      <w:r w:rsidR="006D6FC2">
        <w:instrText xml:space="preserve"> HYPERLINK "http://mrl.sci.utah.edu/software/febio" \t "_blank" </w:instrText>
      </w:r>
      <w:ins w:id="11" w:author="Gerard" w:date="2014-12-19T10:20:00Z"/>
      <w:r w:rsidR="006D6FC2">
        <w:fldChar w:fldCharType="separate"/>
      </w:r>
      <w:r w:rsidRPr="00F04491">
        <w:rPr>
          <w:rStyle w:val="Hyperlink"/>
        </w:rPr>
        <w:t>http://mrl.sci.utah.edu/software/febio</w:t>
      </w:r>
      <w:r w:rsidR="006D6FC2">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4A7B69" w:rsidP="0028349D">
      <w:r>
        <w:fldChar w:fldCharType="begin"/>
      </w:r>
      <w:r>
        <w:instrText xml:space="preserve"> HYPERLINK "http://mrl.sci.utah.edu/forums/" </w:instrText>
      </w:r>
      <w:ins w:id="12" w:author="Gerard" w:date="2014-12-19T10:20:00Z"/>
      <w:r>
        <w:fldChar w:fldCharType="separate"/>
      </w:r>
      <w:r w:rsidR="006A0BC1" w:rsidRPr="003B4DD6">
        <w:rPr>
          <w:rStyle w:val="Hyperlink"/>
        </w:rPr>
        <w:t>http://mrl.sci.utah.edu/forums/</w:t>
      </w:r>
      <w:r>
        <w:rPr>
          <w:rStyle w:val="Hyperlink"/>
        </w:rPr>
        <w:fldChar w:fldCharType="end"/>
      </w:r>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C13E384" w14:textId="77777777" w:rsidR="00247AFD" w:rsidRDefault="00EE3AB5">
      <w:pPr>
        <w:pStyle w:val="TOC1"/>
        <w:tabs>
          <w:tab w:val="right" w:leader="dot" w:pos="9350"/>
        </w:tabs>
        <w:rPr>
          <w:ins w:id="13" w:author="Gerard" w:date="2014-12-19T15:33: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4" w:author="Gerard" w:date="2014-12-19T15:33:00Z">
        <w:r w:rsidR="00247AFD" w:rsidRPr="00D36F14">
          <w:rPr>
            <w:noProof/>
            <w:color w:val="000000"/>
          </w:rPr>
          <w:t>Chapter 1</w:t>
        </w:r>
        <w:r w:rsidR="00247AFD">
          <w:rPr>
            <w:noProof/>
          </w:rPr>
          <w:t xml:space="preserve"> Introduction</w:t>
        </w:r>
        <w:r w:rsidR="00247AFD">
          <w:rPr>
            <w:noProof/>
          </w:rPr>
          <w:tab/>
        </w:r>
        <w:r w:rsidR="00247AFD">
          <w:rPr>
            <w:noProof/>
          </w:rPr>
          <w:fldChar w:fldCharType="begin"/>
        </w:r>
        <w:r w:rsidR="00247AFD">
          <w:rPr>
            <w:noProof/>
          </w:rPr>
          <w:instrText xml:space="preserve"> PAGEREF _Toc280622553 \h </w:instrText>
        </w:r>
        <w:r w:rsidR="00247AFD">
          <w:rPr>
            <w:noProof/>
          </w:rPr>
        </w:r>
      </w:ins>
      <w:r w:rsidR="00247AFD">
        <w:rPr>
          <w:noProof/>
        </w:rPr>
        <w:fldChar w:fldCharType="separate"/>
      </w:r>
      <w:ins w:id="15" w:author="Gerard" w:date="2014-12-19T15:33:00Z">
        <w:r w:rsidR="00247AFD">
          <w:rPr>
            <w:noProof/>
          </w:rPr>
          <w:t>1</w:t>
        </w:r>
        <w:r w:rsidR="00247AFD">
          <w:rPr>
            <w:noProof/>
          </w:rPr>
          <w:fldChar w:fldCharType="end"/>
        </w:r>
      </w:ins>
    </w:p>
    <w:p w14:paraId="320C2276" w14:textId="77777777" w:rsidR="00247AFD" w:rsidRDefault="00247AFD">
      <w:pPr>
        <w:pStyle w:val="TOC2"/>
        <w:tabs>
          <w:tab w:val="right" w:leader="dot" w:pos="9350"/>
        </w:tabs>
        <w:rPr>
          <w:ins w:id="16" w:author="Gerard" w:date="2014-12-19T15:33:00Z"/>
          <w:rFonts w:asciiTheme="minorHAnsi" w:eastAsiaTheme="minorEastAsia" w:hAnsiTheme="minorHAnsi" w:cstheme="minorBidi"/>
          <w:smallCaps w:val="0"/>
          <w:noProof/>
          <w:sz w:val="24"/>
          <w:szCs w:val="24"/>
          <w:lang w:eastAsia="ja-JP"/>
        </w:rPr>
      </w:pPr>
      <w:ins w:id="17" w:author="Gerard" w:date="2014-12-19T15:33:00Z">
        <w:r>
          <w:rPr>
            <w:noProof/>
          </w:rPr>
          <w:t>1.1. Overview of FEBio</w:t>
        </w:r>
        <w:r>
          <w:rPr>
            <w:noProof/>
          </w:rPr>
          <w:tab/>
        </w:r>
        <w:r>
          <w:rPr>
            <w:noProof/>
          </w:rPr>
          <w:fldChar w:fldCharType="begin"/>
        </w:r>
        <w:r>
          <w:rPr>
            <w:noProof/>
          </w:rPr>
          <w:instrText xml:space="preserve"> PAGEREF _Toc280622554 \h </w:instrText>
        </w:r>
        <w:r>
          <w:rPr>
            <w:noProof/>
          </w:rPr>
        </w:r>
      </w:ins>
      <w:r>
        <w:rPr>
          <w:noProof/>
        </w:rPr>
        <w:fldChar w:fldCharType="separate"/>
      </w:r>
      <w:ins w:id="18" w:author="Gerard" w:date="2014-12-19T15:33:00Z">
        <w:r>
          <w:rPr>
            <w:noProof/>
          </w:rPr>
          <w:t>1</w:t>
        </w:r>
        <w:r>
          <w:rPr>
            <w:noProof/>
          </w:rPr>
          <w:fldChar w:fldCharType="end"/>
        </w:r>
      </w:ins>
    </w:p>
    <w:p w14:paraId="1692C4BD" w14:textId="77777777" w:rsidR="00247AFD" w:rsidRDefault="00247AFD">
      <w:pPr>
        <w:pStyle w:val="TOC2"/>
        <w:tabs>
          <w:tab w:val="right" w:leader="dot" w:pos="9350"/>
        </w:tabs>
        <w:rPr>
          <w:ins w:id="19" w:author="Gerard" w:date="2014-12-19T15:33:00Z"/>
          <w:rFonts w:asciiTheme="minorHAnsi" w:eastAsiaTheme="minorEastAsia" w:hAnsiTheme="minorHAnsi" w:cstheme="minorBidi"/>
          <w:smallCaps w:val="0"/>
          <w:noProof/>
          <w:sz w:val="24"/>
          <w:szCs w:val="24"/>
          <w:lang w:eastAsia="ja-JP"/>
        </w:rPr>
      </w:pPr>
      <w:ins w:id="20" w:author="Gerard" w:date="2014-12-19T15:33:00Z">
        <w:r>
          <w:rPr>
            <w:noProof/>
          </w:rPr>
          <w:t>1.2. About this document</w:t>
        </w:r>
        <w:r>
          <w:rPr>
            <w:noProof/>
          </w:rPr>
          <w:tab/>
        </w:r>
        <w:r>
          <w:rPr>
            <w:noProof/>
          </w:rPr>
          <w:fldChar w:fldCharType="begin"/>
        </w:r>
        <w:r>
          <w:rPr>
            <w:noProof/>
          </w:rPr>
          <w:instrText xml:space="preserve"> PAGEREF _Toc280622555 \h </w:instrText>
        </w:r>
        <w:r>
          <w:rPr>
            <w:noProof/>
          </w:rPr>
        </w:r>
      </w:ins>
      <w:r>
        <w:rPr>
          <w:noProof/>
        </w:rPr>
        <w:fldChar w:fldCharType="separate"/>
      </w:r>
      <w:ins w:id="21" w:author="Gerard" w:date="2014-12-19T15:33:00Z">
        <w:r>
          <w:rPr>
            <w:noProof/>
          </w:rPr>
          <w:t>2</w:t>
        </w:r>
        <w:r>
          <w:rPr>
            <w:noProof/>
          </w:rPr>
          <w:fldChar w:fldCharType="end"/>
        </w:r>
      </w:ins>
    </w:p>
    <w:p w14:paraId="17923F29" w14:textId="77777777" w:rsidR="00247AFD" w:rsidRDefault="00247AFD">
      <w:pPr>
        <w:pStyle w:val="TOC2"/>
        <w:tabs>
          <w:tab w:val="right" w:leader="dot" w:pos="9350"/>
        </w:tabs>
        <w:rPr>
          <w:ins w:id="22" w:author="Gerard" w:date="2014-12-19T15:33:00Z"/>
          <w:rFonts w:asciiTheme="minorHAnsi" w:eastAsiaTheme="minorEastAsia" w:hAnsiTheme="minorHAnsi" w:cstheme="minorBidi"/>
          <w:smallCaps w:val="0"/>
          <w:noProof/>
          <w:sz w:val="24"/>
          <w:szCs w:val="24"/>
          <w:lang w:eastAsia="ja-JP"/>
        </w:rPr>
      </w:pPr>
      <w:ins w:id="23" w:author="Gerard" w:date="2014-12-19T15:33:00Z">
        <w:r>
          <w:rPr>
            <w:noProof/>
          </w:rPr>
          <w:t>1.3. Units in FEBio</w:t>
        </w:r>
        <w:r>
          <w:rPr>
            <w:noProof/>
          </w:rPr>
          <w:tab/>
        </w:r>
        <w:r>
          <w:rPr>
            <w:noProof/>
          </w:rPr>
          <w:fldChar w:fldCharType="begin"/>
        </w:r>
        <w:r>
          <w:rPr>
            <w:noProof/>
          </w:rPr>
          <w:instrText xml:space="preserve"> PAGEREF _Toc280622556 \h </w:instrText>
        </w:r>
        <w:r>
          <w:rPr>
            <w:noProof/>
          </w:rPr>
        </w:r>
      </w:ins>
      <w:r>
        <w:rPr>
          <w:noProof/>
        </w:rPr>
        <w:fldChar w:fldCharType="separate"/>
      </w:r>
      <w:ins w:id="24" w:author="Gerard" w:date="2014-12-19T15:33:00Z">
        <w:r>
          <w:rPr>
            <w:noProof/>
          </w:rPr>
          <w:t>3</w:t>
        </w:r>
        <w:r>
          <w:rPr>
            <w:noProof/>
          </w:rPr>
          <w:fldChar w:fldCharType="end"/>
        </w:r>
      </w:ins>
    </w:p>
    <w:p w14:paraId="608DB9B8" w14:textId="77777777" w:rsidR="00247AFD" w:rsidRDefault="00247AFD">
      <w:pPr>
        <w:pStyle w:val="TOC1"/>
        <w:tabs>
          <w:tab w:val="right" w:leader="dot" w:pos="9350"/>
        </w:tabs>
        <w:rPr>
          <w:ins w:id="25" w:author="Gerard" w:date="2014-12-19T15:33:00Z"/>
          <w:rFonts w:asciiTheme="minorHAnsi" w:eastAsiaTheme="minorEastAsia" w:hAnsiTheme="minorHAnsi" w:cstheme="minorBidi"/>
          <w:b w:val="0"/>
          <w:bCs w:val="0"/>
          <w:caps w:val="0"/>
          <w:noProof/>
          <w:sz w:val="24"/>
          <w:szCs w:val="24"/>
          <w:lang w:eastAsia="ja-JP"/>
        </w:rPr>
      </w:pPr>
      <w:ins w:id="26" w:author="Gerard" w:date="2014-12-19T15:33:00Z">
        <w:r w:rsidRPr="00D36F14">
          <w:rPr>
            <w:noProof/>
            <w:color w:val="000000"/>
          </w:rPr>
          <w:t>Chapter 2</w:t>
        </w:r>
        <w:r>
          <w:rPr>
            <w:noProof/>
          </w:rPr>
          <w:t xml:space="preserve"> Running FEBio</w:t>
        </w:r>
        <w:r>
          <w:rPr>
            <w:noProof/>
          </w:rPr>
          <w:tab/>
        </w:r>
        <w:r>
          <w:rPr>
            <w:noProof/>
          </w:rPr>
          <w:fldChar w:fldCharType="begin"/>
        </w:r>
        <w:r>
          <w:rPr>
            <w:noProof/>
          </w:rPr>
          <w:instrText xml:space="preserve"> PAGEREF _Toc280622557 \h </w:instrText>
        </w:r>
        <w:r>
          <w:rPr>
            <w:noProof/>
          </w:rPr>
        </w:r>
      </w:ins>
      <w:r>
        <w:rPr>
          <w:noProof/>
        </w:rPr>
        <w:fldChar w:fldCharType="separate"/>
      </w:r>
      <w:ins w:id="27" w:author="Gerard" w:date="2014-12-19T15:33:00Z">
        <w:r>
          <w:rPr>
            <w:noProof/>
          </w:rPr>
          <w:t>5</w:t>
        </w:r>
        <w:r>
          <w:rPr>
            <w:noProof/>
          </w:rPr>
          <w:fldChar w:fldCharType="end"/>
        </w:r>
      </w:ins>
    </w:p>
    <w:p w14:paraId="381AC008" w14:textId="77777777" w:rsidR="00247AFD" w:rsidRDefault="00247AFD">
      <w:pPr>
        <w:pStyle w:val="TOC2"/>
        <w:tabs>
          <w:tab w:val="right" w:leader="dot" w:pos="9350"/>
        </w:tabs>
        <w:rPr>
          <w:ins w:id="28" w:author="Gerard" w:date="2014-12-19T15:33:00Z"/>
          <w:rFonts w:asciiTheme="minorHAnsi" w:eastAsiaTheme="minorEastAsia" w:hAnsiTheme="minorHAnsi" w:cstheme="minorBidi"/>
          <w:smallCaps w:val="0"/>
          <w:noProof/>
          <w:sz w:val="24"/>
          <w:szCs w:val="24"/>
          <w:lang w:eastAsia="ja-JP"/>
        </w:rPr>
      </w:pPr>
      <w:ins w:id="29" w:author="Gerard" w:date="2014-12-19T15:33:00Z">
        <w:r>
          <w:rPr>
            <w:noProof/>
          </w:rPr>
          <w:t>2.1. Running FEBio on Windows</w:t>
        </w:r>
        <w:r>
          <w:rPr>
            <w:noProof/>
          </w:rPr>
          <w:tab/>
        </w:r>
        <w:r>
          <w:rPr>
            <w:noProof/>
          </w:rPr>
          <w:fldChar w:fldCharType="begin"/>
        </w:r>
        <w:r>
          <w:rPr>
            <w:noProof/>
          </w:rPr>
          <w:instrText xml:space="preserve"> PAGEREF _Toc280622558 \h </w:instrText>
        </w:r>
        <w:r>
          <w:rPr>
            <w:noProof/>
          </w:rPr>
        </w:r>
      </w:ins>
      <w:r>
        <w:rPr>
          <w:noProof/>
        </w:rPr>
        <w:fldChar w:fldCharType="separate"/>
      </w:r>
      <w:ins w:id="30" w:author="Gerard" w:date="2014-12-19T15:33:00Z">
        <w:r>
          <w:rPr>
            <w:noProof/>
          </w:rPr>
          <w:t>5</w:t>
        </w:r>
        <w:r>
          <w:rPr>
            <w:noProof/>
          </w:rPr>
          <w:fldChar w:fldCharType="end"/>
        </w:r>
      </w:ins>
    </w:p>
    <w:p w14:paraId="7545B3DE" w14:textId="77777777" w:rsidR="00247AFD" w:rsidRDefault="00247AFD">
      <w:pPr>
        <w:pStyle w:val="TOC3"/>
        <w:tabs>
          <w:tab w:val="right" w:leader="dot" w:pos="9350"/>
        </w:tabs>
        <w:rPr>
          <w:ins w:id="31" w:author="Gerard" w:date="2014-12-19T15:33:00Z"/>
          <w:rFonts w:asciiTheme="minorHAnsi" w:eastAsiaTheme="minorEastAsia" w:hAnsiTheme="minorHAnsi" w:cstheme="minorBidi"/>
          <w:i w:val="0"/>
          <w:iCs w:val="0"/>
          <w:noProof/>
          <w:sz w:val="24"/>
          <w:szCs w:val="24"/>
          <w:lang w:eastAsia="ja-JP"/>
        </w:rPr>
      </w:pPr>
      <w:ins w:id="32" w:author="Gerard" w:date="2014-12-19T15:33:00Z">
        <w:r w:rsidRPr="00D36F14">
          <w:rPr>
            <w:noProof/>
            <w:color w:val="000000"/>
          </w:rPr>
          <w:t>2.1.1.</w:t>
        </w:r>
        <w:r>
          <w:rPr>
            <w:noProof/>
          </w:rPr>
          <w:t xml:space="preserve"> Windows XP</w:t>
        </w:r>
        <w:r>
          <w:rPr>
            <w:noProof/>
          </w:rPr>
          <w:tab/>
        </w:r>
        <w:r>
          <w:rPr>
            <w:noProof/>
          </w:rPr>
          <w:fldChar w:fldCharType="begin"/>
        </w:r>
        <w:r>
          <w:rPr>
            <w:noProof/>
          </w:rPr>
          <w:instrText xml:space="preserve"> PAGEREF _Toc280622559 \h </w:instrText>
        </w:r>
        <w:r>
          <w:rPr>
            <w:noProof/>
          </w:rPr>
        </w:r>
      </w:ins>
      <w:r>
        <w:rPr>
          <w:noProof/>
        </w:rPr>
        <w:fldChar w:fldCharType="separate"/>
      </w:r>
      <w:ins w:id="33" w:author="Gerard" w:date="2014-12-19T15:33:00Z">
        <w:r>
          <w:rPr>
            <w:noProof/>
          </w:rPr>
          <w:t>5</w:t>
        </w:r>
        <w:r>
          <w:rPr>
            <w:noProof/>
          </w:rPr>
          <w:fldChar w:fldCharType="end"/>
        </w:r>
      </w:ins>
    </w:p>
    <w:p w14:paraId="0E123800" w14:textId="77777777" w:rsidR="00247AFD" w:rsidRDefault="00247AFD">
      <w:pPr>
        <w:pStyle w:val="TOC3"/>
        <w:tabs>
          <w:tab w:val="right" w:leader="dot" w:pos="9350"/>
        </w:tabs>
        <w:rPr>
          <w:ins w:id="34" w:author="Gerard" w:date="2014-12-19T15:33:00Z"/>
          <w:rFonts w:asciiTheme="minorHAnsi" w:eastAsiaTheme="minorEastAsia" w:hAnsiTheme="minorHAnsi" w:cstheme="minorBidi"/>
          <w:i w:val="0"/>
          <w:iCs w:val="0"/>
          <w:noProof/>
          <w:sz w:val="24"/>
          <w:szCs w:val="24"/>
          <w:lang w:eastAsia="ja-JP"/>
        </w:rPr>
      </w:pPr>
      <w:ins w:id="35" w:author="Gerard" w:date="2014-12-19T15:33:00Z">
        <w:r w:rsidRPr="00D36F14">
          <w:rPr>
            <w:noProof/>
            <w:color w:val="000000"/>
          </w:rPr>
          <w:t>2.1.2.</w:t>
        </w:r>
        <w:r>
          <w:rPr>
            <w:noProof/>
          </w:rPr>
          <w:t xml:space="preserve"> Windows 7</w:t>
        </w:r>
        <w:r>
          <w:rPr>
            <w:noProof/>
          </w:rPr>
          <w:tab/>
        </w:r>
        <w:r>
          <w:rPr>
            <w:noProof/>
          </w:rPr>
          <w:fldChar w:fldCharType="begin"/>
        </w:r>
        <w:r>
          <w:rPr>
            <w:noProof/>
          </w:rPr>
          <w:instrText xml:space="preserve"> PAGEREF _Toc280622560 \h </w:instrText>
        </w:r>
        <w:r>
          <w:rPr>
            <w:noProof/>
          </w:rPr>
        </w:r>
      </w:ins>
      <w:r>
        <w:rPr>
          <w:noProof/>
        </w:rPr>
        <w:fldChar w:fldCharType="separate"/>
      </w:r>
      <w:ins w:id="36" w:author="Gerard" w:date="2014-12-19T15:33:00Z">
        <w:r>
          <w:rPr>
            <w:noProof/>
          </w:rPr>
          <w:t>5</w:t>
        </w:r>
        <w:r>
          <w:rPr>
            <w:noProof/>
          </w:rPr>
          <w:fldChar w:fldCharType="end"/>
        </w:r>
      </w:ins>
    </w:p>
    <w:p w14:paraId="6BFAFE49" w14:textId="77777777" w:rsidR="00247AFD" w:rsidRDefault="00247AFD">
      <w:pPr>
        <w:pStyle w:val="TOC3"/>
        <w:tabs>
          <w:tab w:val="right" w:leader="dot" w:pos="9350"/>
        </w:tabs>
        <w:rPr>
          <w:ins w:id="37" w:author="Gerard" w:date="2014-12-19T15:33:00Z"/>
          <w:rFonts w:asciiTheme="minorHAnsi" w:eastAsiaTheme="minorEastAsia" w:hAnsiTheme="minorHAnsi" w:cstheme="minorBidi"/>
          <w:i w:val="0"/>
          <w:iCs w:val="0"/>
          <w:noProof/>
          <w:sz w:val="24"/>
          <w:szCs w:val="24"/>
          <w:lang w:eastAsia="ja-JP"/>
        </w:rPr>
      </w:pPr>
      <w:ins w:id="38" w:author="Gerard" w:date="2014-12-19T15:33:00Z">
        <w:r w:rsidRPr="00D36F14">
          <w:rPr>
            <w:noProof/>
            <w:color w:val="000000"/>
          </w:rPr>
          <w:t>2.1.3.</w:t>
        </w:r>
        <w:r>
          <w:rPr>
            <w:noProof/>
          </w:rPr>
          <w:t xml:space="preserve"> Running FEBio from Explorer</w:t>
        </w:r>
        <w:r>
          <w:rPr>
            <w:noProof/>
          </w:rPr>
          <w:tab/>
        </w:r>
        <w:r>
          <w:rPr>
            <w:noProof/>
          </w:rPr>
          <w:fldChar w:fldCharType="begin"/>
        </w:r>
        <w:r>
          <w:rPr>
            <w:noProof/>
          </w:rPr>
          <w:instrText xml:space="preserve"> PAGEREF _Toc280622561 \h </w:instrText>
        </w:r>
        <w:r>
          <w:rPr>
            <w:noProof/>
          </w:rPr>
        </w:r>
      </w:ins>
      <w:r>
        <w:rPr>
          <w:noProof/>
        </w:rPr>
        <w:fldChar w:fldCharType="separate"/>
      </w:r>
      <w:ins w:id="39" w:author="Gerard" w:date="2014-12-19T15:33:00Z">
        <w:r>
          <w:rPr>
            <w:noProof/>
          </w:rPr>
          <w:t>6</w:t>
        </w:r>
        <w:r>
          <w:rPr>
            <w:noProof/>
          </w:rPr>
          <w:fldChar w:fldCharType="end"/>
        </w:r>
      </w:ins>
    </w:p>
    <w:p w14:paraId="16FA2FC2" w14:textId="77777777" w:rsidR="00247AFD" w:rsidRDefault="00247AFD">
      <w:pPr>
        <w:pStyle w:val="TOC2"/>
        <w:tabs>
          <w:tab w:val="right" w:leader="dot" w:pos="9350"/>
        </w:tabs>
        <w:rPr>
          <w:ins w:id="40" w:author="Gerard" w:date="2014-12-19T15:33:00Z"/>
          <w:rFonts w:asciiTheme="minorHAnsi" w:eastAsiaTheme="minorEastAsia" w:hAnsiTheme="minorHAnsi" w:cstheme="minorBidi"/>
          <w:smallCaps w:val="0"/>
          <w:noProof/>
          <w:sz w:val="24"/>
          <w:szCs w:val="24"/>
          <w:lang w:eastAsia="ja-JP"/>
        </w:rPr>
      </w:pPr>
      <w:ins w:id="41" w:author="Gerard" w:date="2014-12-19T15:33:00Z">
        <w:r>
          <w:rPr>
            <w:noProof/>
          </w:rPr>
          <w:t>2.2. Running FEBio on Linux or MAC</w:t>
        </w:r>
        <w:r>
          <w:rPr>
            <w:noProof/>
          </w:rPr>
          <w:tab/>
        </w:r>
        <w:r>
          <w:rPr>
            <w:noProof/>
          </w:rPr>
          <w:fldChar w:fldCharType="begin"/>
        </w:r>
        <w:r>
          <w:rPr>
            <w:noProof/>
          </w:rPr>
          <w:instrText xml:space="preserve"> PAGEREF _Toc280622562 \h </w:instrText>
        </w:r>
        <w:r>
          <w:rPr>
            <w:noProof/>
          </w:rPr>
        </w:r>
      </w:ins>
      <w:r>
        <w:rPr>
          <w:noProof/>
        </w:rPr>
        <w:fldChar w:fldCharType="separate"/>
      </w:r>
      <w:ins w:id="42" w:author="Gerard" w:date="2014-12-19T15:33:00Z">
        <w:r>
          <w:rPr>
            <w:noProof/>
          </w:rPr>
          <w:t>6</w:t>
        </w:r>
        <w:r>
          <w:rPr>
            <w:noProof/>
          </w:rPr>
          <w:fldChar w:fldCharType="end"/>
        </w:r>
      </w:ins>
    </w:p>
    <w:p w14:paraId="1706D50F" w14:textId="77777777" w:rsidR="00247AFD" w:rsidRDefault="00247AFD">
      <w:pPr>
        <w:pStyle w:val="TOC2"/>
        <w:tabs>
          <w:tab w:val="right" w:leader="dot" w:pos="9350"/>
        </w:tabs>
        <w:rPr>
          <w:ins w:id="43" w:author="Gerard" w:date="2014-12-19T15:33:00Z"/>
          <w:rFonts w:asciiTheme="minorHAnsi" w:eastAsiaTheme="minorEastAsia" w:hAnsiTheme="minorHAnsi" w:cstheme="minorBidi"/>
          <w:smallCaps w:val="0"/>
          <w:noProof/>
          <w:sz w:val="24"/>
          <w:szCs w:val="24"/>
          <w:lang w:eastAsia="ja-JP"/>
        </w:rPr>
      </w:pPr>
      <w:ins w:id="44" w:author="Gerard" w:date="2014-12-19T15:33:00Z">
        <w:r>
          <w:rPr>
            <w:noProof/>
          </w:rPr>
          <w:t>2.3. The Command Line</w:t>
        </w:r>
        <w:r>
          <w:rPr>
            <w:noProof/>
          </w:rPr>
          <w:tab/>
        </w:r>
        <w:r>
          <w:rPr>
            <w:noProof/>
          </w:rPr>
          <w:fldChar w:fldCharType="begin"/>
        </w:r>
        <w:r>
          <w:rPr>
            <w:noProof/>
          </w:rPr>
          <w:instrText xml:space="preserve"> PAGEREF _Toc280622563 \h </w:instrText>
        </w:r>
        <w:r>
          <w:rPr>
            <w:noProof/>
          </w:rPr>
        </w:r>
      </w:ins>
      <w:r>
        <w:rPr>
          <w:noProof/>
        </w:rPr>
        <w:fldChar w:fldCharType="separate"/>
      </w:r>
      <w:ins w:id="45" w:author="Gerard" w:date="2014-12-19T15:33:00Z">
        <w:r>
          <w:rPr>
            <w:noProof/>
          </w:rPr>
          <w:t>6</w:t>
        </w:r>
        <w:r>
          <w:rPr>
            <w:noProof/>
          </w:rPr>
          <w:fldChar w:fldCharType="end"/>
        </w:r>
      </w:ins>
    </w:p>
    <w:p w14:paraId="7C286109" w14:textId="77777777" w:rsidR="00247AFD" w:rsidRDefault="00247AFD">
      <w:pPr>
        <w:pStyle w:val="TOC2"/>
        <w:tabs>
          <w:tab w:val="right" w:leader="dot" w:pos="9350"/>
        </w:tabs>
        <w:rPr>
          <w:ins w:id="46" w:author="Gerard" w:date="2014-12-19T15:33:00Z"/>
          <w:rFonts w:asciiTheme="minorHAnsi" w:eastAsiaTheme="minorEastAsia" w:hAnsiTheme="minorHAnsi" w:cstheme="minorBidi"/>
          <w:smallCaps w:val="0"/>
          <w:noProof/>
          <w:sz w:val="24"/>
          <w:szCs w:val="24"/>
          <w:lang w:eastAsia="ja-JP"/>
        </w:rPr>
      </w:pPr>
      <w:ins w:id="47" w:author="Gerard" w:date="2014-12-19T15:33:00Z">
        <w:r>
          <w:rPr>
            <w:noProof/>
          </w:rPr>
          <w:t>2.4. The FEBio Prompt</w:t>
        </w:r>
        <w:r>
          <w:rPr>
            <w:noProof/>
          </w:rPr>
          <w:tab/>
        </w:r>
        <w:r>
          <w:rPr>
            <w:noProof/>
          </w:rPr>
          <w:fldChar w:fldCharType="begin"/>
        </w:r>
        <w:r>
          <w:rPr>
            <w:noProof/>
          </w:rPr>
          <w:instrText xml:space="preserve"> PAGEREF _Toc280622564 \h </w:instrText>
        </w:r>
        <w:r>
          <w:rPr>
            <w:noProof/>
          </w:rPr>
        </w:r>
      </w:ins>
      <w:r>
        <w:rPr>
          <w:noProof/>
        </w:rPr>
        <w:fldChar w:fldCharType="separate"/>
      </w:r>
      <w:ins w:id="48" w:author="Gerard" w:date="2014-12-19T15:33:00Z">
        <w:r>
          <w:rPr>
            <w:noProof/>
          </w:rPr>
          <w:t>9</w:t>
        </w:r>
        <w:r>
          <w:rPr>
            <w:noProof/>
          </w:rPr>
          <w:fldChar w:fldCharType="end"/>
        </w:r>
      </w:ins>
    </w:p>
    <w:p w14:paraId="341F8623" w14:textId="77777777" w:rsidR="00247AFD" w:rsidRDefault="00247AFD">
      <w:pPr>
        <w:pStyle w:val="TOC2"/>
        <w:tabs>
          <w:tab w:val="right" w:leader="dot" w:pos="9350"/>
        </w:tabs>
        <w:rPr>
          <w:ins w:id="49" w:author="Gerard" w:date="2014-12-19T15:33:00Z"/>
          <w:rFonts w:asciiTheme="minorHAnsi" w:eastAsiaTheme="minorEastAsia" w:hAnsiTheme="minorHAnsi" w:cstheme="minorBidi"/>
          <w:smallCaps w:val="0"/>
          <w:noProof/>
          <w:sz w:val="24"/>
          <w:szCs w:val="24"/>
          <w:lang w:eastAsia="ja-JP"/>
        </w:rPr>
      </w:pPr>
      <w:ins w:id="50" w:author="Gerard" w:date="2014-12-19T15:33:00Z">
        <w:r>
          <w:rPr>
            <w:noProof/>
          </w:rPr>
          <w:t>2.5. The Configuration File</w:t>
        </w:r>
        <w:r>
          <w:rPr>
            <w:noProof/>
          </w:rPr>
          <w:tab/>
        </w:r>
        <w:r>
          <w:rPr>
            <w:noProof/>
          </w:rPr>
          <w:fldChar w:fldCharType="begin"/>
        </w:r>
        <w:r>
          <w:rPr>
            <w:noProof/>
          </w:rPr>
          <w:instrText xml:space="preserve"> PAGEREF _Toc280622565 \h </w:instrText>
        </w:r>
        <w:r>
          <w:rPr>
            <w:noProof/>
          </w:rPr>
        </w:r>
      </w:ins>
      <w:r>
        <w:rPr>
          <w:noProof/>
        </w:rPr>
        <w:fldChar w:fldCharType="separate"/>
      </w:r>
      <w:ins w:id="51" w:author="Gerard" w:date="2014-12-19T15:33:00Z">
        <w:r>
          <w:rPr>
            <w:noProof/>
          </w:rPr>
          <w:t>10</w:t>
        </w:r>
        <w:r>
          <w:rPr>
            <w:noProof/>
          </w:rPr>
          <w:fldChar w:fldCharType="end"/>
        </w:r>
      </w:ins>
    </w:p>
    <w:p w14:paraId="3869CDE6" w14:textId="77777777" w:rsidR="00247AFD" w:rsidRDefault="00247AFD">
      <w:pPr>
        <w:pStyle w:val="TOC2"/>
        <w:tabs>
          <w:tab w:val="right" w:leader="dot" w:pos="9350"/>
        </w:tabs>
        <w:rPr>
          <w:ins w:id="52" w:author="Gerard" w:date="2014-12-19T15:33:00Z"/>
          <w:rFonts w:asciiTheme="minorHAnsi" w:eastAsiaTheme="minorEastAsia" w:hAnsiTheme="minorHAnsi" w:cstheme="minorBidi"/>
          <w:smallCaps w:val="0"/>
          <w:noProof/>
          <w:sz w:val="24"/>
          <w:szCs w:val="24"/>
          <w:lang w:eastAsia="ja-JP"/>
        </w:rPr>
      </w:pPr>
      <w:ins w:id="53" w:author="Gerard" w:date="2014-12-19T15:33:00Z">
        <w:r>
          <w:rPr>
            <w:noProof/>
          </w:rPr>
          <w:t>2.6. Using Multiple Processors</w:t>
        </w:r>
        <w:r>
          <w:rPr>
            <w:noProof/>
          </w:rPr>
          <w:tab/>
        </w:r>
        <w:r>
          <w:rPr>
            <w:noProof/>
          </w:rPr>
          <w:fldChar w:fldCharType="begin"/>
        </w:r>
        <w:r>
          <w:rPr>
            <w:noProof/>
          </w:rPr>
          <w:instrText xml:space="preserve"> PAGEREF _Toc280622566 \h </w:instrText>
        </w:r>
        <w:r>
          <w:rPr>
            <w:noProof/>
          </w:rPr>
        </w:r>
      </w:ins>
      <w:r>
        <w:rPr>
          <w:noProof/>
        </w:rPr>
        <w:fldChar w:fldCharType="separate"/>
      </w:r>
      <w:ins w:id="54" w:author="Gerard" w:date="2014-12-19T15:33:00Z">
        <w:r>
          <w:rPr>
            <w:noProof/>
          </w:rPr>
          <w:t>10</w:t>
        </w:r>
        <w:r>
          <w:rPr>
            <w:noProof/>
          </w:rPr>
          <w:fldChar w:fldCharType="end"/>
        </w:r>
      </w:ins>
    </w:p>
    <w:p w14:paraId="4E0CBA95" w14:textId="77777777" w:rsidR="00247AFD" w:rsidRDefault="00247AFD">
      <w:pPr>
        <w:pStyle w:val="TOC2"/>
        <w:tabs>
          <w:tab w:val="right" w:leader="dot" w:pos="9350"/>
        </w:tabs>
        <w:rPr>
          <w:ins w:id="55" w:author="Gerard" w:date="2014-12-19T15:33:00Z"/>
          <w:rFonts w:asciiTheme="minorHAnsi" w:eastAsiaTheme="minorEastAsia" w:hAnsiTheme="minorHAnsi" w:cstheme="minorBidi"/>
          <w:smallCaps w:val="0"/>
          <w:noProof/>
          <w:sz w:val="24"/>
          <w:szCs w:val="24"/>
          <w:lang w:eastAsia="ja-JP"/>
        </w:rPr>
      </w:pPr>
      <w:ins w:id="56" w:author="Gerard" w:date="2014-12-19T15:33:00Z">
        <w:r>
          <w:rPr>
            <w:noProof/>
          </w:rPr>
          <w:t>2.7. FEBio Output</w:t>
        </w:r>
        <w:r>
          <w:rPr>
            <w:noProof/>
          </w:rPr>
          <w:tab/>
        </w:r>
        <w:r>
          <w:rPr>
            <w:noProof/>
          </w:rPr>
          <w:fldChar w:fldCharType="begin"/>
        </w:r>
        <w:r>
          <w:rPr>
            <w:noProof/>
          </w:rPr>
          <w:instrText xml:space="preserve"> PAGEREF _Toc280622567 \h </w:instrText>
        </w:r>
        <w:r>
          <w:rPr>
            <w:noProof/>
          </w:rPr>
        </w:r>
      </w:ins>
      <w:r>
        <w:rPr>
          <w:noProof/>
        </w:rPr>
        <w:fldChar w:fldCharType="separate"/>
      </w:r>
      <w:ins w:id="57" w:author="Gerard" w:date="2014-12-19T15:33:00Z">
        <w:r>
          <w:rPr>
            <w:noProof/>
          </w:rPr>
          <w:t>11</w:t>
        </w:r>
        <w:r>
          <w:rPr>
            <w:noProof/>
          </w:rPr>
          <w:fldChar w:fldCharType="end"/>
        </w:r>
      </w:ins>
    </w:p>
    <w:p w14:paraId="595ED1A6" w14:textId="77777777" w:rsidR="00247AFD" w:rsidRDefault="00247AFD">
      <w:pPr>
        <w:pStyle w:val="TOC2"/>
        <w:tabs>
          <w:tab w:val="right" w:leader="dot" w:pos="9350"/>
        </w:tabs>
        <w:rPr>
          <w:ins w:id="58" w:author="Gerard" w:date="2014-12-19T15:33:00Z"/>
          <w:rFonts w:asciiTheme="minorHAnsi" w:eastAsiaTheme="minorEastAsia" w:hAnsiTheme="minorHAnsi" w:cstheme="minorBidi"/>
          <w:smallCaps w:val="0"/>
          <w:noProof/>
          <w:sz w:val="24"/>
          <w:szCs w:val="24"/>
          <w:lang w:eastAsia="ja-JP"/>
        </w:rPr>
      </w:pPr>
      <w:ins w:id="59" w:author="Gerard" w:date="2014-12-19T15:33:00Z">
        <w:r>
          <w:rPr>
            <w:noProof/>
          </w:rPr>
          <w:t>2.8. Advanced Options</w:t>
        </w:r>
        <w:r>
          <w:rPr>
            <w:noProof/>
          </w:rPr>
          <w:tab/>
        </w:r>
        <w:r>
          <w:rPr>
            <w:noProof/>
          </w:rPr>
          <w:fldChar w:fldCharType="begin"/>
        </w:r>
        <w:r>
          <w:rPr>
            <w:noProof/>
          </w:rPr>
          <w:instrText xml:space="preserve"> PAGEREF _Toc280622568 \h </w:instrText>
        </w:r>
        <w:r>
          <w:rPr>
            <w:noProof/>
          </w:rPr>
        </w:r>
      </w:ins>
      <w:r>
        <w:rPr>
          <w:noProof/>
        </w:rPr>
        <w:fldChar w:fldCharType="separate"/>
      </w:r>
      <w:ins w:id="60" w:author="Gerard" w:date="2014-12-19T15:33:00Z">
        <w:r>
          <w:rPr>
            <w:noProof/>
          </w:rPr>
          <w:t>12</w:t>
        </w:r>
        <w:r>
          <w:rPr>
            <w:noProof/>
          </w:rPr>
          <w:fldChar w:fldCharType="end"/>
        </w:r>
      </w:ins>
    </w:p>
    <w:p w14:paraId="259DC03F" w14:textId="77777777" w:rsidR="00247AFD" w:rsidRDefault="00247AFD">
      <w:pPr>
        <w:pStyle w:val="TOC3"/>
        <w:tabs>
          <w:tab w:val="right" w:leader="dot" w:pos="9350"/>
        </w:tabs>
        <w:rPr>
          <w:ins w:id="61" w:author="Gerard" w:date="2014-12-19T15:33:00Z"/>
          <w:rFonts w:asciiTheme="minorHAnsi" w:eastAsiaTheme="minorEastAsia" w:hAnsiTheme="minorHAnsi" w:cstheme="minorBidi"/>
          <w:i w:val="0"/>
          <w:iCs w:val="0"/>
          <w:noProof/>
          <w:sz w:val="24"/>
          <w:szCs w:val="24"/>
          <w:lang w:eastAsia="ja-JP"/>
        </w:rPr>
      </w:pPr>
      <w:ins w:id="62" w:author="Gerard" w:date="2014-12-19T15:33:00Z">
        <w:r w:rsidRPr="00D36F14">
          <w:rPr>
            <w:noProof/>
            <w:color w:val="000000"/>
          </w:rPr>
          <w:t>2.8.1.</w:t>
        </w:r>
        <w:r>
          <w:rPr>
            <w:noProof/>
          </w:rPr>
          <w:t xml:space="preserve"> Interrupting a Run</w:t>
        </w:r>
        <w:r>
          <w:rPr>
            <w:noProof/>
          </w:rPr>
          <w:tab/>
        </w:r>
        <w:r>
          <w:rPr>
            <w:noProof/>
          </w:rPr>
          <w:fldChar w:fldCharType="begin"/>
        </w:r>
        <w:r>
          <w:rPr>
            <w:noProof/>
          </w:rPr>
          <w:instrText xml:space="preserve"> PAGEREF _Toc280622569 \h </w:instrText>
        </w:r>
        <w:r>
          <w:rPr>
            <w:noProof/>
          </w:rPr>
        </w:r>
      </w:ins>
      <w:r>
        <w:rPr>
          <w:noProof/>
        </w:rPr>
        <w:fldChar w:fldCharType="separate"/>
      </w:r>
      <w:ins w:id="63" w:author="Gerard" w:date="2014-12-19T15:33:00Z">
        <w:r>
          <w:rPr>
            <w:noProof/>
          </w:rPr>
          <w:t>12</w:t>
        </w:r>
        <w:r>
          <w:rPr>
            <w:noProof/>
          </w:rPr>
          <w:fldChar w:fldCharType="end"/>
        </w:r>
      </w:ins>
    </w:p>
    <w:p w14:paraId="2FE4FCCA" w14:textId="77777777" w:rsidR="00247AFD" w:rsidRDefault="00247AFD">
      <w:pPr>
        <w:pStyle w:val="TOC3"/>
        <w:tabs>
          <w:tab w:val="right" w:leader="dot" w:pos="9350"/>
        </w:tabs>
        <w:rPr>
          <w:ins w:id="64" w:author="Gerard" w:date="2014-12-19T15:33:00Z"/>
          <w:rFonts w:asciiTheme="minorHAnsi" w:eastAsiaTheme="minorEastAsia" w:hAnsiTheme="minorHAnsi" w:cstheme="minorBidi"/>
          <w:i w:val="0"/>
          <w:iCs w:val="0"/>
          <w:noProof/>
          <w:sz w:val="24"/>
          <w:szCs w:val="24"/>
          <w:lang w:eastAsia="ja-JP"/>
        </w:rPr>
      </w:pPr>
      <w:ins w:id="65" w:author="Gerard" w:date="2014-12-19T15:33:00Z">
        <w:r w:rsidRPr="00D36F14">
          <w:rPr>
            <w:noProof/>
            <w:color w:val="000000"/>
          </w:rPr>
          <w:t>2.8.2.</w:t>
        </w:r>
        <w:r>
          <w:rPr>
            <w:noProof/>
          </w:rPr>
          <w:t xml:space="preserve"> Debugging a Run</w:t>
        </w:r>
        <w:r>
          <w:rPr>
            <w:noProof/>
          </w:rPr>
          <w:tab/>
        </w:r>
        <w:r>
          <w:rPr>
            <w:noProof/>
          </w:rPr>
          <w:fldChar w:fldCharType="begin"/>
        </w:r>
        <w:r>
          <w:rPr>
            <w:noProof/>
          </w:rPr>
          <w:instrText xml:space="preserve"> PAGEREF _Toc280622570 \h </w:instrText>
        </w:r>
        <w:r>
          <w:rPr>
            <w:noProof/>
          </w:rPr>
        </w:r>
      </w:ins>
      <w:r>
        <w:rPr>
          <w:noProof/>
        </w:rPr>
        <w:fldChar w:fldCharType="separate"/>
      </w:r>
      <w:ins w:id="66" w:author="Gerard" w:date="2014-12-19T15:33:00Z">
        <w:r>
          <w:rPr>
            <w:noProof/>
          </w:rPr>
          <w:t>13</w:t>
        </w:r>
        <w:r>
          <w:rPr>
            <w:noProof/>
          </w:rPr>
          <w:fldChar w:fldCharType="end"/>
        </w:r>
      </w:ins>
    </w:p>
    <w:p w14:paraId="7EC2AB4B" w14:textId="77777777" w:rsidR="00247AFD" w:rsidRDefault="00247AFD">
      <w:pPr>
        <w:pStyle w:val="TOC3"/>
        <w:tabs>
          <w:tab w:val="right" w:leader="dot" w:pos="9350"/>
        </w:tabs>
        <w:rPr>
          <w:ins w:id="67" w:author="Gerard" w:date="2014-12-19T15:33:00Z"/>
          <w:rFonts w:asciiTheme="minorHAnsi" w:eastAsiaTheme="minorEastAsia" w:hAnsiTheme="minorHAnsi" w:cstheme="minorBidi"/>
          <w:i w:val="0"/>
          <w:iCs w:val="0"/>
          <w:noProof/>
          <w:sz w:val="24"/>
          <w:szCs w:val="24"/>
          <w:lang w:eastAsia="ja-JP"/>
        </w:rPr>
      </w:pPr>
      <w:ins w:id="68" w:author="Gerard" w:date="2014-12-19T15:33:00Z">
        <w:r w:rsidRPr="00D36F14">
          <w:rPr>
            <w:noProof/>
            <w:color w:val="000000"/>
          </w:rPr>
          <w:t>2.8.3.</w:t>
        </w:r>
        <w:r>
          <w:rPr>
            <w:noProof/>
          </w:rPr>
          <w:t xml:space="preserve"> Restarting a Run</w:t>
        </w:r>
        <w:r>
          <w:rPr>
            <w:noProof/>
          </w:rPr>
          <w:tab/>
        </w:r>
        <w:r>
          <w:rPr>
            <w:noProof/>
          </w:rPr>
          <w:fldChar w:fldCharType="begin"/>
        </w:r>
        <w:r>
          <w:rPr>
            <w:noProof/>
          </w:rPr>
          <w:instrText xml:space="preserve"> PAGEREF _Toc280622571 \h </w:instrText>
        </w:r>
        <w:r>
          <w:rPr>
            <w:noProof/>
          </w:rPr>
        </w:r>
      </w:ins>
      <w:r>
        <w:rPr>
          <w:noProof/>
        </w:rPr>
        <w:fldChar w:fldCharType="separate"/>
      </w:r>
      <w:ins w:id="69" w:author="Gerard" w:date="2014-12-19T15:33:00Z">
        <w:r>
          <w:rPr>
            <w:noProof/>
          </w:rPr>
          <w:t>13</w:t>
        </w:r>
        <w:r>
          <w:rPr>
            <w:noProof/>
          </w:rPr>
          <w:fldChar w:fldCharType="end"/>
        </w:r>
      </w:ins>
    </w:p>
    <w:p w14:paraId="0D325B41" w14:textId="77777777" w:rsidR="00247AFD" w:rsidRDefault="00247AFD">
      <w:pPr>
        <w:pStyle w:val="TOC3"/>
        <w:tabs>
          <w:tab w:val="right" w:leader="dot" w:pos="9350"/>
        </w:tabs>
        <w:rPr>
          <w:ins w:id="70" w:author="Gerard" w:date="2014-12-19T15:33:00Z"/>
          <w:rFonts w:asciiTheme="minorHAnsi" w:eastAsiaTheme="minorEastAsia" w:hAnsiTheme="minorHAnsi" w:cstheme="minorBidi"/>
          <w:i w:val="0"/>
          <w:iCs w:val="0"/>
          <w:noProof/>
          <w:sz w:val="24"/>
          <w:szCs w:val="24"/>
          <w:lang w:eastAsia="ja-JP"/>
        </w:rPr>
      </w:pPr>
      <w:ins w:id="71" w:author="Gerard" w:date="2014-12-19T15:33:00Z">
        <w:r w:rsidRPr="00D36F14">
          <w:rPr>
            <w:noProof/>
            <w:color w:val="000000"/>
          </w:rPr>
          <w:t>2.8.4.</w:t>
        </w:r>
        <w:r>
          <w:rPr>
            <w:noProof/>
          </w:rPr>
          <w:t xml:space="preserve"> Input File Checking</w:t>
        </w:r>
        <w:r>
          <w:rPr>
            <w:noProof/>
          </w:rPr>
          <w:tab/>
        </w:r>
        <w:r>
          <w:rPr>
            <w:noProof/>
          </w:rPr>
          <w:fldChar w:fldCharType="begin"/>
        </w:r>
        <w:r>
          <w:rPr>
            <w:noProof/>
          </w:rPr>
          <w:instrText xml:space="preserve"> PAGEREF _Toc280622572 \h </w:instrText>
        </w:r>
        <w:r>
          <w:rPr>
            <w:noProof/>
          </w:rPr>
        </w:r>
      </w:ins>
      <w:r>
        <w:rPr>
          <w:noProof/>
        </w:rPr>
        <w:fldChar w:fldCharType="separate"/>
      </w:r>
      <w:ins w:id="72" w:author="Gerard" w:date="2014-12-19T15:33:00Z">
        <w:r>
          <w:rPr>
            <w:noProof/>
          </w:rPr>
          <w:t>13</w:t>
        </w:r>
        <w:r>
          <w:rPr>
            <w:noProof/>
          </w:rPr>
          <w:fldChar w:fldCharType="end"/>
        </w:r>
      </w:ins>
    </w:p>
    <w:p w14:paraId="5FE37B97" w14:textId="77777777" w:rsidR="00247AFD" w:rsidRDefault="00247AFD">
      <w:pPr>
        <w:pStyle w:val="TOC1"/>
        <w:tabs>
          <w:tab w:val="right" w:leader="dot" w:pos="9350"/>
        </w:tabs>
        <w:rPr>
          <w:ins w:id="73" w:author="Gerard" w:date="2014-12-19T15:33:00Z"/>
          <w:rFonts w:asciiTheme="minorHAnsi" w:eastAsiaTheme="minorEastAsia" w:hAnsiTheme="minorHAnsi" w:cstheme="minorBidi"/>
          <w:b w:val="0"/>
          <w:bCs w:val="0"/>
          <w:caps w:val="0"/>
          <w:noProof/>
          <w:sz w:val="24"/>
          <w:szCs w:val="24"/>
          <w:lang w:eastAsia="ja-JP"/>
        </w:rPr>
      </w:pPr>
      <w:ins w:id="74" w:author="Gerard" w:date="2014-12-19T15:33:00Z">
        <w:r w:rsidRPr="00D36F14">
          <w:rPr>
            <w:noProof/>
            <w:color w:val="000000"/>
          </w:rPr>
          <w:t>Chapter 3</w:t>
        </w:r>
        <w:r>
          <w:rPr>
            <w:noProof/>
          </w:rPr>
          <w:t xml:space="preserve"> Free Format Input</w:t>
        </w:r>
        <w:r>
          <w:rPr>
            <w:noProof/>
          </w:rPr>
          <w:tab/>
        </w:r>
        <w:r>
          <w:rPr>
            <w:noProof/>
          </w:rPr>
          <w:fldChar w:fldCharType="begin"/>
        </w:r>
        <w:r>
          <w:rPr>
            <w:noProof/>
          </w:rPr>
          <w:instrText xml:space="preserve"> PAGEREF _Toc280622573 \h </w:instrText>
        </w:r>
        <w:r>
          <w:rPr>
            <w:noProof/>
          </w:rPr>
        </w:r>
      </w:ins>
      <w:r>
        <w:rPr>
          <w:noProof/>
        </w:rPr>
        <w:fldChar w:fldCharType="separate"/>
      </w:r>
      <w:ins w:id="75" w:author="Gerard" w:date="2014-12-19T15:33:00Z">
        <w:r>
          <w:rPr>
            <w:noProof/>
          </w:rPr>
          <w:t>14</w:t>
        </w:r>
        <w:r>
          <w:rPr>
            <w:noProof/>
          </w:rPr>
          <w:fldChar w:fldCharType="end"/>
        </w:r>
      </w:ins>
    </w:p>
    <w:p w14:paraId="35094BCA" w14:textId="77777777" w:rsidR="00247AFD" w:rsidRDefault="00247AFD">
      <w:pPr>
        <w:pStyle w:val="TOC2"/>
        <w:tabs>
          <w:tab w:val="right" w:leader="dot" w:pos="9350"/>
        </w:tabs>
        <w:rPr>
          <w:ins w:id="76" w:author="Gerard" w:date="2014-12-19T15:33:00Z"/>
          <w:rFonts w:asciiTheme="minorHAnsi" w:eastAsiaTheme="minorEastAsia" w:hAnsiTheme="minorHAnsi" w:cstheme="minorBidi"/>
          <w:smallCaps w:val="0"/>
          <w:noProof/>
          <w:sz w:val="24"/>
          <w:szCs w:val="24"/>
          <w:lang w:eastAsia="ja-JP"/>
        </w:rPr>
      </w:pPr>
      <w:ins w:id="77" w:author="Gerard" w:date="2014-12-19T15:33:00Z">
        <w:r>
          <w:rPr>
            <w:noProof/>
          </w:rPr>
          <w:t>3.1. Free Format Overview</w:t>
        </w:r>
        <w:r>
          <w:rPr>
            <w:noProof/>
          </w:rPr>
          <w:tab/>
        </w:r>
        <w:r>
          <w:rPr>
            <w:noProof/>
          </w:rPr>
          <w:fldChar w:fldCharType="begin"/>
        </w:r>
        <w:r>
          <w:rPr>
            <w:noProof/>
          </w:rPr>
          <w:instrText xml:space="preserve"> PAGEREF _Toc280622574 \h </w:instrText>
        </w:r>
        <w:r>
          <w:rPr>
            <w:noProof/>
          </w:rPr>
        </w:r>
      </w:ins>
      <w:r>
        <w:rPr>
          <w:noProof/>
        </w:rPr>
        <w:fldChar w:fldCharType="separate"/>
      </w:r>
      <w:ins w:id="78" w:author="Gerard" w:date="2014-12-19T15:33:00Z">
        <w:r>
          <w:rPr>
            <w:noProof/>
          </w:rPr>
          <w:t>15</w:t>
        </w:r>
        <w:r>
          <w:rPr>
            <w:noProof/>
          </w:rPr>
          <w:fldChar w:fldCharType="end"/>
        </w:r>
      </w:ins>
    </w:p>
    <w:p w14:paraId="40AD487E" w14:textId="77777777" w:rsidR="00247AFD" w:rsidRDefault="00247AFD">
      <w:pPr>
        <w:pStyle w:val="TOC2"/>
        <w:tabs>
          <w:tab w:val="right" w:leader="dot" w:pos="9350"/>
        </w:tabs>
        <w:rPr>
          <w:ins w:id="79" w:author="Gerard" w:date="2014-12-19T15:33:00Z"/>
          <w:rFonts w:asciiTheme="minorHAnsi" w:eastAsiaTheme="minorEastAsia" w:hAnsiTheme="minorHAnsi" w:cstheme="minorBidi"/>
          <w:smallCaps w:val="0"/>
          <w:noProof/>
          <w:sz w:val="24"/>
          <w:szCs w:val="24"/>
          <w:lang w:eastAsia="ja-JP"/>
        </w:rPr>
      </w:pPr>
      <w:ins w:id="80" w:author="Gerard" w:date="2014-12-19T15:33:00Z">
        <w:r>
          <w:rPr>
            <w:noProof/>
          </w:rPr>
          <w:t>3.2. Format Specification Versions</w:t>
        </w:r>
        <w:r>
          <w:rPr>
            <w:noProof/>
          </w:rPr>
          <w:tab/>
        </w:r>
        <w:r>
          <w:rPr>
            <w:noProof/>
          </w:rPr>
          <w:fldChar w:fldCharType="begin"/>
        </w:r>
        <w:r>
          <w:rPr>
            <w:noProof/>
          </w:rPr>
          <w:instrText xml:space="preserve"> PAGEREF _Toc280622575 \h </w:instrText>
        </w:r>
        <w:r>
          <w:rPr>
            <w:noProof/>
          </w:rPr>
        </w:r>
      </w:ins>
      <w:r>
        <w:rPr>
          <w:noProof/>
        </w:rPr>
        <w:fldChar w:fldCharType="separate"/>
      </w:r>
      <w:ins w:id="81" w:author="Gerard" w:date="2014-12-19T15:33:00Z">
        <w:r>
          <w:rPr>
            <w:noProof/>
          </w:rPr>
          <w:t>15</w:t>
        </w:r>
        <w:r>
          <w:rPr>
            <w:noProof/>
          </w:rPr>
          <w:fldChar w:fldCharType="end"/>
        </w:r>
      </w:ins>
    </w:p>
    <w:p w14:paraId="52C2E7E2" w14:textId="77777777" w:rsidR="00247AFD" w:rsidRDefault="00247AFD">
      <w:pPr>
        <w:pStyle w:val="TOC2"/>
        <w:tabs>
          <w:tab w:val="right" w:leader="dot" w:pos="9350"/>
        </w:tabs>
        <w:rPr>
          <w:ins w:id="82" w:author="Gerard" w:date="2014-12-19T15:33:00Z"/>
          <w:rFonts w:asciiTheme="minorHAnsi" w:eastAsiaTheme="minorEastAsia" w:hAnsiTheme="minorHAnsi" w:cstheme="minorBidi"/>
          <w:smallCaps w:val="0"/>
          <w:noProof/>
          <w:sz w:val="24"/>
          <w:szCs w:val="24"/>
          <w:lang w:eastAsia="ja-JP"/>
        </w:rPr>
      </w:pPr>
      <w:ins w:id="83" w:author="Gerard" w:date="2014-12-19T15:33:00Z">
        <w:r>
          <w:rPr>
            <w:noProof/>
          </w:rPr>
          <w:t>3.3. Multiple Input Files</w:t>
        </w:r>
        <w:r>
          <w:rPr>
            <w:noProof/>
          </w:rPr>
          <w:tab/>
        </w:r>
        <w:r>
          <w:rPr>
            <w:noProof/>
          </w:rPr>
          <w:fldChar w:fldCharType="begin"/>
        </w:r>
        <w:r>
          <w:rPr>
            <w:noProof/>
          </w:rPr>
          <w:instrText xml:space="preserve"> PAGEREF _Toc280622576 \h </w:instrText>
        </w:r>
        <w:r>
          <w:rPr>
            <w:noProof/>
          </w:rPr>
        </w:r>
      </w:ins>
      <w:r>
        <w:rPr>
          <w:noProof/>
        </w:rPr>
        <w:fldChar w:fldCharType="separate"/>
      </w:r>
      <w:ins w:id="84" w:author="Gerard" w:date="2014-12-19T15:33:00Z">
        <w:r>
          <w:rPr>
            <w:noProof/>
          </w:rPr>
          <w:t>16</w:t>
        </w:r>
        <w:r>
          <w:rPr>
            <w:noProof/>
          </w:rPr>
          <w:fldChar w:fldCharType="end"/>
        </w:r>
      </w:ins>
    </w:p>
    <w:p w14:paraId="1A46A857" w14:textId="77777777" w:rsidR="00247AFD" w:rsidRDefault="00247AFD">
      <w:pPr>
        <w:pStyle w:val="TOC2"/>
        <w:tabs>
          <w:tab w:val="right" w:leader="dot" w:pos="9350"/>
        </w:tabs>
        <w:rPr>
          <w:ins w:id="85" w:author="Gerard" w:date="2014-12-19T15:33:00Z"/>
          <w:rFonts w:asciiTheme="minorHAnsi" w:eastAsiaTheme="minorEastAsia" w:hAnsiTheme="minorHAnsi" w:cstheme="minorBidi"/>
          <w:smallCaps w:val="0"/>
          <w:noProof/>
          <w:sz w:val="24"/>
          <w:szCs w:val="24"/>
          <w:lang w:eastAsia="ja-JP"/>
        </w:rPr>
      </w:pPr>
      <w:ins w:id="86" w:author="Gerard" w:date="2014-12-19T15:33:00Z">
        <w:r>
          <w:rPr>
            <w:noProof/>
          </w:rPr>
          <w:t>3.4. Module Section</w:t>
        </w:r>
        <w:r>
          <w:rPr>
            <w:noProof/>
          </w:rPr>
          <w:tab/>
        </w:r>
        <w:r>
          <w:rPr>
            <w:noProof/>
          </w:rPr>
          <w:fldChar w:fldCharType="begin"/>
        </w:r>
        <w:r>
          <w:rPr>
            <w:noProof/>
          </w:rPr>
          <w:instrText xml:space="preserve"> PAGEREF _Toc280622577 \h </w:instrText>
        </w:r>
        <w:r>
          <w:rPr>
            <w:noProof/>
          </w:rPr>
        </w:r>
      </w:ins>
      <w:r>
        <w:rPr>
          <w:noProof/>
        </w:rPr>
        <w:fldChar w:fldCharType="separate"/>
      </w:r>
      <w:ins w:id="87" w:author="Gerard" w:date="2014-12-19T15:33:00Z">
        <w:r>
          <w:rPr>
            <w:noProof/>
          </w:rPr>
          <w:t>18</w:t>
        </w:r>
        <w:r>
          <w:rPr>
            <w:noProof/>
          </w:rPr>
          <w:fldChar w:fldCharType="end"/>
        </w:r>
      </w:ins>
    </w:p>
    <w:p w14:paraId="23B4BFEA" w14:textId="77777777" w:rsidR="00247AFD" w:rsidRDefault="00247AFD">
      <w:pPr>
        <w:pStyle w:val="TOC2"/>
        <w:tabs>
          <w:tab w:val="right" w:leader="dot" w:pos="9350"/>
        </w:tabs>
        <w:rPr>
          <w:ins w:id="88" w:author="Gerard" w:date="2014-12-19T15:33:00Z"/>
          <w:rFonts w:asciiTheme="minorHAnsi" w:eastAsiaTheme="minorEastAsia" w:hAnsiTheme="minorHAnsi" w:cstheme="minorBidi"/>
          <w:smallCaps w:val="0"/>
          <w:noProof/>
          <w:sz w:val="24"/>
          <w:szCs w:val="24"/>
          <w:lang w:eastAsia="ja-JP"/>
        </w:rPr>
      </w:pPr>
      <w:ins w:id="89" w:author="Gerard" w:date="2014-12-19T15:33:00Z">
        <w:r>
          <w:rPr>
            <w:noProof/>
          </w:rPr>
          <w:t>3.5. Control Section</w:t>
        </w:r>
        <w:r>
          <w:rPr>
            <w:noProof/>
          </w:rPr>
          <w:tab/>
        </w:r>
        <w:r>
          <w:rPr>
            <w:noProof/>
          </w:rPr>
          <w:fldChar w:fldCharType="begin"/>
        </w:r>
        <w:r>
          <w:rPr>
            <w:noProof/>
          </w:rPr>
          <w:instrText xml:space="preserve"> PAGEREF _Toc280622578 \h </w:instrText>
        </w:r>
        <w:r>
          <w:rPr>
            <w:noProof/>
          </w:rPr>
        </w:r>
      </w:ins>
      <w:r>
        <w:rPr>
          <w:noProof/>
        </w:rPr>
        <w:fldChar w:fldCharType="separate"/>
      </w:r>
      <w:ins w:id="90" w:author="Gerard" w:date="2014-12-19T15:33:00Z">
        <w:r>
          <w:rPr>
            <w:noProof/>
          </w:rPr>
          <w:t>19</w:t>
        </w:r>
        <w:r>
          <w:rPr>
            <w:noProof/>
          </w:rPr>
          <w:fldChar w:fldCharType="end"/>
        </w:r>
      </w:ins>
    </w:p>
    <w:p w14:paraId="68333139" w14:textId="77777777" w:rsidR="00247AFD" w:rsidRDefault="00247AFD">
      <w:pPr>
        <w:pStyle w:val="TOC3"/>
        <w:tabs>
          <w:tab w:val="right" w:leader="dot" w:pos="9350"/>
        </w:tabs>
        <w:rPr>
          <w:ins w:id="91" w:author="Gerard" w:date="2014-12-19T15:33:00Z"/>
          <w:rFonts w:asciiTheme="minorHAnsi" w:eastAsiaTheme="minorEastAsia" w:hAnsiTheme="minorHAnsi" w:cstheme="minorBidi"/>
          <w:i w:val="0"/>
          <w:iCs w:val="0"/>
          <w:noProof/>
          <w:sz w:val="24"/>
          <w:szCs w:val="24"/>
          <w:lang w:eastAsia="ja-JP"/>
        </w:rPr>
      </w:pPr>
      <w:ins w:id="92" w:author="Gerard" w:date="2014-12-19T15:33:00Z">
        <w:r w:rsidRPr="00D36F14">
          <w:rPr>
            <w:noProof/>
            <w:color w:val="000000"/>
          </w:rPr>
          <w:t>3.5.1.</w:t>
        </w:r>
        <w:r>
          <w:rPr>
            <w:noProof/>
          </w:rPr>
          <w:t xml:space="preserve"> Common Parameters</w:t>
        </w:r>
        <w:r>
          <w:rPr>
            <w:noProof/>
          </w:rPr>
          <w:tab/>
        </w:r>
        <w:r>
          <w:rPr>
            <w:noProof/>
          </w:rPr>
          <w:fldChar w:fldCharType="begin"/>
        </w:r>
        <w:r>
          <w:rPr>
            <w:noProof/>
          </w:rPr>
          <w:instrText xml:space="preserve"> PAGEREF _Toc280622579 \h </w:instrText>
        </w:r>
        <w:r>
          <w:rPr>
            <w:noProof/>
          </w:rPr>
        </w:r>
      </w:ins>
      <w:r>
        <w:rPr>
          <w:noProof/>
        </w:rPr>
        <w:fldChar w:fldCharType="separate"/>
      </w:r>
      <w:ins w:id="93" w:author="Gerard" w:date="2014-12-19T15:33:00Z">
        <w:r>
          <w:rPr>
            <w:noProof/>
          </w:rPr>
          <w:t>19</w:t>
        </w:r>
        <w:r>
          <w:rPr>
            <w:noProof/>
          </w:rPr>
          <w:fldChar w:fldCharType="end"/>
        </w:r>
      </w:ins>
    </w:p>
    <w:p w14:paraId="0EF440E9" w14:textId="77777777" w:rsidR="00247AFD" w:rsidRDefault="00247AFD">
      <w:pPr>
        <w:pStyle w:val="TOC3"/>
        <w:tabs>
          <w:tab w:val="right" w:leader="dot" w:pos="9350"/>
        </w:tabs>
        <w:rPr>
          <w:ins w:id="94" w:author="Gerard" w:date="2014-12-19T15:33:00Z"/>
          <w:rFonts w:asciiTheme="minorHAnsi" w:eastAsiaTheme="minorEastAsia" w:hAnsiTheme="minorHAnsi" w:cstheme="minorBidi"/>
          <w:i w:val="0"/>
          <w:iCs w:val="0"/>
          <w:noProof/>
          <w:sz w:val="24"/>
          <w:szCs w:val="24"/>
          <w:lang w:eastAsia="ja-JP"/>
        </w:rPr>
      </w:pPr>
      <w:ins w:id="95" w:author="Gerard" w:date="2014-12-19T15:33:00Z">
        <w:r w:rsidRPr="00D36F14">
          <w:rPr>
            <w:noProof/>
            <w:color w:val="000000"/>
          </w:rPr>
          <w:t>3.5.2.</w:t>
        </w:r>
        <w:r>
          <w:rPr>
            <w:noProof/>
          </w:rPr>
          <w:t xml:space="preserve"> Parameters for </w:t>
        </w:r>
        <w:r w:rsidRPr="00D36F14">
          <w:rPr>
            <w:noProof/>
          </w:rPr>
          <w:t>Biphasic</w:t>
        </w:r>
        <w:r>
          <w:rPr>
            <w:noProof/>
          </w:rPr>
          <w:t xml:space="preserve"> Analysis</w:t>
        </w:r>
        <w:r>
          <w:rPr>
            <w:noProof/>
          </w:rPr>
          <w:tab/>
        </w:r>
        <w:r>
          <w:rPr>
            <w:noProof/>
          </w:rPr>
          <w:fldChar w:fldCharType="begin"/>
        </w:r>
        <w:r>
          <w:rPr>
            <w:noProof/>
          </w:rPr>
          <w:instrText xml:space="preserve"> PAGEREF _Toc280622580 \h </w:instrText>
        </w:r>
        <w:r>
          <w:rPr>
            <w:noProof/>
          </w:rPr>
        </w:r>
      </w:ins>
      <w:r>
        <w:rPr>
          <w:noProof/>
        </w:rPr>
        <w:fldChar w:fldCharType="separate"/>
      </w:r>
      <w:ins w:id="96" w:author="Gerard" w:date="2014-12-19T15:33:00Z">
        <w:r>
          <w:rPr>
            <w:noProof/>
          </w:rPr>
          <w:t>25</w:t>
        </w:r>
        <w:r>
          <w:rPr>
            <w:noProof/>
          </w:rPr>
          <w:fldChar w:fldCharType="end"/>
        </w:r>
      </w:ins>
    </w:p>
    <w:p w14:paraId="4B6ADF05" w14:textId="77777777" w:rsidR="00247AFD" w:rsidRDefault="00247AFD">
      <w:pPr>
        <w:pStyle w:val="TOC3"/>
        <w:tabs>
          <w:tab w:val="right" w:leader="dot" w:pos="9350"/>
        </w:tabs>
        <w:rPr>
          <w:ins w:id="97" w:author="Gerard" w:date="2014-12-19T15:33:00Z"/>
          <w:rFonts w:asciiTheme="minorHAnsi" w:eastAsiaTheme="minorEastAsia" w:hAnsiTheme="minorHAnsi" w:cstheme="minorBidi"/>
          <w:i w:val="0"/>
          <w:iCs w:val="0"/>
          <w:noProof/>
          <w:sz w:val="24"/>
          <w:szCs w:val="24"/>
          <w:lang w:eastAsia="ja-JP"/>
        </w:rPr>
      </w:pPr>
      <w:ins w:id="98" w:author="Gerard" w:date="2014-12-19T15:33:00Z">
        <w:r w:rsidRPr="00D36F14">
          <w:rPr>
            <w:noProof/>
            <w:color w:val="000000"/>
          </w:rPr>
          <w:t>3.5.3.</w:t>
        </w:r>
        <w:r>
          <w:rPr>
            <w:noProof/>
          </w:rPr>
          <w:t xml:space="preserve"> Parameters for </w:t>
        </w:r>
        <w:r w:rsidRPr="00D36F14">
          <w:rPr>
            <w:noProof/>
          </w:rPr>
          <w:t>Solute</w:t>
        </w:r>
        <w:r>
          <w:rPr>
            <w:noProof/>
          </w:rPr>
          <w:t xml:space="preserve"> Analysis</w:t>
        </w:r>
        <w:r>
          <w:rPr>
            <w:noProof/>
          </w:rPr>
          <w:tab/>
        </w:r>
        <w:r>
          <w:rPr>
            <w:noProof/>
          </w:rPr>
          <w:fldChar w:fldCharType="begin"/>
        </w:r>
        <w:r>
          <w:rPr>
            <w:noProof/>
          </w:rPr>
          <w:instrText xml:space="preserve"> PAGEREF _Toc280622581 \h </w:instrText>
        </w:r>
        <w:r>
          <w:rPr>
            <w:noProof/>
          </w:rPr>
        </w:r>
      </w:ins>
      <w:r>
        <w:rPr>
          <w:noProof/>
        </w:rPr>
        <w:fldChar w:fldCharType="separate"/>
      </w:r>
      <w:ins w:id="99" w:author="Gerard" w:date="2014-12-19T15:33:00Z">
        <w:r>
          <w:rPr>
            <w:noProof/>
          </w:rPr>
          <w:t>25</w:t>
        </w:r>
        <w:r>
          <w:rPr>
            <w:noProof/>
          </w:rPr>
          <w:fldChar w:fldCharType="end"/>
        </w:r>
      </w:ins>
    </w:p>
    <w:p w14:paraId="5DFA9B61" w14:textId="77777777" w:rsidR="00247AFD" w:rsidRDefault="00247AFD">
      <w:pPr>
        <w:pStyle w:val="TOC3"/>
        <w:tabs>
          <w:tab w:val="right" w:leader="dot" w:pos="9350"/>
        </w:tabs>
        <w:rPr>
          <w:ins w:id="100" w:author="Gerard" w:date="2014-12-19T15:33:00Z"/>
          <w:rFonts w:asciiTheme="minorHAnsi" w:eastAsiaTheme="minorEastAsia" w:hAnsiTheme="minorHAnsi" w:cstheme="minorBidi"/>
          <w:i w:val="0"/>
          <w:iCs w:val="0"/>
          <w:noProof/>
          <w:sz w:val="24"/>
          <w:szCs w:val="24"/>
          <w:lang w:eastAsia="ja-JP"/>
        </w:rPr>
      </w:pPr>
      <w:ins w:id="101" w:author="Gerard" w:date="2014-12-19T15:33:00Z">
        <w:r w:rsidRPr="00D36F14">
          <w:rPr>
            <w:noProof/>
            <w:color w:val="000000"/>
          </w:rPr>
          <w:t>3.5.4.</w:t>
        </w:r>
        <w:r>
          <w:rPr>
            <w:noProof/>
          </w:rPr>
          <w:t xml:space="preserve"> Parameters for </w:t>
        </w:r>
        <w:r w:rsidRPr="00D36F14">
          <w:rPr>
            <w:noProof/>
          </w:rPr>
          <w:t>Heat</w:t>
        </w:r>
        <w:r>
          <w:rPr>
            <w:noProof/>
          </w:rPr>
          <w:t xml:space="preserve"> Analysis</w:t>
        </w:r>
        <w:r>
          <w:rPr>
            <w:noProof/>
          </w:rPr>
          <w:tab/>
        </w:r>
        <w:r>
          <w:rPr>
            <w:noProof/>
          </w:rPr>
          <w:fldChar w:fldCharType="begin"/>
        </w:r>
        <w:r>
          <w:rPr>
            <w:noProof/>
          </w:rPr>
          <w:instrText xml:space="preserve"> PAGEREF _Toc280622582 \h </w:instrText>
        </w:r>
        <w:r>
          <w:rPr>
            <w:noProof/>
          </w:rPr>
        </w:r>
      </w:ins>
      <w:r>
        <w:rPr>
          <w:noProof/>
        </w:rPr>
        <w:fldChar w:fldCharType="separate"/>
      </w:r>
      <w:ins w:id="102" w:author="Gerard" w:date="2014-12-19T15:33:00Z">
        <w:r>
          <w:rPr>
            <w:noProof/>
          </w:rPr>
          <w:t>25</w:t>
        </w:r>
        <w:r>
          <w:rPr>
            <w:noProof/>
          </w:rPr>
          <w:fldChar w:fldCharType="end"/>
        </w:r>
      </w:ins>
    </w:p>
    <w:p w14:paraId="7227CCE6" w14:textId="77777777" w:rsidR="00247AFD" w:rsidRDefault="00247AFD">
      <w:pPr>
        <w:pStyle w:val="TOC2"/>
        <w:tabs>
          <w:tab w:val="right" w:leader="dot" w:pos="9350"/>
        </w:tabs>
        <w:rPr>
          <w:ins w:id="103" w:author="Gerard" w:date="2014-12-19T15:33:00Z"/>
          <w:rFonts w:asciiTheme="minorHAnsi" w:eastAsiaTheme="minorEastAsia" w:hAnsiTheme="minorHAnsi" w:cstheme="minorBidi"/>
          <w:smallCaps w:val="0"/>
          <w:noProof/>
          <w:sz w:val="24"/>
          <w:szCs w:val="24"/>
          <w:lang w:eastAsia="ja-JP"/>
        </w:rPr>
      </w:pPr>
      <w:ins w:id="104" w:author="Gerard" w:date="2014-12-19T15:33:00Z">
        <w:r>
          <w:rPr>
            <w:noProof/>
          </w:rPr>
          <w:t>3.6. Globals Section</w:t>
        </w:r>
        <w:r>
          <w:rPr>
            <w:noProof/>
          </w:rPr>
          <w:tab/>
        </w:r>
        <w:r>
          <w:rPr>
            <w:noProof/>
          </w:rPr>
          <w:fldChar w:fldCharType="begin"/>
        </w:r>
        <w:r>
          <w:rPr>
            <w:noProof/>
          </w:rPr>
          <w:instrText xml:space="preserve"> PAGEREF _Toc280622583 \h </w:instrText>
        </w:r>
        <w:r>
          <w:rPr>
            <w:noProof/>
          </w:rPr>
        </w:r>
      </w:ins>
      <w:r>
        <w:rPr>
          <w:noProof/>
        </w:rPr>
        <w:fldChar w:fldCharType="separate"/>
      </w:r>
      <w:ins w:id="105" w:author="Gerard" w:date="2014-12-19T15:33:00Z">
        <w:r>
          <w:rPr>
            <w:noProof/>
          </w:rPr>
          <w:t>27</w:t>
        </w:r>
        <w:r>
          <w:rPr>
            <w:noProof/>
          </w:rPr>
          <w:fldChar w:fldCharType="end"/>
        </w:r>
      </w:ins>
    </w:p>
    <w:p w14:paraId="7BEC8CA3" w14:textId="77777777" w:rsidR="00247AFD" w:rsidRDefault="00247AFD">
      <w:pPr>
        <w:pStyle w:val="TOC3"/>
        <w:tabs>
          <w:tab w:val="right" w:leader="dot" w:pos="9350"/>
        </w:tabs>
        <w:rPr>
          <w:ins w:id="106" w:author="Gerard" w:date="2014-12-19T15:33:00Z"/>
          <w:rFonts w:asciiTheme="minorHAnsi" w:eastAsiaTheme="minorEastAsia" w:hAnsiTheme="minorHAnsi" w:cstheme="minorBidi"/>
          <w:i w:val="0"/>
          <w:iCs w:val="0"/>
          <w:noProof/>
          <w:sz w:val="24"/>
          <w:szCs w:val="24"/>
          <w:lang w:eastAsia="ja-JP"/>
        </w:rPr>
      </w:pPr>
      <w:ins w:id="107" w:author="Gerard" w:date="2014-12-19T15:33:00Z">
        <w:r w:rsidRPr="00D36F14">
          <w:rPr>
            <w:noProof/>
            <w:color w:val="000000"/>
          </w:rPr>
          <w:t>3.6.1.</w:t>
        </w:r>
        <w:r>
          <w:rPr>
            <w:noProof/>
          </w:rPr>
          <w:t xml:space="preserve"> Constants</w:t>
        </w:r>
        <w:r>
          <w:rPr>
            <w:noProof/>
          </w:rPr>
          <w:tab/>
        </w:r>
        <w:r>
          <w:rPr>
            <w:noProof/>
          </w:rPr>
          <w:fldChar w:fldCharType="begin"/>
        </w:r>
        <w:r>
          <w:rPr>
            <w:noProof/>
          </w:rPr>
          <w:instrText xml:space="preserve"> PAGEREF _Toc280622584 \h </w:instrText>
        </w:r>
        <w:r>
          <w:rPr>
            <w:noProof/>
          </w:rPr>
        </w:r>
      </w:ins>
      <w:r>
        <w:rPr>
          <w:noProof/>
        </w:rPr>
        <w:fldChar w:fldCharType="separate"/>
      </w:r>
      <w:ins w:id="108" w:author="Gerard" w:date="2014-12-19T15:33:00Z">
        <w:r>
          <w:rPr>
            <w:noProof/>
          </w:rPr>
          <w:t>27</w:t>
        </w:r>
        <w:r>
          <w:rPr>
            <w:noProof/>
          </w:rPr>
          <w:fldChar w:fldCharType="end"/>
        </w:r>
      </w:ins>
    </w:p>
    <w:p w14:paraId="3CDC376F" w14:textId="77777777" w:rsidR="00247AFD" w:rsidRDefault="00247AFD">
      <w:pPr>
        <w:pStyle w:val="TOC3"/>
        <w:tabs>
          <w:tab w:val="right" w:leader="dot" w:pos="9350"/>
        </w:tabs>
        <w:rPr>
          <w:ins w:id="109" w:author="Gerard" w:date="2014-12-19T15:33:00Z"/>
          <w:rFonts w:asciiTheme="minorHAnsi" w:eastAsiaTheme="minorEastAsia" w:hAnsiTheme="minorHAnsi" w:cstheme="minorBidi"/>
          <w:i w:val="0"/>
          <w:iCs w:val="0"/>
          <w:noProof/>
          <w:sz w:val="24"/>
          <w:szCs w:val="24"/>
          <w:lang w:eastAsia="ja-JP"/>
        </w:rPr>
      </w:pPr>
      <w:ins w:id="110" w:author="Gerard" w:date="2014-12-19T15:33:00Z">
        <w:r w:rsidRPr="00D36F14">
          <w:rPr>
            <w:noProof/>
            <w:color w:val="000000"/>
          </w:rPr>
          <w:t>3.6.2.</w:t>
        </w:r>
        <w:r>
          <w:rPr>
            <w:noProof/>
          </w:rPr>
          <w:t xml:space="preserve"> Solutes</w:t>
        </w:r>
        <w:r>
          <w:rPr>
            <w:noProof/>
          </w:rPr>
          <w:tab/>
        </w:r>
        <w:r>
          <w:rPr>
            <w:noProof/>
          </w:rPr>
          <w:fldChar w:fldCharType="begin"/>
        </w:r>
        <w:r>
          <w:rPr>
            <w:noProof/>
          </w:rPr>
          <w:instrText xml:space="preserve"> PAGEREF _Toc280622585 \h </w:instrText>
        </w:r>
        <w:r>
          <w:rPr>
            <w:noProof/>
          </w:rPr>
        </w:r>
      </w:ins>
      <w:r>
        <w:rPr>
          <w:noProof/>
        </w:rPr>
        <w:fldChar w:fldCharType="separate"/>
      </w:r>
      <w:ins w:id="111" w:author="Gerard" w:date="2014-12-19T15:33:00Z">
        <w:r>
          <w:rPr>
            <w:noProof/>
          </w:rPr>
          <w:t>27</w:t>
        </w:r>
        <w:r>
          <w:rPr>
            <w:noProof/>
          </w:rPr>
          <w:fldChar w:fldCharType="end"/>
        </w:r>
      </w:ins>
    </w:p>
    <w:p w14:paraId="67477EA7" w14:textId="77777777" w:rsidR="00247AFD" w:rsidRDefault="00247AFD">
      <w:pPr>
        <w:pStyle w:val="TOC3"/>
        <w:tabs>
          <w:tab w:val="right" w:leader="dot" w:pos="9350"/>
        </w:tabs>
        <w:rPr>
          <w:ins w:id="112" w:author="Gerard" w:date="2014-12-19T15:33:00Z"/>
          <w:rFonts w:asciiTheme="minorHAnsi" w:eastAsiaTheme="minorEastAsia" w:hAnsiTheme="minorHAnsi" w:cstheme="minorBidi"/>
          <w:i w:val="0"/>
          <w:iCs w:val="0"/>
          <w:noProof/>
          <w:sz w:val="24"/>
          <w:szCs w:val="24"/>
          <w:lang w:eastAsia="ja-JP"/>
        </w:rPr>
      </w:pPr>
      <w:ins w:id="113" w:author="Gerard" w:date="2014-12-19T15:33:00Z">
        <w:r w:rsidRPr="00D36F14">
          <w:rPr>
            <w:noProof/>
            <w:color w:val="000000"/>
          </w:rPr>
          <w:t>3.6.3.</w:t>
        </w:r>
        <w:r>
          <w:rPr>
            <w:noProof/>
          </w:rPr>
          <w:t xml:space="preserve"> Solid-Bound Molecules</w:t>
        </w:r>
        <w:r>
          <w:rPr>
            <w:noProof/>
          </w:rPr>
          <w:tab/>
        </w:r>
        <w:r>
          <w:rPr>
            <w:noProof/>
          </w:rPr>
          <w:fldChar w:fldCharType="begin"/>
        </w:r>
        <w:r>
          <w:rPr>
            <w:noProof/>
          </w:rPr>
          <w:instrText xml:space="preserve"> PAGEREF _Toc280622586 \h </w:instrText>
        </w:r>
        <w:r>
          <w:rPr>
            <w:noProof/>
          </w:rPr>
        </w:r>
      </w:ins>
      <w:r>
        <w:rPr>
          <w:noProof/>
        </w:rPr>
        <w:fldChar w:fldCharType="separate"/>
      </w:r>
      <w:ins w:id="114" w:author="Gerard" w:date="2014-12-19T15:33:00Z">
        <w:r>
          <w:rPr>
            <w:noProof/>
          </w:rPr>
          <w:t>28</w:t>
        </w:r>
        <w:r>
          <w:rPr>
            <w:noProof/>
          </w:rPr>
          <w:fldChar w:fldCharType="end"/>
        </w:r>
      </w:ins>
    </w:p>
    <w:p w14:paraId="3CD2CAFF" w14:textId="77777777" w:rsidR="00247AFD" w:rsidRDefault="00247AFD">
      <w:pPr>
        <w:pStyle w:val="TOC2"/>
        <w:tabs>
          <w:tab w:val="right" w:leader="dot" w:pos="9350"/>
        </w:tabs>
        <w:rPr>
          <w:ins w:id="115" w:author="Gerard" w:date="2014-12-19T15:33:00Z"/>
          <w:rFonts w:asciiTheme="minorHAnsi" w:eastAsiaTheme="minorEastAsia" w:hAnsiTheme="minorHAnsi" w:cstheme="minorBidi"/>
          <w:smallCaps w:val="0"/>
          <w:noProof/>
          <w:sz w:val="24"/>
          <w:szCs w:val="24"/>
          <w:lang w:eastAsia="ja-JP"/>
        </w:rPr>
      </w:pPr>
      <w:ins w:id="116" w:author="Gerard" w:date="2014-12-19T15:33:00Z">
        <w:r>
          <w:rPr>
            <w:noProof/>
          </w:rPr>
          <w:t>3.7. Material Section</w:t>
        </w:r>
        <w:r>
          <w:rPr>
            <w:noProof/>
          </w:rPr>
          <w:tab/>
        </w:r>
        <w:r>
          <w:rPr>
            <w:noProof/>
          </w:rPr>
          <w:fldChar w:fldCharType="begin"/>
        </w:r>
        <w:r>
          <w:rPr>
            <w:noProof/>
          </w:rPr>
          <w:instrText xml:space="preserve"> PAGEREF _Toc280622587 \h </w:instrText>
        </w:r>
        <w:r>
          <w:rPr>
            <w:noProof/>
          </w:rPr>
        </w:r>
      </w:ins>
      <w:r>
        <w:rPr>
          <w:noProof/>
        </w:rPr>
        <w:fldChar w:fldCharType="separate"/>
      </w:r>
      <w:ins w:id="117" w:author="Gerard" w:date="2014-12-19T15:33:00Z">
        <w:r>
          <w:rPr>
            <w:noProof/>
          </w:rPr>
          <w:t>29</w:t>
        </w:r>
        <w:r>
          <w:rPr>
            <w:noProof/>
          </w:rPr>
          <w:fldChar w:fldCharType="end"/>
        </w:r>
      </w:ins>
    </w:p>
    <w:p w14:paraId="7DC27BEA" w14:textId="77777777" w:rsidR="00247AFD" w:rsidRDefault="00247AFD">
      <w:pPr>
        <w:pStyle w:val="TOC2"/>
        <w:tabs>
          <w:tab w:val="right" w:leader="dot" w:pos="9350"/>
        </w:tabs>
        <w:rPr>
          <w:ins w:id="118" w:author="Gerard" w:date="2014-12-19T15:33:00Z"/>
          <w:rFonts w:asciiTheme="minorHAnsi" w:eastAsiaTheme="minorEastAsia" w:hAnsiTheme="minorHAnsi" w:cstheme="minorBidi"/>
          <w:smallCaps w:val="0"/>
          <w:noProof/>
          <w:sz w:val="24"/>
          <w:szCs w:val="24"/>
          <w:lang w:eastAsia="ja-JP"/>
        </w:rPr>
      </w:pPr>
      <w:ins w:id="119" w:author="Gerard" w:date="2014-12-19T15:33:00Z">
        <w:r>
          <w:rPr>
            <w:noProof/>
          </w:rPr>
          <w:t>3.8. Geometry Section</w:t>
        </w:r>
        <w:r>
          <w:rPr>
            <w:noProof/>
          </w:rPr>
          <w:tab/>
        </w:r>
        <w:r>
          <w:rPr>
            <w:noProof/>
          </w:rPr>
          <w:fldChar w:fldCharType="begin"/>
        </w:r>
        <w:r>
          <w:rPr>
            <w:noProof/>
          </w:rPr>
          <w:instrText xml:space="preserve"> PAGEREF _Toc280622588 \h </w:instrText>
        </w:r>
        <w:r>
          <w:rPr>
            <w:noProof/>
          </w:rPr>
        </w:r>
      </w:ins>
      <w:r>
        <w:rPr>
          <w:noProof/>
        </w:rPr>
        <w:fldChar w:fldCharType="separate"/>
      </w:r>
      <w:ins w:id="120" w:author="Gerard" w:date="2014-12-19T15:33:00Z">
        <w:r>
          <w:rPr>
            <w:noProof/>
          </w:rPr>
          <w:t>30</w:t>
        </w:r>
        <w:r>
          <w:rPr>
            <w:noProof/>
          </w:rPr>
          <w:fldChar w:fldCharType="end"/>
        </w:r>
      </w:ins>
    </w:p>
    <w:p w14:paraId="2918B3B3" w14:textId="77777777" w:rsidR="00247AFD" w:rsidRDefault="00247AFD">
      <w:pPr>
        <w:pStyle w:val="TOC3"/>
        <w:tabs>
          <w:tab w:val="right" w:leader="dot" w:pos="9350"/>
        </w:tabs>
        <w:rPr>
          <w:ins w:id="121" w:author="Gerard" w:date="2014-12-19T15:33:00Z"/>
          <w:rFonts w:asciiTheme="minorHAnsi" w:eastAsiaTheme="minorEastAsia" w:hAnsiTheme="minorHAnsi" w:cstheme="minorBidi"/>
          <w:i w:val="0"/>
          <w:iCs w:val="0"/>
          <w:noProof/>
          <w:sz w:val="24"/>
          <w:szCs w:val="24"/>
          <w:lang w:eastAsia="ja-JP"/>
        </w:rPr>
      </w:pPr>
      <w:ins w:id="122" w:author="Gerard" w:date="2014-12-19T15:33:00Z">
        <w:r w:rsidRPr="00D36F14">
          <w:rPr>
            <w:noProof/>
            <w:color w:val="000000"/>
          </w:rPr>
          <w:t>3.8.1.</w:t>
        </w:r>
        <w:r>
          <w:rPr>
            <w:noProof/>
          </w:rPr>
          <w:t xml:space="preserve"> Nodes Section</w:t>
        </w:r>
        <w:r>
          <w:rPr>
            <w:noProof/>
          </w:rPr>
          <w:tab/>
        </w:r>
        <w:r>
          <w:rPr>
            <w:noProof/>
          </w:rPr>
          <w:fldChar w:fldCharType="begin"/>
        </w:r>
        <w:r>
          <w:rPr>
            <w:noProof/>
          </w:rPr>
          <w:instrText xml:space="preserve"> PAGEREF _Toc280622589 \h </w:instrText>
        </w:r>
        <w:r>
          <w:rPr>
            <w:noProof/>
          </w:rPr>
        </w:r>
      </w:ins>
      <w:r>
        <w:rPr>
          <w:noProof/>
        </w:rPr>
        <w:fldChar w:fldCharType="separate"/>
      </w:r>
      <w:ins w:id="123" w:author="Gerard" w:date="2014-12-19T15:33:00Z">
        <w:r>
          <w:rPr>
            <w:noProof/>
          </w:rPr>
          <w:t>30</w:t>
        </w:r>
        <w:r>
          <w:rPr>
            <w:noProof/>
          </w:rPr>
          <w:fldChar w:fldCharType="end"/>
        </w:r>
      </w:ins>
    </w:p>
    <w:p w14:paraId="33B29EE3" w14:textId="77777777" w:rsidR="00247AFD" w:rsidRDefault="00247AFD">
      <w:pPr>
        <w:pStyle w:val="TOC3"/>
        <w:tabs>
          <w:tab w:val="right" w:leader="dot" w:pos="9350"/>
        </w:tabs>
        <w:rPr>
          <w:ins w:id="124" w:author="Gerard" w:date="2014-12-19T15:33:00Z"/>
          <w:rFonts w:asciiTheme="minorHAnsi" w:eastAsiaTheme="minorEastAsia" w:hAnsiTheme="minorHAnsi" w:cstheme="minorBidi"/>
          <w:i w:val="0"/>
          <w:iCs w:val="0"/>
          <w:noProof/>
          <w:sz w:val="24"/>
          <w:szCs w:val="24"/>
          <w:lang w:eastAsia="ja-JP"/>
        </w:rPr>
      </w:pPr>
      <w:ins w:id="125" w:author="Gerard" w:date="2014-12-19T15:33:00Z">
        <w:r w:rsidRPr="00D36F14">
          <w:rPr>
            <w:noProof/>
            <w:color w:val="000000"/>
          </w:rPr>
          <w:t>3.8.2.</w:t>
        </w:r>
        <w:r>
          <w:rPr>
            <w:noProof/>
          </w:rPr>
          <w:t xml:space="preserve"> Elements Section</w:t>
        </w:r>
        <w:r>
          <w:rPr>
            <w:noProof/>
          </w:rPr>
          <w:tab/>
        </w:r>
        <w:r>
          <w:rPr>
            <w:noProof/>
          </w:rPr>
          <w:fldChar w:fldCharType="begin"/>
        </w:r>
        <w:r>
          <w:rPr>
            <w:noProof/>
          </w:rPr>
          <w:instrText xml:space="preserve"> PAGEREF _Toc280622590 \h </w:instrText>
        </w:r>
        <w:r>
          <w:rPr>
            <w:noProof/>
          </w:rPr>
        </w:r>
      </w:ins>
      <w:r>
        <w:rPr>
          <w:noProof/>
        </w:rPr>
        <w:fldChar w:fldCharType="separate"/>
      </w:r>
      <w:ins w:id="126" w:author="Gerard" w:date="2014-12-19T15:33:00Z">
        <w:r>
          <w:rPr>
            <w:noProof/>
          </w:rPr>
          <w:t>30</w:t>
        </w:r>
        <w:r>
          <w:rPr>
            <w:noProof/>
          </w:rPr>
          <w:fldChar w:fldCharType="end"/>
        </w:r>
      </w:ins>
    </w:p>
    <w:p w14:paraId="66864188" w14:textId="77777777" w:rsidR="00247AFD" w:rsidRDefault="00247AFD">
      <w:pPr>
        <w:pStyle w:val="TOC4"/>
        <w:tabs>
          <w:tab w:val="right" w:leader="dot" w:pos="9350"/>
        </w:tabs>
        <w:rPr>
          <w:ins w:id="127" w:author="Gerard" w:date="2014-12-19T15:33:00Z"/>
          <w:rFonts w:asciiTheme="minorHAnsi" w:eastAsiaTheme="minorEastAsia" w:hAnsiTheme="minorHAnsi" w:cstheme="minorBidi"/>
          <w:noProof/>
          <w:sz w:val="24"/>
          <w:szCs w:val="24"/>
          <w:lang w:eastAsia="ja-JP"/>
        </w:rPr>
      </w:pPr>
      <w:ins w:id="128" w:author="Gerard" w:date="2014-12-19T15:33:00Z">
        <w:r>
          <w:rPr>
            <w:noProof/>
          </w:rPr>
          <w:t>3.8.2.1. Solid Elements</w:t>
        </w:r>
        <w:r>
          <w:rPr>
            <w:noProof/>
          </w:rPr>
          <w:tab/>
        </w:r>
        <w:r>
          <w:rPr>
            <w:noProof/>
          </w:rPr>
          <w:fldChar w:fldCharType="begin"/>
        </w:r>
        <w:r>
          <w:rPr>
            <w:noProof/>
          </w:rPr>
          <w:instrText xml:space="preserve"> PAGEREF _Toc280622591 \h </w:instrText>
        </w:r>
        <w:r>
          <w:rPr>
            <w:noProof/>
          </w:rPr>
        </w:r>
      </w:ins>
      <w:r>
        <w:rPr>
          <w:noProof/>
        </w:rPr>
        <w:fldChar w:fldCharType="separate"/>
      </w:r>
      <w:ins w:id="129" w:author="Gerard" w:date="2014-12-19T15:33:00Z">
        <w:r>
          <w:rPr>
            <w:noProof/>
          </w:rPr>
          <w:t>30</w:t>
        </w:r>
        <w:r>
          <w:rPr>
            <w:noProof/>
          </w:rPr>
          <w:fldChar w:fldCharType="end"/>
        </w:r>
      </w:ins>
    </w:p>
    <w:p w14:paraId="478CDACB" w14:textId="77777777" w:rsidR="00247AFD" w:rsidRDefault="00247AFD">
      <w:pPr>
        <w:pStyle w:val="TOC4"/>
        <w:tabs>
          <w:tab w:val="right" w:leader="dot" w:pos="9350"/>
        </w:tabs>
        <w:rPr>
          <w:ins w:id="130" w:author="Gerard" w:date="2014-12-19T15:33:00Z"/>
          <w:rFonts w:asciiTheme="minorHAnsi" w:eastAsiaTheme="minorEastAsia" w:hAnsiTheme="minorHAnsi" w:cstheme="minorBidi"/>
          <w:noProof/>
          <w:sz w:val="24"/>
          <w:szCs w:val="24"/>
          <w:lang w:eastAsia="ja-JP"/>
        </w:rPr>
      </w:pPr>
      <w:ins w:id="131" w:author="Gerard" w:date="2014-12-19T15:33:00Z">
        <w:r>
          <w:rPr>
            <w:noProof/>
          </w:rPr>
          <w:t>3.8.2.2. Shell Elements</w:t>
        </w:r>
        <w:r>
          <w:rPr>
            <w:noProof/>
          </w:rPr>
          <w:tab/>
        </w:r>
        <w:r>
          <w:rPr>
            <w:noProof/>
          </w:rPr>
          <w:fldChar w:fldCharType="begin"/>
        </w:r>
        <w:r>
          <w:rPr>
            <w:noProof/>
          </w:rPr>
          <w:instrText xml:space="preserve"> PAGEREF _Toc280622592 \h </w:instrText>
        </w:r>
        <w:r>
          <w:rPr>
            <w:noProof/>
          </w:rPr>
        </w:r>
      </w:ins>
      <w:r>
        <w:rPr>
          <w:noProof/>
        </w:rPr>
        <w:fldChar w:fldCharType="separate"/>
      </w:r>
      <w:ins w:id="132" w:author="Gerard" w:date="2014-12-19T15:33:00Z">
        <w:r>
          <w:rPr>
            <w:noProof/>
          </w:rPr>
          <w:t>31</w:t>
        </w:r>
        <w:r>
          <w:rPr>
            <w:noProof/>
          </w:rPr>
          <w:fldChar w:fldCharType="end"/>
        </w:r>
      </w:ins>
    </w:p>
    <w:p w14:paraId="01B2762A" w14:textId="77777777" w:rsidR="00247AFD" w:rsidRDefault="00247AFD">
      <w:pPr>
        <w:pStyle w:val="TOC4"/>
        <w:tabs>
          <w:tab w:val="right" w:leader="dot" w:pos="9350"/>
        </w:tabs>
        <w:rPr>
          <w:ins w:id="133" w:author="Gerard" w:date="2014-12-19T15:33:00Z"/>
          <w:rFonts w:asciiTheme="minorHAnsi" w:eastAsiaTheme="minorEastAsia" w:hAnsiTheme="minorHAnsi" w:cstheme="minorBidi"/>
          <w:noProof/>
          <w:sz w:val="24"/>
          <w:szCs w:val="24"/>
          <w:lang w:eastAsia="ja-JP"/>
        </w:rPr>
      </w:pPr>
      <w:ins w:id="134" w:author="Gerard" w:date="2014-12-19T15:33:00Z">
        <w:r>
          <w:rPr>
            <w:noProof/>
          </w:rPr>
          <w:t>3.8.2.3. Surface Elements</w:t>
        </w:r>
        <w:r>
          <w:rPr>
            <w:noProof/>
          </w:rPr>
          <w:tab/>
        </w:r>
        <w:r>
          <w:rPr>
            <w:noProof/>
          </w:rPr>
          <w:fldChar w:fldCharType="begin"/>
        </w:r>
        <w:r>
          <w:rPr>
            <w:noProof/>
          </w:rPr>
          <w:instrText xml:space="preserve"> PAGEREF _Toc280622593 \h </w:instrText>
        </w:r>
        <w:r>
          <w:rPr>
            <w:noProof/>
          </w:rPr>
        </w:r>
      </w:ins>
      <w:r>
        <w:rPr>
          <w:noProof/>
        </w:rPr>
        <w:fldChar w:fldCharType="separate"/>
      </w:r>
      <w:ins w:id="135" w:author="Gerard" w:date="2014-12-19T15:33:00Z">
        <w:r>
          <w:rPr>
            <w:noProof/>
          </w:rPr>
          <w:t>32</w:t>
        </w:r>
        <w:r>
          <w:rPr>
            <w:noProof/>
          </w:rPr>
          <w:fldChar w:fldCharType="end"/>
        </w:r>
      </w:ins>
    </w:p>
    <w:p w14:paraId="366BE99F" w14:textId="77777777" w:rsidR="00247AFD" w:rsidRDefault="00247AFD">
      <w:pPr>
        <w:pStyle w:val="TOC3"/>
        <w:tabs>
          <w:tab w:val="right" w:leader="dot" w:pos="9350"/>
        </w:tabs>
        <w:rPr>
          <w:ins w:id="136" w:author="Gerard" w:date="2014-12-19T15:33:00Z"/>
          <w:rFonts w:asciiTheme="minorHAnsi" w:eastAsiaTheme="minorEastAsia" w:hAnsiTheme="minorHAnsi" w:cstheme="minorBidi"/>
          <w:i w:val="0"/>
          <w:iCs w:val="0"/>
          <w:noProof/>
          <w:sz w:val="24"/>
          <w:szCs w:val="24"/>
          <w:lang w:eastAsia="ja-JP"/>
        </w:rPr>
      </w:pPr>
      <w:ins w:id="137" w:author="Gerard" w:date="2014-12-19T15:33:00Z">
        <w:r w:rsidRPr="00D36F14">
          <w:rPr>
            <w:noProof/>
            <w:color w:val="000000"/>
          </w:rPr>
          <w:t>3.8.3.</w:t>
        </w:r>
        <w:r>
          <w:rPr>
            <w:noProof/>
          </w:rPr>
          <w:t xml:space="preserve"> Element Data Section</w:t>
        </w:r>
        <w:r>
          <w:rPr>
            <w:noProof/>
          </w:rPr>
          <w:tab/>
        </w:r>
        <w:r>
          <w:rPr>
            <w:noProof/>
          </w:rPr>
          <w:fldChar w:fldCharType="begin"/>
        </w:r>
        <w:r>
          <w:rPr>
            <w:noProof/>
          </w:rPr>
          <w:instrText xml:space="preserve"> PAGEREF _Toc280622594 \h </w:instrText>
        </w:r>
        <w:r>
          <w:rPr>
            <w:noProof/>
          </w:rPr>
        </w:r>
      </w:ins>
      <w:r>
        <w:rPr>
          <w:noProof/>
        </w:rPr>
        <w:fldChar w:fldCharType="separate"/>
      </w:r>
      <w:ins w:id="138" w:author="Gerard" w:date="2014-12-19T15:33:00Z">
        <w:r>
          <w:rPr>
            <w:noProof/>
          </w:rPr>
          <w:t>32</w:t>
        </w:r>
        <w:r>
          <w:rPr>
            <w:noProof/>
          </w:rPr>
          <w:fldChar w:fldCharType="end"/>
        </w:r>
      </w:ins>
    </w:p>
    <w:p w14:paraId="64EE53BA" w14:textId="77777777" w:rsidR="00247AFD" w:rsidRDefault="00247AFD">
      <w:pPr>
        <w:pStyle w:val="TOC3"/>
        <w:tabs>
          <w:tab w:val="right" w:leader="dot" w:pos="9350"/>
        </w:tabs>
        <w:rPr>
          <w:ins w:id="139" w:author="Gerard" w:date="2014-12-19T15:33:00Z"/>
          <w:rFonts w:asciiTheme="minorHAnsi" w:eastAsiaTheme="minorEastAsia" w:hAnsiTheme="minorHAnsi" w:cstheme="minorBidi"/>
          <w:i w:val="0"/>
          <w:iCs w:val="0"/>
          <w:noProof/>
          <w:sz w:val="24"/>
          <w:szCs w:val="24"/>
          <w:lang w:eastAsia="ja-JP"/>
        </w:rPr>
      </w:pPr>
      <w:ins w:id="140" w:author="Gerard" w:date="2014-12-19T15:33:00Z">
        <w:r w:rsidRPr="00D36F14">
          <w:rPr>
            <w:noProof/>
            <w:color w:val="000000"/>
          </w:rPr>
          <w:t>3.8.4.</w:t>
        </w:r>
        <w:r>
          <w:rPr>
            <w:noProof/>
          </w:rPr>
          <w:t xml:space="preserve"> Surface Section</w:t>
        </w:r>
        <w:r>
          <w:rPr>
            <w:noProof/>
          </w:rPr>
          <w:tab/>
        </w:r>
        <w:r>
          <w:rPr>
            <w:noProof/>
          </w:rPr>
          <w:fldChar w:fldCharType="begin"/>
        </w:r>
        <w:r>
          <w:rPr>
            <w:noProof/>
          </w:rPr>
          <w:instrText xml:space="preserve"> PAGEREF _Toc280622595 \h </w:instrText>
        </w:r>
        <w:r>
          <w:rPr>
            <w:noProof/>
          </w:rPr>
        </w:r>
      </w:ins>
      <w:r>
        <w:rPr>
          <w:noProof/>
        </w:rPr>
        <w:fldChar w:fldCharType="separate"/>
      </w:r>
      <w:ins w:id="141" w:author="Gerard" w:date="2014-12-19T15:33:00Z">
        <w:r>
          <w:rPr>
            <w:noProof/>
          </w:rPr>
          <w:t>33</w:t>
        </w:r>
        <w:r>
          <w:rPr>
            <w:noProof/>
          </w:rPr>
          <w:fldChar w:fldCharType="end"/>
        </w:r>
      </w:ins>
    </w:p>
    <w:p w14:paraId="260EE4AF" w14:textId="77777777" w:rsidR="00247AFD" w:rsidRDefault="00247AFD">
      <w:pPr>
        <w:pStyle w:val="TOC3"/>
        <w:tabs>
          <w:tab w:val="right" w:leader="dot" w:pos="9350"/>
        </w:tabs>
        <w:rPr>
          <w:ins w:id="142" w:author="Gerard" w:date="2014-12-19T15:33:00Z"/>
          <w:rFonts w:asciiTheme="minorHAnsi" w:eastAsiaTheme="minorEastAsia" w:hAnsiTheme="minorHAnsi" w:cstheme="minorBidi"/>
          <w:i w:val="0"/>
          <w:iCs w:val="0"/>
          <w:noProof/>
          <w:sz w:val="24"/>
          <w:szCs w:val="24"/>
          <w:lang w:eastAsia="ja-JP"/>
        </w:rPr>
      </w:pPr>
      <w:ins w:id="143" w:author="Gerard" w:date="2014-12-19T15:33:00Z">
        <w:r w:rsidRPr="00D36F14">
          <w:rPr>
            <w:noProof/>
            <w:color w:val="000000"/>
          </w:rPr>
          <w:t>3.8.5.</w:t>
        </w:r>
        <w:r>
          <w:rPr>
            <w:noProof/>
          </w:rPr>
          <w:t xml:space="preserve"> NodeSet Section</w:t>
        </w:r>
        <w:r>
          <w:rPr>
            <w:noProof/>
          </w:rPr>
          <w:tab/>
        </w:r>
        <w:r>
          <w:rPr>
            <w:noProof/>
          </w:rPr>
          <w:fldChar w:fldCharType="begin"/>
        </w:r>
        <w:r>
          <w:rPr>
            <w:noProof/>
          </w:rPr>
          <w:instrText xml:space="preserve"> PAGEREF _Toc280622596 \h </w:instrText>
        </w:r>
        <w:r>
          <w:rPr>
            <w:noProof/>
          </w:rPr>
        </w:r>
      </w:ins>
      <w:r>
        <w:rPr>
          <w:noProof/>
        </w:rPr>
        <w:fldChar w:fldCharType="separate"/>
      </w:r>
      <w:ins w:id="144" w:author="Gerard" w:date="2014-12-19T15:33:00Z">
        <w:r>
          <w:rPr>
            <w:noProof/>
          </w:rPr>
          <w:t>33</w:t>
        </w:r>
        <w:r>
          <w:rPr>
            <w:noProof/>
          </w:rPr>
          <w:fldChar w:fldCharType="end"/>
        </w:r>
      </w:ins>
    </w:p>
    <w:p w14:paraId="2467C672" w14:textId="77777777" w:rsidR="00247AFD" w:rsidRDefault="00247AFD">
      <w:pPr>
        <w:pStyle w:val="TOC2"/>
        <w:tabs>
          <w:tab w:val="right" w:leader="dot" w:pos="9350"/>
        </w:tabs>
        <w:rPr>
          <w:ins w:id="145" w:author="Gerard" w:date="2014-12-19T15:33:00Z"/>
          <w:rFonts w:asciiTheme="minorHAnsi" w:eastAsiaTheme="minorEastAsia" w:hAnsiTheme="minorHAnsi" w:cstheme="minorBidi"/>
          <w:smallCaps w:val="0"/>
          <w:noProof/>
          <w:sz w:val="24"/>
          <w:szCs w:val="24"/>
          <w:lang w:eastAsia="ja-JP"/>
        </w:rPr>
      </w:pPr>
      <w:ins w:id="146" w:author="Gerard" w:date="2014-12-19T15:33:00Z">
        <w:r>
          <w:rPr>
            <w:noProof/>
          </w:rPr>
          <w:t>3.9. Initial Section</w:t>
        </w:r>
        <w:r>
          <w:rPr>
            <w:noProof/>
          </w:rPr>
          <w:tab/>
        </w:r>
        <w:r>
          <w:rPr>
            <w:noProof/>
          </w:rPr>
          <w:fldChar w:fldCharType="begin"/>
        </w:r>
        <w:r>
          <w:rPr>
            <w:noProof/>
          </w:rPr>
          <w:instrText xml:space="preserve"> PAGEREF _Toc280622597 \h </w:instrText>
        </w:r>
        <w:r>
          <w:rPr>
            <w:noProof/>
          </w:rPr>
        </w:r>
      </w:ins>
      <w:r>
        <w:rPr>
          <w:noProof/>
        </w:rPr>
        <w:fldChar w:fldCharType="separate"/>
      </w:r>
      <w:ins w:id="147" w:author="Gerard" w:date="2014-12-19T15:33:00Z">
        <w:r>
          <w:rPr>
            <w:noProof/>
          </w:rPr>
          <w:t>35</w:t>
        </w:r>
        <w:r>
          <w:rPr>
            <w:noProof/>
          </w:rPr>
          <w:fldChar w:fldCharType="end"/>
        </w:r>
      </w:ins>
    </w:p>
    <w:p w14:paraId="3C34D815" w14:textId="77777777" w:rsidR="00247AFD" w:rsidRDefault="00247AFD">
      <w:pPr>
        <w:pStyle w:val="TOC3"/>
        <w:tabs>
          <w:tab w:val="right" w:leader="dot" w:pos="9350"/>
        </w:tabs>
        <w:rPr>
          <w:ins w:id="148" w:author="Gerard" w:date="2014-12-19T15:33:00Z"/>
          <w:rFonts w:asciiTheme="minorHAnsi" w:eastAsiaTheme="minorEastAsia" w:hAnsiTheme="minorHAnsi" w:cstheme="minorBidi"/>
          <w:i w:val="0"/>
          <w:iCs w:val="0"/>
          <w:noProof/>
          <w:sz w:val="24"/>
          <w:szCs w:val="24"/>
          <w:lang w:eastAsia="ja-JP"/>
        </w:rPr>
      </w:pPr>
      <w:ins w:id="149" w:author="Gerard" w:date="2014-12-19T15:33:00Z">
        <w:r w:rsidRPr="00D36F14">
          <w:rPr>
            <w:noProof/>
            <w:color w:val="000000"/>
          </w:rPr>
          <w:t>3.9.1.</w:t>
        </w:r>
        <w:r>
          <w:rPr>
            <w:noProof/>
          </w:rPr>
          <w:t xml:space="preserve"> Initial Nodal Velocities</w:t>
        </w:r>
        <w:r>
          <w:rPr>
            <w:noProof/>
          </w:rPr>
          <w:tab/>
        </w:r>
        <w:r>
          <w:rPr>
            <w:noProof/>
          </w:rPr>
          <w:fldChar w:fldCharType="begin"/>
        </w:r>
        <w:r>
          <w:rPr>
            <w:noProof/>
          </w:rPr>
          <w:instrText xml:space="preserve"> PAGEREF _Toc280622598 \h </w:instrText>
        </w:r>
        <w:r>
          <w:rPr>
            <w:noProof/>
          </w:rPr>
        </w:r>
      </w:ins>
      <w:r>
        <w:rPr>
          <w:noProof/>
        </w:rPr>
        <w:fldChar w:fldCharType="separate"/>
      </w:r>
      <w:ins w:id="150" w:author="Gerard" w:date="2014-12-19T15:33:00Z">
        <w:r>
          <w:rPr>
            <w:noProof/>
          </w:rPr>
          <w:t>35</w:t>
        </w:r>
        <w:r>
          <w:rPr>
            <w:noProof/>
          </w:rPr>
          <w:fldChar w:fldCharType="end"/>
        </w:r>
      </w:ins>
    </w:p>
    <w:p w14:paraId="52528135" w14:textId="77777777" w:rsidR="00247AFD" w:rsidRDefault="00247AFD">
      <w:pPr>
        <w:pStyle w:val="TOC3"/>
        <w:tabs>
          <w:tab w:val="right" w:leader="dot" w:pos="9350"/>
        </w:tabs>
        <w:rPr>
          <w:ins w:id="151" w:author="Gerard" w:date="2014-12-19T15:33:00Z"/>
          <w:rFonts w:asciiTheme="minorHAnsi" w:eastAsiaTheme="minorEastAsia" w:hAnsiTheme="minorHAnsi" w:cstheme="minorBidi"/>
          <w:i w:val="0"/>
          <w:iCs w:val="0"/>
          <w:noProof/>
          <w:sz w:val="24"/>
          <w:szCs w:val="24"/>
          <w:lang w:eastAsia="ja-JP"/>
        </w:rPr>
      </w:pPr>
      <w:ins w:id="152" w:author="Gerard" w:date="2014-12-19T15:33:00Z">
        <w:r w:rsidRPr="00D36F14">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80622599 \h </w:instrText>
        </w:r>
        <w:r>
          <w:rPr>
            <w:noProof/>
          </w:rPr>
        </w:r>
      </w:ins>
      <w:r>
        <w:rPr>
          <w:noProof/>
        </w:rPr>
        <w:fldChar w:fldCharType="separate"/>
      </w:r>
      <w:ins w:id="153" w:author="Gerard" w:date="2014-12-19T15:33:00Z">
        <w:r>
          <w:rPr>
            <w:noProof/>
          </w:rPr>
          <w:t>35</w:t>
        </w:r>
        <w:r>
          <w:rPr>
            <w:noProof/>
          </w:rPr>
          <w:fldChar w:fldCharType="end"/>
        </w:r>
      </w:ins>
    </w:p>
    <w:p w14:paraId="4233B774" w14:textId="77777777" w:rsidR="00247AFD" w:rsidRDefault="00247AFD">
      <w:pPr>
        <w:pStyle w:val="TOC3"/>
        <w:tabs>
          <w:tab w:val="right" w:leader="dot" w:pos="9350"/>
        </w:tabs>
        <w:rPr>
          <w:ins w:id="154" w:author="Gerard" w:date="2014-12-19T15:33:00Z"/>
          <w:rFonts w:asciiTheme="minorHAnsi" w:eastAsiaTheme="minorEastAsia" w:hAnsiTheme="minorHAnsi" w:cstheme="minorBidi"/>
          <w:i w:val="0"/>
          <w:iCs w:val="0"/>
          <w:noProof/>
          <w:sz w:val="24"/>
          <w:szCs w:val="24"/>
          <w:lang w:eastAsia="ja-JP"/>
        </w:rPr>
      </w:pPr>
      <w:ins w:id="155" w:author="Gerard" w:date="2014-12-19T15:33:00Z">
        <w:r w:rsidRPr="00D36F14">
          <w:rPr>
            <w:noProof/>
            <w:color w:val="000000"/>
          </w:rPr>
          <w:t>3.9.3.</w:t>
        </w:r>
        <w:r>
          <w:rPr>
            <w:noProof/>
          </w:rPr>
          <w:t xml:space="preserve"> Initial Nodal Effective Concentration</w:t>
        </w:r>
        <w:r>
          <w:rPr>
            <w:noProof/>
          </w:rPr>
          <w:tab/>
        </w:r>
        <w:r>
          <w:rPr>
            <w:noProof/>
          </w:rPr>
          <w:fldChar w:fldCharType="begin"/>
        </w:r>
        <w:r>
          <w:rPr>
            <w:noProof/>
          </w:rPr>
          <w:instrText xml:space="preserve"> PAGEREF _Toc280622600 \h </w:instrText>
        </w:r>
        <w:r>
          <w:rPr>
            <w:noProof/>
          </w:rPr>
        </w:r>
      </w:ins>
      <w:r>
        <w:rPr>
          <w:noProof/>
        </w:rPr>
        <w:fldChar w:fldCharType="separate"/>
      </w:r>
      <w:ins w:id="156" w:author="Gerard" w:date="2014-12-19T15:33:00Z">
        <w:r>
          <w:rPr>
            <w:noProof/>
          </w:rPr>
          <w:t>35</w:t>
        </w:r>
        <w:r>
          <w:rPr>
            <w:noProof/>
          </w:rPr>
          <w:fldChar w:fldCharType="end"/>
        </w:r>
      </w:ins>
    </w:p>
    <w:p w14:paraId="5511B7E1" w14:textId="77777777" w:rsidR="00247AFD" w:rsidRDefault="00247AFD">
      <w:pPr>
        <w:pStyle w:val="TOC2"/>
        <w:tabs>
          <w:tab w:val="right" w:leader="dot" w:pos="9350"/>
        </w:tabs>
        <w:rPr>
          <w:ins w:id="157" w:author="Gerard" w:date="2014-12-19T15:33:00Z"/>
          <w:rFonts w:asciiTheme="minorHAnsi" w:eastAsiaTheme="minorEastAsia" w:hAnsiTheme="minorHAnsi" w:cstheme="minorBidi"/>
          <w:smallCaps w:val="0"/>
          <w:noProof/>
          <w:sz w:val="24"/>
          <w:szCs w:val="24"/>
          <w:lang w:eastAsia="ja-JP"/>
        </w:rPr>
      </w:pPr>
      <w:ins w:id="158" w:author="Gerard" w:date="2014-12-19T15:33:00Z">
        <w:r>
          <w:rPr>
            <w:noProof/>
          </w:rPr>
          <w:t>3.10. Boundary Section</w:t>
        </w:r>
        <w:r>
          <w:rPr>
            <w:noProof/>
          </w:rPr>
          <w:tab/>
        </w:r>
        <w:r>
          <w:rPr>
            <w:noProof/>
          </w:rPr>
          <w:fldChar w:fldCharType="begin"/>
        </w:r>
        <w:r>
          <w:rPr>
            <w:noProof/>
          </w:rPr>
          <w:instrText xml:space="preserve"> PAGEREF _Toc280622601 \h </w:instrText>
        </w:r>
        <w:r>
          <w:rPr>
            <w:noProof/>
          </w:rPr>
        </w:r>
      </w:ins>
      <w:r>
        <w:rPr>
          <w:noProof/>
        </w:rPr>
        <w:fldChar w:fldCharType="separate"/>
      </w:r>
      <w:ins w:id="159" w:author="Gerard" w:date="2014-12-19T15:33:00Z">
        <w:r>
          <w:rPr>
            <w:noProof/>
          </w:rPr>
          <w:t>36</w:t>
        </w:r>
        <w:r>
          <w:rPr>
            <w:noProof/>
          </w:rPr>
          <w:fldChar w:fldCharType="end"/>
        </w:r>
      </w:ins>
    </w:p>
    <w:p w14:paraId="23C80B4E" w14:textId="77777777" w:rsidR="00247AFD" w:rsidRDefault="00247AFD">
      <w:pPr>
        <w:pStyle w:val="TOC3"/>
        <w:tabs>
          <w:tab w:val="right" w:leader="dot" w:pos="9350"/>
        </w:tabs>
        <w:rPr>
          <w:ins w:id="160" w:author="Gerard" w:date="2014-12-19T15:33:00Z"/>
          <w:rFonts w:asciiTheme="minorHAnsi" w:eastAsiaTheme="minorEastAsia" w:hAnsiTheme="minorHAnsi" w:cstheme="minorBidi"/>
          <w:i w:val="0"/>
          <w:iCs w:val="0"/>
          <w:noProof/>
          <w:sz w:val="24"/>
          <w:szCs w:val="24"/>
          <w:lang w:eastAsia="ja-JP"/>
        </w:rPr>
      </w:pPr>
      <w:ins w:id="161" w:author="Gerard" w:date="2014-12-19T15:33:00Z">
        <w:r w:rsidRPr="00D36F14">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80622602 \h </w:instrText>
        </w:r>
        <w:r>
          <w:rPr>
            <w:noProof/>
          </w:rPr>
        </w:r>
      </w:ins>
      <w:r>
        <w:rPr>
          <w:noProof/>
        </w:rPr>
        <w:fldChar w:fldCharType="separate"/>
      </w:r>
      <w:ins w:id="162" w:author="Gerard" w:date="2014-12-19T15:33:00Z">
        <w:r>
          <w:rPr>
            <w:noProof/>
          </w:rPr>
          <w:t>36</w:t>
        </w:r>
        <w:r>
          <w:rPr>
            <w:noProof/>
          </w:rPr>
          <w:fldChar w:fldCharType="end"/>
        </w:r>
      </w:ins>
    </w:p>
    <w:p w14:paraId="4C667DA3" w14:textId="77777777" w:rsidR="00247AFD" w:rsidRDefault="00247AFD">
      <w:pPr>
        <w:pStyle w:val="TOC3"/>
        <w:tabs>
          <w:tab w:val="right" w:leader="dot" w:pos="9350"/>
        </w:tabs>
        <w:rPr>
          <w:ins w:id="163" w:author="Gerard" w:date="2014-12-19T15:33:00Z"/>
          <w:rFonts w:asciiTheme="minorHAnsi" w:eastAsiaTheme="minorEastAsia" w:hAnsiTheme="minorHAnsi" w:cstheme="minorBidi"/>
          <w:i w:val="0"/>
          <w:iCs w:val="0"/>
          <w:noProof/>
          <w:sz w:val="24"/>
          <w:szCs w:val="24"/>
          <w:lang w:eastAsia="ja-JP"/>
        </w:rPr>
      </w:pPr>
      <w:ins w:id="164" w:author="Gerard" w:date="2014-12-19T15:33:00Z">
        <w:r w:rsidRPr="00D36F14">
          <w:rPr>
            <w:noProof/>
            <w:color w:val="000000"/>
          </w:rPr>
          <w:t>3.10.2.</w:t>
        </w:r>
        <w:r>
          <w:rPr>
            <w:noProof/>
          </w:rPr>
          <w:t xml:space="preserve"> Fixed Nodal Degrees of Freedom</w:t>
        </w:r>
        <w:r>
          <w:rPr>
            <w:noProof/>
          </w:rPr>
          <w:tab/>
        </w:r>
        <w:r>
          <w:rPr>
            <w:noProof/>
          </w:rPr>
          <w:fldChar w:fldCharType="begin"/>
        </w:r>
        <w:r>
          <w:rPr>
            <w:noProof/>
          </w:rPr>
          <w:instrText xml:space="preserve"> PAGEREF _Toc280622603 \h </w:instrText>
        </w:r>
        <w:r>
          <w:rPr>
            <w:noProof/>
          </w:rPr>
        </w:r>
      </w:ins>
      <w:r>
        <w:rPr>
          <w:noProof/>
        </w:rPr>
        <w:fldChar w:fldCharType="separate"/>
      </w:r>
      <w:ins w:id="165" w:author="Gerard" w:date="2014-12-19T15:33:00Z">
        <w:r>
          <w:rPr>
            <w:noProof/>
          </w:rPr>
          <w:t>37</w:t>
        </w:r>
        <w:r>
          <w:rPr>
            <w:noProof/>
          </w:rPr>
          <w:fldChar w:fldCharType="end"/>
        </w:r>
      </w:ins>
    </w:p>
    <w:p w14:paraId="12EEA8F0" w14:textId="77777777" w:rsidR="00247AFD" w:rsidRDefault="00247AFD">
      <w:pPr>
        <w:pStyle w:val="TOC2"/>
        <w:tabs>
          <w:tab w:val="right" w:leader="dot" w:pos="9350"/>
        </w:tabs>
        <w:rPr>
          <w:ins w:id="166" w:author="Gerard" w:date="2014-12-19T15:33:00Z"/>
          <w:rFonts w:asciiTheme="minorHAnsi" w:eastAsiaTheme="minorEastAsia" w:hAnsiTheme="minorHAnsi" w:cstheme="minorBidi"/>
          <w:smallCaps w:val="0"/>
          <w:noProof/>
          <w:sz w:val="24"/>
          <w:szCs w:val="24"/>
          <w:lang w:eastAsia="ja-JP"/>
        </w:rPr>
      </w:pPr>
      <w:ins w:id="167" w:author="Gerard" w:date="2014-12-19T15:33:00Z">
        <w:r>
          <w:rPr>
            <w:noProof/>
          </w:rPr>
          <w:t>3.11. Loads Section</w:t>
        </w:r>
        <w:r>
          <w:rPr>
            <w:noProof/>
          </w:rPr>
          <w:tab/>
        </w:r>
        <w:r>
          <w:rPr>
            <w:noProof/>
          </w:rPr>
          <w:fldChar w:fldCharType="begin"/>
        </w:r>
        <w:r>
          <w:rPr>
            <w:noProof/>
          </w:rPr>
          <w:instrText xml:space="preserve"> PAGEREF _Toc280622604 \h </w:instrText>
        </w:r>
        <w:r>
          <w:rPr>
            <w:noProof/>
          </w:rPr>
        </w:r>
      </w:ins>
      <w:r>
        <w:rPr>
          <w:noProof/>
        </w:rPr>
        <w:fldChar w:fldCharType="separate"/>
      </w:r>
      <w:ins w:id="168" w:author="Gerard" w:date="2014-12-19T15:33:00Z">
        <w:r>
          <w:rPr>
            <w:noProof/>
          </w:rPr>
          <w:t>38</w:t>
        </w:r>
        <w:r>
          <w:rPr>
            <w:noProof/>
          </w:rPr>
          <w:fldChar w:fldCharType="end"/>
        </w:r>
      </w:ins>
    </w:p>
    <w:p w14:paraId="68D3C70B" w14:textId="77777777" w:rsidR="00247AFD" w:rsidRDefault="00247AFD">
      <w:pPr>
        <w:pStyle w:val="TOC3"/>
        <w:tabs>
          <w:tab w:val="right" w:leader="dot" w:pos="9350"/>
        </w:tabs>
        <w:rPr>
          <w:ins w:id="169" w:author="Gerard" w:date="2014-12-19T15:33:00Z"/>
          <w:rFonts w:asciiTheme="minorHAnsi" w:eastAsiaTheme="minorEastAsia" w:hAnsiTheme="minorHAnsi" w:cstheme="minorBidi"/>
          <w:i w:val="0"/>
          <w:iCs w:val="0"/>
          <w:noProof/>
          <w:sz w:val="24"/>
          <w:szCs w:val="24"/>
          <w:lang w:eastAsia="ja-JP"/>
        </w:rPr>
      </w:pPr>
      <w:ins w:id="170" w:author="Gerard" w:date="2014-12-19T15:33:00Z">
        <w:r w:rsidRPr="00D36F14">
          <w:rPr>
            <w:noProof/>
            <w:color w:val="000000"/>
          </w:rPr>
          <w:t>3.11.1.</w:t>
        </w:r>
        <w:r>
          <w:rPr>
            <w:noProof/>
          </w:rPr>
          <w:t xml:space="preserve"> Nodal Loads</w:t>
        </w:r>
        <w:r>
          <w:rPr>
            <w:noProof/>
          </w:rPr>
          <w:tab/>
        </w:r>
        <w:r>
          <w:rPr>
            <w:noProof/>
          </w:rPr>
          <w:fldChar w:fldCharType="begin"/>
        </w:r>
        <w:r>
          <w:rPr>
            <w:noProof/>
          </w:rPr>
          <w:instrText xml:space="preserve"> PAGEREF _Toc280622605 \h </w:instrText>
        </w:r>
        <w:r>
          <w:rPr>
            <w:noProof/>
          </w:rPr>
        </w:r>
      </w:ins>
      <w:r>
        <w:rPr>
          <w:noProof/>
        </w:rPr>
        <w:fldChar w:fldCharType="separate"/>
      </w:r>
      <w:ins w:id="171" w:author="Gerard" w:date="2014-12-19T15:33:00Z">
        <w:r>
          <w:rPr>
            <w:noProof/>
          </w:rPr>
          <w:t>38</w:t>
        </w:r>
        <w:r>
          <w:rPr>
            <w:noProof/>
          </w:rPr>
          <w:fldChar w:fldCharType="end"/>
        </w:r>
      </w:ins>
    </w:p>
    <w:p w14:paraId="1F87D241" w14:textId="77777777" w:rsidR="00247AFD" w:rsidRDefault="00247AFD">
      <w:pPr>
        <w:pStyle w:val="TOC3"/>
        <w:tabs>
          <w:tab w:val="right" w:leader="dot" w:pos="9350"/>
        </w:tabs>
        <w:rPr>
          <w:ins w:id="172" w:author="Gerard" w:date="2014-12-19T15:33:00Z"/>
          <w:rFonts w:asciiTheme="minorHAnsi" w:eastAsiaTheme="minorEastAsia" w:hAnsiTheme="minorHAnsi" w:cstheme="minorBidi"/>
          <w:i w:val="0"/>
          <w:iCs w:val="0"/>
          <w:noProof/>
          <w:sz w:val="24"/>
          <w:szCs w:val="24"/>
          <w:lang w:eastAsia="ja-JP"/>
        </w:rPr>
      </w:pPr>
      <w:ins w:id="173" w:author="Gerard" w:date="2014-12-19T15:33:00Z">
        <w:r w:rsidRPr="00D36F14">
          <w:rPr>
            <w:noProof/>
            <w:color w:val="000000"/>
          </w:rPr>
          <w:t>3.11.2.</w:t>
        </w:r>
        <w:r>
          <w:rPr>
            <w:noProof/>
          </w:rPr>
          <w:t xml:space="preserve"> Surface Loads</w:t>
        </w:r>
        <w:r>
          <w:rPr>
            <w:noProof/>
          </w:rPr>
          <w:tab/>
        </w:r>
        <w:r>
          <w:rPr>
            <w:noProof/>
          </w:rPr>
          <w:fldChar w:fldCharType="begin"/>
        </w:r>
        <w:r>
          <w:rPr>
            <w:noProof/>
          </w:rPr>
          <w:instrText xml:space="preserve"> PAGEREF _Toc280622606 \h </w:instrText>
        </w:r>
        <w:r>
          <w:rPr>
            <w:noProof/>
          </w:rPr>
        </w:r>
      </w:ins>
      <w:r>
        <w:rPr>
          <w:noProof/>
        </w:rPr>
        <w:fldChar w:fldCharType="separate"/>
      </w:r>
      <w:ins w:id="174" w:author="Gerard" w:date="2014-12-19T15:33:00Z">
        <w:r>
          <w:rPr>
            <w:noProof/>
          </w:rPr>
          <w:t>38</w:t>
        </w:r>
        <w:r>
          <w:rPr>
            <w:noProof/>
          </w:rPr>
          <w:fldChar w:fldCharType="end"/>
        </w:r>
      </w:ins>
    </w:p>
    <w:p w14:paraId="3899D89D" w14:textId="77777777" w:rsidR="00247AFD" w:rsidRDefault="00247AFD">
      <w:pPr>
        <w:pStyle w:val="TOC4"/>
        <w:tabs>
          <w:tab w:val="right" w:leader="dot" w:pos="9350"/>
        </w:tabs>
        <w:rPr>
          <w:ins w:id="175" w:author="Gerard" w:date="2014-12-19T15:33:00Z"/>
          <w:rFonts w:asciiTheme="minorHAnsi" w:eastAsiaTheme="minorEastAsia" w:hAnsiTheme="minorHAnsi" w:cstheme="minorBidi"/>
          <w:noProof/>
          <w:sz w:val="24"/>
          <w:szCs w:val="24"/>
          <w:lang w:eastAsia="ja-JP"/>
        </w:rPr>
      </w:pPr>
      <w:ins w:id="176" w:author="Gerard" w:date="2014-12-19T15:33:00Z">
        <w:r>
          <w:rPr>
            <w:noProof/>
          </w:rPr>
          <w:t>3.11.2.1. Pressure Load</w:t>
        </w:r>
        <w:r>
          <w:rPr>
            <w:noProof/>
          </w:rPr>
          <w:tab/>
        </w:r>
        <w:r>
          <w:rPr>
            <w:noProof/>
          </w:rPr>
          <w:fldChar w:fldCharType="begin"/>
        </w:r>
        <w:r>
          <w:rPr>
            <w:noProof/>
          </w:rPr>
          <w:instrText xml:space="preserve"> PAGEREF _Toc280622607 \h </w:instrText>
        </w:r>
        <w:r>
          <w:rPr>
            <w:noProof/>
          </w:rPr>
        </w:r>
      </w:ins>
      <w:r>
        <w:rPr>
          <w:noProof/>
        </w:rPr>
        <w:fldChar w:fldCharType="separate"/>
      </w:r>
      <w:ins w:id="177" w:author="Gerard" w:date="2014-12-19T15:33:00Z">
        <w:r>
          <w:rPr>
            <w:noProof/>
          </w:rPr>
          <w:t>39</w:t>
        </w:r>
        <w:r>
          <w:rPr>
            <w:noProof/>
          </w:rPr>
          <w:fldChar w:fldCharType="end"/>
        </w:r>
      </w:ins>
    </w:p>
    <w:p w14:paraId="0117C014" w14:textId="77777777" w:rsidR="00247AFD" w:rsidRDefault="00247AFD">
      <w:pPr>
        <w:pStyle w:val="TOC4"/>
        <w:tabs>
          <w:tab w:val="right" w:leader="dot" w:pos="9350"/>
        </w:tabs>
        <w:rPr>
          <w:ins w:id="178" w:author="Gerard" w:date="2014-12-19T15:33:00Z"/>
          <w:rFonts w:asciiTheme="minorHAnsi" w:eastAsiaTheme="minorEastAsia" w:hAnsiTheme="minorHAnsi" w:cstheme="minorBidi"/>
          <w:noProof/>
          <w:sz w:val="24"/>
          <w:szCs w:val="24"/>
          <w:lang w:eastAsia="ja-JP"/>
        </w:rPr>
      </w:pPr>
      <w:ins w:id="179" w:author="Gerard" w:date="2014-12-19T15:33:00Z">
        <w:r>
          <w:rPr>
            <w:noProof/>
          </w:rPr>
          <w:t>3.11.2.2. Traction Load</w:t>
        </w:r>
        <w:r>
          <w:rPr>
            <w:noProof/>
          </w:rPr>
          <w:tab/>
        </w:r>
        <w:r>
          <w:rPr>
            <w:noProof/>
          </w:rPr>
          <w:fldChar w:fldCharType="begin"/>
        </w:r>
        <w:r>
          <w:rPr>
            <w:noProof/>
          </w:rPr>
          <w:instrText xml:space="preserve"> PAGEREF _Toc280622608 \h </w:instrText>
        </w:r>
        <w:r>
          <w:rPr>
            <w:noProof/>
          </w:rPr>
        </w:r>
      </w:ins>
      <w:r>
        <w:rPr>
          <w:noProof/>
        </w:rPr>
        <w:fldChar w:fldCharType="separate"/>
      </w:r>
      <w:ins w:id="180" w:author="Gerard" w:date="2014-12-19T15:33:00Z">
        <w:r>
          <w:rPr>
            <w:noProof/>
          </w:rPr>
          <w:t>39</w:t>
        </w:r>
        <w:r>
          <w:rPr>
            <w:noProof/>
          </w:rPr>
          <w:fldChar w:fldCharType="end"/>
        </w:r>
      </w:ins>
    </w:p>
    <w:p w14:paraId="073065DC" w14:textId="77777777" w:rsidR="00247AFD" w:rsidRDefault="00247AFD">
      <w:pPr>
        <w:pStyle w:val="TOC4"/>
        <w:tabs>
          <w:tab w:val="right" w:leader="dot" w:pos="9350"/>
        </w:tabs>
        <w:rPr>
          <w:ins w:id="181" w:author="Gerard" w:date="2014-12-19T15:33:00Z"/>
          <w:rFonts w:asciiTheme="minorHAnsi" w:eastAsiaTheme="minorEastAsia" w:hAnsiTheme="minorHAnsi" w:cstheme="minorBidi"/>
          <w:noProof/>
          <w:sz w:val="24"/>
          <w:szCs w:val="24"/>
          <w:lang w:eastAsia="ja-JP"/>
        </w:rPr>
      </w:pPr>
      <w:ins w:id="182" w:author="Gerard" w:date="2014-12-19T15:33:00Z">
        <w:r>
          <w:rPr>
            <w:noProof/>
          </w:rPr>
          <w:t>3.11.2.3. Mixture Normal Traction</w:t>
        </w:r>
        <w:r>
          <w:rPr>
            <w:noProof/>
          </w:rPr>
          <w:tab/>
        </w:r>
        <w:r>
          <w:rPr>
            <w:noProof/>
          </w:rPr>
          <w:fldChar w:fldCharType="begin"/>
        </w:r>
        <w:r>
          <w:rPr>
            <w:noProof/>
          </w:rPr>
          <w:instrText xml:space="preserve"> PAGEREF _Toc280622609 \h </w:instrText>
        </w:r>
        <w:r>
          <w:rPr>
            <w:noProof/>
          </w:rPr>
        </w:r>
      </w:ins>
      <w:r>
        <w:rPr>
          <w:noProof/>
        </w:rPr>
        <w:fldChar w:fldCharType="separate"/>
      </w:r>
      <w:ins w:id="183" w:author="Gerard" w:date="2014-12-19T15:33:00Z">
        <w:r>
          <w:rPr>
            <w:noProof/>
          </w:rPr>
          <w:t>40</w:t>
        </w:r>
        <w:r>
          <w:rPr>
            <w:noProof/>
          </w:rPr>
          <w:fldChar w:fldCharType="end"/>
        </w:r>
      </w:ins>
    </w:p>
    <w:p w14:paraId="66C04AF0" w14:textId="77777777" w:rsidR="00247AFD" w:rsidRDefault="00247AFD">
      <w:pPr>
        <w:pStyle w:val="TOC4"/>
        <w:tabs>
          <w:tab w:val="right" w:leader="dot" w:pos="9350"/>
        </w:tabs>
        <w:rPr>
          <w:ins w:id="184" w:author="Gerard" w:date="2014-12-19T15:33:00Z"/>
          <w:rFonts w:asciiTheme="minorHAnsi" w:eastAsiaTheme="minorEastAsia" w:hAnsiTheme="minorHAnsi" w:cstheme="minorBidi"/>
          <w:noProof/>
          <w:sz w:val="24"/>
          <w:szCs w:val="24"/>
          <w:lang w:eastAsia="ja-JP"/>
        </w:rPr>
      </w:pPr>
      <w:ins w:id="185" w:author="Gerard" w:date="2014-12-19T15:33:00Z">
        <w:r>
          <w:rPr>
            <w:noProof/>
          </w:rPr>
          <w:t>3.11.2.4. Fluid Flux</w:t>
        </w:r>
        <w:r>
          <w:rPr>
            <w:noProof/>
          </w:rPr>
          <w:tab/>
        </w:r>
        <w:r>
          <w:rPr>
            <w:noProof/>
          </w:rPr>
          <w:fldChar w:fldCharType="begin"/>
        </w:r>
        <w:r>
          <w:rPr>
            <w:noProof/>
          </w:rPr>
          <w:instrText xml:space="preserve"> PAGEREF _Toc280622610 \h </w:instrText>
        </w:r>
        <w:r>
          <w:rPr>
            <w:noProof/>
          </w:rPr>
        </w:r>
      </w:ins>
      <w:r>
        <w:rPr>
          <w:noProof/>
        </w:rPr>
        <w:fldChar w:fldCharType="separate"/>
      </w:r>
      <w:ins w:id="186" w:author="Gerard" w:date="2014-12-19T15:33:00Z">
        <w:r>
          <w:rPr>
            <w:noProof/>
          </w:rPr>
          <w:t>41</w:t>
        </w:r>
        <w:r>
          <w:rPr>
            <w:noProof/>
          </w:rPr>
          <w:fldChar w:fldCharType="end"/>
        </w:r>
      </w:ins>
    </w:p>
    <w:p w14:paraId="7A07D05C" w14:textId="77777777" w:rsidR="00247AFD" w:rsidRDefault="00247AFD">
      <w:pPr>
        <w:pStyle w:val="TOC4"/>
        <w:tabs>
          <w:tab w:val="right" w:leader="dot" w:pos="9350"/>
        </w:tabs>
        <w:rPr>
          <w:ins w:id="187" w:author="Gerard" w:date="2014-12-19T15:33:00Z"/>
          <w:rFonts w:asciiTheme="minorHAnsi" w:eastAsiaTheme="minorEastAsia" w:hAnsiTheme="minorHAnsi" w:cstheme="minorBidi"/>
          <w:noProof/>
          <w:sz w:val="24"/>
          <w:szCs w:val="24"/>
          <w:lang w:eastAsia="ja-JP"/>
        </w:rPr>
      </w:pPr>
      <w:ins w:id="188" w:author="Gerard" w:date="2014-12-19T15:33:00Z">
        <w:r>
          <w:rPr>
            <w:noProof/>
          </w:rPr>
          <w:t>3.11.2.5. Solute Flux</w:t>
        </w:r>
        <w:r>
          <w:rPr>
            <w:noProof/>
          </w:rPr>
          <w:tab/>
        </w:r>
        <w:r>
          <w:rPr>
            <w:noProof/>
          </w:rPr>
          <w:fldChar w:fldCharType="begin"/>
        </w:r>
        <w:r>
          <w:rPr>
            <w:noProof/>
          </w:rPr>
          <w:instrText xml:space="preserve"> PAGEREF _Toc280622611 \h </w:instrText>
        </w:r>
        <w:r>
          <w:rPr>
            <w:noProof/>
          </w:rPr>
        </w:r>
      </w:ins>
      <w:r>
        <w:rPr>
          <w:noProof/>
        </w:rPr>
        <w:fldChar w:fldCharType="separate"/>
      </w:r>
      <w:ins w:id="189" w:author="Gerard" w:date="2014-12-19T15:33:00Z">
        <w:r>
          <w:rPr>
            <w:noProof/>
          </w:rPr>
          <w:t>43</w:t>
        </w:r>
        <w:r>
          <w:rPr>
            <w:noProof/>
          </w:rPr>
          <w:fldChar w:fldCharType="end"/>
        </w:r>
      </w:ins>
    </w:p>
    <w:p w14:paraId="18D142A0" w14:textId="77777777" w:rsidR="00247AFD" w:rsidRDefault="00247AFD">
      <w:pPr>
        <w:pStyle w:val="TOC4"/>
        <w:tabs>
          <w:tab w:val="right" w:leader="dot" w:pos="9350"/>
        </w:tabs>
        <w:rPr>
          <w:ins w:id="190" w:author="Gerard" w:date="2014-12-19T15:33:00Z"/>
          <w:rFonts w:asciiTheme="minorHAnsi" w:eastAsiaTheme="minorEastAsia" w:hAnsiTheme="minorHAnsi" w:cstheme="minorBidi"/>
          <w:noProof/>
          <w:sz w:val="24"/>
          <w:szCs w:val="24"/>
          <w:lang w:eastAsia="ja-JP"/>
        </w:rPr>
      </w:pPr>
      <w:ins w:id="191" w:author="Gerard" w:date="2014-12-19T15:33:00Z">
        <w:r>
          <w:rPr>
            <w:noProof/>
          </w:rPr>
          <w:t>3.11.2.6. Heat Flux</w:t>
        </w:r>
        <w:r>
          <w:rPr>
            <w:noProof/>
          </w:rPr>
          <w:tab/>
        </w:r>
        <w:r>
          <w:rPr>
            <w:noProof/>
          </w:rPr>
          <w:fldChar w:fldCharType="begin"/>
        </w:r>
        <w:r>
          <w:rPr>
            <w:noProof/>
          </w:rPr>
          <w:instrText xml:space="preserve"> PAGEREF _Toc280622612 \h </w:instrText>
        </w:r>
        <w:r>
          <w:rPr>
            <w:noProof/>
          </w:rPr>
        </w:r>
      </w:ins>
      <w:r>
        <w:rPr>
          <w:noProof/>
        </w:rPr>
        <w:fldChar w:fldCharType="separate"/>
      </w:r>
      <w:ins w:id="192" w:author="Gerard" w:date="2014-12-19T15:33:00Z">
        <w:r>
          <w:rPr>
            <w:noProof/>
          </w:rPr>
          <w:t>43</w:t>
        </w:r>
        <w:r>
          <w:rPr>
            <w:noProof/>
          </w:rPr>
          <w:fldChar w:fldCharType="end"/>
        </w:r>
      </w:ins>
    </w:p>
    <w:p w14:paraId="2EF5A880" w14:textId="77777777" w:rsidR="00247AFD" w:rsidRDefault="00247AFD">
      <w:pPr>
        <w:pStyle w:val="TOC4"/>
        <w:tabs>
          <w:tab w:val="right" w:leader="dot" w:pos="9350"/>
        </w:tabs>
        <w:rPr>
          <w:ins w:id="193" w:author="Gerard" w:date="2014-12-19T15:33:00Z"/>
          <w:rFonts w:asciiTheme="minorHAnsi" w:eastAsiaTheme="minorEastAsia" w:hAnsiTheme="minorHAnsi" w:cstheme="minorBidi"/>
          <w:noProof/>
          <w:sz w:val="24"/>
          <w:szCs w:val="24"/>
          <w:lang w:eastAsia="ja-JP"/>
        </w:rPr>
      </w:pPr>
      <w:ins w:id="194" w:author="Gerard" w:date="2014-12-19T15:33:00Z">
        <w:r>
          <w:rPr>
            <w:noProof/>
          </w:rPr>
          <w:t>3.11.2.7. Convective Heat Flux</w:t>
        </w:r>
        <w:r>
          <w:rPr>
            <w:noProof/>
          </w:rPr>
          <w:tab/>
        </w:r>
        <w:r>
          <w:rPr>
            <w:noProof/>
          </w:rPr>
          <w:fldChar w:fldCharType="begin"/>
        </w:r>
        <w:r>
          <w:rPr>
            <w:noProof/>
          </w:rPr>
          <w:instrText xml:space="preserve"> PAGEREF _Toc280622613 \h </w:instrText>
        </w:r>
        <w:r>
          <w:rPr>
            <w:noProof/>
          </w:rPr>
        </w:r>
      </w:ins>
      <w:r>
        <w:rPr>
          <w:noProof/>
        </w:rPr>
        <w:fldChar w:fldCharType="separate"/>
      </w:r>
      <w:ins w:id="195" w:author="Gerard" w:date="2014-12-19T15:33:00Z">
        <w:r>
          <w:rPr>
            <w:noProof/>
          </w:rPr>
          <w:t>44</w:t>
        </w:r>
        <w:r>
          <w:rPr>
            <w:noProof/>
          </w:rPr>
          <w:fldChar w:fldCharType="end"/>
        </w:r>
      </w:ins>
    </w:p>
    <w:p w14:paraId="214E0F11" w14:textId="77777777" w:rsidR="00247AFD" w:rsidRDefault="00247AFD">
      <w:pPr>
        <w:pStyle w:val="TOC3"/>
        <w:tabs>
          <w:tab w:val="right" w:leader="dot" w:pos="9350"/>
        </w:tabs>
        <w:rPr>
          <w:ins w:id="196" w:author="Gerard" w:date="2014-12-19T15:33:00Z"/>
          <w:rFonts w:asciiTheme="minorHAnsi" w:eastAsiaTheme="minorEastAsia" w:hAnsiTheme="minorHAnsi" w:cstheme="minorBidi"/>
          <w:i w:val="0"/>
          <w:iCs w:val="0"/>
          <w:noProof/>
          <w:sz w:val="24"/>
          <w:szCs w:val="24"/>
          <w:lang w:eastAsia="ja-JP"/>
        </w:rPr>
      </w:pPr>
      <w:ins w:id="197" w:author="Gerard" w:date="2014-12-19T15:33:00Z">
        <w:r w:rsidRPr="00D36F14">
          <w:rPr>
            <w:noProof/>
            <w:color w:val="000000"/>
          </w:rPr>
          <w:t>3.11.3.</w:t>
        </w:r>
        <w:r>
          <w:rPr>
            <w:noProof/>
          </w:rPr>
          <w:t xml:space="preserve"> Body Loads</w:t>
        </w:r>
        <w:r>
          <w:rPr>
            <w:noProof/>
          </w:rPr>
          <w:tab/>
        </w:r>
        <w:r>
          <w:rPr>
            <w:noProof/>
          </w:rPr>
          <w:fldChar w:fldCharType="begin"/>
        </w:r>
        <w:r>
          <w:rPr>
            <w:noProof/>
          </w:rPr>
          <w:instrText xml:space="preserve"> PAGEREF _Toc280622614 \h </w:instrText>
        </w:r>
        <w:r>
          <w:rPr>
            <w:noProof/>
          </w:rPr>
        </w:r>
      </w:ins>
      <w:r>
        <w:rPr>
          <w:noProof/>
        </w:rPr>
        <w:fldChar w:fldCharType="separate"/>
      </w:r>
      <w:ins w:id="198" w:author="Gerard" w:date="2014-12-19T15:33:00Z">
        <w:r>
          <w:rPr>
            <w:noProof/>
          </w:rPr>
          <w:t>44</w:t>
        </w:r>
        <w:r>
          <w:rPr>
            <w:noProof/>
          </w:rPr>
          <w:fldChar w:fldCharType="end"/>
        </w:r>
      </w:ins>
    </w:p>
    <w:p w14:paraId="4AA4CD7A" w14:textId="77777777" w:rsidR="00247AFD" w:rsidRDefault="00247AFD">
      <w:pPr>
        <w:pStyle w:val="TOC4"/>
        <w:tabs>
          <w:tab w:val="right" w:leader="dot" w:pos="9350"/>
        </w:tabs>
        <w:rPr>
          <w:ins w:id="199" w:author="Gerard" w:date="2014-12-19T15:33:00Z"/>
          <w:rFonts w:asciiTheme="minorHAnsi" w:eastAsiaTheme="minorEastAsia" w:hAnsiTheme="minorHAnsi" w:cstheme="minorBidi"/>
          <w:noProof/>
          <w:sz w:val="24"/>
          <w:szCs w:val="24"/>
          <w:lang w:eastAsia="ja-JP"/>
        </w:rPr>
      </w:pPr>
      <w:ins w:id="200" w:author="Gerard" w:date="2014-12-19T15:33:00Z">
        <w:r>
          <w:rPr>
            <w:noProof/>
          </w:rPr>
          <w:t>3.11.3.1. Constant Body Force</w:t>
        </w:r>
        <w:r>
          <w:rPr>
            <w:noProof/>
          </w:rPr>
          <w:tab/>
        </w:r>
        <w:r>
          <w:rPr>
            <w:noProof/>
          </w:rPr>
          <w:fldChar w:fldCharType="begin"/>
        </w:r>
        <w:r>
          <w:rPr>
            <w:noProof/>
          </w:rPr>
          <w:instrText xml:space="preserve"> PAGEREF _Toc280622615 \h </w:instrText>
        </w:r>
        <w:r>
          <w:rPr>
            <w:noProof/>
          </w:rPr>
        </w:r>
      </w:ins>
      <w:r>
        <w:rPr>
          <w:noProof/>
        </w:rPr>
        <w:fldChar w:fldCharType="separate"/>
      </w:r>
      <w:ins w:id="201" w:author="Gerard" w:date="2014-12-19T15:33:00Z">
        <w:r>
          <w:rPr>
            <w:noProof/>
          </w:rPr>
          <w:t>44</w:t>
        </w:r>
        <w:r>
          <w:rPr>
            <w:noProof/>
          </w:rPr>
          <w:fldChar w:fldCharType="end"/>
        </w:r>
      </w:ins>
    </w:p>
    <w:p w14:paraId="2F6B940B" w14:textId="77777777" w:rsidR="00247AFD" w:rsidRDefault="00247AFD">
      <w:pPr>
        <w:pStyle w:val="TOC4"/>
        <w:tabs>
          <w:tab w:val="right" w:leader="dot" w:pos="9350"/>
        </w:tabs>
        <w:rPr>
          <w:ins w:id="202" w:author="Gerard" w:date="2014-12-19T15:33:00Z"/>
          <w:rFonts w:asciiTheme="minorHAnsi" w:eastAsiaTheme="minorEastAsia" w:hAnsiTheme="minorHAnsi" w:cstheme="minorBidi"/>
          <w:noProof/>
          <w:sz w:val="24"/>
          <w:szCs w:val="24"/>
          <w:lang w:eastAsia="ja-JP"/>
        </w:rPr>
      </w:pPr>
      <w:ins w:id="203" w:author="Gerard" w:date="2014-12-19T15:33:00Z">
        <w:r>
          <w:rPr>
            <w:noProof/>
          </w:rPr>
          <w:t>3.11.3.2. Non-Constant Body Force</w:t>
        </w:r>
        <w:r>
          <w:rPr>
            <w:noProof/>
          </w:rPr>
          <w:tab/>
        </w:r>
        <w:r>
          <w:rPr>
            <w:noProof/>
          </w:rPr>
          <w:fldChar w:fldCharType="begin"/>
        </w:r>
        <w:r>
          <w:rPr>
            <w:noProof/>
          </w:rPr>
          <w:instrText xml:space="preserve"> PAGEREF _Toc280622616 \h </w:instrText>
        </w:r>
        <w:r>
          <w:rPr>
            <w:noProof/>
          </w:rPr>
        </w:r>
      </w:ins>
      <w:r>
        <w:rPr>
          <w:noProof/>
        </w:rPr>
        <w:fldChar w:fldCharType="separate"/>
      </w:r>
      <w:ins w:id="204" w:author="Gerard" w:date="2014-12-19T15:33:00Z">
        <w:r>
          <w:rPr>
            <w:noProof/>
          </w:rPr>
          <w:t>44</w:t>
        </w:r>
        <w:r>
          <w:rPr>
            <w:noProof/>
          </w:rPr>
          <w:fldChar w:fldCharType="end"/>
        </w:r>
      </w:ins>
    </w:p>
    <w:p w14:paraId="4D1B31DA" w14:textId="77777777" w:rsidR="00247AFD" w:rsidRDefault="00247AFD">
      <w:pPr>
        <w:pStyle w:val="TOC4"/>
        <w:tabs>
          <w:tab w:val="right" w:leader="dot" w:pos="9350"/>
        </w:tabs>
        <w:rPr>
          <w:ins w:id="205" w:author="Gerard" w:date="2014-12-19T15:33:00Z"/>
          <w:rFonts w:asciiTheme="minorHAnsi" w:eastAsiaTheme="minorEastAsia" w:hAnsiTheme="minorHAnsi" w:cstheme="minorBidi"/>
          <w:noProof/>
          <w:sz w:val="24"/>
          <w:szCs w:val="24"/>
          <w:lang w:eastAsia="ja-JP"/>
        </w:rPr>
      </w:pPr>
      <w:ins w:id="206" w:author="Gerard" w:date="2014-12-19T15:33:00Z">
        <w:r>
          <w:rPr>
            <w:noProof/>
          </w:rPr>
          <w:t>3.11.3.3. Centrifugal Force</w:t>
        </w:r>
        <w:r>
          <w:rPr>
            <w:noProof/>
          </w:rPr>
          <w:tab/>
        </w:r>
        <w:r>
          <w:rPr>
            <w:noProof/>
          </w:rPr>
          <w:fldChar w:fldCharType="begin"/>
        </w:r>
        <w:r>
          <w:rPr>
            <w:noProof/>
          </w:rPr>
          <w:instrText xml:space="preserve"> PAGEREF _Toc280622617 \h </w:instrText>
        </w:r>
        <w:r>
          <w:rPr>
            <w:noProof/>
          </w:rPr>
        </w:r>
      </w:ins>
      <w:r>
        <w:rPr>
          <w:noProof/>
        </w:rPr>
        <w:fldChar w:fldCharType="separate"/>
      </w:r>
      <w:ins w:id="207" w:author="Gerard" w:date="2014-12-19T15:33:00Z">
        <w:r>
          <w:rPr>
            <w:noProof/>
          </w:rPr>
          <w:t>45</w:t>
        </w:r>
        <w:r>
          <w:rPr>
            <w:noProof/>
          </w:rPr>
          <w:fldChar w:fldCharType="end"/>
        </w:r>
      </w:ins>
    </w:p>
    <w:p w14:paraId="27545974" w14:textId="77777777" w:rsidR="00247AFD" w:rsidRDefault="00247AFD">
      <w:pPr>
        <w:pStyle w:val="TOC4"/>
        <w:tabs>
          <w:tab w:val="right" w:leader="dot" w:pos="9350"/>
        </w:tabs>
        <w:rPr>
          <w:ins w:id="208" w:author="Gerard" w:date="2014-12-19T15:33:00Z"/>
          <w:rFonts w:asciiTheme="minorHAnsi" w:eastAsiaTheme="minorEastAsia" w:hAnsiTheme="minorHAnsi" w:cstheme="minorBidi"/>
          <w:noProof/>
          <w:sz w:val="24"/>
          <w:szCs w:val="24"/>
          <w:lang w:eastAsia="ja-JP"/>
        </w:rPr>
      </w:pPr>
      <w:ins w:id="209" w:author="Gerard" w:date="2014-12-19T15:33:00Z">
        <w:r>
          <w:rPr>
            <w:noProof/>
          </w:rPr>
          <w:t>3.11.3.4. Heat source</w:t>
        </w:r>
        <w:r>
          <w:rPr>
            <w:noProof/>
          </w:rPr>
          <w:tab/>
        </w:r>
        <w:r>
          <w:rPr>
            <w:noProof/>
          </w:rPr>
          <w:fldChar w:fldCharType="begin"/>
        </w:r>
        <w:r>
          <w:rPr>
            <w:noProof/>
          </w:rPr>
          <w:instrText xml:space="preserve"> PAGEREF _Toc280622618 \h </w:instrText>
        </w:r>
        <w:r>
          <w:rPr>
            <w:noProof/>
          </w:rPr>
        </w:r>
      </w:ins>
      <w:r>
        <w:rPr>
          <w:noProof/>
        </w:rPr>
        <w:fldChar w:fldCharType="separate"/>
      </w:r>
      <w:ins w:id="210" w:author="Gerard" w:date="2014-12-19T15:33:00Z">
        <w:r>
          <w:rPr>
            <w:noProof/>
          </w:rPr>
          <w:t>45</w:t>
        </w:r>
        <w:r>
          <w:rPr>
            <w:noProof/>
          </w:rPr>
          <w:fldChar w:fldCharType="end"/>
        </w:r>
      </w:ins>
    </w:p>
    <w:p w14:paraId="69F88823" w14:textId="77777777" w:rsidR="00247AFD" w:rsidRDefault="00247AFD">
      <w:pPr>
        <w:pStyle w:val="TOC2"/>
        <w:tabs>
          <w:tab w:val="right" w:leader="dot" w:pos="9350"/>
        </w:tabs>
        <w:rPr>
          <w:ins w:id="211" w:author="Gerard" w:date="2014-12-19T15:33:00Z"/>
          <w:rFonts w:asciiTheme="minorHAnsi" w:eastAsiaTheme="minorEastAsia" w:hAnsiTheme="minorHAnsi" w:cstheme="minorBidi"/>
          <w:smallCaps w:val="0"/>
          <w:noProof/>
          <w:sz w:val="24"/>
          <w:szCs w:val="24"/>
          <w:lang w:eastAsia="ja-JP"/>
        </w:rPr>
      </w:pPr>
      <w:ins w:id="212" w:author="Gerard" w:date="2014-12-19T15:33:00Z">
        <w:r>
          <w:rPr>
            <w:noProof/>
          </w:rPr>
          <w:t>3.12. Contact Section</w:t>
        </w:r>
        <w:r>
          <w:rPr>
            <w:noProof/>
          </w:rPr>
          <w:tab/>
        </w:r>
        <w:r>
          <w:rPr>
            <w:noProof/>
          </w:rPr>
          <w:fldChar w:fldCharType="begin"/>
        </w:r>
        <w:r>
          <w:rPr>
            <w:noProof/>
          </w:rPr>
          <w:instrText xml:space="preserve"> PAGEREF _Toc280622619 \h </w:instrText>
        </w:r>
        <w:r>
          <w:rPr>
            <w:noProof/>
          </w:rPr>
        </w:r>
      </w:ins>
      <w:r>
        <w:rPr>
          <w:noProof/>
        </w:rPr>
        <w:fldChar w:fldCharType="separate"/>
      </w:r>
      <w:ins w:id="213" w:author="Gerard" w:date="2014-12-19T15:33:00Z">
        <w:r>
          <w:rPr>
            <w:noProof/>
          </w:rPr>
          <w:t>46</w:t>
        </w:r>
        <w:r>
          <w:rPr>
            <w:noProof/>
          </w:rPr>
          <w:fldChar w:fldCharType="end"/>
        </w:r>
      </w:ins>
    </w:p>
    <w:p w14:paraId="7E8B8E1D" w14:textId="77777777" w:rsidR="00247AFD" w:rsidRDefault="00247AFD">
      <w:pPr>
        <w:pStyle w:val="TOC3"/>
        <w:tabs>
          <w:tab w:val="right" w:leader="dot" w:pos="9350"/>
        </w:tabs>
        <w:rPr>
          <w:ins w:id="214" w:author="Gerard" w:date="2014-12-19T15:33:00Z"/>
          <w:rFonts w:asciiTheme="minorHAnsi" w:eastAsiaTheme="minorEastAsia" w:hAnsiTheme="minorHAnsi" w:cstheme="minorBidi"/>
          <w:i w:val="0"/>
          <w:iCs w:val="0"/>
          <w:noProof/>
          <w:sz w:val="24"/>
          <w:szCs w:val="24"/>
          <w:lang w:eastAsia="ja-JP"/>
        </w:rPr>
      </w:pPr>
      <w:ins w:id="215" w:author="Gerard" w:date="2014-12-19T15:33:00Z">
        <w:r w:rsidRPr="00D36F14">
          <w:rPr>
            <w:noProof/>
            <w:color w:val="000000"/>
          </w:rPr>
          <w:t>3.12.1.</w:t>
        </w:r>
        <w:r>
          <w:rPr>
            <w:noProof/>
          </w:rPr>
          <w:t xml:space="preserve"> Sliding Interfaces</w:t>
        </w:r>
        <w:r>
          <w:rPr>
            <w:noProof/>
          </w:rPr>
          <w:tab/>
        </w:r>
        <w:r>
          <w:rPr>
            <w:noProof/>
          </w:rPr>
          <w:fldChar w:fldCharType="begin"/>
        </w:r>
        <w:r>
          <w:rPr>
            <w:noProof/>
          </w:rPr>
          <w:instrText xml:space="preserve"> PAGEREF _Toc280622620 \h </w:instrText>
        </w:r>
        <w:r>
          <w:rPr>
            <w:noProof/>
          </w:rPr>
        </w:r>
      </w:ins>
      <w:r>
        <w:rPr>
          <w:noProof/>
        </w:rPr>
        <w:fldChar w:fldCharType="separate"/>
      </w:r>
      <w:ins w:id="216" w:author="Gerard" w:date="2014-12-19T15:33:00Z">
        <w:r>
          <w:rPr>
            <w:noProof/>
          </w:rPr>
          <w:t>46</w:t>
        </w:r>
        <w:r>
          <w:rPr>
            <w:noProof/>
          </w:rPr>
          <w:fldChar w:fldCharType="end"/>
        </w:r>
      </w:ins>
    </w:p>
    <w:p w14:paraId="4AD7E1D9" w14:textId="77777777" w:rsidR="00247AFD" w:rsidRDefault="00247AFD">
      <w:pPr>
        <w:pStyle w:val="TOC3"/>
        <w:tabs>
          <w:tab w:val="right" w:leader="dot" w:pos="9350"/>
        </w:tabs>
        <w:rPr>
          <w:ins w:id="217" w:author="Gerard" w:date="2014-12-19T15:33:00Z"/>
          <w:rFonts w:asciiTheme="minorHAnsi" w:eastAsiaTheme="minorEastAsia" w:hAnsiTheme="minorHAnsi" w:cstheme="minorBidi"/>
          <w:i w:val="0"/>
          <w:iCs w:val="0"/>
          <w:noProof/>
          <w:sz w:val="24"/>
          <w:szCs w:val="24"/>
          <w:lang w:eastAsia="ja-JP"/>
        </w:rPr>
      </w:pPr>
      <w:ins w:id="218" w:author="Gerard" w:date="2014-12-19T15:33:00Z">
        <w:r w:rsidRPr="00D36F14">
          <w:rPr>
            <w:noProof/>
            <w:color w:val="000000"/>
          </w:rPr>
          <w:t>3.12.2.</w:t>
        </w:r>
        <w:r>
          <w:rPr>
            <w:noProof/>
          </w:rPr>
          <w:t xml:space="preserve"> Biphasic Contact</w:t>
        </w:r>
        <w:r>
          <w:rPr>
            <w:noProof/>
          </w:rPr>
          <w:tab/>
        </w:r>
        <w:r>
          <w:rPr>
            <w:noProof/>
          </w:rPr>
          <w:fldChar w:fldCharType="begin"/>
        </w:r>
        <w:r>
          <w:rPr>
            <w:noProof/>
          </w:rPr>
          <w:instrText xml:space="preserve"> PAGEREF _Toc280622621 \h </w:instrText>
        </w:r>
        <w:r>
          <w:rPr>
            <w:noProof/>
          </w:rPr>
        </w:r>
      </w:ins>
      <w:r>
        <w:rPr>
          <w:noProof/>
        </w:rPr>
        <w:fldChar w:fldCharType="separate"/>
      </w:r>
      <w:ins w:id="219" w:author="Gerard" w:date="2014-12-19T15:33:00Z">
        <w:r>
          <w:rPr>
            <w:noProof/>
          </w:rPr>
          <w:t>51</w:t>
        </w:r>
        <w:r>
          <w:rPr>
            <w:noProof/>
          </w:rPr>
          <w:fldChar w:fldCharType="end"/>
        </w:r>
      </w:ins>
    </w:p>
    <w:p w14:paraId="570030A6" w14:textId="77777777" w:rsidR="00247AFD" w:rsidRDefault="00247AFD">
      <w:pPr>
        <w:pStyle w:val="TOC3"/>
        <w:tabs>
          <w:tab w:val="right" w:leader="dot" w:pos="9350"/>
        </w:tabs>
        <w:rPr>
          <w:ins w:id="220" w:author="Gerard" w:date="2014-12-19T15:33:00Z"/>
          <w:rFonts w:asciiTheme="minorHAnsi" w:eastAsiaTheme="minorEastAsia" w:hAnsiTheme="minorHAnsi" w:cstheme="minorBidi"/>
          <w:i w:val="0"/>
          <w:iCs w:val="0"/>
          <w:noProof/>
          <w:sz w:val="24"/>
          <w:szCs w:val="24"/>
          <w:lang w:eastAsia="ja-JP"/>
        </w:rPr>
      </w:pPr>
      <w:ins w:id="221" w:author="Gerard" w:date="2014-12-19T15:33:00Z">
        <w:r w:rsidRPr="00D36F14">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80622622 \h </w:instrText>
        </w:r>
        <w:r>
          <w:rPr>
            <w:noProof/>
          </w:rPr>
        </w:r>
      </w:ins>
      <w:r>
        <w:rPr>
          <w:noProof/>
        </w:rPr>
        <w:fldChar w:fldCharType="separate"/>
      </w:r>
      <w:ins w:id="222" w:author="Gerard" w:date="2014-12-19T15:33:00Z">
        <w:r>
          <w:rPr>
            <w:noProof/>
          </w:rPr>
          <w:t>52</w:t>
        </w:r>
        <w:r>
          <w:rPr>
            <w:noProof/>
          </w:rPr>
          <w:fldChar w:fldCharType="end"/>
        </w:r>
      </w:ins>
    </w:p>
    <w:p w14:paraId="3D5742F2" w14:textId="77777777" w:rsidR="00247AFD" w:rsidRDefault="00247AFD">
      <w:pPr>
        <w:pStyle w:val="TOC3"/>
        <w:tabs>
          <w:tab w:val="right" w:leader="dot" w:pos="9350"/>
        </w:tabs>
        <w:rPr>
          <w:ins w:id="223" w:author="Gerard" w:date="2014-12-19T15:33:00Z"/>
          <w:rFonts w:asciiTheme="minorHAnsi" w:eastAsiaTheme="minorEastAsia" w:hAnsiTheme="minorHAnsi" w:cstheme="minorBidi"/>
          <w:i w:val="0"/>
          <w:iCs w:val="0"/>
          <w:noProof/>
          <w:sz w:val="24"/>
          <w:szCs w:val="24"/>
          <w:lang w:eastAsia="ja-JP"/>
        </w:rPr>
      </w:pPr>
      <w:ins w:id="224" w:author="Gerard" w:date="2014-12-19T15:33:00Z">
        <w:r w:rsidRPr="00D36F14">
          <w:rPr>
            <w:noProof/>
            <w:color w:val="000000"/>
          </w:rPr>
          <w:t>3.12.4.</w:t>
        </w:r>
        <w:r>
          <w:rPr>
            <w:noProof/>
          </w:rPr>
          <w:t xml:space="preserve"> Rigid Wall Interfaces</w:t>
        </w:r>
        <w:r>
          <w:rPr>
            <w:noProof/>
          </w:rPr>
          <w:tab/>
        </w:r>
        <w:r>
          <w:rPr>
            <w:noProof/>
          </w:rPr>
          <w:fldChar w:fldCharType="begin"/>
        </w:r>
        <w:r>
          <w:rPr>
            <w:noProof/>
          </w:rPr>
          <w:instrText xml:space="preserve"> PAGEREF _Toc280622623 \h </w:instrText>
        </w:r>
        <w:r>
          <w:rPr>
            <w:noProof/>
          </w:rPr>
        </w:r>
      </w:ins>
      <w:r>
        <w:rPr>
          <w:noProof/>
        </w:rPr>
        <w:fldChar w:fldCharType="separate"/>
      </w:r>
      <w:ins w:id="225" w:author="Gerard" w:date="2014-12-19T15:33:00Z">
        <w:r>
          <w:rPr>
            <w:noProof/>
          </w:rPr>
          <w:t>53</w:t>
        </w:r>
        <w:r>
          <w:rPr>
            <w:noProof/>
          </w:rPr>
          <w:fldChar w:fldCharType="end"/>
        </w:r>
      </w:ins>
    </w:p>
    <w:p w14:paraId="57B0144E" w14:textId="77777777" w:rsidR="00247AFD" w:rsidRDefault="00247AFD">
      <w:pPr>
        <w:pStyle w:val="TOC3"/>
        <w:tabs>
          <w:tab w:val="right" w:leader="dot" w:pos="9350"/>
        </w:tabs>
        <w:rPr>
          <w:ins w:id="226" w:author="Gerard" w:date="2014-12-19T15:33:00Z"/>
          <w:rFonts w:asciiTheme="minorHAnsi" w:eastAsiaTheme="minorEastAsia" w:hAnsiTheme="minorHAnsi" w:cstheme="minorBidi"/>
          <w:i w:val="0"/>
          <w:iCs w:val="0"/>
          <w:noProof/>
          <w:sz w:val="24"/>
          <w:szCs w:val="24"/>
          <w:lang w:eastAsia="ja-JP"/>
        </w:rPr>
      </w:pPr>
      <w:ins w:id="227" w:author="Gerard" w:date="2014-12-19T15:33:00Z">
        <w:r w:rsidRPr="00D36F14">
          <w:rPr>
            <w:noProof/>
            <w:color w:val="000000"/>
          </w:rPr>
          <w:t>3.12.5.</w:t>
        </w:r>
        <w:r>
          <w:rPr>
            <w:noProof/>
          </w:rPr>
          <w:t xml:space="preserve"> Tied Interfaces</w:t>
        </w:r>
        <w:r>
          <w:rPr>
            <w:noProof/>
          </w:rPr>
          <w:tab/>
        </w:r>
        <w:r>
          <w:rPr>
            <w:noProof/>
          </w:rPr>
          <w:fldChar w:fldCharType="begin"/>
        </w:r>
        <w:r>
          <w:rPr>
            <w:noProof/>
          </w:rPr>
          <w:instrText xml:space="preserve"> PAGEREF _Toc280622624 \h </w:instrText>
        </w:r>
        <w:r>
          <w:rPr>
            <w:noProof/>
          </w:rPr>
        </w:r>
      </w:ins>
      <w:r>
        <w:rPr>
          <w:noProof/>
        </w:rPr>
        <w:fldChar w:fldCharType="separate"/>
      </w:r>
      <w:ins w:id="228" w:author="Gerard" w:date="2014-12-19T15:33:00Z">
        <w:r>
          <w:rPr>
            <w:noProof/>
          </w:rPr>
          <w:t>54</w:t>
        </w:r>
        <w:r>
          <w:rPr>
            <w:noProof/>
          </w:rPr>
          <w:fldChar w:fldCharType="end"/>
        </w:r>
      </w:ins>
    </w:p>
    <w:p w14:paraId="1907DEBD" w14:textId="77777777" w:rsidR="00247AFD" w:rsidRDefault="00247AFD">
      <w:pPr>
        <w:pStyle w:val="TOC3"/>
        <w:tabs>
          <w:tab w:val="right" w:leader="dot" w:pos="9350"/>
        </w:tabs>
        <w:rPr>
          <w:ins w:id="229" w:author="Gerard" w:date="2014-12-19T15:33:00Z"/>
          <w:rFonts w:asciiTheme="minorHAnsi" w:eastAsiaTheme="minorEastAsia" w:hAnsiTheme="minorHAnsi" w:cstheme="minorBidi"/>
          <w:i w:val="0"/>
          <w:iCs w:val="0"/>
          <w:noProof/>
          <w:sz w:val="24"/>
          <w:szCs w:val="24"/>
          <w:lang w:eastAsia="ja-JP"/>
        </w:rPr>
      </w:pPr>
      <w:ins w:id="230" w:author="Gerard" w:date="2014-12-19T15:33:00Z">
        <w:r w:rsidRPr="00D36F14">
          <w:rPr>
            <w:noProof/>
            <w:color w:val="000000"/>
          </w:rPr>
          <w:t>3.12.6.</w:t>
        </w:r>
        <w:r>
          <w:rPr>
            <w:noProof/>
          </w:rPr>
          <w:t xml:space="preserve"> Tied Biphasic Interfaces</w:t>
        </w:r>
        <w:r>
          <w:rPr>
            <w:noProof/>
          </w:rPr>
          <w:tab/>
        </w:r>
        <w:r>
          <w:rPr>
            <w:noProof/>
          </w:rPr>
          <w:fldChar w:fldCharType="begin"/>
        </w:r>
        <w:r>
          <w:rPr>
            <w:noProof/>
          </w:rPr>
          <w:instrText xml:space="preserve"> PAGEREF _Toc280622625 \h </w:instrText>
        </w:r>
        <w:r>
          <w:rPr>
            <w:noProof/>
          </w:rPr>
        </w:r>
      </w:ins>
      <w:r>
        <w:rPr>
          <w:noProof/>
        </w:rPr>
        <w:fldChar w:fldCharType="separate"/>
      </w:r>
      <w:ins w:id="231" w:author="Gerard" w:date="2014-12-19T15:33:00Z">
        <w:r>
          <w:rPr>
            <w:noProof/>
          </w:rPr>
          <w:t>54</w:t>
        </w:r>
        <w:r>
          <w:rPr>
            <w:noProof/>
          </w:rPr>
          <w:fldChar w:fldCharType="end"/>
        </w:r>
      </w:ins>
    </w:p>
    <w:p w14:paraId="5DF8A970" w14:textId="77777777" w:rsidR="00247AFD" w:rsidRDefault="00247AFD">
      <w:pPr>
        <w:pStyle w:val="TOC3"/>
        <w:tabs>
          <w:tab w:val="right" w:leader="dot" w:pos="9350"/>
        </w:tabs>
        <w:rPr>
          <w:ins w:id="232" w:author="Gerard" w:date="2014-12-19T15:33:00Z"/>
          <w:rFonts w:asciiTheme="minorHAnsi" w:eastAsiaTheme="minorEastAsia" w:hAnsiTheme="minorHAnsi" w:cstheme="minorBidi"/>
          <w:i w:val="0"/>
          <w:iCs w:val="0"/>
          <w:noProof/>
          <w:sz w:val="24"/>
          <w:szCs w:val="24"/>
          <w:lang w:eastAsia="ja-JP"/>
        </w:rPr>
      </w:pPr>
      <w:ins w:id="233" w:author="Gerard" w:date="2014-12-19T15:33:00Z">
        <w:r w:rsidRPr="00D36F14">
          <w:rPr>
            <w:noProof/>
            <w:color w:val="000000"/>
          </w:rPr>
          <w:t>3.12.7.</w:t>
        </w:r>
        <w:r>
          <w:rPr>
            <w:noProof/>
          </w:rPr>
          <w:t xml:space="preserve"> Rigid Interfaces</w:t>
        </w:r>
        <w:r>
          <w:rPr>
            <w:noProof/>
          </w:rPr>
          <w:tab/>
        </w:r>
        <w:r>
          <w:rPr>
            <w:noProof/>
          </w:rPr>
          <w:fldChar w:fldCharType="begin"/>
        </w:r>
        <w:r>
          <w:rPr>
            <w:noProof/>
          </w:rPr>
          <w:instrText xml:space="preserve"> PAGEREF _Toc280622626 \h </w:instrText>
        </w:r>
        <w:r>
          <w:rPr>
            <w:noProof/>
          </w:rPr>
        </w:r>
      </w:ins>
      <w:r>
        <w:rPr>
          <w:noProof/>
        </w:rPr>
        <w:fldChar w:fldCharType="separate"/>
      </w:r>
      <w:ins w:id="234" w:author="Gerard" w:date="2014-12-19T15:33:00Z">
        <w:r>
          <w:rPr>
            <w:noProof/>
          </w:rPr>
          <w:t>55</w:t>
        </w:r>
        <w:r>
          <w:rPr>
            <w:noProof/>
          </w:rPr>
          <w:fldChar w:fldCharType="end"/>
        </w:r>
      </w:ins>
    </w:p>
    <w:p w14:paraId="2789110B" w14:textId="77777777" w:rsidR="00247AFD" w:rsidRDefault="00247AFD">
      <w:pPr>
        <w:pStyle w:val="TOC3"/>
        <w:tabs>
          <w:tab w:val="right" w:leader="dot" w:pos="9350"/>
        </w:tabs>
        <w:rPr>
          <w:ins w:id="235" w:author="Gerard" w:date="2014-12-19T15:33:00Z"/>
          <w:rFonts w:asciiTheme="minorHAnsi" w:eastAsiaTheme="minorEastAsia" w:hAnsiTheme="minorHAnsi" w:cstheme="minorBidi"/>
          <w:i w:val="0"/>
          <w:iCs w:val="0"/>
          <w:noProof/>
          <w:sz w:val="24"/>
          <w:szCs w:val="24"/>
          <w:lang w:eastAsia="ja-JP"/>
        </w:rPr>
      </w:pPr>
      <w:ins w:id="236" w:author="Gerard" w:date="2014-12-19T15:33:00Z">
        <w:r w:rsidRPr="00D36F14">
          <w:rPr>
            <w:noProof/>
            <w:color w:val="000000"/>
          </w:rPr>
          <w:t>3.12.8.</w:t>
        </w:r>
        <w:r>
          <w:rPr>
            <w:noProof/>
          </w:rPr>
          <w:t xml:space="preserve"> Rigid Joints</w:t>
        </w:r>
        <w:r>
          <w:rPr>
            <w:noProof/>
          </w:rPr>
          <w:tab/>
        </w:r>
        <w:r>
          <w:rPr>
            <w:noProof/>
          </w:rPr>
          <w:fldChar w:fldCharType="begin"/>
        </w:r>
        <w:r>
          <w:rPr>
            <w:noProof/>
          </w:rPr>
          <w:instrText xml:space="preserve"> PAGEREF _Toc280622627 \h </w:instrText>
        </w:r>
        <w:r>
          <w:rPr>
            <w:noProof/>
          </w:rPr>
        </w:r>
      </w:ins>
      <w:r>
        <w:rPr>
          <w:noProof/>
        </w:rPr>
        <w:fldChar w:fldCharType="separate"/>
      </w:r>
      <w:ins w:id="237" w:author="Gerard" w:date="2014-12-19T15:33:00Z">
        <w:r>
          <w:rPr>
            <w:noProof/>
          </w:rPr>
          <w:t>55</w:t>
        </w:r>
        <w:r>
          <w:rPr>
            <w:noProof/>
          </w:rPr>
          <w:fldChar w:fldCharType="end"/>
        </w:r>
      </w:ins>
    </w:p>
    <w:p w14:paraId="505FA74A" w14:textId="77777777" w:rsidR="00247AFD" w:rsidRDefault="00247AFD">
      <w:pPr>
        <w:pStyle w:val="TOC2"/>
        <w:tabs>
          <w:tab w:val="right" w:leader="dot" w:pos="9350"/>
        </w:tabs>
        <w:rPr>
          <w:ins w:id="238" w:author="Gerard" w:date="2014-12-19T15:33:00Z"/>
          <w:rFonts w:asciiTheme="minorHAnsi" w:eastAsiaTheme="minorEastAsia" w:hAnsiTheme="minorHAnsi" w:cstheme="minorBidi"/>
          <w:smallCaps w:val="0"/>
          <w:noProof/>
          <w:sz w:val="24"/>
          <w:szCs w:val="24"/>
          <w:lang w:eastAsia="ja-JP"/>
        </w:rPr>
      </w:pPr>
      <w:ins w:id="239" w:author="Gerard" w:date="2014-12-19T15:33:00Z">
        <w:r>
          <w:rPr>
            <w:noProof/>
          </w:rPr>
          <w:t>3.13. Constraints Section</w:t>
        </w:r>
        <w:r>
          <w:rPr>
            <w:noProof/>
          </w:rPr>
          <w:tab/>
        </w:r>
        <w:r>
          <w:rPr>
            <w:noProof/>
          </w:rPr>
          <w:fldChar w:fldCharType="begin"/>
        </w:r>
        <w:r>
          <w:rPr>
            <w:noProof/>
          </w:rPr>
          <w:instrText xml:space="preserve"> PAGEREF _Toc280622628 \h </w:instrText>
        </w:r>
        <w:r>
          <w:rPr>
            <w:noProof/>
          </w:rPr>
        </w:r>
      </w:ins>
      <w:r>
        <w:rPr>
          <w:noProof/>
        </w:rPr>
        <w:fldChar w:fldCharType="separate"/>
      </w:r>
      <w:ins w:id="240" w:author="Gerard" w:date="2014-12-19T15:33:00Z">
        <w:r>
          <w:rPr>
            <w:noProof/>
          </w:rPr>
          <w:t>56</w:t>
        </w:r>
        <w:r>
          <w:rPr>
            <w:noProof/>
          </w:rPr>
          <w:fldChar w:fldCharType="end"/>
        </w:r>
      </w:ins>
    </w:p>
    <w:p w14:paraId="00A1A8FD" w14:textId="77777777" w:rsidR="00247AFD" w:rsidRDefault="00247AFD">
      <w:pPr>
        <w:pStyle w:val="TOC3"/>
        <w:tabs>
          <w:tab w:val="right" w:leader="dot" w:pos="9350"/>
        </w:tabs>
        <w:rPr>
          <w:ins w:id="241" w:author="Gerard" w:date="2014-12-19T15:33:00Z"/>
          <w:rFonts w:asciiTheme="minorHAnsi" w:eastAsiaTheme="minorEastAsia" w:hAnsiTheme="minorHAnsi" w:cstheme="minorBidi"/>
          <w:i w:val="0"/>
          <w:iCs w:val="0"/>
          <w:noProof/>
          <w:sz w:val="24"/>
          <w:szCs w:val="24"/>
          <w:lang w:eastAsia="ja-JP"/>
        </w:rPr>
      </w:pPr>
      <w:ins w:id="242" w:author="Gerard" w:date="2014-12-19T15:33:00Z">
        <w:r w:rsidRPr="00D36F14">
          <w:rPr>
            <w:noProof/>
            <w:color w:val="000000"/>
          </w:rPr>
          <w:t>3.13.1.</w:t>
        </w:r>
        <w:r>
          <w:rPr>
            <w:noProof/>
          </w:rPr>
          <w:t xml:space="preserve"> Rigid Body Constraints</w:t>
        </w:r>
        <w:r>
          <w:rPr>
            <w:noProof/>
          </w:rPr>
          <w:tab/>
        </w:r>
        <w:r>
          <w:rPr>
            <w:noProof/>
          </w:rPr>
          <w:fldChar w:fldCharType="begin"/>
        </w:r>
        <w:r>
          <w:rPr>
            <w:noProof/>
          </w:rPr>
          <w:instrText xml:space="preserve"> PAGEREF _Toc280622629 \h </w:instrText>
        </w:r>
        <w:r>
          <w:rPr>
            <w:noProof/>
          </w:rPr>
        </w:r>
      </w:ins>
      <w:r>
        <w:rPr>
          <w:noProof/>
        </w:rPr>
        <w:fldChar w:fldCharType="separate"/>
      </w:r>
      <w:ins w:id="243" w:author="Gerard" w:date="2014-12-19T15:33:00Z">
        <w:r>
          <w:rPr>
            <w:noProof/>
          </w:rPr>
          <w:t>56</w:t>
        </w:r>
        <w:r>
          <w:rPr>
            <w:noProof/>
          </w:rPr>
          <w:fldChar w:fldCharType="end"/>
        </w:r>
      </w:ins>
    </w:p>
    <w:p w14:paraId="54DCA2FD" w14:textId="77777777" w:rsidR="00247AFD" w:rsidRDefault="00247AFD">
      <w:pPr>
        <w:pStyle w:val="TOC2"/>
        <w:tabs>
          <w:tab w:val="right" w:leader="dot" w:pos="9350"/>
        </w:tabs>
        <w:rPr>
          <w:ins w:id="244" w:author="Gerard" w:date="2014-12-19T15:33:00Z"/>
          <w:rFonts w:asciiTheme="minorHAnsi" w:eastAsiaTheme="minorEastAsia" w:hAnsiTheme="minorHAnsi" w:cstheme="minorBidi"/>
          <w:smallCaps w:val="0"/>
          <w:noProof/>
          <w:sz w:val="24"/>
          <w:szCs w:val="24"/>
          <w:lang w:eastAsia="ja-JP"/>
        </w:rPr>
      </w:pPr>
      <w:ins w:id="245" w:author="Gerard" w:date="2014-12-19T15:33:00Z">
        <w:r>
          <w:rPr>
            <w:noProof/>
          </w:rPr>
          <w:t>3.14. Discrete Section</w:t>
        </w:r>
        <w:r>
          <w:rPr>
            <w:noProof/>
          </w:rPr>
          <w:tab/>
        </w:r>
        <w:r>
          <w:rPr>
            <w:noProof/>
          </w:rPr>
          <w:fldChar w:fldCharType="begin"/>
        </w:r>
        <w:r>
          <w:rPr>
            <w:noProof/>
          </w:rPr>
          <w:instrText xml:space="preserve"> PAGEREF _Toc280622630 \h </w:instrText>
        </w:r>
        <w:r>
          <w:rPr>
            <w:noProof/>
          </w:rPr>
        </w:r>
      </w:ins>
      <w:r>
        <w:rPr>
          <w:noProof/>
        </w:rPr>
        <w:fldChar w:fldCharType="separate"/>
      </w:r>
      <w:ins w:id="246" w:author="Gerard" w:date="2014-12-19T15:33:00Z">
        <w:r>
          <w:rPr>
            <w:noProof/>
          </w:rPr>
          <w:t>58</w:t>
        </w:r>
        <w:r>
          <w:rPr>
            <w:noProof/>
          </w:rPr>
          <w:fldChar w:fldCharType="end"/>
        </w:r>
      </w:ins>
    </w:p>
    <w:p w14:paraId="2F659CC7" w14:textId="77777777" w:rsidR="00247AFD" w:rsidRDefault="00247AFD">
      <w:pPr>
        <w:pStyle w:val="TOC3"/>
        <w:tabs>
          <w:tab w:val="right" w:leader="dot" w:pos="9350"/>
        </w:tabs>
        <w:rPr>
          <w:ins w:id="247" w:author="Gerard" w:date="2014-12-19T15:33:00Z"/>
          <w:rFonts w:asciiTheme="minorHAnsi" w:eastAsiaTheme="minorEastAsia" w:hAnsiTheme="minorHAnsi" w:cstheme="minorBidi"/>
          <w:i w:val="0"/>
          <w:iCs w:val="0"/>
          <w:noProof/>
          <w:sz w:val="24"/>
          <w:szCs w:val="24"/>
          <w:lang w:eastAsia="ja-JP"/>
        </w:rPr>
      </w:pPr>
      <w:ins w:id="248" w:author="Gerard" w:date="2014-12-19T15:33:00Z">
        <w:r w:rsidRPr="00D36F14">
          <w:rPr>
            <w:noProof/>
            <w:color w:val="000000"/>
          </w:rPr>
          <w:t>3.14.1.</w:t>
        </w:r>
        <w:r>
          <w:rPr>
            <w:noProof/>
          </w:rPr>
          <w:t xml:space="preserve"> Springs</w:t>
        </w:r>
        <w:r>
          <w:rPr>
            <w:noProof/>
          </w:rPr>
          <w:tab/>
        </w:r>
        <w:r>
          <w:rPr>
            <w:noProof/>
          </w:rPr>
          <w:fldChar w:fldCharType="begin"/>
        </w:r>
        <w:r>
          <w:rPr>
            <w:noProof/>
          </w:rPr>
          <w:instrText xml:space="preserve"> PAGEREF _Toc280622631 \h </w:instrText>
        </w:r>
        <w:r>
          <w:rPr>
            <w:noProof/>
          </w:rPr>
        </w:r>
      </w:ins>
      <w:r>
        <w:rPr>
          <w:noProof/>
        </w:rPr>
        <w:fldChar w:fldCharType="separate"/>
      </w:r>
      <w:ins w:id="249" w:author="Gerard" w:date="2014-12-19T15:33:00Z">
        <w:r>
          <w:rPr>
            <w:noProof/>
          </w:rPr>
          <w:t>58</w:t>
        </w:r>
        <w:r>
          <w:rPr>
            <w:noProof/>
          </w:rPr>
          <w:fldChar w:fldCharType="end"/>
        </w:r>
      </w:ins>
    </w:p>
    <w:p w14:paraId="683C4D91" w14:textId="77777777" w:rsidR="00247AFD" w:rsidRDefault="00247AFD">
      <w:pPr>
        <w:pStyle w:val="TOC2"/>
        <w:tabs>
          <w:tab w:val="right" w:leader="dot" w:pos="9350"/>
        </w:tabs>
        <w:rPr>
          <w:ins w:id="250" w:author="Gerard" w:date="2014-12-19T15:33:00Z"/>
          <w:rFonts w:asciiTheme="minorHAnsi" w:eastAsiaTheme="minorEastAsia" w:hAnsiTheme="minorHAnsi" w:cstheme="minorBidi"/>
          <w:smallCaps w:val="0"/>
          <w:noProof/>
          <w:sz w:val="24"/>
          <w:szCs w:val="24"/>
          <w:lang w:eastAsia="ja-JP"/>
        </w:rPr>
      </w:pPr>
      <w:ins w:id="251" w:author="Gerard" w:date="2014-12-19T15:33:00Z">
        <w:r>
          <w:rPr>
            <w:noProof/>
          </w:rPr>
          <w:t>3.15. LoadData Section</w:t>
        </w:r>
        <w:r>
          <w:rPr>
            <w:noProof/>
          </w:rPr>
          <w:tab/>
        </w:r>
        <w:r>
          <w:rPr>
            <w:noProof/>
          </w:rPr>
          <w:fldChar w:fldCharType="begin"/>
        </w:r>
        <w:r>
          <w:rPr>
            <w:noProof/>
          </w:rPr>
          <w:instrText xml:space="preserve"> PAGEREF _Toc280622632 \h </w:instrText>
        </w:r>
        <w:r>
          <w:rPr>
            <w:noProof/>
          </w:rPr>
        </w:r>
      </w:ins>
      <w:r>
        <w:rPr>
          <w:noProof/>
        </w:rPr>
        <w:fldChar w:fldCharType="separate"/>
      </w:r>
      <w:ins w:id="252" w:author="Gerard" w:date="2014-12-19T15:33:00Z">
        <w:r>
          <w:rPr>
            <w:noProof/>
          </w:rPr>
          <w:t>60</w:t>
        </w:r>
        <w:r>
          <w:rPr>
            <w:noProof/>
          </w:rPr>
          <w:fldChar w:fldCharType="end"/>
        </w:r>
      </w:ins>
    </w:p>
    <w:p w14:paraId="6C789442" w14:textId="77777777" w:rsidR="00247AFD" w:rsidRDefault="00247AFD">
      <w:pPr>
        <w:pStyle w:val="TOC2"/>
        <w:tabs>
          <w:tab w:val="right" w:leader="dot" w:pos="9350"/>
        </w:tabs>
        <w:rPr>
          <w:ins w:id="253" w:author="Gerard" w:date="2014-12-19T15:33:00Z"/>
          <w:rFonts w:asciiTheme="minorHAnsi" w:eastAsiaTheme="minorEastAsia" w:hAnsiTheme="minorHAnsi" w:cstheme="minorBidi"/>
          <w:smallCaps w:val="0"/>
          <w:noProof/>
          <w:sz w:val="24"/>
          <w:szCs w:val="24"/>
          <w:lang w:eastAsia="ja-JP"/>
        </w:rPr>
      </w:pPr>
      <w:ins w:id="254" w:author="Gerard" w:date="2014-12-19T15:33:00Z">
        <w:r>
          <w:rPr>
            <w:noProof/>
          </w:rPr>
          <w:t>3.16. Output Section</w:t>
        </w:r>
        <w:r>
          <w:rPr>
            <w:noProof/>
          </w:rPr>
          <w:tab/>
        </w:r>
        <w:r>
          <w:rPr>
            <w:noProof/>
          </w:rPr>
          <w:fldChar w:fldCharType="begin"/>
        </w:r>
        <w:r>
          <w:rPr>
            <w:noProof/>
          </w:rPr>
          <w:instrText xml:space="preserve"> PAGEREF _Toc280622633 \h </w:instrText>
        </w:r>
        <w:r>
          <w:rPr>
            <w:noProof/>
          </w:rPr>
        </w:r>
      </w:ins>
      <w:r>
        <w:rPr>
          <w:noProof/>
        </w:rPr>
        <w:fldChar w:fldCharType="separate"/>
      </w:r>
      <w:ins w:id="255" w:author="Gerard" w:date="2014-12-19T15:33:00Z">
        <w:r>
          <w:rPr>
            <w:noProof/>
          </w:rPr>
          <w:t>62</w:t>
        </w:r>
        <w:r>
          <w:rPr>
            <w:noProof/>
          </w:rPr>
          <w:fldChar w:fldCharType="end"/>
        </w:r>
      </w:ins>
    </w:p>
    <w:p w14:paraId="68DC86FC" w14:textId="77777777" w:rsidR="00247AFD" w:rsidRDefault="00247AFD">
      <w:pPr>
        <w:pStyle w:val="TOC3"/>
        <w:tabs>
          <w:tab w:val="right" w:leader="dot" w:pos="9350"/>
        </w:tabs>
        <w:rPr>
          <w:ins w:id="256" w:author="Gerard" w:date="2014-12-19T15:33:00Z"/>
          <w:rFonts w:asciiTheme="minorHAnsi" w:eastAsiaTheme="minorEastAsia" w:hAnsiTheme="minorHAnsi" w:cstheme="minorBidi"/>
          <w:i w:val="0"/>
          <w:iCs w:val="0"/>
          <w:noProof/>
          <w:sz w:val="24"/>
          <w:szCs w:val="24"/>
          <w:lang w:eastAsia="ja-JP"/>
        </w:rPr>
      </w:pPr>
      <w:ins w:id="257" w:author="Gerard" w:date="2014-12-19T15:33:00Z">
        <w:r w:rsidRPr="00D36F14">
          <w:rPr>
            <w:noProof/>
            <w:color w:val="000000"/>
          </w:rPr>
          <w:t>3.16.1.</w:t>
        </w:r>
        <w:r>
          <w:rPr>
            <w:noProof/>
          </w:rPr>
          <w:t xml:space="preserve"> Logfile</w:t>
        </w:r>
        <w:r>
          <w:rPr>
            <w:noProof/>
          </w:rPr>
          <w:tab/>
        </w:r>
        <w:r>
          <w:rPr>
            <w:noProof/>
          </w:rPr>
          <w:fldChar w:fldCharType="begin"/>
        </w:r>
        <w:r>
          <w:rPr>
            <w:noProof/>
          </w:rPr>
          <w:instrText xml:space="preserve"> PAGEREF _Toc280622634 \h </w:instrText>
        </w:r>
        <w:r>
          <w:rPr>
            <w:noProof/>
          </w:rPr>
        </w:r>
      </w:ins>
      <w:r>
        <w:rPr>
          <w:noProof/>
        </w:rPr>
        <w:fldChar w:fldCharType="separate"/>
      </w:r>
      <w:ins w:id="258" w:author="Gerard" w:date="2014-12-19T15:33:00Z">
        <w:r>
          <w:rPr>
            <w:noProof/>
          </w:rPr>
          <w:t>62</w:t>
        </w:r>
        <w:r>
          <w:rPr>
            <w:noProof/>
          </w:rPr>
          <w:fldChar w:fldCharType="end"/>
        </w:r>
      </w:ins>
    </w:p>
    <w:p w14:paraId="6F3357AC" w14:textId="77777777" w:rsidR="00247AFD" w:rsidRDefault="00247AFD">
      <w:pPr>
        <w:pStyle w:val="TOC4"/>
        <w:tabs>
          <w:tab w:val="right" w:leader="dot" w:pos="9350"/>
        </w:tabs>
        <w:rPr>
          <w:ins w:id="259" w:author="Gerard" w:date="2014-12-19T15:33:00Z"/>
          <w:rFonts w:asciiTheme="minorHAnsi" w:eastAsiaTheme="minorEastAsia" w:hAnsiTheme="minorHAnsi" w:cstheme="minorBidi"/>
          <w:noProof/>
          <w:sz w:val="24"/>
          <w:szCs w:val="24"/>
          <w:lang w:eastAsia="ja-JP"/>
        </w:rPr>
      </w:pPr>
      <w:ins w:id="260" w:author="Gerard" w:date="2014-12-19T15:33:00Z">
        <w:r>
          <w:rPr>
            <w:noProof/>
          </w:rPr>
          <w:t>3.16.1.1. Node_Data Class</w:t>
        </w:r>
        <w:r>
          <w:rPr>
            <w:noProof/>
          </w:rPr>
          <w:tab/>
        </w:r>
        <w:r>
          <w:rPr>
            <w:noProof/>
          </w:rPr>
          <w:fldChar w:fldCharType="begin"/>
        </w:r>
        <w:r>
          <w:rPr>
            <w:noProof/>
          </w:rPr>
          <w:instrText xml:space="preserve"> PAGEREF _Toc280622635 \h </w:instrText>
        </w:r>
        <w:r>
          <w:rPr>
            <w:noProof/>
          </w:rPr>
        </w:r>
      </w:ins>
      <w:r>
        <w:rPr>
          <w:noProof/>
        </w:rPr>
        <w:fldChar w:fldCharType="separate"/>
      </w:r>
      <w:ins w:id="261" w:author="Gerard" w:date="2014-12-19T15:33:00Z">
        <w:r>
          <w:rPr>
            <w:noProof/>
          </w:rPr>
          <w:t>65</w:t>
        </w:r>
        <w:r>
          <w:rPr>
            <w:noProof/>
          </w:rPr>
          <w:fldChar w:fldCharType="end"/>
        </w:r>
      </w:ins>
    </w:p>
    <w:p w14:paraId="1FB7516E" w14:textId="77777777" w:rsidR="00247AFD" w:rsidRDefault="00247AFD">
      <w:pPr>
        <w:pStyle w:val="TOC4"/>
        <w:tabs>
          <w:tab w:val="right" w:leader="dot" w:pos="9350"/>
        </w:tabs>
        <w:rPr>
          <w:ins w:id="262" w:author="Gerard" w:date="2014-12-19T15:33:00Z"/>
          <w:rFonts w:asciiTheme="minorHAnsi" w:eastAsiaTheme="minorEastAsia" w:hAnsiTheme="minorHAnsi" w:cstheme="minorBidi"/>
          <w:noProof/>
          <w:sz w:val="24"/>
          <w:szCs w:val="24"/>
          <w:lang w:eastAsia="ja-JP"/>
        </w:rPr>
      </w:pPr>
      <w:ins w:id="263" w:author="Gerard" w:date="2014-12-19T15:33:00Z">
        <w:r>
          <w:rPr>
            <w:noProof/>
          </w:rPr>
          <w:t>3.16.1.2. Element_Data Class</w:t>
        </w:r>
        <w:r>
          <w:rPr>
            <w:noProof/>
          </w:rPr>
          <w:tab/>
        </w:r>
        <w:r>
          <w:rPr>
            <w:noProof/>
          </w:rPr>
          <w:fldChar w:fldCharType="begin"/>
        </w:r>
        <w:r>
          <w:rPr>
            <w:noProof/>
          </w:rPr>
          <w:instrText xml:space="preserve"> PAGEREF _Toc280622636 \h </w:instrText>
        </w:r>
        <w:r>
          <w:rPr>
            <w:noProof/>
          </w:rPr>
        </w:r>
      </w:ins>
      <w:r>
        <w:rPr>
          <w:noProof/>
        </w:rPr>
        <w:fldChar w:fldCharType="separate"/>
      </w:r>
      <w:ins w:id="264" w:author="Gerard" w:date="2014-12-19T15:33:00Z">
        <w:r>
          <w:rPr>
            <w:noProof/>
          </w:rPr>
          <w:t>66</w:t>
        </w:r>
        <w:r>
          <w:rPr>
            <w:noProof/>
          </w:rPr>
          <w:fldChar w:fldCharType="end"/>
        </w:r>
      </w:ins>
    </w:p>
    <w:p w14:paraId="56BBAAD2" w14:textId="77777777" w:rsidR="00247AFD" w:rsidRDefault="00247AFD">
      <w:pPr>
        <w:pStyle w:val="TOC4"/>
        <w:tabs>
          <w:tab w:val="right" w:leader="dot" w:pos="9350"/>
        </w:tabs>
        <w:rPr>
          <w:ins w:id="265" w:author="Gerard" w:date="2014-12-19T15:33:00Z"/>
          <w:rFonts w:asciiTheme="minorHAnsi" w:eastAsiaTheme="minorEastAsia" w:hAnsiTheme="minorHAnsi" w:cstheme="minorBidi"/>
          <w:noProof/>
          <w:sz w:val="24"/>
          <w:szCs w:val="24"/>
          <w:lang w:eastAsia="ja-JP"/>
        </w:rPr>
      </w:pPr>
      <w:ins w:id="266" w:author="Gerard" w:date="2014-12-19T15:33:00Z">
        <w:r>
          <w:rPr>
            <w:noProof/>
          </w:rPr>
          <w:t>3.16.1.3. Rigid_Body_Data Class</w:t>
        </w:r>
        <w:r>
          <w:rPr>
            <w:noProof/>
          </w:rPr>
          <w:tab/>
        </w:r>
        <w:r>
          <w:rPr>
            <w:noProof/>
          </w:rPr>
          <w:fldChar w:fldCharType="begin"/>
        </w:r>
        <w:r>
          <w:rPr>
            <w:noProof/>
          </w:rPr>
          <w:instrText xml:space="preserve"> PAGEREF _Toc280622637 \h </w:instrText>
        </w:r>
        <w:r>
          <w:rPr>
            <w:noProof/>
          </w:rPr>
        </w:r>
      </w:ins>
      <w:r>
        <w:rPr>
          <w:noProof/>
        </w:rPr>
        <w:fldChar w:fldCharType="separate"/>
      </w:r>
      <w:ins w:id="267" w:author="Gerard" w:date="2014-12-19T15:33:00Z">
        <w:r>
          <w:rPr>
            <w:noProof/>
          </w:rPr>
          <w:t>68</w:t>
        </w:r>
        <w:r>
          <w:rPr>
            <w:noProof/>
          </w:rPr>
          <w:fldChar w:fldCharType="end"/>
        </w:r>
      </w:ins>
    </w:p>
    <w:p w14:paraId="78952D87" w14:textId="77777777" w:rsidR="00247AFD" w:rsidRDefault="00247AFD">
      <w:pPr>
        <w:pStyle w:val="TOC3"/>
        <w:tabs>
          <w:tab w:val="right" w:leader="dot" w:pos="9350"/>
        </w:tabs>
        <w:rPr>
          <w:ins w:id="268" w:author="Gerard" w:date="2014-12-19T15:33:00Z"/>
          <w:rFonts w:asciiTheme="minorHAnsi" w:eastAsiaTheme="minorEastAsia" w:hAnsiTheme="minorHAnsi" w:cstheme="minorBidi"/>
          <w:i w:val="0"/>
          <w:iCs w:val="0"/>
          <w:noProof/>
          <w:sz w:val="24"/>
          <w:szCs w:val="24"/>
          <w:lang w:eastAsia="ja-JP"/>
        </w:rPr>
      </w:pPr>
      <w:ins w:id="269" w:author="Gerard" w:date="2014-12-19T15:33:00Z">
        <w:r w:rsidRPr="00D36F14">
          <w:rPr>
            <w:noProof/>
            <w:color w:val="000000"/>
          </w:rPr>
          <w:t>3.16.2.</w:t>
        </w:r>
        <w:r>
          <w:rPr>
            <w:noProof/>
          </w:rPr>
          <w:t xml:space="preserve"> Plotfile</w:t>
        </w:r>
        <w:r>
          <w:rPr>
            <w:noProof/>
          </w:rPr>
          <w:tab/>
        </w:r>
        <w:r>
          <w:rPr>
            <w:noProof/>
          </w:rPr>
          <w:fldChar w:fldCharType="begin"/>
        </w:r>
        <w:r>
          <w:rPr>
            <w:noProof/>
          </w:rPr>
          <w:instrText xml:space="preserve"> PAGEREF _Toc280622638 \h </w:instrText>
        </w:r>
        <w:r>
          <w:rPr>
            <w:noProof/>
          </w:rPr>
        </w:r>
      </w:ins>
      <w:r>
        <w:rPr>
          <w:noProof/>
        </w:rPr>
        <w:fldChar w:fldCharType="separate"/>
      </w:r>
      <w:ins w:id="270" w:author="Gerard" w:date="2014-12-19T15:33:00Z">
        <w:r>
          <w:rPr>
            <w:noProof/>
          </w:rPr>
          <w:t>68</w:t>
        </w:r>
        <w:r>
          <w:rPr>
            <w:noProof/>
          </w:rPr>
          <w:fldChar w:fldCharType="end"/>
        </w:r>
      </w:ins>
    </w:p>
    <w:p w14:paraId="0E007BD2" w14:textId="77777777" w:rsidR="00247AFD" w:rsidRDefault="00247AFD">
      <w:pPr>
        <w:pStyle w:val="TOC1"/>
        <w:tabs>
          <w:tab w:val="right" w:leader="dot" w:pos="9350"/>
        </w:tabs>
        <w:rPr>
          <w:ins w:id="271" w:author="Gerard" w:date="2014-12-19T15:33:00Z"/>
          <w:rFonts w:asciiTheme="minorHAnsi" w:eastAsiaTheme="minorEastAsia" w:hAnsiTheme="minorHAnsi" w:cstheme="minorBidi"/>
          <w:b w:val="0"/>
          <w:bCs w:val="0"/>
          <w:caps w:val="0"/>
          <w:noProof/>
          <w:sz w:val="24"/>
          <w:szCs w:val="24"/>
          <w:lang w:eastAsia="ja-JP"/>
        </w:rPr>
      </w:pPr>
      <w:ins w:id="272" w:author="Gerard" w:date="2014-12-19T15:33:00Z">
        <w:r w:rsidRPr="00D36F14">
          <w:rPr>
            <w:noProof/>
            <w:color w:val="000000"/>
          </w:rPr>
          <w:t>Chapter 4</w:t>
        </w:r>
        <w:r>
          <w:rPr>
            <w:noProof/>
          </w:rPr>
          <w:t xml:space="preserve"> Materials</w:t>
        </w:r>
        <w:r>
          <w:rPr>
            <w:noProof/>
          </w:rPr>
          <w:tab/>
        </w:r>
        <w:r>
          <w:rPr>
            <w:noProof/>
          </w:rPr>
          <w:fldChar w:fldCharType="begin"/>
        </w:r>
        <w:r>
          <w:rPr>
            <w:noProof/>
          </w:rPr>
          <w:instrText xml:space="preserve"> PAGEREF _Toc280622639 \h </w:instrText>
        </w:r>
        <w:r>
          <w:rPr>
            <w:noProof/>
          </w:rPr>
        </w:r>
      </w:ins>
      <w:r>
        <w:rPr>
          <w:noProof/>
        </w:rPr>
        <w:fldChar w:fldCharType="separate"/>
      </w:r>
      <w:ins w:id="273" w:author="Gerard" w:date="2014-12-19T15:33:00Z">
        <w:r>
          <w:rPr>
            <w:noProof/>
          </w:rPr>
          <w:t>71</w:t>
        </w:r>
        <w:r>
          <w:rPr>
            <w:noProof/>
          </w:rPr>
          <w:fldChar w:fldCharType="end"/>
        </w:r>
      </w:ins>
    </w:p>
    <w:p w14:paraId="439AF0CB" w14:textId="77777777" w:rsidR="00247AFD" w:rsidRDefault="00247AFD">
      <w:pPr>
        <w:pStyle w:val="TOC2"/>
        <w:tabs>
          <w:tab w:val="right" w:leader="dot" w:pos="9350"/>
        </w:tabs>
        <w:rPr>
          <w:ins w:id="274" w:author="Gerard" w:date="2014-12-19T15:33:00Z"/>
          <w:rFonts w:asciiTheme="minorHAnsi" w:eastAsiaTheme="minorEastAsia" w:hAnsiTheme="minorHAnsi" w:cstheme="minorBidi"/>
          <w:smallCaps w:val="0"/>
          <w:noProof/>
          <w:sz w:val="24"/>
          <w:szCs w:val="24"/>
          <w:lang w:eastAsia="ja-JP"/>
        </w:rPr>
      </w:pPr>
      <w:ins w:id="275" w:author="Gerard" w:date="2014-12-19T15:33:00Z">
        <w:r>
          <w:rPr>
            <w:noProof/>
          </w:rPr>
          <w:t>4.1. Elastic Solids</w:t>
        </w:r>
        <w:r>
          <w:rPr>
            <w:noProof/>
          </w:rPr>
          <w:tab/>
        </w:r>
        <w:r>
          <w:rPr>
            <w:noProof/>
          </w:rPr>
          <w:fldChar w:fldCharType="begin"/>
        </w:r>
        <w:r>
          <w:rPr>
            <w:noProof/>
          </w:rPr>
          <w:instrText xml:space="preserve"> PAGEREF _Toc280622640 \h </w:instrText>
        </w:r>
        <w:r>
          <w:rPr>
            <w:noProof/>
          </w:rPr>
        </w:r>
      </w:ins>
      <w:r>
        <w:rPr>
          <w:noProof/>
        </w:rPr>
        <w:fldChar w:fldCharType="separate"/>
      </w:r>
      <w:ins w:id="276" w:author="Gerard" w:date="2014-12-19T15:33:00Z">
        <w:r>
          <w:rPr>
            <w:noProof/>
          </w:rPr>
          <w:t>71</w:t>
        </w:r>
        <w:r>
          <w:rPr>
            <w:noProof/>
          </w:rPr>
          <w:fldChar w:fldCharType="end"/>
        </w:r>
      </w:ins>
    </w:p>
    <w:p w14:paraId="2A147CDB" w14:textId="77777777" w:rsidR="00247AFD" w:rsidRDefault="00247AFD">
      <w:pPr>
        <w:pStyle w:val="TOC3"/>
        <w:tabs>
          <w:tab w:val="right" w:leader="dot" w:pos="9350"/>
        </w:tabs>
        <w:rPr>
          <w:ins w:id="277" w:author="Gerard" w:date="2014-12-19T15:33:00Z"/>
          <w:rFonts w:asciiTheme="minorHAnsi" w:eastAsiaTheme="minorEastAsia" w:hAnsiTheme="minorHAnsi" w:cstheme="minorBidi"/>
          <w:i w:val="0"/>
          <w:iCs w:val="0"/>
          <w:noProof/>
          <w:sz w:val="24"/>
          <w:szCs w:val="24"/>
          <w:lang w:eastAsia="ja-JP"/>
        </w:rPr>
      </w:pPr>
      <w:ins w:id="278" w:author="Gerard" w:date="2014-12-19T15:33:00Z">
        <w:r w:rsidRPr="00D36F14">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280622641 \h </w:instrText>
        </w:r>
        <w:r>
          <w:rPr>
            <w:noProof/>
          </w:rPr>
        </w:r>
      </w:ins>
      <w:r>
        <w:rPr>
          <w:noProof/>
        </w:rPr>
        <w:fldChar w:fldCharType="separate"/>
      </w:r>
      <w:ins w:id="279" w:author="Gerard" w:date="2014-12-19T15:33:00Z">
        <w:r>
          <w:rPr>
            <w:noProof/>
          </w:rPr>
          <w:t>71</w:t>
        </w:r>
        <w:r>
          <w:rPr>
            <w:noProof/>
          </w:rPr>
          <w:fldChar w:fldCharType="end"/>
        </w:r>
      </w:ins>
    </w:p>
    <w:p w14:paraId="6F06A09E" w14:textId="77777777" w:rsidR="00247AFD" w:rsidRDefault="00247AFD">
      <w:pPr>
        <w:pStyle w:val="TOC4"/>
        <w:tabs>
          <w:tab w:val="right" w:leader="dot" w:pos="9350"/>
        </w:tabs>
        <w:rPr>
          <w:ins w:id="280" w:author="Gerard" w:date="2014-12-19T15:33:00Z"/>
          <w:rFonts w:asciiTheme="minorHAnsi" w:eastAsiaTheme="minorEastAsia" w:hAnsiTheme="minorHAnsi" w:cstheme="minorBidi"/>
          <w:noProof/>
          <w:sz w:val="24"/>
          <w:szCs w:val="24"/>
          <w:lang w:eastAsia="ja-JP"/>
        </w:rPr>
      </w:pPr>
      <w:ins w:id="281" w:author="Gerard" w:date="2014-12-19T15:33:00Z">
        <w:r>
          <w:rPr>
            <w:noProof/>
          </w:rPr>
          <w:t>4.1.1.1. Transversely Isotropic Materials</w:t>
        </w:r>
        <w:r>
          <w:rPr>
            <w:noProof/>
          </w:rPr>
          <w:tab/>
        </w:r>
        <w:r>
          <w:rPr>
            <w:noProof/>
          </w:rPr>
          <w:fldChar w:fldCharType="begin"/>
        </w:r>
        <w:r>
          <w:rPr>
            <w:noProof/>
          </w:rPr>
          <w:instrText xml:space="preserve"> PAGEREF _Toc280622642 \h </w:instrText>
        </w:r>
        <w:r>
          <w:rPr>
            <w:noProof/>
          </w:rPr>
        </w:r>
      </w:ins>
      <w:r>
        <w:rPr>
          <w:noProof/>
        </w:rPr>
        <w:fldChar w:fldCharType="separate"/>
      </w:r>
      <w:ins w:id="282" w:author="Gerard" w:date="2014-12-19T15:33:00Z">
        <w:r>
          <w:rPr>
            <w:noProof/>
          </w:rPr>
          <w:t>71</w:t>
        </w:r>
        <w:r>
          <w:rPr>
            <w:noProof/>
          </w:rPr>
          <w:fldChar w:fldCharType="end"/>
        </w:r>
      </w:ins>
    </w:p>
    <w:p w14:paraId="6C4CBD0A" w14:textId="77777777" w:rsidR="00247AFD" w:rsidRDefault="00247AFD">
      <w:pPr>
        <w:pStyle w:val="TOC4"/>
        <w:tabs>
          <w:tab w:val="right" w:leader="dot" w:pos="9350"/>
        </w:tabs>
        <w:rPr>
          <w:ins w:id="283" w:author="Gerard" w:date="2014-12-19T15:33:00Z"/>
          <w:rFonts w:asciiTheme="minorHAnsi" w:eastAsiaTheme="minorEastAsia" w:hAnsiTheme="minorHAnsi" w:cstheme="minorBidi"/>
          <w:noProof/>
          <w:sz w:val="24"/>
          <w:szCs w:val="24"/>
          <w:lang w:eastAsia="ja-JP"/>
        </w:rPr>
      </w:pPr>
      <w:ins w:id="284" w:author="Gerard" w:date="2014-12-19T15:33:00Z">
        <w:r>
          <w:rPr>
            <w:noProof/>
          </w:rPr>
          <w:t>4.1.1.2. Orthotropic Materials</w:t>
        </w:r>
        <w:r>
          <w:rPr>
            <w:noProof/>
          </w:rPr>
          <w:tab/>
        </w:r>
        <w:r>
          <w:rPr>
            <w:noProof/>
          </w:rPr>
          <w:fldChar w:fldCharType="begin"/>
        </w:r>
        <w:r>
          <w:rPr>
            <w:noProof/>
          </w:rPr>
          <w:instrText xml:space="preserve"> PAGEREF _Toc280622643 \h </w:instrText>
        </w:r>
        <w:r>
          <w:rPr>
            <w:noProof/>
          </w:rPr>
        </w:r>
      </w:ins>
      <w:r>
        <w:rPr>
          <w:noProof/>
        </w:rPr>
        <w:fldChar w:fldCharType="separate"/>
      </w:r>
      <w:ins w:id="285" w:author="Gerard" w:date="2014-12-19T15:33:00Z">
        <w:r>
          <w:rPr>
            <w:noProof/>
          </w:rPr>
          <w:t>73</w:t>
        </w:r>
        <w:r>
          <w:rPr>
            <w:noProof/>
          </w:rPr>
          <w:fldChar w:fldCharType="end"/>
        </w:r>
      </w:ins>
    </w:p>
    <w:p w14:paraId="56FD1B59" w14:textId="77777777" w:rsidR="00247AFD" w:rsidRDefault="00247AFD">
      <w:pPr>
        <w:pStyle w:val="TOC3"/>
        <w:tabs>
          <w:tab w:val="right" w:leader="dot" w:pos="9350"/>
        </w:tabs>
        <w:rPr>
          <w:ins w:id="286" w:author="Gerard" w:date="2014-12-19T15:33:00Z"/>
          <w:rFonts w:asciiTheme="minorHAnsi" w:eastAsiaTheme="minorEastAsia" w:hAnsiTheme="minorHAnsi" w:cstheme="minorBidi"/>
          <w:i w:val="0"/>
          <w:iCs w:val="0"/>
          <w:noProof/>
          <w:sz w:val="24"/>
          <w:szCs w:val="24"/>
          <w:lang w:eastAsia="ja-JP"/>
        </w:rPr>
      </w:pPr>
      <w:ins w:id="287" w:author="Gerard" w:date="2014-12-19T15:33:00Z">
        <w:r w:rsidRPr="00D36F14">
          <w:rPr>
            <w:noProof/>
            <w:color w:val="000000"/>
          </w:rPr>
          <w:t>4.1.2.</w:t>
        </w:r>
        <w:r>
          <w:rPr>
            <w:noProof/>
          </w:rPr>
          <w:t xml:space="preserve"> Uncoupled Materials</w:t>
        </w:r>
        <w:r>
          <w:rPr>
            <w:noProof/>
          </w:rPr>
          <w:tab/>
        </w:r>
        <w:r>
          <w:rPr>
            <w:noProof/>
          </w:rPr>
          <w:fldChar w:fldCharType="begin"/>
        </w:r>
        <w:r>
          <w:rPr>
            <w:noProof/>
          </w:rPr>
          <w:instrText xml:space="preserve"> PAGEREF _Toc280622644 \h </w:instrText>
        </w:r>
        <w:r>
          <w:rPr>
            <w:noProof/>
          </w:rPr>
        </w:r>
      </w:ins>
      <w:r>
        <w:rPr>
          <w:noProof/>
        </w:rPr>
        <w:fldChar w:fldCharType="separate"/>
      </w:r>
      <w:ins w:id="288" w:author="Gerard" w:date="2014-12-19T15:33:00Z">
        <w:r>
          <w:rPr>
            <w:noProof/>
          </w:rPr>
          <w:t>75</w:t>
        </w:r>
        <w:r>
          <w:rPr>
            <w:noProof/>
          </w:rPr>
          <w:fldChar w:fldCharType="end"/>
        </w:r>
      </w:ins>
    </w:p>
    <w:p w14:paraId="470F02C4" w14:textId="77777777" w:rsidR="00247AFD" w:rsidRDefault="00247AFD">
      <w:pPr>
        <w:pStyle w:val="TOC4"/>
        <w:tabs>
          <w:tab w:val="right" w:leader="dot" w:pos="9350"/>
        </w:tabs>
        <w:rPr>
          <w:ins w:id="289" w:author="Gerard" w:date="2014-12-19T15:33:00Z"/>
          <w:rFonts w:asciiTheme="minorHAnsi" w:eastAsiaTheme="minorEastAsia" w:hAnsiTheme="minorHAnsi" w:cstheme="minorBidi"/>
          <w:noProof/>
          <w:sz w:val="24"/>
          <w:szCs w:val="24"/>
          <w:lang w:eastAsia="ja-JP"/>
        </w:rPr>
      </w:pPr>
      <w:ins w:id="290" w:author="Gerard" w:date="2014-12-19T15:33:00Z">
        <w:r>
          <w:rPr>
            <w:noProof/>
          </w:rPr>
          <w:t>4.1.2.1. Arruda-Boyce</w:t>
        </w:r>
        <w:r>
          <w:rPr>
            <w:noProof/>
          </w:rPr>
          <w:tab/>
        </w:r>
        <w:r>
          <w:rPr>
            <w:noProof/>
          </w:rPr>
          <w:fldChar w:fldCharType="begin"/>
        </w:r>
        <w:r>
          <w:rPr>
            <w:noProof/>
          </w:rPr>
          <w:instrText xml:space="preserve"> PAGEREF _Toc280622645 \h </w:instrText>
        </w:r>
        <w:r>
          <w:rPr>
            <w:noProof/>
          </w:rPr>
        </w:r>
      </w:ins>
      <w:r>
        <w:rPr>
          <w:noProof/>
        </w:rPr>
        <w:fldChar w:fldCharType="separate"/>
      </w:r>
      <w:ins w:id="291" w:author="Gerard" w:date="2014-12-19T15:33:00Z">
        <w:r>
          <w:rPr>
            <w:noProof/>
          </w:rPr>
          <w:t>77</w:t>
        </w:r>
        <w:r>
          <w:rPr>
            <w:noProof/>
          </w:rPr>
          <w:fldChar w:fldCharType="end"/>
        </w:r>
      </w:ins>
    </w:p>
    <w:p w14:paraId="25EA0673" w14:textId="77777777" w:rsidR="00247AFD" w:rsidRDefault="00247AFD">
      <w:pPr>
        <w:pStyle w:val="TOC4"/>
        <w:tabs>
          <w:tab w:val="right" w:leader="dot" w:pos="9350"/>
        </w:tabs>
        <w:rPr>
          <w:ins w:id="292" w:author="Gerard" w:date="2014-12-19T15:33:00Z"/>
          <w:rFonts w:asciiTheme="minorHAnsi" w:eastAsiaTheme="minorEastAsia" w:hAnsiTheme="minorHAnsi" w:cstheme="minorBidi"/>
          <w:noProof/>
          <w:sz w:val="24"/>
          <w:szCs w:val="24"/>
          <w:lang w:eastAsia="ja-JP"/>
        </w:rPr>
      </w:pPr>
      <w:ins w:id="293" w:author="Gerard" w:date="2014-12-19T15:33:00Z">
        <w:r>
          <w:rPr>
            <w:noProof/>
          </w:rPr>
          <w:t>4.1.2.2. Ellipsoidal Fiber Distribution</w:t>
        </w:r>
        <w:r>
          <w:rPr>
            <w:noProof/>
          </w:rPr>
          <w:tab/>
        </w:r>
        <w:r>
          <w:rPr>
            <w:noProof/>
          </w:rPr>
          <w:fldChar w:fldCharType="begin"/>
        </w:r>
        <w:r>
          <w:rPr>
            <w:noProof/>
          </w:rPr>
          <w:instrText xml:space="preserve"> PAGEREF _Toc280622646 \h </w:instrText>
        </w:r>
        <w:r>
          <w:rPr>
            <w:noProof/>
          </w:rPr>
        </w:r>
      </w:ins>
      <w:r>
        <w:rPr>
          <w:noProof/>
        </w:rPr>
        <w:fldChar w:fldCharType="separate"/>
      </w:r>
      <w:ins w:id="294" w:author="Gerard" w:date="2014-12-19T15:33:00Z">
        <w:r>
          <w:rPr>
            <w:noProof/>
          </w:rPr>
          <w:t>78</w:t>
        </w:r>
        <w:r>
          <w:rPr>
            <w:noProof/>
          </w:rPr>
          <w:fldChar w:fldCharType="end"/>
        </w:r>
      </w:ins>
    </w:p>
    <w:p w14:paraId="1E063D2D" w14:textId="77777777" w:rsidR="00247AFD" w:rsidRDefault="00247AFD">
      <w:pPr>
        <w:pStyle w:val="TOC4"/>
        <w:tabs>
          <w:tab w:val="right" w:leader="dot" w:pos="9350"/>
        </w:tabs>
        <w:rPr>
          <w:ins w:id="295" w:author="Gerard" w:date="2014-12-19T15:33:00Z"/>
          <w:rFonts w:asciiTheme="minorHAnsi" w:eastAsiaTheme="minorEastAsia" w:hAnsiTheme="minorHAnsi" w:cstheme="minorBidi"/>
          <w:noProof/>
          <w:sz w:val="24"/>
          <w:szCs w:val="24"/>
          <w:lang w:eastAsia="ja-JP"/>
        </w:rPr>
      </w:pPr>
      <w:ins w:id="296" w:author="Gerard" w:date="2014-12-19T15:33:00Z">
        <w:r>
          <w:rPr>
            <w:noProof/>
          </w:rPr>
          <w:t>4.1.2.3. Ellipsoidal Fiber Distribution Mooney-Rivlin</w:t>
        </w:r>
        <w:r>
          <w:rPr>
            <w:noProof/>
          </w:rPr>
          <w:tab/>
        </w:r>
        <w:r>
          <w:rPr>
            <w:noProof/>
          </w:rPr>
          <w:fldChar w:fldCharType="begin"/>
        </w:r>
        <w:r>
          <w:rPr>
            <w:noProof/>
          </w:rPr>
          <w:instrText xml:space="preserve"> PAGEREF _Toc280622647 \h </w:instrText>
        </w:r>
        <w:r>
          <w:rPr>
            <w:noProof/>
          </w:rPr>
        </w:r>
      </w:ins>
      <w:r>
        <w:rPr>
          <w:noProof/>
        </w:rPr>
        <w:fldChar w:fldCharType="separate"/>
      </w:r>
      <w:ins w:id="297" w:author="Gerard" w:date="2014-12-19T15:33:00Z">
        <w:r>
          <w:rPr>
            <w:noProof/>
          </w:rPr>
          <w:t>80</w:t>
        </w:r>
        <w:r>
          <w:rPr>
            <w:noProof/>
          </w:rPr>
          <w:fldChar w:fldCharType="end"/>
        </w:r>
      </w:ins>
    </w:p>
    <w:p w14:paraId="7065A131" w14:textId="77777777" w:rsidR="00247AFD" w:rsidRDefault="00247AFD">
      <w:pPr>
        <w:pStyle w:val="TOC4"/>
        <w:tabs>
          <w:tab w:val="right" w:leader="dot" w:pos="9350"/>
        </w:tabs>
        <w:rPr>
          <w:ins w:id="298" w:author="Gerard" w:date="2014-12-19T15:33:00Z"/>
          <w:rFonts w:asciiTheme="minorHAnsi" w:eastAsiaTheme="minorEastAsia" w:hAnsiTheme="minorHAnsi" w:cstheme="minorBidi"/>
          <w:noProof/>
          <w:sz w:val="24"/>
          <w:szCs w:val="24"/>
          <w:lang w:eastAsia="ja-JP"/>
        </w:rPr>
      </w:pPr>
      <w:ins w:id="299" w:author="Gerard" w:date="2014-12-19T15:33:00Z">
        <w:r>
          <w:rPr>
            <w:noProof/>
          </w:rPr>
          <w:t>4.1.2.4. Ellipsoidal Fiber Distribution Veronda-Westmann</w:t>
        </w:r>
        <w:r>
          <w:rPr>
            <w:noProof/>
          </w:rPr>
          <w:tab/>
        </w:r>
        <w:r>
          <w:rPr>
            <w:noProof/>
          </w:rPr>
          <w:fldChar w:fldCharType="begin"/>
        </w:r>
        <w:r>
          <w:rPr>
            <w:noProof/>
          </w:rPr>
          <w:instrText xml:space="preserve"> PAGEREF _Toc280622648 \h </w:instrText>
        </w:r>
        <w:r>
          <w:rPr>
            <w:noProof/>
          </w:rPr>
        </w:r>
      </w:ins>
      <w:r>
        <w:rPr>
          <w:noProof/>
        </w:rPr>
        <w:fldChar w:fldCharType="separate"/>
      </w:r>
      <w:ins w:id="300" w:author="Gerard" w:date="2014-12-19T15:33:00Z">
        <w:r>
          <w:rPr>
            <w:noProof/>
          </w:rPr>
          <w:t>81</w:t>
        </w:r>
        <w:r>
          <w:rPr>
            <w:noProof/>
          </w:rPr>
          <w:fldChar w:fldCharType="end"/>
        </w:r>
      </w:ins>
    </w:p>
    <w:p w14:paraId="05E5B756" w14:textId="77777777" w:rsidR="00247AFD" w:rsidRDefault="00247AFD">
      <w:pPr>
        <w:pStyle w:val="TOC4"/>
        <w:tabs>
          <w:tab w:val="right" w:leader="dot" w:pos="9350"/>
        </w:tabs>
        <w:rPr>
          <w:ins w:id="301" w:author="Gerard" w:date="2014-12-19T15:33:00Z"/>
          <w:rFonts w:asciiTheme="minorHAnsi" w:eastAsiaTheme="minorEastAsia" w:hAnsiTheme="minorHAnsi" w:cstheme="minorBidi"/>
          <w:noProof/>
          <w:sz w:val="24"/>
          <w:szCs w:val="24"/>
          <w:lang w:eastAsia="ja-JP"/>
        </w:rPr>
      </w:pPr>
      <w:ins w:id="302" w:author="Gerard" w:date="2014-12-19T15:33:00Z">
        <w:r>
          <w:rPr>
            <w:noProof/>
          </w:rPr>
          <w:t>4.1.2.5. Fiber with Exponential-Power Law, Uncoupled Formulation</w:t>
        </w:r>
        <w:r>
          <w:rPr>
            <w:noProof/>
          </w:rPr>
          <w:tab/>
        </w:r>
        <w:r>
          <w:rPr>
            <w:noProof/>
          </w:rPr>
          <w:fldChar w:fldCharType="begin"/>
        </w:r>
        <w:r>
          <w:rPr>
            <w:noProof/>
          </w:rPr>
          <w:instrText xml:space="preserve"> PAGEREF _Toc280622649 \h </w:instrText>
        </w:r>
        <w:r>
          <w:rPr>
            <w:noProof/>
          </w:rPr>
        </w:r>
      </w:ins>
      <w:r>
        <w:rPr>
          <w:noProof/>
        </w:rPr>
        <w:fldChar w:fldCharType="separate"/>
      </w:r>
      <w:ins w:id="303" w:author="Gerard" w:date="2014-12-19T15:33:00Z">
        <w:r>
          <w:rPr>
            <w:noProof/>
          </w:rPr>
          <w:t>82</w:t>
        </w:r>
        <w:r>
          <w:rPr>
            <w:noProof/>
          </w:rPr>
          <w:fldChar w:fldCharType="end"/>
        </w:r>
      </w:ins>
    </w:p>
    <w:p w14:paraId="58B70C52" w14:textId="77777777" w:rsidR="00247AFD" w:rsidRDefault="00247AFD">
      <w:pPr>
        <w:pStyle w:val="TOC4"/>
        <w:tabs>
          <w:tab w:val="right" w:leader="dot" w:pos="9350"/>
        </w:tabs>
        <w:rPr>
          <w:ins w:id="304" w:author="Gerard" w:date="2014-12-19T15:33:00Z"/>
          <w:rFonts w:asciiTheme="minorHAnsi" w:eastAsiaTheme="minorEastAsia" w:hAnsiTheme="minorHAnsi" w:cstheme="minorBidi"/>
          <w:noProof/>
          <w:sz w:val="24"/>
          <w:szCs w:val="24"/>
          <w:lang w:eastAsia="ja-JP"/>
        </w:rPr>
      </w:pPr>
      <w:ins w:id="305" w:author="Gerard" w:date="2014-12-19T15:33:00Z">
        <w:r>
          <w:rPr>
            <w:noProof/>
          </w:rPr>
          <w:t>4.1.2.6. Fung Orthotropic</w:t>
        </w:r>
        <w:r>
          <w:rPr>
            <w:noProof/>
          </w:rPr>
          <w:tab/>
        </w:r>
        <w:r>
          <w:rPr>
            <w:noProof/>
          </w:rPr>
          <w:fldChar w:fldCharType="begin"/>
        </w:r>
        <w:r>
          <w:rPr>
            <w:noProof/>
          </w:rPr>
          <w:instrText xml:space="preserve"> PAGEREF _Toc280622650 \h </w:instrText>
        </w:r>
        <w:r>
          <w:rPr>
            <w:noProof/>
          </w:rPr>
        </w:r>
      </w:ins>
      <w:r>
        <w:rPr>
          <w:noProof/>
        </w:rPr>
        <w:fldChar w:fldCharType="separate"/>
      </w:r>
      <w:ins w:id="306" w:author="Gerard" w:date="2014-12-19T15:33:00Z">
        <w:r>
          <w:rPr>
            <w:noProof/>
          </w:rPr>
          <w:t>84</w:t>
        </w:r>
        <w:r>
          <w:rPr>
            <w:noProof/>
          </w:rPr>
          <w:fldChar w:fldCharType="end"/>
        </w:r>
      </w:ins>
    </w:p>
    <w:p w14:paraId="01609AD5" w14:textId="77777777" w:rsidR="00247AFD" w:rsidRDefault="00247AFD">
      <w:pPr>
        <w:pStyle w:val="TOC4"/>
        <w:tabs>
          <w:tab w:val="right" w:leader="dot" w:pos="9350"/>
        </w:tabs>
        <w:rPr>
          <w:ins w:id="307" w:author="Gerard" w:date="2014-12-19T15:33:00Z"/>
          <w:rFonts w:asciiTheme="minorHAnsi" w:eastAsiaTheme="minorEastAsia" w:hAnsiTheme="minorHAnsi" w:cstheme="minorBidi"/>
          <w:noProof/>
          <w:sz w:val="24"/>
          <w:szCs w:val="24"/>
          <w:lang w:eastAsia="ja-JP"/>
        </w:rPr>
      </w:pPr>
      <w:ins w:id="308" w:author="Gerard" w:date="2014-12-19T15:33:00Z">
        <w:r>
          <w:rPr>
            <w:noProof/>
          </w:rPr>
          <w:t>4.1.2.7. Mooney-Rivlin</w:t>
        </w:r>
        <w:r>
          <w:rPr>
            <w:noProof/>
          </w:rPr>
          <w:tab/>
        </w:r>
        <w:r>
          <w:rPr>
            <w:noProof/>
          </w:rPr>
          <w:fldChar w:fldCharType="begin"/>
        </w:r>
        <w:r>
          <w:rPr>
            <w:noProof/>
          </w:rPr>
          <w:instrText xml:space="preserve"> PAGEREF _Toc280622651 \h </w:instrText>
        </w:r>
        <w:r>
          <w:rPr>
            <w:noProof/>
          </w:rPr>
        </w:r>
      </w:ins>
      <w:r>
        <w:rPr>
          <w:noProof/>
        </w:rPr>
        <w:fldChar w:fldCharType="separate"/>
      </w:r>
      <w:ins w:id="309" w:author="Gerard" w:date="2014-12-19T15:33:00Z">
        <w:r>
          <w:rPr>
            <w:noProof/>
          </w:rPr>
          <w:t>86</w:t>
        </w:r>
        <w:r>
          <w:rPr>
            <w:noProof/>
          </w:rPr>
          <w:fldChar w:fldCharType="end"/>
        </w:r>
      </w:ins>
    </w:p>
    <w:p w14:paraId="72208636" w14:textId="77777777" w:rsidR="00247AFD" w:rsidRDefault="00247AFD">
      <w:pPr>
        <w:pStyle w:val="TOC4"/>
        <w:tabs>
          <w:tab w:val="right" w:leader="dot" w:pos="9350"/>
        </w:tabs>
        <w:rPr>
          <w:ins w:id="310" w:author="Gerard" w:date="2014-12-19T15:33:00Z"/>
          <w:rFonts w:asciiTheme="minorHAnsi" w:eastAsiaTheme="minorEastAsia" w:hAnsiTheme="minorHAnsi" w:cstheme="minorBidi"/>
          <w:noProof/>
          <w:sz w:val="24"/>
          <w:szCs w:val="24"/>
          <w:lang w:eastAsia="ja-JP"/>
        </w:rPr>
      </w:pPr>
      <w:ins w:id="311" w:author="Gerard" w:date="2014-12-19T15:33:00Z">
        <w:r>
          <w:rPr>
            <w:noProof/>
          </w:rPr>
          <w:t>4.1.2.8. Muscle Material</w:t>
        </w:r>
        <w:r>
          <w:rPr>
            <w:noProof/>
          </w:rPr>
          <w:tab/>
        </w:r>
        <w:r>
          <w:rPr>
            <w:noProof/>
          </w:rPr>
          <w:fldChar w:fldCharType="begin"/>
        </w:r>
        <w:r>
          <w:rPr>
            <w:noProof/>
          </w:rPr>
          <w:instrText xml:space="preserve"> PAGEREF _Toc280622652 \h </w:instrText>
        </w:r>
        <w:r>
          <w:rPr>
            <w:noProof/>
          </w:rPr>
        </w:r>
      </w:ins>
      <w:r>
        <w:rPr>
          <w:noProof/>
        </w:rPr>
        <w:fldChar w:fldCharType="separate"/>
      </w:r>
      <w:ins w:id="312" w:author="Gerard" w:date="2014-12-19T15:33:00Z">
        <w:r>
          <w:rPr>
            <w:noProof/>
          </w:rPr>
          <w:t>87</w:t>
        </w:r>
        <w:r>
          <w:rPr>
            <w:noProof/>
          </w:rPr>
          <w:fldChar w:fldCharType="end"/>
        </w:r>
      </w:ins>
    </w:p>
    <w:p w14:paraId="64C9C598" w14:textId="77777777" w:rsidR="00247AFD" w:rsidRDefault="00247AFD">
      <w:pPr>
        <w:pStyle w:val="TOC4"/>
        <w:tabs>
          <w:tab w:val="right" w:leader="dot" w:pos="9350"/>
        </w:tabs>
        <w:rPr>
          <w:ins w:id="313" w:author="Gerard" w:date="2014-12-19T15:33:00Z"/>
          <w:rFonts w:asciiTheme="minorHAnsi" w:eastAsiaTheme="minorEastAsia" w:hAnsiTheme="minorHAnsi" w:cstheme="minorBidi"/>
          <w:noProof/>
          <w:sz w:val="24"/>
          <w:szCs w:val="24"/>
          <w:lang w:eastAsia="ja-JP"/>
        </w:rPr>
      </w:pPr>
      <w:ins w:id="314" w:author="Gerard" w:date="2014-12-19T15:33:00Z">
        <w:r>
          <w:rPr>
            <w:noProof/>
          </w:rPr>
          <w:t>4.1.2.9. Ogden</w:t>
        </w:r>
        <w:r>
          <w:rPr>
            <w:noProof/>
          </w:rPr>
          <w:tab/>
        </w:r>
        <w:r>
          <w:rPr>
            <w:noProof/>
          </w:rPr>
          <w:fldChar w:fldCharType="begin"/>
        </w:r>
        <w:r>
          <w:rPr>
            <w:noProof/>
          </w:rPr>
          <w:instrText xml:space="preserve"> PAGEREF _Toc280622653 \h </w:instrText>
        </w:r>
        <w:r>
          <w:rPr>
            <w:noProof/>
          </w:rPr>
        </w:r>
      </w:ins>
      <w:r>
        <w:rPr>
          <w:noProof/>
        </w:rPr>
        <w:fldChar w:fldCharType="separate"/>
      </w:r>
      <w:ins w:id="315" w:author="Gerard" w:date="2014-12-19T15:33:00Z">
        <w:r>
          <w:rPr>
            <w:noProof/>
          </w:rPr>
          <w:t>89</w:t>
        </w:r>
        <w:r>
          <w:rPr>
            <w:noProof/>
          </w:rPr>
          <w:fldChar w:fldCharType="end"/>
        </w:r>
      </w:ins>
    </w:p>
    <w:p w14:paraId="2BAE46E4" w14:textId="77777777" w:rsidR="00247AFD" w:rsidRDefault="00247AFD">
      <w:pPr>
        <w:pStyle w:val="TOC4"/>
        <w:tabs>
          <w:tab w:val="right" w:leader="dot" w:pos="9350"/>
        </w:tabs>
        <w:rPr>
          <w:ins w:id="316" w:author="Gerard" w:date="2014-12-19T15:33:00Z"/>
          <w:rFonts w:asciiTheme="minorHAnsi" w:eastAsiaTheme="minorEastAsia" w:hAnsiTheme="minorHAnsi" w:cstheme="minorBidi"/>
          <w:noProof/>
          <w:sz w:val="24"/>
          <w:szCs w:val="24"/>
          <w:lang w:eastAsia="ja-JP"/>
        </w:rPr>
      </w:pPr>
      <w:ins w:id="317" w:author="Gerard" w:date="2014-12-19T15:33:00Z">
        <w:r>
          <w:rPr>
            <w:noProof/>
          </w:rPr>
          <w:t>4.1.2.10. Tendon Material</w:t>
        </w:r>
        <w:r>
          <w:rPr>
            <w:noProof/>
          </w:rPr>
          <w:tab/>
        </w:r>
        <w:r>
          <w:rPr>
            <w:noProof/>
          </w:rPr>
          <w:fldChar w:fldCharType="begin"/>
        </w:r>
        <w:r>
          <w:rPr>
            <w:noProof/>
          </w:rPr>
          <w:instrText xml:space="preserve"> PAGEREF _Toc280622654 \h </w:instrText>
        </w:r>
        <w:r>
          <w:rPr>
            <w:noProof/>
          </w:rPr>
        </w:r>
      </w:ins>
      <w:r>
        <w:rPr>
          <w:noProof/>
        </w:rPr>
        <w:fldChar w:fldCharType="separate"/>
      </w:r>
      <w:ins w:id="318" w:author="Gerard" w:date="2014-12-19T15:33:00Z">
        <w:r>
          <w:rPr>
            <w:noProof/>
          </w:rPr>
          <w:t>90</w:t>
        </w:r>
        <w:r>
          <w:rPr>
            <w:noProof/>
          </w:rPr>
          <w:fldChar w:fldCharType="end"/>
        </w:r>
      </w:ins>
    </w:p>
    <w:p w14:paraId="57E2572B" w14:textId="77777777" w:rsidR="00247AFD" w:rsidRDefault="00247AFD">
      <w:pPr>
        <w:pStyle w:val="TOC4"/>
        <w:tabs>
          <w:tab w:val="right" w:leader="dot" w:pos="9350"/>
        </w:tabs>
        <w:rPr>
          <w:ins w:id="319" w:author="Gerard" w:date="2014-12-19T15:33:00Z"/>
          <w:rFonts w:asciiTheme="minorHAnsi" w:eastAsiaTheme="minorEastAsia" w:hAnsiTheme="minorHAnsi" w:cstheme="minorBidi"/>
          <w:noProof/>
          <w:sz w:val="24"/>
          <w:szCs w:val="24"/>
          <w:lang w:eastAsia="ja-JP"/>
        </w:rPr>
      </w:pPr>
      <w:ins w:id="320" w:author="Gerard" w:date="2014-12-19T15:33:00Z">
        <w:r>
          <w:rPr>
            <w:noProof/>
          </w:rPr>
          <w:t>4.1.2.11. Tension-Compression Nonlinear Orthotropic</w:t>
        </w:r>
        <w:r>
          <w:rPr>
            <w:noProof/>
          </w:rPr>
          <w:tab/>
        </w:r>
        <w:r>
          <w:rPr>
            <w:noProof/>
          </w:rPr>
          <w:fldChar w:fldCharType="begin"/>
        </w:r>
        <w:r>
          <w:rPr>
            <w:noProof/>
          </w:rPr>
          <w:instrText xml:space="preserve"> PAGEREF _Toc280622655 \h </w:instrText>
        </w:r>
        <w:r>
          <w:rPr>
            <w:noProof/>
          </w:rPr>
        </w:r>
      </w:ins>
      <w:r>
        <w:rPr>
          <w:noProof/>
        </w:rPr>
        <w:fldChar w:fldCharType="separate"/>
      </w:r>
      <w:ins w:id="321" w:author="Gerard" w:date="2014-12-19T15:33:00Z">
        <w:r>
          <w:rPr>
            <w:noProof/>
          </w:rPr>
          <w:t>91</w:t>
        </w:r>
        <w:r>
          <w:rPr>
            <w:noProof/>
          </w:rPr>
          <w:fldChar w:fldCharType="end"/>
        </w:r>
      </w:ins>
    </w:p>
    <w:p w14:paraId="2136EB42" w14:textId="77777777" w:rsidR="00247AFD" w:rsidRDefault="00247AFD">
      <w:pPr>
        <w:pStyle w:val="TOC4"/>
        <w:tabs>
          <w:tab w:val="right" w:leader="dot" w:pos="9350"/>
        </w:tabs>
        <w:rPr>
          <w:ins w:id="322" w:author="Gerard" w:date="2014-12-19T15:33:00Z"/>
          <w:rFonts w:asciiTheme="minorHAnsi" w:eastAsiaTheme="minorEastAsia" w:hAnsiTheme="minorHAnsi" w:cstheme="minorBidi"/>
          <w:noProof/>
          <w:sz w:val="24"/>
          <w:szCs w:val="24"/>
          <w:lang w:eastAsia="ja-JP"/>
        </w:rPr>
      </w:pPr>
      <w:ins w:id="323" w:author="Gerard" w:date="2014-12-19T15:33:00Z">
        <w:r>
          <w:rPr>
            <w:noProof/>
          </w:rPr>
          <w:t>4.1.2.12. Transversely Isotropic Mooney-Rivlin</w:t>
        </w:r>
        <w:r>
          <w:rPr>
            <w:noProof/>
          </w:rPr>
          <w:tab/>
        </w:r>
        <w:r>
          <w:rPr>
            <w:noProof/>
          </w:rPr>
          <w:fldChar w:fldCharType="begin"/>
        </w:r>
        <w:r>
          <w:rPr>
            <w:noProof/>
          </w:rPr>
          <w:instrText xml:space="preserve"> PAGEREF _Toc280622656 \h </w:instrText>
        </w:r>
        <w:r>
          <w:rPr>
            <w:noProof/>
          </w:rPr>
        </w:r>
      </w:ins>
      <w:r>
        <w:rPr>
          <w:noProof/>
        </w:rPr>
        <w:fldChar w:fldCharType="separate"/>
      </w:r>
      <w:ins w:id="324" w:author="Gerard" w:date="2014-12-19T15:33:00Z">
        <w:r>
          <w:rPr>
            <w:noProof/>
          </w:rPr>
          <w:t>92</w:t>
        </w:r>
        <w:r>
          <w:rPr>
            <w:noProof/>
          </w:rPr>
          <w:fldChar w:fldCharType="end"/>
        </w:r>
      </w:ins>
    </w:p>
    <w:p w14:paraId="52EC0643" w14:textId="77777777" w:rsidR="00247AFD" w:rsidRDefault="00247AFD">
      <w:pPr>
        <w:pStyle w:val="TOC4"/>
        <w:tabs>
          <w:tab w:val="right" w:leader="dot" w:pos="9350"/>
        </w:tabs>
        <w:rPr>
          <w:ins w:id="325" w:author="Gerard" w:date="2014-12-19T15:33:00Z"/>
          <w:rFonts w:asciiTheme="minorHAnsi" w:eastAsiaTheme="minorEastAsia" w:hAnsiTheme="minorHAnsi" w:cstheme="minorBidi"/>
          <w:noProof/>
          <w:sz w:val="24"/>
          <w:szCs w:val="24"/>
          <w:lang w:eastAsia="ja-JP"/>
        </w:rPr>
      </w:pPr>
      <w:ins w:id="326" w:author="Gerard" w:date="2014-12-19T15:33:00Z">
        <w:r>
          <w:rPr>
            <w:noProof/>
          </w:rPr>
          <w:t>4.1.2.13. Transversely Isotropic Veronda-Westmann</w:t>
        </w:r>
        <w:r>
          <w:rPr>
            <w:noProof/>
          </w:rPr>
          <w:tab/>
        </w:r>
        <w:r>
          <w:rPr>
            <w:noProof/>
          </w:rPr>
          <w:fldChar w:fldCharType="begin"/>
        </w:r>
        <w:r>
          <w:rPr>
            <w:noProof/>
          </w:rPr>
          <w:instrText xml:space="preserve"> PAGEREF _Toc280622657 \h </w:instrText>
        </w:r>
        <w:r>
          <w:rPr>
            <w:noProof/>
          </w:rPr>
        </w:r>
      </w:ins>
      <w:r>
        <w:rPr>
          <w:noProof/>
        </w:rPr>
        <w:fldChar w:fldCharType="separate"/>
      </w:r>
      <w:ins w:id="327" w:author="Gerard" w:date="2014-12-19T15:33:00Z">
        <w:r>
          <w:rPr>
            <w:noProof/>
          </w:rPr>
          <w:t>94</w:t>
        </w:r>
        <w:r>
          <w:rPr>
            <w:noProof/>
          </w:rPr>
          <w:fldChar w:fldCharType="end"/>
        </w:r>
      </w:ins>
    </w:p>
    <w:p w14:paraId="43B91686" w14:textId="77777777" w:rsidR="00247AFD" w:rsidRDefault="00247AFD">
      <w:pPr>
        <w:pStyle w:val="TOC4"/>
        <w:tabs>
          <w:tab w:val="right" w:leader="dot" w:pos="9350"/>
        </w:tabs>
        <w:rPr>
          <w:ins w:id="328" w:author="Gerard" w:date="2014-12-19T15:33:00Z"/>
          <w:rFonts w:asciiTheme="minorHAnsi" w:eastAsiaTheme="minorEastAsia" w:hAnsiTheme="minorHAnsi" w:cstheme="minorBidi"/>
          <w:noProof/>
          <w:sz w:val="24"/>
          <w:szCs w:val="24"/>
          <w:lang w:eastAsia="ja-JP"/>
        </w:rPr>
      </w:pPr>
      <w:ins w:id="329" w:author="Gerard" w:date="2014-12-19T15:33:00Z">
        <w:r>
          <w:rPr>
            <w:noProof/>
          </w:rPr>
          <w:t>4.1.2.14. Uncoupled Solid Mixture</w:t>
        </w:r>
        <w:r>
          <w:rPr>
            <w:noProof/>
          </w:rPr>
          <w:tab/>
        </w:r>
        <w:r>
          <w:rPr>
            <w:noProof/>
          </w:rPr>
          <w:fldChar w:fldCharType="begin"/>
        </w:r>
        <w:r>
          <w:rPr>
            <w:noProof/>
          </w:rPr>
          <w:instrText xml:space="preserve"> PAGEREF _Toc280622658 \h </w:instrText>
        </w:r>
        <w:r>
          <w:rPr>
            <w:noProof/>
          </w:rPr>
        </w:r>
      </w:ins>
      <w:r>
        <w:rPr>
          <w:noProof/>
        </w:rPr>
        <w:fldChar w:fldCharType="separate"/>
      </w:r>
      <w:ins w:id="330" w:author="Gerard" w:date="2014-12-19T15:33:00Z">
        <w:r>
          <w:rPr>
            <w:noProof/>
          </w:rPr>
          <w:t>95</w:t>
        </w:r>
        <w:r>
          <w:rPr>
            <w:noProof/>
          </w:rPr>
          <w:fldChar w:fldCharType="end"/>
        </w:r>
      </w:ins>
    </w:p>
    <w:p w14:paraId="2EA1F8E2" w14:textId="77777777" w:rsidR="00247AFD" w:rsidRDefault="00247AFD">
      <w:pPr>
        <w:pStyle w:val="TOC4"/>
        <w:tabs>
          <w:tab w:val="right" w:leader="dot" w:pos="9350"/>
        </w:tabs>
        <w:rPr>
          <w:ins w:id="331" w:author="Gerard" w:date="2014-12-19T15:33:00Z"/>
          <w:rFonts w:asciiTheme="minorHAnsi" w:eastAsiaTheme="minorEastAsia" w:hAnsiTheme="minorHAnsi" w:cstheme="minorBidi"/>
          <w:noProof/>
          <w:sz w:val="24"/>
          <w:szCs w:val="24"/>
          <w:lang w:eastAsia="ja-JP"/>
        </w:rPr>
      </w:pPr>
      <w:ins w:id="332" w:author="Gerard" w:date="2014-12-19T15:33:00Z">
        <w:r>
          <w:rPr>
            <w:noProof/>
          </w:rPr>
          <w:t>4.1.2.15. Veronda-Westmann</w:t>
        </w:r>
        <w:r>
          <w:rPr>
            <w:noProof/>
          </w:rPr>
          <w:tab/>
        </w:r>
        <w:r>
          <w:rPr>
            <w:noProof/>
          </w:rPr>
          <w:fldChar w:fldCharType="begin"/>
        </w:r>
        <w:r>
          <w:rPr>
            <w:noProof/>
          </w:rPr>
          <w:instrText xml:space="preserve"> PAGEREF _Toc280622659 \h </w:instrText>
        </w:r>
        <w:r>
          <w:rPr>
            <w:noProof/>
          </w:rPr>
        </w:r>
      </w:ins>
      <w:r>
        <w:rPr>
          <w:noProof/>
        </w:rPr>
        <w:fldChar w:fldCharType="separate"/>
      </w:r>
      <w:ins w:id="333" w:author="Gerard" w:date="2014-12-19T15:33:00Z">
        <w:r>
          <w:rPr>
            <w:noProof/>
          </w:rPr>
          <w:t>97</w:t>
        </w:r>
        <w:r>
          <w:rPr>
            <w:noProof/>
          </w:rPr>
          <w:fldChar w:fldCharType="end"/>
        </w:r>
      </w:ins>
    </w:p>
    <w:p w14:paraId="16D5C6A7" w14:textId="77777777" w:rsidR="00247AFD" w:rsidRDefault="00247AFD">
      <w:pPr>
        <w:pStyle w:val="TOC4"/>
        <w:tabs>
          <w:tab w:val="right" w:leader="dot" w:pos="9350"/>
        </w:tabs>
        <w:rPr>
          <w:ins w:id="334" w:author="Gerard" w:date="2014-12-19T15:33:00Z"/>
          <w:rFonts w:asciiTheme="minorHAnsi" w:eastAsiaTheme="minorEastAsia" w:hAnsiTheme="minorHAnsi" w:cstheme="minorBidi"/>
          <w:noProof/>
          <w:sz w:val="24"/>
          <w:szCs w:val="24"/>
          <w:lang w:eastAsia="ja-JP"/>
        </w:rPr>
      </w:pPr>
      <w:ins w:id="335" w:author="Gerard" w:date="2014-12-19T15:33:00Z">
        <w:r>
          <w:rPr>
            <w:noProof/>
          </w:rPr>
          <w:lastRenderedPageBreak/>
          <w:t>4.1.2.16. Mooney-Rivlin Von Mises Distributed Fibers</w:t>
        </w:r>
        <w:r>
          <w:rPr>
            <w:noProof/>
          </w:rPr>
          <w:tab/>
        </w:r>
        <w:r>
          <w:rPr>
            <w:noProof/>
          </w:rPr>
          <w:fldChar w:fldCharType="begin"/>
        </w:r>
        <w:r>
          <w:rPr>
            <w:noProof/>
          </w:rPr>
          <w:instrText xml:space="preserve"> PAGEREF _Toc280622660 \h </w:instrText>
        </w:r>
        <w:r>
          <w:rPr>
            <w:noProof/>
          </w:rPr>
        </w:r>
      </w:ins>
      <w:r>
        <w:rPr>
          <w:noProof/>
        </w:rPr>
        <w:fldChar w:fldCharType="separate"/>
      </w:r>
      <w:ins w:id="336" w:author="Gerard" w:date="2014-12-19T15:33:00Z">
        <w:r>
          <w:rPr>
            <w:noProof/>
          </w:rPr>
          <w:t>98</w:t>
        </w:r>
        <w:r>
          <w:rPr>
            <w:noProof/>
          </w:rPr>
          <w:fldChar w:fldCharType="end"/>
        </w:r>
      </w:ins>
    </w:p>
    <w:p w14:paraId="2232B243" w14:textId="77777777" w:rsidR="00247AFD" w:rsidRDefault="00247AFD">
      <w:pPr>
        <w:pStyle w:val="TOC3"/>
        <w:tabs>
          <w:tab w:val="right" w:leader="dot" w:pos="9350"/>
        </w:tabs>
        <w:rPr>
          <w:ins w:id="337" w:author="Gerard" w:date="2014-12-19T15:33:00Z"/>
          <w:rFonts w:asciiTheme="minorHAnsi" w:eastAsiaTheme="minorEastAsia" w:hAnsiTheme="minorHAnsi" w:cstheme="minorBidi"/>
          <w:i w:val="0"/>
          <w:iCs w:val="0"/>
          <w:noProof/>
          <w:sz w:val="24"/>
          <w:szCs w:val="24"/>
          <w:lang w:eastAsia="ja-JP"/>
        </w:rPr>
      </w:pPr>
      <w:ins w:id="338" w:author="Gerard" w:date="2014-12-19T15:33:00Z">
        <w:r w:rsidRPr="00D36F14">
          <w:rPr>
            <w:noProof/>
            <w:color w:val="000000"/>
          </w:rPr>
          <w:t>4.1.3.</w:t>
        </w:r>
        <w:r>
          <w:rPr>
            <w:noProof/>
          </w:rPr>
          <w:t xml:space="preserve"> Compressible Materials</w:t>
        </w:r>
        <w:r>
          <w:rPr>
            <w:noProof/>
          </w:rPr>
          <w:tab/>
        </w:r>
        <w:r>
          <w:rPr>
            <w:noProof/>
          </w:rPr>
          <w:fldChar w:fldCharType="begin"/>
        </w:r>
        <w:r>
          <w:rPr>
            <w:noProof/>
          </w:rPr>
          <w:instrText xml:space="preserve"> PAGEREF _Toc280622661 \h </w:instrText>
        </w:r>
        <w:r>
          <w:rPr>
            <w:noProof/>
          </w:rPr>
        </w:r>
      </w:ins>
      <w:r>
        <w:rPr>
          <w:noProof/>
        </w:rPr>
        <w:fldChar w:fldCharType="separate"/>
      </w:r>
      <w:ins w:id="339" w:author="Gerard" w:date="2014-12-19T15:33:00Z">
        <w:r>
          <w:rPr>
            <w:noProof/>
          </w:rPr>
          <w:t>101</w:t>
        </w:r>
        <w:r>
          <w:rPr>
            <w:noProof/>
          </w:rPr>
          <w:fldChar w:fldCharType="end"/>
        </w:r>
      </w:ins>
    </w:p>
    <w:p w14:paraId="0DED73A8" w14:textId="77777777" w:rsidR="00247AFD" w:rsidRDefault="00247AFD">
      <w:pPr>
        <w:pStyle w:val="TOC4"/>
        <w:tabs>
          <w:tab w:val="right" w:leader="dot" w:pos="9350"/>
        </w:tabs>
        <w:rPr>
          <w:ins w:id="340" w:author="Gerard" w:date="2014-12-19T15:33:00Z"/>
          <w:rFonts w:asciiTheme="minorHAnsi" w:eastAsiaTheme="minorEastAsia" w:hAnsiTheme="minorHAnsi" w:cstheme="minorBidi"/>
          <w:noProof/>
          <w:sz w:val="24"/>
          <w:szCs w:val="24"/>
          <w:lang w:eastAsia="ja-JP"/>
        </w:rPr>
      </w:pPr>
      <w:ins w:id="341" w:author="Gerard" w:date="2014-12-19T15:33:00Z">
        <w:r>
          <w:rPr>
            <w:noProof/>
          </w:rPr>
          <w:t>4.1.3.1. Carter-Hayes</w:t>
        </w:r>
        <w:r>
          <w:rPr>
            <w:noProof/>
          </w:rPr>
          <w:tab/>
        </w:r>
        <w:r>
          <w:rPr>
            <w:noProof/>
          </w:rPr>
          <w:fldChar w:fldCharType="begin"/>
        </w:r>
        <w:r>
          <w:rPr>
            <w:noProof/>
          </w:rPr>
          <w:instrText xml:space="preserve"> PAGEREF _Toc280622662 \h </w:instrText>
        </w:r>
        <w:r>
          <w:rPr>
            <w:noProof/>
          </w:rPr>
        </w:r>
      </w:ins>
      <w:r>
        <w:rPr>
          <w:noProof/>
        </w:rPr>
        <w:fldChar w:fldCharType="separate"/>
      </w:r>
      <w:ins w:id="342" w:author="Gerard" w:date="2014-12-19T15:33:00Z">
        <w:r>
          <w:rPr>
            <w:noProof/>
          </w:rPr>
          <w:t>101</w:t>
        </w:r>
        <w:r>
          <w:rPr>
            <w:noProof/>
          </w:rPr>
          <w:fldChar w:fldCharType="end"/>
        </w:r>
      </w:ins>
    </w:p>
    <w:p w14:paraId="697ABA29" w14:textId="77777777" w:rsidR="00247AFD" w:rsidRDefault="00247AFD">
      <w:pPr>
        <w:pStyle w:val="TOC4"/>
        <w:tabs>
          <w:tab w:val="right" w:leader="dot" w:pos="9350"/>
        </w:tabs>
        <w:rPr>
          <w:ins w:id="343" w:author="Gerard" w:date="2014-12-19T15:33:00Z"/>
          <w:rFonts w:asciiTheme="minorHAnsi" w:eastAsiaTheme="minorEastAsia" w:hAnsiTheme="minorHAnsi" w:cstheme="minorBidi"/>
          <w:noProof/>
          <w:sz w:val="24"/>
          <w:szCs w:val="24"/>
          <w:lang w:eastAsia="ja-JP"/>
        </w:rPr>
      </w:pPr>
      <w:ins w:id="344" w:author="Gerard" w:date="2014-12-19T15:33:00Z">
        <w:r>
          <w:rPr>
            <w:noProof/>
          </w:rPr>
          <w:t>4.1.3.2. Cell Growth</w:t>
        </w:r>
        <w:r>
          <w:rPr>
            <w:noProof/>
          </w:rPr>
          <w:tab/>
        </w:r>
        <w:r>
          <w:rPr>
            <w:noProof/>
          </w:rPr>
          <w:fldChar w:fldCharType="begin"/>
        </w:r>
        <w:r>
          <w:rPr>
            <w:noProof/>
          </w:rPr>
          <w:instrText xml:space="preserve"> PAGEREF _Toc280622663 \h </w:instrText>
        </w:r>
        <w:r>
          <w:rPr>
            <w:noProof/>
          </w:rPr>
        </w:r>
      </w:ins>
      <w:r>
        <w:rPr>
          <w:noProof/>
        </w:rPr>
        <w:fldChar w:fldCharType="separate"/>
      </w:r>
      <w:ins w:id="345" w:author="Gerard" w:date="2014-12-19T15:33:00Z">
        <w:r>
          <w:rPr>
            <w:noProof/>
          </w:rPr>
          <w:t>103</w:t>
        </w:r>
        <w:r>
          <w:rPr>
            <w:noProof/>
          </w:rPr>
          <w:fldChar w:fldCharType="end"/>
        </w:r>
      </w:ins>
    </w:p>
    <w:p w14:paraId="2444B7B3" w14:textId="77777777" w:rsidR="00247AFD" w:rsidRDefault="00247AFD">
      <w:pPr>
        <w:pStyle w:val="TOC4"/>
        <w:tabs>
          <w:tab w:val="right" w:leader="dot" w:pos="9350"/>
        </w:tabs>
        <w:rPr>
          <w:ins w:id="346" w:author="Gerard" w:date="2014-12-19T15:33:00Z"/>
          <w:rFonts w:asciiTheme="minorHAnsi" w:eastAsiaTheme="minorEastAsia" w:hAnsiTheme="minorHAnsi" w:cstheme="minorBidi"/>
          <w:noProof/>
          <w:sz w:val="24"/>
          <w:szCs w:val="24"/>
          <w:lang w:eastAsia="ja-JP"/>
        </w:rPr>
      </w:pPr>
      <w:ins w:id="347" w:author="Gerard" w:date="2014-12-19T15:33:00Z">
        <w:r>
          <w:rPr>
            <w:noProof/>
          </w:rPr>
          <w:t>4.1.3.3. Donnan Equilibrium Swelling</w:t>
        </w:r>
        <w:r>
          <w:rPr>
            <w:noProof/>
          </w:rPr>
          <w:tab/>
        </w:r>
        <w:r>
          <w:rPr>
            <w:noProof/>
          </w:rPr>
          <w:fldChar w:fldCharType="begin"/>
        </w:r>
        <w:r>
          <w:rPr>
            <w:noProof/>
          </w:rPr>
          <w:instrText xml:space="preserve"> PAGEREF _Toc280622664 \h </w:instrText>
        </w:r>
        <w:r>
          <w:rPr>
            <w:noProof/>
          </w:rPr>
        </w:r>
      </w:ins>
      <w:r>
        <w:rPr>
          <w:noProof/>
        </w:rPr>
        <w:fldChar w:fldCharType="separate"/>
      </w:r>
      <w:ins w:id="348" w:author="Gerard" w:date="2014-12-19T15:33:00Z">
        <w:r>
          <w:rPr>
            <w:noProof/>
          </w:rPr>
          <w:t>105</w:t>
        </w:r>
        <w:r>
          <w:rPr>
            <w:noProof/>
          </w:rPr>
          <w:fldChar w:fldCharType="end"/>
        </w:r>
      </w:ins>
    </w:p>
    <w:p w14:paraId="7B480AB7" w14:textId="77777777" w:rsidR="00247AFD" w:rsidRDefault="00247AFD">
      <w:pPr>
        <w:pStyle w:val="TOC4"/>
        <w:tabs>
          <w:tab w:val="right" w:leader="dot" w:pos="9350"/>
        </w:tabs>
        <w:rPr>
          <w:ins w:id="349" w:author="Gerard" w:date="2014-12-19T15:33:00Z"/>
          <w:rFonts w:asciiTheme="minorHAnsi" w:eastAsiaTheme="minorEastAsia" w:hAnsiTheme="minorHAnsi" w:cstheme="minorBidi"/>
          <w:noProof/>
          <w:sz w:val="24"/>
          <w:szCs w:val="24"/>
          <w:lang w:eastAsia="ja-JP"/>
        </w:rPr>
      </w:pPr>
      <w:ins w:id="350" w:author="Gerard" w:date="2014-12-19T15:33:00Z">
        <w:r>
          <w:rPr>
            <w:noProof/>
          </w:rPr>
          <w:t>4.1.3.4. Ellipsoidal Fiber Distribution</w:t>
        </w:r>
        <w:r>
          <w:rPr>
            <w:noProof/>
          </w:rPr>
          <w:tab/>
        </w:r>
        <w:r>
          <w:rPr>
            <w:noProof/>
          </w:rPr>
          <w:fldChar w:fldCharType="begin"/>
        </w:r>
        <w:r>
          <w:rPr>
            <w:noProof/>
          </w:rPr>
          <w:instrText xml:space="preserve"> PAGEREF _Toc280622665 \h </w:instrText>
        </w:r>
        <w:r>
          <w:rPr>
            <w:noProof/>
          </w:rPr>
        </w:r>
      </w:ins>
      <w:r>
        <w:rPr>
          <w:noProof/>
        </w:rPr>
        <w:fldChar w:fldCharType="separate"/>
      </w:r>
      <w:ins w:id="351" w:author="Gerard" w:date="2014-12-19T15:33:00Z">
        <w:r>
          <w:rPr>
            <w:noProof/>
          </w:rPr>
          <w:t>107</w:t>
        </w:r>
        <w:r>
          <w:rPr>
            <w:noProof/>
          </w:rPr>
          <w:fldChar w:fldCharType="end"/>
        </w:r>
      </w:ins>
    </w:p>
    <w:p w14:paraId="15D013A2" w14:textId="77777777" w:rsidR="00247AFD" w:rsidRDefault="00247AFD">
      <w:pPr>
        <w:pStyle w:val="TOC4"/>
        <w:tabs>
          <w:tab w:val="right" w:leader="dot" w:pos="9350"/>
        </w:tabs>
        <w:rPr>
          <w:ins w:id="352" w:author="Gerard" w:date="2014-12-19T15:33:00Z"/>
          <w:rFonts w:asciiTheme="minorHAnsi" w:eastAsiaTheme="minorEastAsia" w:hAnsiTheme="minorHAnsi" w:cstheme="minorBidi"/>
          <w:noProof/>
          <w:sz w:val="24"/>
          <w:szCs w:val="24"/>
          <w:lang w:eastAsia="ja-JP"/>
        </w:rPr>
      </w:pPr>
      <w:ins w:id="353" w:author="Gerard" w:date="2014-12-19T15:33:00Z">
        <w:r>
          <w:rPr>
            <w:noProof/>
          </w:rPr>
          <w:t>4.1.3.5. Ellipsoidal Fiber Distribution Neo-Hookean</w:t>
        </w:r>
        <w:r>
          <w:rPr>
            <w:noProof/>
          </w:rPr>
          <w:tab/>
        </w:r>
        <w:r>
          <w:rPr>
            <w:noProof/>
          </w:rPr>
          <w:fldChar w:fldCharType="begin"/>
        </w:r>
        <w:r>
          <w:rPr>
            <w:noProof/>
          </w:rPr>
          <w:instrText xml:space="preserve"> PAGEREF _Toc280622666 \h </w:instrText>
        </w:r>
        <w:r>
          <w:rPr>
            <w:noProof/>
          </w:rPr>
        </w:r>
      </w:ins>
      <w:r>
        <w:rPr>
          <w:noProof/>
        </w:rPr>
        <w:fldChar w:fldCharType="separate"/>
      </w:r>
      <w:ins w:id="354" w:author="Gerard" w:date="2014-12-19T15:33:00Z">
        <w:r>
          <w:rPr>
            <w:noProof/>
          </w:rPr>
          <w:t>108</w:t>
        </w:r>
        <w:r>
          <w:rPr>
            <w:noProof/>
          </w:rPr>
          <w:fldChar w:fldCharType="end"/>
        </w:r>
      </w:ins>
    </w:p>
    <w:p w14:paraId="6A8DD8C9" w14:textId="77777777" w:rsidR="00247AFD" w:rsidRDefault="00247AFD">
      <w:pPr>
        <w:pStyle w:val="TOC4"/>
        <w:tabs>
          <w:tab w:val="right" w:leader="dot" w:pos="9350"/>
        </w:tabs>
        <w:rPr>
          <w:ins w:id="355" w:author="Gerard" w:date="2014-12-19T15:33:00Z"/>
          <w:rFonts w:asciiTheme="minorHAnsi" w:eastAsiaTheme="minorEastAsia" w:hAnsiTheme="minorHAnsi" w:cstheme="minorBidi"/>
          <w:noProof/>
          <w:sz w:val="24"/>
          <w:szCs w:val="24"/>
          <w:lang w:eastAsia="ja-JP"/>
        </w:rPr>
      </w:pPr>
      <w:ins w:id="356" w:author="Gerard" w:date="2014-12-19T15:33:00Z">
        <w:r>
          <w:rPr>
            <w:noProof/>
          </w:rPr>
          <w:t>4.1.3.6. Ellipsoidal Fiber Distribution with Donnan Equilibrium Swelling</w:t>
        </w:r>
        <w:r>
          <w:rPr>
            <w:noProof/>
          </w:rPr>
          <w:tab/>
        </w:r>
        <w:r>
          <w:rPr>
            <w:noProof/>
          </w:rPr>
          <w:fldChar w:fldCharType="begin"/>
        </w:r>
        <w:r>
          <w:rPr>
            <w:noProof/>
          </w:rPr>
          <w:instrText xml:space="preserve"> PAGEREF _Toc280622667 \h </w:instrText>
        </w:r>
        <w:r>
          <w:rPr>
            <w:noProof/>
          </w:rPr>
        </w:r>
      </w:ins>
      <w:r>
        <w:rPr>
          <w:noProof/>
        </w:rPr>
        <w:fldChar w:fldCharType="separate"/>
      </w:r>
      <w:ins w:id="357" w:author="Gerard" w:date="2014-12-19T15:33:00Z">
        <w:r>
          <w:rPr>
            <w:noProof/>
          </w:rPr>
          <w:t>109</w:t>
        </w:r>
        <w:r>
          <w:rPr>
            <w:noProof/>
          </w:rPr>
          <w:fldChar w:fldCharType="end"/>
        </w:r>
      </w:ins>
    </w:p>
    <w:p w14:paraId="5EC273EE" w14:textId="77777777" w:rsidR="00247AFD" w:rsidRDefault="00247AFD">
      <w:pPr>
        <w:pStyle w:val="TOC4"/>
        <w:tabs>
          <w:tab w:val="right" w:leader="dot" w:pos="9350"/>
        </w:tabs>
        <w:rPr>
          <w:ins w:id="358" w:author="Gerard" w:date="2014-12-19T15:33:00Z"/>
          <w:rFonts w:asciiTheme="minorHAnsi" w:eastAsiaTheme="minorEastAsia" w:hAnsiTheme="minorHAnsi" w:cstheme="minorBidi"/>
          <w:noProof/>
          <w:sz w:val="24"/>
          <w:szCs w:val="24"/>
          <w:lang w:eastAsia="ja-JP"/>
        </w:rPr>
      </w:pPr>
      <w:ins w:id="359" w:author="Gerard" w:date="2014-12-19T15:33:00Z">
        <w:r>
          <w:rPr>
            <w:noProof/>
          </w:rPr>
          <w:t>4.1.3.7. Fiber with Exponential-Power Law</w:t>
        </w:r>
        <w:r>
          <w:rPr>
            <w:noProof/>
          </w:rPr>
          <w:tab/>
        </w:r>
        <w:r>
          <w:rPr>
            <w:noProof/>
          </w:rPr>
          <w:fldChar w:fldCharType="begin"/>
        </w:r>
        <w:r>
          <w:rPr>
            <w:noProof/>
          </w:rPr>
          <w:instrText xml:space="preserve"> PAGEREF _Toc280622668 \h </w:instrText>
        </w:r>
        <w:r>
          <w:rPr>
            <w:noProof/>
          </w:rPr>
        </w:r>
      </w:ins>
      <w:r>
        <w:rPr>
          <w:noProof/>
        </w:rPr>
        <w:fldChar w:fldCharType="separate"/>
      </w:r>
      <w:ins w:id="360" w:author="Gerard" w:date="2014-12-19T15:33:00Z">
        <w:r>
          <w:rPr>
            <w:noProof/>
          </w:rPr>
          <w:t>110</w:t>
        </w:r>
        <w:r>
          <w:rPr>
            <w:noProof/>
          </w:rPr>
          <w:fldChar w:fldCharType="end"/>
        </w:r>
      </w:ins>
    </w:p>
    <w:p w14:paraId="64E6544A" w14:textId="77777777" w:rsidR="00247AFD" w:rsidRDefault="00247AFD">
      <w:pPr>
        <w:pStyle w:val="TOC4"/>
        <w:tabs>
          <w:tab w:val="right" w:leader="dot" w:pos="9350"/>
        </w:tabs>
        <w:rPr>
          <w:ins w:id="361" w:author="Gerard" w:date="2014-12-19T15:33:00Z"/>
          <w:rFonts w:asciiTheme="minorHAnsi" w:eastAsiaTheme="minorEastAsia" w:hAnsiTheme="minorHAnsi" w:cstheme="minorBidi"/>
          <w:noProof/>
          <w:sz w:val="24"/>
          <w:szCs w:val="24"/>
          <w:lang w:eastAsia="ja-JP"/>
        </w:rPr>
      </w:pPr>
      <w:ins w:id="362" w:author="Gerard" w:date="2014-12-19T15:33:00Z">
        <w:r>
          <w:rPr>
            <w:noProof/>
          </w:rPr>
          <w:t>4.1.3.8. Fung Orthotropic Compressible</w:t>
        </w:r>
        <w:r>
          <w:rPr>
            <w:noProof/>
          </w:rPr>
          <w:tab/>
        </w:r>
        <w:r>
          <w:rPr>
            <w:noProof/>
          </w:rPr>
          <w:fldChar w:fldCharType="begin"/>
        </w:r>
        <w:r>
          <w:rPr>
            <w:noProof/>
          </w:rPr>
          <w:instrText xml:space="preserve"> PAGEREF _Toc280622669 \h </w:instrText>
        </w:r>
        <w:r>
          <w:rPr>
            <w:noProof/>
          </w:rPr>
        </w:r>
      </w:ins>
      <w:r>
        <w:rPr>
          <w:noProof/>
        </w:rPr>
        <w:fldChar w:fldCharType="separate"/>
      </w:r>
      <w:ins w:id="363" w:author="Gerard" w:date="2014-12-19T15:33:00Z">
        <w:r>
          <w:rPr>
            <w:noProof/>
          </w:rPr>
          <w:t>112</w:t>
        </w:r>
        <w:r>
          <w:rPr>
            <w:noProof/>
          </w:rPr>
          <w:fldChar w:fldCharType="end"/>
        </w:r>
      </w:ins>
    </w:p>
    <w:p w14:paraId="733C8B1F" w14:textId="77777777" w:rsidR="00247AFD" w:rsidRDefault="00247AFD">
      <w:pPr>
        <w:pStyle w:val="TOC4"/>
        <w:tabs>
          <w:tab w:val="right" w:leader="dot" w:pos="9350"/>
        </w:tabs>
        <w:rPr>
          <w:ins w:id="364" w:author="Gerard" w:date="2014-12-19T15:33:00Z"/>
          <w:rFonts w:asciiTheme="minorHAnsi" w:eastAsiaTheme="minorEastAsia" w:hAnsiTheme="minorHAnsi" w:cstheme="minorBidi"/>
          <w:noProof/>
          <w:sz w:val="24"/>
          <w:szCs w:val="24"/>
          <w:lang w:eastAsia="ja-JP"/>
        </w:rPr>
      </w:pPr>
      <w:ins w:id="365" w:author="Gerard" w:date="2014-12-19T15:33:00Z">
        <w:r>
          <w:rPr>
            <w:noProof/>
          </w:rPr>
          <w:t>4.1.3.9. Holmes-Mow</w:t>
        </w:r>
        <w:r>
          <w:rPr>
            <w:noProof/>
          </w:rPr>
          <w:tab/>
        </w:r>
        <w:r>
          <w:rPr>
            <w:noProof/>
          </w:rPr>
          <w:fldChar w:fldCharType="begin"/>
        </w:r>
        <w:r>
          <w:rPr>
            <w:noProof/>
          </w:rPr>
          <w:instrText xml:space="preserve"> PAGEREF _Toc280622670 \h </w:instrText>
        </w:r>
        <w:r>
          <w:rPr>
            <w:noProof/>
          </w:rPr>
        </w:r>
      </w:ins>
      <w:r>
        <w:rPr>
          <w:noProof/>
        </w:rPr>
        <w:fldChar w:fldCharType="separate"/>
      </w:r>
      <w:ins w:id="366" w:author="Gerard" w:date="2014-12-19T15:33:00Z">
        <w:r>
          <w:rPr>
            <w:noProof/>
          </w:rPr>
          <w:t>114</w:t>
        </w:r>
        <w:r>
          <w:rPr>
            <w:noProof/>
          </w:rPr>
          <w:fldChar w:fldCharType="end"/>
        </w:r>
      </w:ins>
    </w:p>
    <w:p w14:paraId="74B22835" w14:textId="77777777" w:rsidR="00247AFD" w:rsidRDefault="00247AFD">
      <w:pPr>
        <w:pStyle w:val="TOC4"/>
        <w:tabs>
          <w:tab w:val="right" w:leader="dot" w:pos="9350"/>
        </w:tabs>
        <w:rPr>
          <w:ins w:id="367" w:author="Gerard" w:date="2014-12-19T15:33:00Z"/>
          <w:rFonts w:asciiTheme="minorHAnsi" w:eastAsiaTheme="minorEastAsia" w:hAnsiTheme="minorHAnsi" w:cstheme="minorBidi"/>
          <w:noProof/>
          <w:sz w:val="24"/>
          <w:szCs w:val="24"/>
          <w:lang w:eastAsia="ja-JP"/>
        </w:rPr>
      </w:pPr>
      <w:ins w:id="368" w:author="Gerard" w:date="2014-12-19T15:33:00Z">
        <w:r>
          <w:rPr>
            <w:noProof/>
          </w:rPr>
          <w:t>4.1.3.10. Isotropic Elastic</w:t>
        </w:r>
        <w:r>
          <w:rPr>
            <w:noProof/>
          </w:rPr>
          <w:tab/>
        </w:r>
        <w:r>
          <w:rPr>
            <w:noProof/>
          </w:rPr>
          <w:fldChar w:fldCharType="begin"/>
        </w:r>
        <w:r>
          <w:rPr>
            <w:noProof/>
          </w:rPr>
          <w:instrText xml:space="preserve"> PAGEREF _Toc280622671 \h </w:instrText>
        </w:r>
        <w:r>
          <w:rPr>
            <w:noProof/>
          </w:rPr>
        </w:r>
      </w:ins>
      <w:r>
        <w:rPr>
          <w:noProof/>
        </w:rPr>
        <w:fldChar w:fldCharType="separate"/>
      </w:r>
      <w:ins w:id="369" w:author="Gerard" w:date="2014-12-19T15:33:00Z">
        <w:r>
          <w:rPr>
            <w:noProof/>
          </w:rPr>
          <w:t>115</w:t>
        </w:r>
        <w:r>
          <w:rPr>
            <w:noProof/>
          </w:rPr>
          <w:fldChar w:fldCharType="end"/>
        </w:r>
      </w:ins>
    </w:p>
    <w:p w14:paraId="71BD7482" w14:textId="77777777" w:rsidR="00247AFD" w:rsidRDefault="00247AFD">
      <w:pPr>
        <w:pStyle w:val="TOC4"/>
        <w:tabs>
          <w:tab w:val="right" w:leader="dot" w:pos="9350"/>
        </w:tabs>
        <w:rPr>
          <w:ins w:id="370" w:author="Gerard" w:date="2014-12-19T15:33:00Z"/>
          <w:rFonts w:asciiTheme="minorHAnsi" w:eastAsiaTheme="minorEastAsia" w:hAnsiTheme="minorHAnsi" w:cstheme="minorBidi"/>
          <w:noProof/>
          <w:sz w:val="24"/>
          <w:szCs w:val="24"/>
          <w:lang w:eastAsia="ja-JP"/>
        </w:rPr>
      </w:pPr>
      <w:ins w:id="371" w:author="Gerard" w:date="2014-12-19T15:33:00Z">
        <w:r>
          <w:rPr>
            <w:noProof/>
          </w:rPr>
          <w:t>4.1.3.11. Orthotropic Elastic</w:t>
        </w:r>
        <w:r>
          <w:rPr>
            <w:noProof/>
          </w:rPr>
          <w:tab/>
        </w:r>
        <w:r>
          <w:rPr>
            <w:noProof/>
          </w:rPr>
          <w:fldChar w:fldCharType="begin"/>
        </w:r>
        <w:r>
          <w:rPr>
            <w:noProof/>
          </w:rPr>
          <w:instrText xml:space="preserve"> PAGEREF _Toc280622672 \h </w:instrText>
        </w:r>
        <w:r>
          <w:rPr>
            <w:noProof/>
          </w:rPr>
        </w:r>
      </w:ins>
      <w:r>
        <w:rPr>
          <w:noProof/>
        </w:rPr>
        <w:fldChar w:fldCharType="separate"/>
      </w:r>
      <w:ins w:id="372" w:author="Gerard" w:date="2014-12-19T15:33:00Z">
        <w:r>
          <w:rPr>
            <w:noProof/>
          </w:rPr>
          <w:t>116</w:t>
        </w:r>
        <w:r>
          <w:rPr>
            <w:noProof/>
          </w:rPr>
          <w:fldChar w:fldCharType="end"/>
        </w:r>
      </w:ins>
    </w:p>
    <w:p w14:paraId="0C2B97CA" w14:textId="77777777" w:rsidR="00247AFD" w:rsidRDefault="00247AFD">
      <w:pPr>
        <w:pStyle w:val="TOC4"/>
        <w:tabs>
          <w:tab w:val="right" w:leader="dot" w:pos="9350"/>
        </w:tabs>
        <w:rPr>
          <w:ins w:id="373" w:author="Gerard" w:date="2014-12-19T15:33:00Z"/>
          <w:rFonts w:asciiTheme="minorHAnsi" w:eastAsiaTheme="minorEastAsia" w:hAnsiTheme="minorHAnsi" w:cstheme="minorBidi"/>
          <w:noProof/>
          <w:sz w:val="24"/>
          <w:szCs w:val="24"/>
          <w:lang w:eastAsia="ja-JP"/>
        </w:rPr>
      </w:pPr>
      <w:ins w:id="374" w:author="Gerard" w:date="2014-12-19T15:33:00Z">
        <w:r>
          <w:rPr>
            <w:noProof/>
          </w:rPr>
          <w:t>4.1.3.12. Neo-Hookean</w:t>
        </w:r>
        <w:r>
          <w:rPr>
            <w:noProof/>
          </w:rPr>
          <w:tab/>
        </w:r>
        <w:r>
          <w:rPr>
            <w:noProof/>
          </w:rPr>
          <w:fldChar w:fldCharType="begin"/>
        </w:r>
        <w:r>
          <w:rPr>
            <w:noProof/>
          </w:rPr>
          <w:instrText xml:space="preserve"> PAGEREF _Toc280622673 \h </w:instrText>
        </w:r>
        <w:r>
          <w:rPr>
            <w:noProof/>
          </w:rPr>
        </w:r>
      </w:ins>
      <w:r>
        <w:rPr>
          <w:noProof/>
        </w:rPr>
        <w:fldChar w:fldCharType="separate"/>
      </w:r>
      <w:ins w:id="375" w:author="Gerard" w:date="2014-12-19T15:33:00Z">
        <w:r>
          <w:rPr>
            <w:noProof/>
          </w:rPr>
          <w:t>117</w:t>
        </w:r>
        <w:r>
          <w:rPr>
            <w:noProof/>
          </w:rPr>
          <w:fldChar w:fldCharType="end"/>
        </w:r>
      </w:ins>
    </w:p>
    <w:p w14:paraId="7F6ADDE5" w14:textId="77777777" w:rsidR="00247AFD" w:rsidRDefault="00247AFD">
      <w:pPr>
        <w:pStyle w:val="TOC4"/>
        <w:tabs>
          <w:tab w:val="right" w:leader="dot" w:pos="9350"/>
        </w:tabs>
        <w:rPr>
          <w:ins w:id="376" w:author="Gerard" w:date="2014-12-19T15:33:00Z"/>
          <w:rFonts w:asciiTheme="minorHAnsi" w:eastAsiaTheme="minorEastAsia" w:hAnsiTheme="minorHAnsi" w:cstheme="minorBidi"/>
          <w:noProof/>
          <w:sz w:val="24"/>
          <w:szCs w:val="24"/>
          <w:lang w:eastAsia="ja-JP"/>
        </w:rPr>
      </w:pPr>
      <w:ins w:id="377" w:author="Gerard" w:date="2014-12-19T15:33:00Z">
        <w:r>
          <w:rPr>
            <w:noProof/>
          </w:rPr>
          <w:t>4.1.3.13. Coupled Mooney-Rivlin</w:t>
        </w:r>
        <w:r>
          <w:rPr>
            <w:noProof/>
          </w:rPr>
          <w:tab/>
        </w:r>
        <w:r>
          <w:rPr>
            <w:noProof/>
          </w:rPr>
          <w:fldChar w:fldCharType="begin"/>
        </w:r>
        <w:r>
          <w:rPr>
            <w:noProof/>
          </w:rPr>
          <w:instrText xml:space="preserve"> PAGEREF _Toc280622674 \h </w:instrText>
        </w:r>
        <w:r>
          <w:rPr>
            <w:noProof/>
          </w:rPr>
        </w:r>
      </w:ins>
      <w:r>
        <w:rPr>
          <w:noProof/>
        </w:rPr>
        <w:fldChar w:fldCharType="separate"/>
      </w:r>
      <w:ins w:id="378" w:author="Gerard" w:date="2014-12-19T15:33:00Z">
        <w:r>
          <w:rPr>
            <w:noProof/>
          </w:rPr>
          <w:t>118</w:t>
        </w:r>
        <w:r>
          <w:rPr>
            <w:noProof/>
          </w:rPr>
          <w:fldChar w:fldCharType="end"/>
        </w:r>
      </w:ins>
    </w:p>
    <w:p w14:paraId="41CF9F44" w14:textId="77777777" w:rsidR="00247AFD" w:rsidRDefault="00247AFD">
      <w:pPr>
        <w:pStyle w:val="TOC4"/>
        <w:tabs>
          <w:tab w:val="right" w:leader="dot" w:pos="9350"/>
        </w:tabs>
        <w:rPr>
          <w:ins w:id="379" w:author="Gerard" w:date="2014-12-19T15:33:00Z"/>
          <w:rFonts w:asciiTheme="minorHAnsi" w:eastAsiaTheme="minorEastAsia" w:hAnsiTheme="minorHAnsi" w:cstheme="minorBidi"/>
          <w:noProof/>
          <w:sz w:val="24"/>
          <w:szCs w:val="24"/>
          <w:lang w:eastAsia="ja-JP"/>
        </w:rPr>
      </w:pPr>
      <w:ins w:id="380" w:author="Gerard" w:date="2014-12-19T15:33:00Z">
        <w:r>
          <w:rPr>
            <w:noProof/>
          </w:rPr>
          <w:t>4.1.3.14. Coupled Veronda-Westmann</w:t>
        </w:r>
        <w:r>
          <w:rPr>
            <w:noProof/>
          </w:rPr>
          <w:tab/>
        </w:r>
        <w:r>
          <w:rPr>
            <w:noProof/>
          </w:rPr>
          <w:fldChar w:fldCharType="begin"/>
        </w:r>
        <w:r>
          <w:rPr>
            <w:noProof/>
          </w:rPr>
          <w:instrText xml:space="preserve"> PAGEREF _Toc280622675 \h </w:instrText>
        </w:r>
        <w:r>
          <w:rPr>
            <w:noProof/>
          </w:rPr>
        </w:r>
      </w:ins>
      <w:r>
        <w:rPr>
          <w:noProof/>
        </w:rPr>
        <w:fldChar w:fldCharType="separate"/>
      </w:r>
      <w:ins w:id="381" w:author="Gerard" w:date="2014-12-19T15:33:00Z">
        <w:r>
          <w:rPr>
            <w:noProof/>
          </w:rPr>
          <w:t>119</w:t>
        </w:r>
        <w:r>
          <w:rPr>
            <w:noProof/>
          </w:rPr>
          <w:fldChar w:fldCharType="end"/>
        </w:r>
      </w:ins>
    </w:p>
    <w:p w14:paraId="551DBDF5" w14:textId="77777777" w:rsidR="00247AFD" w:rsidRDefault="00247AFD">
      <w:pPr>
        <w:pStyle w:val="TOC4"/>
        <w:tabs>
          <w:tab w:val="right" w:leader="dot" w:pos="9350"/>
        </w:tabs>
        <w:rPr>
          <w:ins w:id="382" w:author="Gerard" w:date="2014-12-19T15:33:00Z"/>
          <w:rFonts w:asciiTheme="minorHAnsi" w:eastAsiaTheme="minorEastAsia" w:hAnsiTheme="minorHAnsi" w:cstheme="minorBidi"/>
          <w:noProof/>
          <w:sz w:val="24"/>
          <w:szCs w:val="24"/>
          <w:lang w:eastAsia="ja-JP"/>
        </w:rPr>
      </w:pPr>
      <w:ins w:id="383" w:author="Gerard" w:date="2014-12-19T15:33:00Z">
        <w:r>
          <w:rPr>
            <w:noProof/>
          </w:rPr>
          <w:t>4.1.3.15. Ogden Unconstrained</w:t>
        </w:r>
        <w:r>
          <w:rPr>
            <w:noProof/>
          </w:rPr>
          <w:tab/>
        </w:r>
        <w:r>
          <w:rPr>
            <w:noProof/>
          </w:rPr>
          <w:fldChar w:fldCharType="begin"/>
        </w:r>
        <w:r>
          <w:rPr>
            <w:noProof/>
          </w:rPr>
          <w:instrText xml:space="preserve"> PAGEREF _Toc280622676 \h </w:instrText>
        </w:r>
        <w:r>
          <w:rPr>
            <w:noProof/>
          </w:rPr>
        </w:r>
      </w:ins>
      <w:r>
        <w:rPr>
          <w:noProof/>
        </w:rPr>
        <w:fldChar w:fldCharType="separate"/>
      </w:r>
      <w:ins w:id="384" w:author="Gerard" w:date="2014-12-19T15:33:00Z">
        <w:r>
          <w:rPr>
            <w:noProof/>
          </w:rPr>
          <w:t>120</w:t>
        </w:r>
        <w:r>
          <w:rPr>
            <w:noProof/>
          </w:rPr>
          <w:fldChar w:fldCharType="end"/>
        </w:r>
      </w:ins>
    </w:p>
    <w:p w14:paraId="710D3A11" w14:textId="77777777" w:rsidR="00247AFD" w:rsidRDefault="00247AFD">
      <w:pPr>
        <w:pStyle w:val="TOC4"/>
        <w:tabs>
          <w:tab w:val="right" w:leader="dot" w:pos="9350"/>
        </w:tabs>
        <w:rPr>
          <w:ins w:id="385" w:author="Gerard" w:date="2014-12-19T15:33:00Z"/>
          <w:rFonts w:asciiTheme="minorHAnsi" w:eastAsiaTheme="minorEastAsia" w:hAnsiTheme="minorHAnsi" w:cstheme="minorBidi"/>
          <w:noProof/>
          <w:sz w:val="24"/>
          <w:szCs w:val="24"/>
          <w:lang w:eastAsia="ja-JP"/>
        </w:rPr>
      </w:pPr>
      <w:ins w:id="386" w:author="Gerard" w:date="2014-12-19T15:33:00Z">
        <w:r>
          <w:rPr>
            <w:noProof/>
          </w:rPr>
          <w:t>4.1.3.16. Perfect Osmometer Equilibrium Osmotic Pressure</w:t>
        </w:r>
        <w:r>
          <w:rPr>
            <w:noProof/>
          </w:rPr>
          <w:tab/>
        </w:r>
        <w:r>
          <w:rPr>
            <w:noProof/>
          </w:rPr>
          <w:fldChar w:fldCharType="begin"/>
        </w:r>
        <w:r>
          <w:rPr>
            <w:noProof/>
          </w:rPr>
          <w:instrText xml:space="preserve"> PAGEREF _Toc280622677 \h </w:instrText>
        </w:r>
        <w:r>
          <w:rPr>
            <w:noProof/>
          </w:rPr>
        </w:r>
      </w:ins>
      <w:r>
        <w:rPr>
          <w:noProof/>
        </w:rPr>
        <w:fldChar w:fldCharType="separate"/>
      </w:r>
      <w:ins w:id="387" w:author="Gerard" w:date="2014-12-19T15:33:00Z">
        <w:r>
          <w:rPr>
            <w:noProof/>
          </w:rPr>
          <w:t>121</w:t>
        </w:r>
        <w:r>
          <w:rPr>
            <w:noProof/>
          </w:rPr>
          <w:fldChar w:fldCharType="end"/>
        </w:r>
      </w:ins>
    </w:p>
    <w:p w14:paraId="237984C1" w14:textId="77777777" w:rsidR="00247AFD" w:rsidRDefault="00247AFD">
      <w:pPr>
        <w:pStyle w:val="TOC4"/>
        <w:tabs>
          <w:tab w:val="right" w:leader="dot" w:pos="9350"/>
        </w:tabs>
        <w:rPr>
          <w:ins w:id="388" w:author="Gerard" w:date="2014-12-19T15:33:00Z"/>
          <w:rFonts w:asciiTheme="minorHAnsi" w:eastAsiaTheme="minorEastAsia" w:hAnsiTheme="minorHAnsi" w:cstheme="minorBidi"/>
          <w:noProof/>
          <w:sz w:val="24"/>
          <w:szCs w:val="24"/>
          <w:lang w:eastAsia="ja-JP"/>
        </w:rPr>
      </w:pPr>
      <w:ins w:id="389" w:author="Gerard" w:date="2014-12-19T15:33:00Z">
        <w:r>
          <w:rPr>
            <w:noProof/>
          </w:rPr>
          <w:t>4.1.3.17. Solid Mixture</w:t>
        </w:r>
        <w:r>
          <w:rPr>
            <w:noProof/>
          </w:rPr>
          <w:tab/>
        </w:r>
        <w:r>
          <w:rPr>
            <w:noProof/>
          </w:rPr>
          <w:fldChar w:fldCharType="begin"/>
        </w:r>
        <w:r>
          <w:rPr>
            <w:noProof/>
          </w:rPr>
          <w:instrText xml:space="preserve"> PAGEREF _Toc280622678 \h </w:instrText>
        </w:r>
        <w:r>
          <w:rPr>
            <w:noProof/>
          </w:rPr>
        </w:r>
      </w:ins>
      <w:r>
        <w:rPr>
          <w:noProof/>
        </w:rPr>
        <w:fldChar w:fldCharType="separate"/>
      </w:r>
      <w:ins w:id="390" w:author="Gerard" w:date="2014-12-19T15:33:00Z">
        <w:r>
          <w:rPr>
            <w:noProof/>
          </w:rPr>
          <w:t>123</w:t>
        </w:r>
        <w:r>
          <w:rPr>
            <w:noProof/>
          </w:rPr>
          <w:fldChar w:fldCharType="end"/>
        </w:r>
      </w:ins>
    </w:p>
    <w:p w14:paraId="07E6AD38" w14:textId="77777777" w:rsidR="00247AFD" w:rsidRDefault="00247AFD">
      <w:pPr>
        <w:pStyle w:val="TOC4"/>
        <w:tabs>
          <w:tab w:val="right" w:leader="dot" w:pos="9350"/>
        </w:tabs>
        <w:rPr>
          <w:ins w:id="391" w:author="Gerard" w:date="2014-12-19T15:33:00Z"/>
          <w:rFonts w:asciiTheme="minorHAnsi" w:eastAsiaTheme="minorEastAsia" w:hAnsiTheme="minorHAnsi" w:cstheme="minorBidi"/>
          <w:noProof/>
          <w:sz w:val="24"/>
          <w:szCs w:val="24"/>
          <w:lang w:eastAsia="ja-JP"/>
        </w:rPr>
      </w:pPr>
      <w:ins w:id="392" w:author="Gerard" w:date="2014-12-19T15:33:00Z">
        <w:r>
          <w:rPr>
            <w:noProof/>
          </w:rPr>
          <w:t>4.1.3.18. Spherical Fiber Distribution</w:t>
        </w:r>
        <w:r>
          <w:rPr>
            <w:noProof/>
          </w:rPr>
          <w:tab/>
        </w:r>
        <w:r>
          <w:rPr>
            <w:noProof/>
          </w:rPr>
          <w:fldChar w:fldCharType="begin"/>
        </w:r>
        <w:r>
          <w:rPr>
            <w:noProof/>
          </w:rPr>
          <w:instrText xml:space="preserve"> PAGEREF _Toc280622679 \h </w:instrText>
        </w:r>
        <w:r>
          <w:rPr>
            <w:noProof/>
          </w:rPr>
        </w:r>
      </w:ins>
      <w:r>
        <w:rPr>
          <w:noProof/>
        </w:rPr>
        <w:fldChar w:fldCharType="separate"/>
      </w:r>
      <w:ins w:id="393" w:author="Gerard" w:date="2014-12-19T15:33:00Z">
        <w:r>
          <w:rPr>
            <w:noProof/>
          </w:rPr>
          <w:t>124</w:t>
        </w:r>
        <w:r>
          <w:rPr>
            <w:noProof/>
          </w:rPr>
          <w:fldChar w:fldCharType="end"/>
        </w:r>
      </w:ins>
    </w:p>
    <w:p w14:paraId="378FED4C" w14:textId="77777777" w:rsidR="00247AFD" w:rsidRDefault="00247AFD">
      <w:pPr>
        <w:pStyle w:val="TOC4"/>
        <w:tabs>
          <w:tab w:val="right" w:leader="dot" w:pos="9350"/>
        </w:tabs>
        <w:rPr>
          <w:ins w:id="394" w:author="Gerard" w:date="2014-12-19T15:33:00Z"/>
          <w:rFonts w:asciiTheme="minorHAnsi" w:eastAsiaTheme="minorEastAsia" w:hAnsiTheme="minorHAnsi" w:cstheme="minorBidi"/>
          <w:noProof/>
          <w:sz w:val="24"/>
          <w:szCs w:val="24"/>
          <w:lang w:eastAsia="ja-JP"/>
        </w:rPr>
      </w:pPr>
      <w:ins w:id="395" w:author="Gerard" w:date="2014-12-19T15:33:00Z">
        <w:r>
          <w:rPr>
            <w:noProof/>
          </w:rPr>
          <w:t>4.1.3.19. Spherical Fiber Distribution from Solid-Bound Molecule</w:t>
        </w:r>
        <w:r>
          <w:rPr>
            <w:noProof/>
          </w:rPr>
          <w:tab/>
        </w:r>
        <w:r>
          <w:rPr>
            <w:noProof/>
          </w:rPr>
          <w:fldChar w:fldCharType="begin"/>
        </w:r>
        <w:r>
          <w:rPr>
            <w:noProof/>
          </w:rPr>
          <w:instrText xml:space="preserve"> PAGEREF _Toc280622680 \h </w:instrText>
        </w:r>
        <w:r>
          <w:rPr>
            <w:noProof/>
          </w:rPr>
        </w:r>
      </w:ins>
      <w:r>
        <w:rPr>
          <w:noProof/>
        </w:rPr>
        <w:fldChar w:fldCharType="separate"/>
      </w:r>
      <w:ins w:id="396" w:author="Gerard" w:date="2014-12-19T15:33:00Z">
        <w:r>
          <w:rPr>
            <w:noProof/>
          </w:rPr>
          <w:t>126</w:t>
        </w:r>
        <w:r>
          <w:rPr>
            <w:noProof/>
          </w:rPr>
          <w:fldChar w:fldCharType="end"/>
        </w:r>
      </w:ins>
    </w:p>
    <w:p w14:paraId="278F600B" w14:textId="77777777" w:rsidR="00247AFD" w:rsidRDefault="00247AFD">
      <w:pPr>
        <w:pStyle w:val="TOC4"/>
        <w:tabs>
          <w:tab w:val="right" w:leader="dot" w:pos="9350"/>
        </w:tabs>
        <w:rPr>
          <w:ins w:id="397" w:author="Gerard" w:date="2014-12-19T15:33:00Z"/>
          <w:rFonts w:asciiTheme="minorHAnsi" w:eastAsiaTheme="minorEastAsia" w:hAnsiTheme="minorHAnsi" w:cstheme="minorBidi"/>
          <w:noProof/>
          <w:sz w:val="24"/>
          <w:szCs w:val="24"/>
          <w:lang w:eastAsia="ja-JP"/>
        </w:rPr>
      </w:pPr>
      <w:ins w:id="398" w:author="Gerard" w:date="2014-12-19T15:33:00Z">
        <w:r>
          <w:rPr>
            <w:noProof/>
          </w:rPr>
          <w:t>4.1.3.20. Coupled Transversely Isotropic Mooney-Rivlin</w:t>
        </w:r>
        <w:r>
          <w:rPr>
            <w:noProof/>
          </w:rPr>
          <w:tab/>
        </w:r>
        <w:r>
          <w:rPr>
            <w:noProof/>
          </w:rPr>
          <w:fldChar w:fldCharType="begin"/>
        </w:r>
        <w:r>
          <w:rPr>
            <w:noProof/>
          </w:rPr>
          <w:instrText xml:space="preserve"> PAGEREF _Toc280622681 \h </w:instrText>
        </w:r>
        <w:r>
          <w:rPr>
            <w:noProof/>
          </w:rPr>
        </w:r>
      </w:ins>
      <w:r>
        <w:rPr>
          <w:noProof/>
        </w:rPr>
        <w:fldChar w:fldCharType="separate"/>
      </w:r>
      <w:ins w:id="399" w:author="Gerard" w:date="2014-12-19T15:33:00Z">
        <w:r>
          <w:rPr>
            <w:noProof/>
          </w:rPr>
          <w:t>128</w:t>
        </w:r>
        <w:r>
          <w:rPr>
            <w:noProof/>
          </w:rPr>
          <w:fldChar w:fldCharType="end"/>
        </w:r>
      </w:ins>
    </w:p>
    <w:p w14:paraId="42643AE5" w14:textId="77777777" w:rsidR="00247AFD" w:rsidRDefault="00247AFD">
      <w:pPr>
        <w:pStyle w:val="TOC4"/>
        <w:tabs>
          <w:tab w:val="right" w:leader="dot" w:pos="9350"/>
        </w:tabs>
        <w:rPr>
          <w:ins w:id="400" w:author="Gerard" w:date="2014-12-19T15:33:00Z"/>
          <w:rFonts w:asciiTheme="minorHAnsi" w:eastAsiaTheme="minorEastAsia" w:hAnsiTheme="minorHAnsi" w:cstheme="minorBidi"/>
          <w:noProof/>
          <w:sz w:val="24"/>
          <w:szCs w:val="24"/>
          <w:lang w:eastAsia="ja-JP"/>
        </w:rPr>
      </w:pPr>
      <w:ins w:id="401" w:author="Gerard" w:date="2014-12-19T15:33:00Z">
        <w:r>
          <w:rPr>
            <w:noProof/>
          </w:rPr>
          <w:t>4.1.3.21. Coupled Transversely Isotropic Veronda-Westmann</w:t>
        </w:r>
        <w:r>
          <w:rPr>
            <w:noProof/>
          </w:rPr>
          <w:tab/>
        </w:r>
        <w:r>
          <w:rPr>
            <w:noProof/>
          </w:rPr>
          <w:fldChar w:fldCharType="begin"/>
        </w:r>
        <w:r>
          <w:rPr>
            <w:noProof/>
          </w:rPr>
          <w:instrText xml:space="preserve"> PAGEREF _Toc280622682 \h </w:instrText>
        </w:r>
        <w:r>
          <w:rPr>
            <w:noProof/>
          </w:rPr>
        </w:r>
      </w:ins>
      <w:r>
        <w:rPr>
          <w:noProof/>
        </w:rPr>
        <w:fldChar w:fldCharType="separate"/>
      </w:r>
      <w:ins w:id="402" w:author="Gerard" w:date="2014-12-19T15:33:00Z">
        <w:r>
          <w:rPr>
            <w:noProof/>
          </w:rPr>
          <w:t>129</w:t>
        </w:r>
        <w:r>
          <w:rPr>
            <w:noProof/>
          </w:rPr>
          <w:fldChar w:fldCharType="end"/>
        </w:r>
      </w:ins>
    </w:p>
    <w:p w14:paraId="1A34462D" w14:textId="77777777" w:rsidR="00247AFD" w:rsidRDefault="00247AFD">
      <w:pPr>
        <w:pStyle w:val="TOC2"/>
        <w:tabs>
          <w:tab w:val="right" w:leader="dot" w:pos="9350"/>
        </w:tabs>
        <w:rPr>
          <w:ins w:id="403" w:author="Gerard" w:date="2014-12-19T15:33:00Z"/>
          <w:rFonts w:asciiTheme="minorHAnsi" w:eastAsiaTheme="minorEastAsia" w:hAnsiTheme="minorHAnsi" w:cstheme="minorBidi"/>
          <w:smallCaps w:val="0"/>
          <w:noProof/>
          <w:sz w:val="24"/>
          <w:szCs w:val="24"/>
          <w:lang w:eastAsia="ja-JP"/>
        </w:rPr>
      </w:pPr>
      <w:ins w:id="404" w:author="Gerard" w:date="2014-12-19T15:33:00Z">
        <w:r>
          <w:rPr>
            <w:noProof/>
          </w:rPr>
          <w:t>4.2. Continuous Fiber Distribution</w:t>
        </w:r>
        <w:r>
          <w:rPr>
            <w:noProof/>
          </w:rPr>
          <w:tab/>
        </w:r>
        <w:r>
          <w:rPr>
            <w:noProof/>
          </w:rPr>
          <w:fldChar w:fldCharType="begin"/>
        </w:r>
        <w:r>
          <w:rPr>
            <w:noProof/>
          </w:rPr>
          <w:instrText xml:space="preserve"> PAGEREF _Toc280622683 \h </w:instrText>
        </w:r>
        <w:r>
          <w:rPr>
            <w:noProof/>
          </w:rPr>
        </w:r>
      </w:ins>
      <w:r>
        <w:rPr>
          <w:noProof/>
        </w:rPr>
        <w:fldChar w:fldCharType="separate"/>
      </w:r>
      <w:ins w:id="405" w:author="Gerard" w:date="2014-12-19T15:33:00Z">
        <w:r>
          <w:rPr>
            <w:noProof/>
          </w:rPr>
          <w:t>130</w:t>
        </w:r>
        <w:r>
          <w:rPr>
            <w:noProof/>
          </w:rPr>
          <w:fldChar w:fldCharType="end"/>
        </w:r>
      </w:ins>
    </w:p>
    <w:p w14:paraId="6274DDCC" w14:textId="77777777" w:rsidR="00247AFD" w:rsidRDefault="00247AFD">
      <w:pPr>
        <w:pStyle w:val="TOC3"/>
        <w:tabs>
          <w:tab w:val="right" w:leader="dot" w:pos="9350"/>
        </w:tabs>
        <w:rPr>
          <w:ins w:id="406" w:author="Gerard" w:date="2014-12-19T15:33:00Z"/>
          <w:rFonts w:asciiTheme="minorHAnsi" w:eastAsiaTheme="minorEastAsia" w:hAnsiTheme="minorHAnsi" w:cstheme="minorBidi"/>
          <w:i w:val="0"/>
          <w:iCs w:val="0"/>
          <w:noProof/>
          <w:sz w:val="24"/>
          <w:szCs w:val="24"/>
          <w:lang w:eastAsia="ja-JP"/>
        </w:rPr>
      </w:pPr>
      <w:ins w:id="407" w:author="Gerard" w:date="2014-12-19T15:33:00Z">
        <w:r w:rsidRPr="00D36F14">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280622684 \h </w:instrText>
        </w:r>
        <w:r>
          <w:rPr>
            <w:noProof/>
          </w:rPr>
        </w:r>
      </w:ins>
      <w:r>
        <w:rPr>
          <w:noProof/>
        </w:rPr>
        <w:fldChar w:fldCharType="separate"/>
      </w:r>
      <w:ins w:id="408" w:author="Gerard" w:date="2014-12-19T15:33:00Z">
        <w:r>
          <w:rPr>
            <w:noProof/>
          </w:rPr>
          <w:t>131</w:t>
        </w:r>
        <w:r>
          <w:rPr>
            <w:noProof/>
          </w:rPr>
          <w:fldChar w:fldCharType="end"/>
        </w:r>
      </w:ins>
    </w:p>
    <w:p w14:paraId="386DD6D1" w14:textId="77777777" w:rsidR="00247AFD" w:rsidRDefault="00247AFD">
      <w:pPr>
        <w:pStyle w:val="TOC3"/>
        <w:tabs>
          <w:tab w:val="right" w:leader="dot" w:pos="9350"/>
        </w:tabs>
        <w:rPr>
          <w:ins w:id="409" w:author="Gerard" w:date="2014-12-19T15:33:00Z"/>
          <w:rFonts w:asciiTheme="minorHAnsi" w:eastAsiaTheme="minorEastAsia" w:hAnsiTheme="minorHAnsi" w:cstheme="minorBidi"/>
          <w:i w:val="0"/>
          <w:iCs w:val="0"/>
          <w:noProof/>
          <w:sz w:val="24"/>
          <w:szCs w:val="24"/>
          <w:lang w:eastAsia="ja-JP"/>
        </w:rPr>
      </w:pPr>
      <w:ins w:id="410" w:author="Gerard" w:date="2014-12-19T15:33:00Z">
        <w:r w:rsidRPr="00D36F14">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280622685 \h </w:instrText>
        </w:r>
        <w:r>
          <w:rPr>
            <w:noProof/>
          </w:rPr>
        </w:r>
      </w:ins>
      <w:r>
        <w:rPr>
          <w:noProof/>
        </w:rPr>
        <w:fldChar w:fldCharType="separate"/>
      </w:r>
      <w:ins w:id="411" w:author="Gerard" w:date="2014-12-19T15:33:00Z">
        <w:r>
          <w:rPr>
            <w:noProof/>
          </w:rPr>
          <w:t>132</w:t>
        </w:r>
        <w:r>
          <w:rPr>
            <w:noProof/>
          </w:rPr>
          <w:fldChar w:fldCharType="end"/>
        </w:r>
      </w:ins>
    </w:p>
    <w:p w14:paraId="68D6E57E" w14:textId="77777777" w:rsidR="00247AFD" w:rsidRDefault="00247AFD">
      <w:pPr>
        <w:pStyle w:val="TOC3"/>
        <w:tabs>
          <w:tab w:val="right" w:leader="dot" w:pos="9350"/>
        </w:tabs>
        <w:rPr>
          <w:ins w:id="412" w:author="Gerard" w:date="2014-12-19T15:33:00Z"/>
          <w:rFonts w:asciiTheme="minorHAnsi" w:eastAsiaTheme="minorEastAsia" w:hAnsiTheme="minorHAnsi" w:cstheme="minorBidi"/>
          <w:i w:val="0"/>
          <w:iCs w:val="0"/>
          <w:noProof/>
          <w:sz w:val="24"/>
          <w:szCs w:val="24"/>
          <w:lang w:eastAsia="ja-JP"/>
        </w:rPr>
      </w:pPr>
      <w:ins w:id="413" w:author="Gerard" w:date="2014-12-19T15:33:00Z">
        <w:r w:rsidRPr="00D36F14">
          <w:rPr>
            <w:noProof/>
            <w:color w:val="000000"/>
          </w:rPr>
          <w:t>4.2.3.</w:t>
        </w:r>
        <w:r>
          <w:rPr>
            <w:noProof/>
          </w:rPr>
          <w:t xml:space="preserve"> Fibers</w:t>
        </w:r>
        <w:r>
          <w:rPr>
            <w:noProof/>
          </w:rPr>
          <w:tab/>
        </w:r>
        <w:r>
          <w:rPr>
            <w:noProof/>
          </w:rPr>
          <w:fldChar w:fldCharType="begin"/>
        </w:r>
        <w:r>
          <w:rPr>
            <w:noProof/>
          </w:rPr>
          <w:instrText xml:space="preserve"> PAGEREF _Toc280622686 \h </w:instrText>
        </w:r>
        <w:r>
          <w:rPr>
            <w:noProof/>
          </w:rPr>
        </w:r>
      </w:ins>
      <w:r>
        <w:rPr>
          <w:noProof/>
        </w:rPr>
        <w:fldChar w:fldCharType="separate"/>
      </w:r>
      <w:ins w:id="414" w:author="Gerard" w:date="2014-12-19T15:33:00Z">
        <w:r>
          <w:rPr>
            <w:noProof/>
          </w:rPr>
          <w:t>133</w:t>
        </w:r>
        <w:r>
          <w:rPr>
            <w:noProof/>
          </w:rPr>
          <w:fldChar w:fldCharType="end"/>
        </w:r>
      </w:ins>
    </w:p>
    <w:p w14:paraId="172EFD40" w14:textId="77777777" w:rsidR="00247AFD" w:rsidRDefault="00247AFD">
      <w:pPr>
        <w:pStyle w:val="TOC4"/>
        <w:tabs>
          <w:tab w:val="right" w:leader="dot" w:pos="9350"/>
        </w:tabs>
        <w:rPr>
          <w:ins w:id="415" w:author="Gerard" w:date="2014-12-19T15:33:00Z"/>
          <w:rFonts w:asciiTheme="minorHAnsi" w:eastAsiaTheme="minorEastAsia" w:hAnsiTheme="minorHAnsi" w:cstheme="minorBidi"/>
          <w:noProof/>
          <w:sz w:val="24"/>
          <w:szCs w:val="24"/>
          <w:lang w:eastAsia="ja-JP"/>
        </w:rPr>
      </w:pPr>
      <w:ins w:id="416" w:author="Gerard" w:date="2014-12-19T15:33:00Z">
        <w:r>
          <w:rPr>
            <w:noProof/>
          </w:rPr>
          <w:t>4.2.3.1. Fiber with Exponential-Power Law</w:t>
        </w:r>
        <w:r>
          <w:rPr>
            <w:noProof/>
          </w:rPr>
          <w:tab/>
        </w:r>
        <w:r>
          <w:rPr>
            <w:noProof/>
          </w:rPr>
          <w:fldChar w:fldCharType="begin"/>
        </w:r>
        <w:r>
          <w:rPr>
            <w:noProof/>
          </w:rPr>
          <w:instrText xml:space="preserve"> PAGEREF _Toc280622687 \h </w:instrText>
        </w:r>
        <w:r>
          <w:rPr>
            <w:noProof/>
          </w:rPr>
        </w:r>
      </w:ins>
      <w:r>
        <w:rPr>
          <w:noProof/>
        </w:rPr>
        <w:fldChar w:fldCharType="separate"/>
      </w:r>
      <w:ins w:id="417" w:author="Gerard" w:date="2014-12-19T15:33:00Z">
        <w:r>
          <w:rPr>
            <w:noProof/>
          </w:rPr>
          <w:t>134</w:t>
        </w:r>
        <w:r>
          <w:rPr>
            <w:noProof/>
          </w:rPr>
          <w:fldChar w:fldCharType="end"/>
        </w:r>
      </w:ins>
    </w:p>
    <w:p w14:paraId="00B63800" w14:textId="77777777" w:rsidR="00247AFD" w:rsidRDefault="00247AFD">
      <w:pPr>
        <w:pStyle w:val="TOC4"/>
        <w:tabs>
          <w:tab w:val="right" w:leader="dot" w:pos="9350"/>
        </w:tabs>
        <w:rPr>
          <w:ins w:id="418" w:author="Gerard" w:date="2014-12-19T15:33:00Z"/>
          <w:rFonts w:asciiTheme="minorHAnsi" w:eastAsiaTheme="minorEastAsia" w:hAnsiTheme="minorHAnsi" w:cstheme="minorBidi"/>
          <w:noProof/>
          <w:sz w:val="24"/>
          <w:szCs w:val="24"/>
          <w:lang w:eastAsia="ja-JP"/>
        </w:rPr>
      </w:pPr>
      <w:ins w:id="419" w:author="Gerard" w:date="2014-12-19T15:33:00Z">
        <w:r>
          <w:rPr>
            <w:noProof/>
          </w:rPr>
          <w:t>4.2.3.2. Fiber with Neo-Hookean Law</w:t>
        </w:r>
        <w:r>
          <w:rPr>
            <w:noProof/>
          </w:rPr>
          <w:tab/>
        </w:r>
        <w:r>
          <w:rPr>
            <w:noProof/>
          </w:rPr>
          <w:fldChar w:fldCharType="begin"/>
        </w:r>
        <w:r>
          <w:rPr>
            <w:noProof/>
          </w:rPr>
          <w:instrText xml:space="preserve"> PAGEREF _Toc280622688 \h </w:instrText>
        </w:r>
        <w:r>
          <w:rPr>
            <w:noProof/>
          </w:rPr>
        </w:r>
      </w:ins>
      <w:r>
        <w:rPr>
          <w:noProof/>
        </w:rPr>
        <w:fldChar w:fldCharType="separate"/>
      </w:r>
      <w:ins w:id="420" w:author="Gerard" w:date="2014-12-19T15:33:00Z">
        <w:r>
          <w:rPr>
            <w:noProof/>
          </w:rPr>
          <w:t>135</w:t>
        </w:r>
        <w:r>
          <w:rPr>
            <w:noProof/>
          </w:rPr>
          <w:fldChar w:fldCharType="end"/>
        </w:r>
      </w:ins>
    </w:p>
    <w:p w14:paraId="698F10DE" w14:textId="77777777" w:rsidR="00247AFD" w:rsidRDefault="00247AFD">
      <w:pPr>
        <w:pStyle w:val="TOC4"/>
        <w:tabs>
          <w:tab w:val="right" w:leader="dot" w:pos="9350"/>
        </w:tabs>
        <w:rPr>
          <w:ins w:id="421" w:author="Gerard" w:date="2014-12-19T15:33:00Z"/>
          <w:rFonts w:asciiTheme="minorHAnsi" w:eastAsiaTheme="minorEastAsia" w:hAnsiTheme="minorHAnsi" w:cstheme="minorBidi"/>
          <w:noProof/>
          <w:sz w:val="24"/>
          <w:szCs w:val="24"/>
          <w:lang w:eastAsia="ja-JP"/>
        </w:rPr>
      </w:pPr>
      <w:ins w:id="422" w:author="Gerard" w:date="2014-12-19T15:33:00Z">
        <w:r>
          <w:rPr>
            <w:noProof/>
          </w:rPr>
          <w:t>4.2.3.3. Fiber with Exponential-Power Law Uncoupled</w:t>
        </w:r>
        <w:r>
          <w:rPr>
            <w:noProof/>
          </w:rPr>
          <w:tab/>
        </w:r>
        <w:r>
          <w:rPr>
            <w:noProof/>
          </w:rPr>
          <w:fldChar w:fldCharType="begin"/>
        </w:r>
        <w:r>
          <w:rPr>
            <w:noProof/>
          </w:rPr>
          <w:instrText xml:space="preserve"> PAGEREF _Toc280622689 \h </w:instrText>
        </w:r>
        <w:r>
          <w:rPr>
            <w:noProof/>
          </w:rPr>
        </w:r>
      </w:ins>
      <w:r>
        <w:rPr>
          <w:noProof/>
        </w:rPr>
        <w:fldChar w:fldCharType="separate"/>
      </w:r>
      <w:ins w:id="423" w:author="Gerard" w:date="2014-12-19T15:33:00Z">
        <w:r>
          <w:rPr>
            <w:noProof/>
          </w:rPr>
          <w:t>136</w:t>
        </w:r>
        <w:r>
          <w:rPr>
            <w:noProof/>
          </w:rPr>
          <w:fldChar w:fldCharType="end"/>
        </w:r>
      </w:ins>
    </w:p>
    <w:p w14:paraId="30870FAF" w14:textId="77777777" w:rsidR="00247AFD" w:rsidRDefault="00247AFD">
      <w:pPr>
        <w:pStyle w:val="TOC4"/>
        <w:tabs>
          <w:tab w:val="right" w:leader="dot" w:pos="9350"/>
        </w:tabs>
        <w:rPr>
          <w:ins w:id="424" w:author="Gerard" w:date="2014-12-19T15:33:00Z"/>
          <w:rFonts w:asciiTheme="minorHAnsi" w:eastAsiaTheme="minorEastAsia" w:hAnsiTheme="minorHAnsi" w:cstheme="minorBidi"/>
          <w:noProof/>
          <w:sz w:val="24"/>
          <w:szCs w:val="24"/>
          <w:lang w:eastAsia="ja-JP"/>
        </w:rPr>
      </w:pPr>
      <w:ins w:id="425" w:author="Gerard" w:date="2014-12-19T15:33:00Z">
        <w:r>
          <w:rPr>
            <w:noProof/>
          </w:rPr>
          <w:t>4.2.3.4. Fiber with Neo-Hookean Law Uncoupled</w:t>
        </w:r>
        <w:r>
          <w:rPr>
            <w:noProof/>
          </w:rPr>
          <w:tab/>
        </w:r>
        <w:r>
          <w:rPr>
            <w:noProof/>
          </w:rPr>
          <w:fldChar w:fldCharType="begin"/>
        </w:r>
        <w:r>
          <w:rPr>
            <w:noProof/>
          </w:rPr>
          <w:instrText xml:space="preserve"> PAGEREF _Toc280622690 \h </w:instrText>
        </w:r>
        <w:r>
          <w:rPr>
            <w:noProof/>
          </w:rPr>
        </w:r>
      </w:ins>
      <w:r>
        <w:rPr>
          <w:noProof/>
        </w:rPr>
        <w:fldChar w:fldCharType="separate"/>
      </w:r>
      <w:ins w:id="426" w:author="Gerard" w:date="2014-12-19T15:33:00Z">
        <w:r>
          <w:rPr>
            <w:noProof/>
          </w:rPr>
          <w:t>137</w:t>
        </w:r>
        <w:r>
          <w:rPr>
            <w:noProof/>
          </w:rPr>
          <w:fldChar w:fldCharType="end"/>
        </w:r>
      </w:ins>
    </w:p>
    <w:p w14:paraId="48717541" w14:textId="77777777" w:rsidR="00247AFD" w:rsidRDefault="00247AFD">
      <w:pPr>
        <w:pStyle w:val="TOC3"/>
        <w:tabs>
          <w:tab w:val="right" w:leader="dot" w:pos="9350"/>
        </w:tabs>
        <w:rPr>
          <w:ins w:id="427" w:author="Gerard" w:date="2014-12-19T15:33:00Z"/>
          <w:rFonts w:asciiTheme="minorHAnsi" w:eastAsiaTheme="minorEastAsia" w:hAnsiTheme="minorHAnsi" w:cstheme="minorBidi"/>
          <w:i w:val="0"/>
          <w:iCs w:val="0"/>
          <w:noProof/>
          <w:sz w:val="24"/>
          <w:szCs w:val="24"/>
          <w:lang w:eastAsia="ja-JP"/>
        </w:rPr>
      </w:pPr>
      <w:ins w:id="428" w:author="Gerard" w:date="2014-12-19T15:33:00Z">
        <w:r w:rsidRPr="00D36F14">
          <w:rPr>
            <w:noProof/>
            <w:color w:val="000000"/>
          </w:rPr>
          <w:t>4.2.4.</w:t>
        </w:r>
        <w:r>
          <w:rPr>
            <w:noProof/>
          </w:rPr>
          <w:t xml:space="preserve"> Distribution</w:t>
        </w:r>
        <w:r>
          <w:rPr>
            <w:noProof/>
          </w:rPr>
          <w:tab/>
        </w:r>
        <w:r>
          <w:rPr>
            <w:noProof/>
          </w:rPr>
          <w:fldChar w:fldCharType="begin"/>
        </w:r>
        <w:r>
          <w:rPr>
            <w:noProof/>
          </w:rPr>
          <w:instrText xml:space="preserve"> PAGEREF _Toc280622691 \h </w:instrText>
        </w:r>
        <w:r>
          <w:rPr>
            <w:noProof/>
          </w:rPr>
        </w:r>
      </w:ins>
      <w:r>
        <w:rPr>
          <w:noProof/>
        </w:rPr>
        <w:fldChar w:fldCharType="separate"/>
      </w:r>
      <w:ins w:id="429" w:author="Gerard" w:date="2014-12-19T15:33:00Z">
        <w:r>
          <w:rPr>
            <w:noProof/>
          </w:rPr>
          <w:t>138</w:t>
        </w:r>
        <w:r>
          <w:rPr>
            <w:noProof/>
          </w:rPr>
          <w:fldChar w:fldCharType="end"/>
        </w:r>
      </w:ins>
    </w:p>
    <w:p w14:paraId="43AC1FCC" w14:textId="77777777" w:rsidR="00247AFD" w:rsidRDefault="00247AFD">
      <w:pPr>
        <w:pStyle w:val="TOC4"/>
        <w:tabs>
          <w:tab w:val="right" w:leader="dot" w:pos="9350"/>
        </w:tabs>
        <w:rPr>
          <w:ins w:id="430" w:author="Gerard" w:date="2014-12-19T15:33:00Z"/>
          <w:rFonts w:asciiTheme="minorHAnsi" w:eastAsiaTheme="minorEastAsia" w:hAnsiTheme="minorHAnsi" w:cstheme="minorBidi"/>
          <w:noProof/>
          <w:sz w:val="24"/>
          <w:szCs w:val="24"/>
          <w:lang w:eastAsia="ja-JP"/>
        </w:rPr>
      </w:pPr>
      <w:ins w:id="431" w:author="Gerard" w:date="2014-12-19T15:33:00Z">
        <w:r>
          <w:rPr>
            <w:noProof/>
          </w:rPr>
          <w:t>4.2.4.1. Spherical</w:t>
        </w:r>
        <w:r>
          <w:rPr>
            <w:noProof/>
          </w:rPr>
          <w:tab/>
        </w:r>
        <w:r>
          <w:rPr>
            <w:noProof/>
          </w:rPr>
          <w:fldChar w:fldCharType="begin"/>
        </w:r>
        <w:r>
          <w:rPr>
            <w:noProof/>
          </w:rPr>
          <w:instrText xml:space="preserve"> PAGEREF _Toc280622692 \h </w:instrText>
        </w:r>
        <w:r>
          <w:rPr>
            <w:noProof/>
          </w:rPr>
        </w:r>
      </w:ins>
      <w:r>
        <w:rPr>
          <w:noProof/>
        </w:rPr>
        <w:fldChar w:fldCharType="separate"/>
      </w:r>
      <w:ins w:id="432" w:author="Gerard" w:date="2014-12-19T15:33:00Z">
        <w:r>
          <w:rPr>
            <w:noProof/>
          </w:rPr>
          <w:t>139</w:t>
        </w:r>
        <w:r>
          <w:rPr>
            <w:noProof/>
          </w:rPr>
          <w:fldChar w:fldCharType="end"/>
        </w:r>
      </w:ins>
    </w:p>
    <w:p w14:paraId="3D4C9F24" w14:textId="77777777" w:rsidR="00247AFD" w:rsidRDefault="00247AFD">
      <w:pPr>
        <w:pStyle w:val="TOC4"/>
        <w:tabs>
          <w:tab w:val="right" w:leader="dot" w:pos="9350"/>
        </w:tabs>
        <w:rPr>
          <w:ins w:id="433" w:author="Gerard" w:date="2014-12-19T15:33:00Z"/>
          <w:rFonts w:asciiTheme="minorHAnsi" w:eastAsiaTheme="minorEastAsia" w:hAnsiTheme="minorHAnsi" w:cstheme="minorBidi"/>
          <w:noProof/>
          <w:sz w:val="24"/>
          <w:szCs w:val="24"/>
          <w:lang w:eastAsia="ja-JP"/>
        </w:rPr>
      </w:pPr>
      <w:ins w:id="434" w:author="Gerard" w:date="2014-12-19T15:33:00Z">
        <w:r>
          <w:rPr>
            <w:noProof/>
          </w:rPr>
          <w:t>4.2.4.2. Ellipsoidal</w:t>
        </w:r>
        <w:r>
          <w:rPr>
            <w:noProof/>
          </w:rPr>
          <w:tab/>
        </w:r>
        <w:r>
          <w:rPr>
            <w:noProof/>
          </w:rPr>
          <w:fldChar w:fldCharType="begin"/>
        </w:r>
        <w:r>
          <w:rPr>
            <w:noProof/>
          </w:rPr>
          <w:instrText xml:space="preserve"> PAGEREF _Toc280622693 \h </w:instrText>
        </w:r>
        <w:r>
          <w:rPr>
            <w:noProof/>
          </w:rPr>
        </w:r>
      </w:ins>
      <w:r>
        <w:rPr>
          <w:noProof/>
        </w:rPr>
        <w:fldChar w:fldCharType="separate"/>
      </w:r>
      <w:ins w:id="435" w:author="Gerard" w:date="2014-12-19T15:33:00Z">
        <w:r>
          <w:rPr>
            <w:noProof/>
          </w:rPr>
          <w:t>140</w:t>
        </w:r>
        <w:r>
          <w:rPr>
            <w:noProof/>
          </w:rPr>
          <w:fldChar w:fldCharType="end"/>
        </w:r>
      </w:ins>
    </w:p>
    <w:p w14:paraId="3F81ED3D" w14:textId="77777777" w:rsidR="00247AFD" w:rsidRDefault="00247AFD">
      <w:pPr>
        <w:pStyle w:val="TOC4"/>
        <w:tabs>
          <w:tab w:val="right" w:leader="dot" w:pos="9350"/>
        </w:tabs>
        <w:rPr>
          <w:ins w:id="436" w:author="Gerard" w:date="2014-12-19T15:33:00Z"/>
          <w:rFonts w:asciiTheme="minorHAnsi" w:eastAsiaTheme="minorEastAsia" w:hAnsiTheme="minorHAnsi" w:cstheme="minorBidi"/>
          <w:noProof/>
          <w:sz w:val="24"/>
          <w:szCs w:val="24"/>
          <w:lang w:eastAsia="ja-JP"/>
        </w:rPr>
      </w:pPr>
      <w:ins w:id="437" w:author="Gerard" w:date="2014-12-19T15:33:00Z">
        <w:r>
          <w:rPr>
            <w:noProof/>
          </w:rPr>
          <w:t>4.2.4.3. π-Periodic von Mises Distribution</w:t>
        </w:r>
        <w:r>
          <w:rPr>
            <w:noProof/>
          </w:rPr>
          <w:tab/>
        </w:r>
        <w:r>
          <w:rPr>
            <w:noProof/>
          </w:rPr>
          <w:fldChar w:fldCharType="begin"/>
        </w:r>
        <w:r>
          <w:rPr>
            <w:noProof/>
          </w:rPr>
          <w:instrText xml:space="preserve"> PAGEREF _Toc280622694 \h </w:instrText>
        </w:r>
        <w:r>
          <w:rPr>
            <w:noProof/>
          </w:rPr>
        </w:r>
      </w:ins>
      <w:r>
        <w:rPr>
          <w:noProof/>
        </w:rPr>
        <w:fldChar w:fldCharType="separate"/>
      </w:r>
      <w:ins w:id="438" w:author="Gerard" w:date="2014-12-19T15:33:00Z">
        <w:r>
          <w:rPr>
            <w:noProof/>
          </w:rPr>
          <w:t>141</w:t>
        </w:r>
        <w:r>
          <w:rPr>
            <w:noProof/>
          </w:rPr>
          <w:fldChar w:fldCharType="end"/>
        </w:r>
      </w:ins>
    </w:p>
    <w:p w14:paraId="767709BC" w14:textId="77777777" w:rsidR="00247AFD" w:rsidRDefault="00247AFD">
      <w:pPr>
        <w:pStyle w:val="TOC4"/>
        <w:tabs>
          <w:tab w:val="right" w:leader="dot" w:pos="9350"/>
        </w:tabs>
        <w:rPr>
          <w:ins w:id="439" w:author="Gerard" w:date="2014-12-19T15:33:00Z"/>
          <w:rFonts w:asciiTheme="minorHAnsi" w:eastAsiaTheme="minorEastAsia" w:hAnsiTheme="minorHAnsi" w:cstheme="minorBidi"/>
          <w:noProof/>
          <w:sz w:val="24"/>
          <w:szCs w:val="24"/>
          <w:lang w:eastAsia="ja-JP"/>
        </w:rPr>
      </w:pPr>
      <w:ins w:id="440" w:author="Gerard" w:date="2014-12-19T15:33:00Z">
        <w:r>
          <w:rPr>
            <w:noProof/>
          </w:rPr>
          <w:t>4.2.4.4. Circular</w:t>
        </w:r>
        <w:r>
          <w:rPr>
            <w:noProof/>
          </w:rPr>
          <w:tab/>
        </w:r>
        <w:r>
          <w:rPr>
            <w:noProof/>
          </w:rPr>
          <w:fldChar w:fldCharType="begin"/>
        </w:r>
        <w:r>
          <w:rPr>
            <w:noProof/>
          </w:rPr>
          <w:instrText xml:space="preserve"> PAGEREF _Toc280622695 \h </w:instrText>
        </w:r>
        <w:r>
          <w:rPr>
            <w:noProof/>
          </w:rPr>
        </w:r>
      </w:ins>
      <w:r>
        <w:rPr>
          <w:noProof/>
        </w:rPr>
        <w:fldChar w:fldCharType="separate"/>
      </w:r>
      <w:ins w:id="441" w:author="Gerard" w:date="2014-12-19T15:33:00Z">
        <w:r>
          <w:rPr>
            <w:noProof/>
          </w:rPr>
          <w:t>142</w:t>
        </w:r>
        <w:r>
          <w:rPr>
            <w:noProof/>
          </w:rPr>
          <w:fldChar w:fldCharType="end"/>
        </w:r>
      </w:ins>
    </w:p>
    <w:p w14:paraId="4FBD6390" w14:textId="77777777" w:rsidR="00247AFD" w:rsidRDefault="00247AFD">
      <w:pPr>
        <w:pStyle w:val="TOC4"/>
        <w:tabs>
          <w:tab w:val="right" w:leader="dot" w:pos="9350"/>
        </w:tabs>
        <w:rPr>
          <w:ins w:id="442" w:author="Gerard" w:date="2014-12-19T15:33:00Z"/>
          <w:rFonts w:asciiTheme="minorHAnsi" w:eastAsiaTheme="minorEastAsia" w:hAnsiTheme="minorHAnsi" w:cstheme="minorBidi"/>
          <w:noProof/>
          <w:sz w:val="24"/>
          <w:szCs w:val="24"/>
          <w:lang w:eastAsia="ja-JP"/>
        </w:rPr>
      </w:pPr>
      <w:ins w:id="443" w:author="Gerard" w:date="2014-12-19T15:33:00Z">
        <w:r>
          <w:rPr>
            <w:noProof/>
          </w:rPr>
          <w:t>4.2.4.5. Elliptical</w:t>
        </w:r>
        <w:r>
          <w:rPr>
            <w:noProof/>
          </w:rPr>
          <w:tab/>
        </w:r>
        <w:r>
          <w:rPr>
            <w:noProof/>
          </w:rPr>
          <w:fldChar w:fldCharType="begin"/>
        </w:r>
        <w:r>
          <w:rPr>
            <w:noProof/>
          </w:rPr>
          <w:instrText xml:space="preserve"> PAGEREF _Toc280622696 \h </w:instrText>
        </w:r>
        <w:r>
          <w:rPr>
            <w:noProof/>
          </w:rPr>
        </w:r>
      </w:ins>
      <w:r>
        <w:rPr>
          <w:noProof/>
        </w:rPr>
        <w:fldChar w:fldCharType="separate"/>
      </w:r>
      <w:ins w:id="444" w:author="Gerard" w:date="2014-12-19T15:33:00Z">
        <w:r>
          <w:rPr>
            <w:noProof/>
          </w:rPr>
          <w:t>143</w:t>
        </w:r>
        <w:r>
          <w:rPr>
            <w:noProof/>
          </w:rPr>
          <w:fldChar w:fldCharType="end"/>
        </w:r>
      </w:ins>
    </w:p>
    <w:p w14:paraId="2FA1654D" w14:textId="77777777" w:rsidR="00247AFD" w:rsidRDefault="00247AFD">
      <w:pPr>
        <w:pStyle w:val="TOC4"/>
        <w:tabs>
          <w:tab w:val="right" w:leader="dot" w:pos="9350"/>
        </w:tabs>
        <w:rPr>
          <w:ins w:id="445" w:author="Gerard" w:date="2014-12-19T15:33:00Z"/>
          <w:rFonts w:asciiTheme="minorHAnsi" w:eastAsiaTheme="minorEastAsia" w:hAnsiTheme="minorHAnsi" w:cstheme="minorBidi"/>
          <w:noProof/>
          <w:sz w:val="24"/>
          <w:szCs w:val="24"/>
          <w:lang w:eastAsia="ja-JP"/>
        </w:rPr>
      </w:pPr>
      <w:ins w:id="446" w:author="Gerard" w:date="2014-12-19T15:33:00Z">
        <w:r>
          <w:rPr>
            <w:noProof/>
          </w:rPr>
          <w:t>4.2.4.6. von Mises Distribution</w:t>
        </w:r>
        <w:r>
          <w:rPr>
            <w:noProof/>
          </w:rPr>
          <w:tab/>
        </w:r>
        <w:r>
          <w:rPr>
            <w:noProof/>
          </w:rPr>
          <w:fldChar w:fldCharType="begin"/>
        </w:r>
        <w:r>
          <w:rPr>
            <w:noProof/>
          </w:rPr>
          <w:instrText xml:space="preserve"> PAGEREF _Toc280622697 \h </w:instrText>
        </w:r>
        <w:r>
          <w:rPr>
            <w:noProof/>
          </w:rPr>
        </w:r>
      </w:ins>
      <w:r>
        <w:rPr>
          <w:noProof/>
        </w:rPr>
        <w:fldChar w:fldCharType="separate"/>
      </w:r>
      <w:ins w:id="447" w:author="Gerard" w:date="2014-12-19T15:33:00Z">
        <w:r>
          <w:rPr>
            <w:noProof/>
          </w:rPr>
          <w:t>145</w:t>
        </w:r>
        <w:r>
          <w:rPr>
            <w:noProof/>
          </w:rPr>
          <w:fldChar w:fldCharType="end"/>
        </w:r>
      </w:ins>
    </w:p>
    <w:p w14:paraId="5DB81A94" w14:textId="77777777" w:rsidR="00247AFD" w:rsidRDefault="00247AFD">
      <w:pPr>
        <w:pStyle w:val="TOC3"/>
        <w:tabs>
          <w:tab w:val="right" w:leader="dot" w:pos="9350"/>
        </w:tabs>
        <w:rPr>
          <w:ins w:id="448" w:author="Gerard" w:date="2014-12-19T15:33:00Z"/>
          <w:rFonts w:asciiTheme="minorHAnsi" w:eastAsiaTheme="minorEastAsia" w:hAnsiTheme="minorHAnsi" w:cstheme="minorBidi"/>
          <w:i w:val="0"/>
          <w:iCs w:val="0"/>
          <w:noProof/>
          <w:sz w:val="24"/>
          <w:szCs w:val="24"/>
          <w:lang w:eastAsia="ja-JP"/>
        </w:rPr>
      </w:pPr>
      <w:ins w:id="449" w:author="Gerard" w:date="2014-12-19T15:33:00Z">
        <w:r w:rsidRPr="00D36F14">
          <w:rPr>
            <w:noProof/>
            <w:color w:val="000000"/>
          </w:rPr>
          <w:t>4.2.5.</w:t>
        </w:r>
        <w:r>
          <w:rPr>
            <w:noProof/>
          </w:rPr>
          <w:t xml:space="preserve"> Scheme</w:t>
        </w:r>
        <w:r>
          <w:rPr>
            <w:noProof/>
          </w:rPr>
          <w:tab/>
        </w:r>
        <w:r>
          <w:rPr>
            <w:noProof/>
          </w:rPr>
          <w:fldChar w:fldCharType="begin"/>
        </w:r>
        <w:r>
          <w:rPr>
            <w:noProof/>
          </w:rPr>
          <w:instrText xml:space="preserve"> PAGEREF _Toc280622698 \h </w:instrText>
        </w:r>
        <w:r>
          <w:rPr>
            <w:noProof/>
          </w:rPr>
        </w:r>
      </w:ins>
      <w:r>
        <w:rPr>
          <w:noProof/>
        </w:rPr>
        <w:fldChar w:fldCharType="separate"/>
      </w:r>
      <w:ins w:id="450" w:author="Gerard" w:date="2014-12-19T15:33:00Z">
        <w:r>
          <w:rPr>
            <w:noProof/>
          </w:rPr>
          <w:t>146</w:t>
        </w:r>
        <w:r>
          <w:rPr>
            <w:noProof/>
          </w:rPr>
          <w:fldChar w:fldCharType="end"/>
        </w:r>
      </w:ins>
    </w:p>
    <w:p w14:paraId="7AE09746" w14:textId="77777777" w:rsidR="00247AFD" w:rsidRDefault="00247AFD">
      <w:pPr>
        <w:pStyle w:val="TOC4"/>
        <w:tabs>
          <w:tab w:val="right" w:leader="dot" w:pos="9350"/>
        </w:tabs>
        <w:rPr>
          <w:ins w:id="451" w:author="Gerard" w:date="2014-12-19T15:33:00Z"/>
          <w:rFonts w:asciiTheme="minorHAnsi" w:eastAsiaTheme="minorEastAsia" w:hAnsiTheme="minorHAnsi" w:cstheme="minorBidi"/>
          <w:noProof/>
          <w:sz w:val="24"/>
          <w:szCs w:val="24"/>
          <w:lang w:eastAsia="ja-JP"/>
        </w:rPr>
      </w:pPr>
      <w:ins w:id="452" w:author="Gerard" w:date="2014-12-19T15:33:00Z">
        <w:r>
          <w:rPr>
            <w:noProof/>
          </w:rPr>
          <w:t>4.2.5.1. Gauss-Kronrod Trapezoidal Rule</w:t>
        </w:r>
        <w:r>
          <w:rPr>
            <w:noProof/>
          </w:rPr>
          <w:tab/>
        </w:r>
        <w:r>
          <w:rPr>
            <w:noProof/>
          </w:rPr>
          <w:fldChar w:fldCharType="begin"/>
        </w:r>
        <w:r>
          <w:rPr>
            <w:noProof/>
          </w:rPr>
          <w:instrText xml:space="preserve"> PAGEREF _Toc280622699 \h </w:instrText>
        </w:r>
        <w:r>
          <w:rPr>
            <w:noProof/>
          </w:rPr>
        </w:r>
      </w:ins>
      <w:r>
        <w:rPr>
          <w:noProof/>
        </w:rPr>
        <w:fldChar w:fldCharType="separate"/>
      </w:r>
      <w:ins w:id="453" w:author="Gerard" w:date="2014-12-19T15:33:00Z">
        <w:r>
          <w:rPr>
            <w:noProof/>
          </w:rPr>
          <w:t>147</w:t>
        </w:r>
        <w:r>
          <w:rPr>
            <w:noProof/>
          </w:rPr>
          <w:fldChar w:fldCharType="end"/>
        </w:r>
      </w:ins>
    </w:p>
    <w:p w14:paraId="15184DC5" w14:textId="77777777" w:rsidR="00247AFD" w:rsidRDefault="00247AFD">
      <w:pPr>
        <w:pStyle w:val="TOC4"/>
        <w:tabs>
          <w:tab w:val="right" w:leader="dot" w:pos="9350"/>
        </w:tabs>
        <w:rPr>
          <w:ins w:id="454" w:author="Gerard" w:date="2014-12-19T15:33:00Z"/>
          <w:rFonts w:asciiTheme="minorHAnsi" w:eastAsiaTheme="minorEastAsia" w:hAnsiTheme="minorHAnsi" w:cstheme="minorBidi"/>
          <w:noProof/>
          <w:sz w:val="24"/>
          <w:szCs w:val="24"/>
          <w:lang w:eastAsia="ja-JP"/>
        </w:rPr>
      </w:pPr>
      <w:ins w:id="455" w:author="Gerard" w:date="2014-12-19T15:33:00Z">
        <w:r>
          <w:rPr>
            <w:noProof/>
          </w:rPr>
          <w:t>4.2.5.2. Finite Element Integration Rule</w:t>
        </w:r>
        <w:r>
          <w:rPr>
            <w:noProof/>
          </w:rPr>
          <w:tab/>
        </w:r>
        <w:r>
          <w:rPr>
            <w:noProof/>
          </w:rPr>
          <w:fldChar w:fldCharType="begin"/>
        </w:r>
        <w:r>
          <w:rPr>
            <w:noProof/>
          </w:rPr>
          <w:instrText xml:space="preserve"> PAGEREF _Toc280622700 \h </w:instrText>
        </w:r>
        <w:r>
          <w:rPr>
            <w:noProof/>
          </w:rPr>
        </w:r>
      </w:ins>
      <w:r>
        <w:rPr>
          <w:noProof/>
        </w:rPr>
        <w:fldChar w:fldCharType="separate"/>
      </w:r>
      <w:ins w:id="456" w:author="Gerard" w:date="2014-12-19T15:33:00Z">
        <w:r>
          <w:rPr>
            <w:noProof/>
          </w:rPr>
          <w:t>148</w:t>
        </w:r>
        <w:r>
          <w:rPr>
            <w:noProof/>
          </w:rPr>
          <w:fldChar w:fldCharType="end"/>
        </w:r>
      </w:ins>
    </w:p>
    <w:p w14:paraId="606C436D" w14:textId="77777777" w:rsidR="00247AFD" w:rsidRDefault="00247AFD">
      <w:pPr>
        <w:pStyle w:val="TOC4"/>
        <w:tabs>
          <w:tab w:val="right" w:leader="dot" w:pos="9350"/>
        </w:tabs>
        <w:rPr>
          <w:ins w:id="457" w:author="Gerard" w:date="2014-12-19T15:33:00Z"/>
          <w:rFonts w:asciiTheme="minorHAnsi" w:eastAsiaTheme="minorEastAsia" w:hAnsiTheme="minorHAnsi" w:cstheme="minorBidi"/>
          <w:noProof/>
          <w:sz w:val="24"/>
          <w:szCs w:val="24"/>
          <w:lang w:eastAsia="ja-JP"/>
        </w:rPr>
      </w:pPr>
      <w:ins w:id="458" w:author="Gerard" w:date="2014-12-19T15:33:00Z">
        <w:r>
          <w:rPr>
            <w:noProof/>
          </w:rPr>
          <w:t>4.2.5.3. Trapezoidal Rule</w:t>
        </w:r>
        <w:r>
          <w:rPr>
            <w:noProof/>
          </w:rPr>
          <w:tab/>
        </w:r>
        <w:r>
          <w:rPr>
            <w:noProof/>
          </w:rPr>
          <w:fldChar w:fldCharType="begin"/>
        </w:r>
        <w:r>
          <w:rPr>
            <w:noProof/>
          </w:rPr>
          <w:instrText xml:space="preserve"> PAGEREF _Toc280622701 \h </w:instrText>
        </w:r>
        <w:r>
          <w:rPr>
            <w:noProof/>
          </w:rPr>
        </w:r>
      </w:ins>
      <w:r>
        <w:rPr>
          <w:noProof/>
        </w:rPr>
        <w:fldChar w:fldCharType="separate"/>
      </w:r>
      <w:ins w:id="459" w:author="Gerard" w:date="2014-12-19T15:33:00Z">
        <w:r>
          <w:rPr>
            <w:noProof/>
          </w:rPr>
          <w:t>149</w:t>
        </w:r>
        <w:r>
          <w:rPr>
            <w:noProof/>
          </w:rPr>
          <w:fldChar w:fldCharType="end"/>
        </w:r>
      </w:ins>
    </w:p>
    <w:p w14:paraId="346383AA" w14:textId="77777777" w:rsidR="00247AFD" w:rsidRDefault="00247AFD">
      <w:pPr>
        <w:pStyle w:val="TOC2"/>
        <w:tabs>
          <w:tab w:val="right" w:leader="dot" w:pos="9350"/>
        </w:tabs>
        <w:rPr>
          <w:ins w:id="460" w:author="Gerard" w:date="2014-12-19T15:33:00Z"/>
          <w:rFonts w:asciiTheme="minorHAnsi" w:eastAsiaTheme="minorEastAsia" w:hAnsiTheme="minorHAnsi" w:cstheme="minorBidi"/>
          <w:smallCaps w:val="0"/>
          <w:noProof/>
          <w:sz w:val="24"/>
          <w:szCs w:val="24"/>
          <w:lang w:eastAsia="ja-JP"/>
        </w:rPr>
      </w:pPr>
      <w:ins w:id="461" w:author="Gerard" w:date="2014-12-19T15:33:00Z">
        <w:r>
          <w:rPr>
            <w:noProof/>
          </w:rPr>
          <w:t>4.3. Viscoelastic Solids</w:t>
        </w:r>
        <w:r>
          <w:rPr>
            <w:noProof/>
          </w:rPr>
          <w:tab/>
        </w:r>
        <w:r>
          <w:rPr>
            <w:noProof/>
          </w:rPr>
          <w:fldChar w:fldCharType="begin"/>
        </w:r>
        <w:r>
          <w:rPr>
            <w:noProof/>
          </w:rPr>
          <w:instrText xml:space="preserve"> PAGEREF _Toc280622702 \h </w:instrText>
        </w:r>
        <w:r>
          <w:rPr>
            <w:noProof/>
          </w:rPr>
        </w:r>
      </w:ins>
      <w:r>
        <w:rPr>
          <w:noProof/>
        </w:rPr>
        <w:fldChar w:fldCharType="separate"/>
      </w:r>
      <w:ins w:id="462" w:author="Gerard" w:date="2014-12-19T15:33:00Z">
        <w:r>
          <w:rPr>
            <w:noProof/>
          </w:rPr>
          <w:t>150</w:t>
        </w:r>
        <w:r>
          <w:rPr>
            <w:noProof/>
          </w:rPr>
          <w:fldChar w:fldCharType="end"/>
        </w:r>
      </w:ins>
    </w:p>
    <w:p w14:paraId="68BEED24" w14:textId="77777777" w:rsidR="00247AFD" w:rsidRDefault="00247AFD">
      <w:pPr>
        <w:pStyle w:val="TOC3"/>
        <w:tabs>
          <w:tab w:val="right" w:leader="dot" w:pos="9350"/>
        </w:tabs>
        <w:rPr>
          <w:ins w:id="463" w:author="Gerard" w:date="2014-12-19T15:33:00Z"/>
          <w:rFonts w:asciiTheme="minorHAnsi" w:eastAsiaTheme="minorEastAsia" w:hAnsiTheme="minorHAnsi" w:cstheme="minorBidi"/>
          <w:i w:val="0"/>
          <w:iCs w:val="0"/>
          <w:noProof/>
          <w:sz w:val="24"/>
          <w:szCs w:val="24"/>
          <w:lang w:eastAsia="ja-JP"/>
        </w:rPr>
      </w:pPr>
      <w:ins w:id="464" w:author="Gerard" w:date="2014-12-19T15:33:00Z">
        <w:r w:rsidRPr="00D36F14">
          <w:rPr>
            <w:noProof/>
            <w:color w:val="000000"/>
          </w:rPr>
          <w:t>4.3.1.</w:t>
        </w:r>
        <w:r>
          <w:rPr>
            <w:noProof/>
          </w:rPr>
          <w:t xml:space="preserve"> Uncoupled Viscoelastic Materials</w:t>
        </w:r>
        <w:r>
          <w:rPr>
            <w:noProof/>
          </w:rPr>
          <w:tab/>
        </w:r>
        <w:r>
          <w:rPr>
            <w:noProof/>
          </w:rPr>
          <w:fldChar w:fldCharType="begin"/>
        </w:r>
        <w:r>
          <w:rPr>
            <w:noProof/>
          </w:rPr>
          <w:instrText xml:space="preserve"> PAGEREF _Toc280622703 \h </w:instrText>
        </w:r>
        <w:r>
          <w:rPr>
            <w:noProof/>
          </w:rPr>
        </w:r>
      </w:ins>
      <w:r>
        <w:rPr>
          <w:noProof/>
        </w:rPr>
        <w:fldChar w:fldCharType="separate"/>
      </w:r>
      <w:ins w:id="465" w:author="Gerard" w:date="2014-12-19T15:33:00Z">
        <w:r>
          <w:rPr>
            <w:noProof/>
          </w:rPr>
          <w:t>150</w:t>
        </w:r>
        <w:r>
          <w:rPr>
            <w:noProof/>
          </w:rPr>
          <w:fldChar w:fldCharType="end"/>
        </w:r>
      </w:ins>
    </w:p>
    <w:p w14:paraId="7F9C7CDA" w14:textId="77777777" w:rsidR="00247AFD" w:rsidRDefault="00247AFD">
      <w:pPr>
        <w:pStyle w:val="TOC3"/>
        <w:tabs>
          <w:tab w:val="right" w:leader="dot" w:pos="9350"/>
        </w:tabs>
        <w:rPr>
          <w:ins w:id="466" w:author="Gerard" w:date="2014-12-19T15:33:00Z"/>
          <w:rFonts w:asciiTheme="minorHAnsi" w:eastAsiaTheme="minorEastAsia" w:hAnsiTheme="minorHAnsi" w:cstheme="minorBidi"/>
          <w:i w:val="0"/>
          <w:iCs w:val="0"/>
          <w:noProof/>
          <w:sz w:val="24"/>
          <w:szCs w:val="24"/>
          <w:lang w:eastAsia="ja-JP"/>
        </w:rPr>
      </w:pPr>
      <w:ins w:id="467" w:author="Gerard" w:date="2014-12-19T15:33:00Z">
        <w:r w:rsidRPr="00D36F14">
          <w:rPr>
            <w:noProof/>
            <w:color w:val="000000"/>
          </w:rPr>
          <w:t>4.3.2.</w:t>
        </w:r>
        <w:r>
          <w:rPr>
            <w:noProof/>
          </w:rPr>
          <w:t xml:space="preserve"> Compressible Viscoelastic Materials</w:t>
        </w:r>
        <w:r>
          <w:rPr>
            <w:noProof/>
          </w:rPr>
          <w:tab/>
        </w:r>
        <w:r>
          <w:rPr>
            <w:noProof/>
          </w:rPr>
          <w:fldChar w:fldCharType="begin"/>
        </w:r>
        <w:r>
          <w:rPr>
            <w:noProof/>
          </w:rPr>
          <w:instrText xml:space="preserve"> PAGEREF _Toc280622704 \h </w:instrText>
        </w:r>
        <w:r>
          <w:rPr>
            <w:noProof/>
          </w:rPr>
        </w:r>
      </w:ins>
      <w:r>
        <w:rPr>
          <w:noProof/>
        </w:rPr>
        <w:fldChar w:fldCharType="separate"/>
      </w:r>
      <w:ins w:id="468" w:author="Gerard" w:date="2014-12-19T15:33:00Z">
        <w:r>
          <w:rPr>
            <w:noProof/>
          </w:rPr>
          <w:t>151</w:t>
        </w:r>
        <w:r>
          <w:rPr>
            <w:noProof/>
          </w:rPr>
          <w:fldChar w:fldCharType="end"/>
        </w:r>
      </w:ins>
    </w:p>
    <w:p w14:paraId="316EC449" w14:textId="77777777" w:rsidR="00247AFD" w:rsidRDefault="00247AFD">
      <w:pPr>
        <w:pStyle w:val="TOC2"/>
        <w:tabs>
          <w:tab w:val="right" w:leader="dot" w:pos="9350"/>
        </w:tabs>
        <w:rPr>
          <w:ins w:id="469" w:author="Gerard" w:date="2014-12-19T15:33:00Z"/>
          <w:rFonts w:asciiTheme="minorHAnsi" w:eastAsiaTheme="minorEastAsia" w:hAnsiTheme="minorHAnsi" w:cstheme="minorBidi"/>
          <w:smallCaps w:val="0"/>
          <w:noProof/>
          <w:sz w:val="24"/>
          <w:szCs w:val="24"/>
          <w:lang w:eastAsia="ja-JP"/>
        </w:rPr>
      </w:pPr>
      <w:ins w:id="470" w:author="Gerard" w:date="2014-12-19T15:33:00Z">
        <w:r>
          <w:rPr>
            <w:noProof/>
          </w:rPr>
          <w:t>4.4. Multigeneration Solids</w:t>
        </w:r>
        <w:r>
          <w:rPr>
            <w:noProof/>
          </w:rPr>
          <w:tab/>
        </w:r>
        <w:r>
          <w:rPr>
            <w:noProof/>
          </w:rPr>
          <w:fldChar w:fldCharType="begin"/>
        </w:r>
        <w:r>
          <w:rPr>
            <w:noProof/>
          </w:rPr>
          <w:instrText xml:space="preserve"> PAGEREF _Toc280622705 \h </w:instrText>
        </w:r>
        <w:r>
          <w:rPr>
            <w:noProof/>
          </w:rPr>
        </w:r>
      </w:ins>
      <w:r>
        <w:rPr>
          <w:noProof/>
        </w:rPr>
        <w:fldChar w:fldCharType="separate"/>
      </w:r>
      <w:ins w:id="471" w:author="Gerard" w:date="2014-12-19T15:33:00Z">
        <w:r>
          <w:rPr>
            <w:noProof/>
          </w:rPr>
          <w:t>151</w:t>
        </w:r>
        <w:r>
          <w:rPr>
            <w:noProof/>
          </w:rPr>
          <w:fldChar w:fldCharType="end"/>
        </w:r>
      </w:ins>
    </w:p>
    <w:p w14:paraId="016CFF90" w14:textId="77777777" w:rsidR="00247AFD" w:rsidRDefault="00247AFD">
      <w:pPr>
        <w:pStyle w:val="TOC3"/>
        <w:tabs>
          <w:tab w:val="right" w:leader="dot" w:pos="9350"/>
        </w:tabs>
        <w:rPr>
          <w:ins w:id="472" w:author="Gerard" w:date="2014-12-19T15:33:00Z"/>
          <w:rFonts w:asciiTheme="minorHAnsi" w:eastAsiaTheme="minorEastAsia" w:hAnsiTheme="minorHAnsi" w:cstheme="minorBidi"/>
          <w:i w:val="0"/>
          <w:iCs w:val="0"/>
          <w:noProof/>
          <w:sz w:val="24"/>
          <w:szCs w:val="24"/>
          <w:lang w:eastAsia="ja-JP"/>
        </w:rPr>
      </w:pPr>
      <w:ins w:id="473" w:author="Gerard" w:date="2014-12-19T15:33:00Z">
        <w:r w:rsidRPr="00D36F14">
          <w:rPr>
            <w:noProof/>
            <w:color w:val="000000"/>
          </w:rPr>
          <w:t>4.4.1.</w:t>
        </w:r>
        <w:r>
          <w:rPr>
            <w:noProof/>
          </w:rPr>
          <w:t xml:space="preserve"> General Specification of Multigeneration Solids</w:t>
        </w:r>
        <w:r>
          <w:rPr>
            <w:noProof/>
          </w:rPr>
          <w:tab/>
        </w:r>
        <w:r>
          <w:rPr>
            <w:noProof/>
          </w:rPr>
          <w:fldChar w:fldCharType="begin"/>
        </w:r>
        <w:r>
          <w:rPr>
            <w:noProof/>
          </w:rPr>
          <w:instrText xml:space="preserve"> PAGEREF _Toc280622706 \h </w:instrText>
        </w:r>
        <w:r>
          <w:rPr>
            <w:noProof/>
          </w:rPr>
        </w:r>
      </w:ins>
      <w:r>
        <w:rPr>
          <w:noProof/>
        </w:rPr>
        <w:fldChar w:fldCharType="separate"/>
      </w:r>
      <w:ins w:id="474" w:author="Gerard" w:date="2014-12-19T15:33:00Z">
        <w:r>
          <w:rPr>
            <w:noProof/>
          </w:rPr>
          <w:t>152</w:t>
        </w:r>
        <w:r>
          <w:rPr>
            <w:noProof/>
          </w:rPr>
          <w:fldChar w:fldCharType="end"/>
        </w:r>
      </w:ins>
    </w:p>
    <w:p w14:paraId="4D94DF06" w14:textId="77777777" w:rsidR="00247AFD" w:rsidRDefault="00247AFD">
      <w:pPr>
        <w:pStyle w:val="TOC2"/>
        <w:tabs>
          <w:tab w:val="right" w:leader="dot" w:pos="9350"/>
        </w:tabs>
        <w:rPr>
          <w:ins w:id="475" w:author="Gerard" w:date="2014-12-19T15:33:00Z"/>
          <w:rFonts w:asciiTheme="minorHAnsi" w:eastAsiaTheme="minorEastAsia" w:hAnsiTheme="minorHAnsi" w:cstheme="minorBidi"/>
          <w:smallCaps w:val="0"/>
          <w:noProof/>
          <w:sz w:val="24"/>
          <w:szCs w:val="24"/>
          <w:lang w:eastAsia="ja-JP"/>
        </w:rPr>
      </w:pPr>
      <w:ins w:id="476" w:author="Gerard" w:date="2014-12-19T15:33:00Z">
        <w:r>
          <w:rPr>
            <w:noProof/>
          </w:rPr>
          <w:t>4.5. Biphasic Materials</w:t>
        </w:r>
        <w:r>
          <w:rPr>
            <w:noProof/>
          </w:rPr>
          <w:tab/>
        </w:r>
        <w:r>
          <w:rPr>
            <w:noProof/>
          </w:rPr>
          <w:fldChar w:fldCharType="begin"/>
        </w:r>
        <w:r>
          <w:rPr>
            <w:noProof/>
          </w:rPr>
          <w:instrText xml:space="preserve"> PAGEREF _Toc280622707 \h </w:instrText>
        </w:r>
        <w:r>
          <w:rPr>
            <w:noProof/>
          </w:rPr>
        </w:r>
      </w:ins>
      <w:r>
        <w:rPr>
          <w:noProof/>
        </w:rPr>
        <w:fldChar w:fldCharType="separate"/>
      </w:r>
      <w:ins w:id="477" w:author="Gerard" w:date="2014-12-19T15:33:00Z">
        <w:r>
          <w:rPr>
            <w:noProof/>
          </w:rPr>
          <w:t>154</w:t>
        </w:r>
        <w:r>
          <w:rPr>
            <w:noProof/>
          </w:rPr>
          <w:fldChar w:fldCharType="end"/>
        </w:r>
      </w:ins>
    </w:p>
    <w:p w14:paraId="633CCD5C" w14:textId="77777777" w:rsidR="00247AFD" w:rsidRDefault="00247AFD">
      <w:pPr>
        <w:pStyle w:val="TOC3"/>
        <w:tabs>
          <w:tab w:val="right" w:leader="dot" w:pos="9350"/>
        </w:tabs>
        <w:rPr>
          <w:ins w:id="478" w:author="Gerard" w:date="2014-12-19T15:33:00Z"/>
          <w:rFonts w:asciiTheme="minorHAnsi" w:eastAsiaTheme="minorEastAsia" w:hAnsiTheme="minorHAnsi" w:cstheme="minorBidi"/>
          <w:i w:val="0"/>
          <w:iCs w:val="0"/>
          <w:noProof/>
          <w:sz w:val="24"/>
          <w:szCs w:val="24"/>
          <w:lang w:eastAsia="ja-JP"/>
        </w:rPr>
      </w:pPr>
      <w:ins w:id="479" w:author="Gerard" w:date="2014-12-19T15:33:00Z">
        <w:r w:rsidRPr="00D36F14">
          <w:rPr>
            <w:noProof/>
            <w:color w:val="000000"/>
          </w:rPr>
          <w:t>4.5.1.</w:t>
        </w:r>
        <w:r>
          <w:rPr>
            <w:noProof/>
          </w:rPr>
          <w:t xml:space="preserve"> General Specification of Biphasic Materials</w:t>
        </w:r>
        <w:r>
          <w:rPr>
            <w:noProof/>
          </w:rPr>
          <w:tab/>
        </w:r>
        <w:r>
          <w:rPr>
            <w:noProof/>
          </w:rPr>
          <w:fldChar w:fldCharType="begin"/>
        </w:r>
        <w:r>
          <w:rPr>
            <w:noProof/>
          </w:rPr>
          <w:instrText xml:space="preserve"> PAGEREF _Toc280622708 \h </w:instrText>
        </w:r>
        <w:r>
          <w:rPr>
            <w:noProof/>
          </w:rPr>
        </w:r>
      </w:ins>
      <w:r>
        <w:rPr>
          <w:noProof/>
        </w:rPr>
        <w:fldChar w:fldCharType="separate"/>
      </w:r>
      <w:ins w:id="480" w:author="Gerard" w:date="2014-12-19T15:33:00Z">
        <w:r>
          <w:rPr>
            <w:noProof/>
          </w:rPr>
          <w:t>155</w:t>
        </w:r>
        <w:r>
          <w:rPr>
            <w:noProof/>
          </w:rPr>
          <w:fldChar w:fldCharType="end"/>
        </w:r>
      </w:ins>
    </w:p>
    <w:p w14:paraId="2E9F221B" w14:textId="77777777" w:rsidR="00247AFD" w:rsidRDefault="00247AFD">
      <w:pPr>
        <w:pStyle w:val="TOC3"/>
        <w:tabs>
          <w:tab w:val="right" w:leader="dot" w:pos="9350"/>
        </w:tabs>
        <w:rPr>
          <w:ins w:id="481" w:author="Gerard" w:date="2014-12-19T15:33:00Z"/>
          <w:rFonts w:asciiTheme="minorHAnsi" w:eastAsiaTheme="minorEastAsia" w:hAnsiTheme="minorHAnsi" w:cstheme="minorBidi"/>
          <w:i w:val="0"/>
          <w:iCs w:val="0"/>
          <w:noProof/>
          <w:sz w:val="24"/>
          <w:szCs w:val="24"/>
          <w:lang w:eastAsia="ja-JP"/>
        </w:rPr>
      </w:pPr>
      <w:ins w:id="482" w:author="Gerard" w:date="2014-12-19T15:33:00Z">
        <w:r w:rsidRPr="00D36F14">
          <w:rPr>
            <w:noProof/>
            <w:color w:val="000000"/>
          </w:rPr>
          <w:t>4.5.2.</w:t>
        </w:r>
        <w:r>
          <w:rPr>
            <w:noProof/>
          </w:rPr>
          <w:t xml:space="preserve"> Permeability Materials</w:t>
        </w:r>
        <w:r>
          <w:rPr>
            <w:noProof/>
          </w:rPr>
          <w:tab/>
        </w:r>
        <w:r>
          <w:rPr>
            <w:noProof/>
          </w:rPr>
          <w:fldChar w:fldCharType="begin"/>
        </w:r>
        <w:r>
          <w:rPr>
            <w:noProof/>
          </w:rPr>
          <w:instrText xml:space="preserve"> PAGEREF _Toc280622709 \h </w:instrText>
        </w:r>
        <w:r>
          <w:rPr>
            <w:noProof/>
          </w:rPr>
        </w:r>
      </w:ins>
      <w:r>
        <w:rPr>
          <w:noProof/>
        </w:rPr>
        <w:fldChar w:fldCharType="separate"/>
      </w:r>
      <w:ins w:id="483" w:author="Gerard" w:date="2014-12-19T15:33:00Z">
        <w:r>
          <w:rPr>
            <w:noProof/>
          </w:rPr>
          <w:t>156</w:t>
        </w:r>
        <w:r>
          <w:rPr>
            <w:noProof/>
          </w:rPr>
          <w:fldChar w:fldCharType="end"/>
        </w:r>
      </w:ins>
    </w:p>
    <w:p w14:paraId="29EC3DED" w14:textId="77777777" w:rsidR="00247AFD" w:rsidRDefault="00247AFD">
      <w:pPr>
        <w:pStyle w:val="TOC4"/>
        <w:tabs>
          <w:tab w:val="right" w:leader="dot" w:pos="9350"/>
        </w:tabs>
        <w:rPr>
          <w:ins w:id="484" w:author="Gerard" w:date="2014-12-19T15:33:00Z"/>
          <w:rFonts w:asciiTheme="minorHAnsi" w:eastAsiaTheme="minorEastAsia" w:hAnsiTheme="minorHAnsi" w:cstheme="minorBidi"/>
          <w:noProof/>
          <w:sz w:val="24"/>
          <w:szCs w:val="24"/>
          <w:lang w:eastAsia="ja-JP"/>
        </w:rPr>
      </w:pPr>
      <w:ins w:id="485" w:author="Gerard" w:date="2014-12-19T15:33:00Z">
        <w:r>
          <w:rPr>
            <w:noProof/>
          </w:rPr>
          <w:t>4.5.2.1. Constant Isotropic Permeability</w:t>
        </w:r>
        <w:r>
          <w:rPr>
            <w:noProof/>
          </w:rPr>
          <w:tab/>
        </w:r>
        <w:r>
          <w:rPr>
            <w:noProof/>
          </w:rPr>
          <w:fldChar w:fldCharType="begin"/>
        </w:r>
        <w:r>
          <w:rPr>
            <w:noProof/>
          </w:rPr>
          <w:instrText xml:space="preserve"> PAGEREF _Toc280622710 \h </w:instrText>
        </w:r>
        <w:r>
          <w:rPr>
            <w:noProof/>
          </w:rPr>
        </w:r>
      </w:ins>
      <w:r>
        <w:rPr>
          <w:noProof/>
        </w:rPr>
        <w:fldChar w:fldCharType="separate"/>
      </w:r>
      <w:ins w:id="486" w:author="Gerard" w:date="2014-12-19T15:33:00Z">
        <w:r>
          <w:rPr>
            <w:noProof/>
          </w:rPr>
          <w:t>157</w:t>
        </w:r>
        <w:r>
          <w:rPr>
            <w:noProof/>
          </w:rPr>
          <w:fldChar w:fldCharType="end"/>
        </w:r>
      </w:ins>
    </w:p>
    <w:p w14:paraId="671077F3" w14:textId="77777777" w:rsidR="00247AFD" w:rsidRDefault="00247AFD">
      <w:pPr>
        <w:pStyle w:val="TOC4"/>
        <w:tabs>
          <w:tab w:val="right" w:leader="dot" w:pos="9350"/>
        </w:tabs>
        <w:rPr>
          <w:ins w:id="487" w:author="Gerard" w:date="2014-12-19T15:33:00Z"/>
          <w:rFonts w:asciiTheme="minorHAnsi" w:eastAsiaTheme="minorEastAsia" w:hAnsiTheme="minorHAnsi" w:cstheme="minorBidi"/>
          <w:noProof/>
          <w:sz w:val="24"/>
          <w:szCs w:val="24"/>
          <w:lang w:eastAsia="ja-JP"/>
        </w:rPr>
      </w:pPr>
      <w:ins w:id="488" w:author="Gerard" w:date="2014-12-19T15:33:00Z">
        <w:r>
          <w:rPr>
            <w:noProof/>
          </w:rPr>
          <w:t>4.5.2.2. Holmes-Mow</w:t>
        </w:r>
        <w:r>
          <w:rPr>
            <w:noProof/>
          </w:rPr>
          <w:tab/>
        </w:r>
        <w:r>
          <w:rPr>
            <w:noProof/>
          </w:rPr>
          <w:fldChar w:fldCharType="begin"/>
        </w:r>
        <w:r>
          <w:rPr>
            <w:noProof/>
          </w:rPr>
          <w:instrText xml:space="preserve"> PAGEREF _Toc280622711 \h </w:instrText>
        </w:r>
        <w:r>
          <w:rPr>
            <w:noProof/>
          </w:rPr>
        </w:r>
      </w:ins>
      <w:r>
        <w:rPr>
          <w:noProof/>
        </w:rPr>
        <w:fldChar w:fldCharType="separate"/>
      </w:r>
      <w:ins w:id="489" w:author="Gerard" w:date="2014-12-19T15:33:00Z">
        <w:r>
          <w:rPr>
            <w:noProof/>
          </w:rPr>
          <w:t>158</w:t>
        </w:r>
        <w:r>
          <w:rPr>
            <w:noProof/>
          </w:rPr>
          <w:fldChar w:fldCharType="end"/>
        </w:r>
      </w:ins>
    </w:p>
    <w:p w14:paraId="7DD690B9" w14:textId="77777777" w:rsidR="00247AFD" w:rsidRDefault="00247AFD">
      <w:pPr>
        <w:pStyle w:val="TOC4"/>
        <w:tabs>
          <w:tab w:val="right" w:leader="dot" w:pos="9350"/>
        </w:tabs>
        <w:rPr>
          <w:ins w:id="490" w:author="Gerard" w:date="2014-12-19T15:33:00Z"/>
          <w:rFonts w:asciiTheme="minorHAnsi" w:eastAsiaTheme="minorEastAsia" w:hAnsiTheme="minorHAnsi" w:cstheme="minorBidi"/>
          <w:noProof/>
          <w:sz w:val="24"/>
          <w:szCs w:val="24"/>
          <w:lang w:eastAsia="ja-JP"/>
        </w:rPr>
      </w:pPr>
      <w:ins w:id="491" w:author="Gerard" w:date="2014-12-19T15:33:00Z">
        <w:r>
          <w:rPr>
            <w:noProof/>
          </w:rPr>
          <w:t>4.5.2.3. Referentially Isotropic Permeability</w:t>
        </w:r>
        <w:r>
          <w:rPr>
            <w:noProof/>
          </w:rPr>
          <w:tab/>
        </w:r>
        <w:r>
          <w:rPr>
            <w:noProof/>
          </w:rPr>
          <w:fldChar w:fldCharType="begin"/>
        </w:r>
        <w:r>
          <w:rPr>
            <w:noProof/>
          </w:rPr>
          <w:instrText xml:space="preserve"> PAGEREF _Toc280622712 \h </w:instrText>
        </w:r>
        <w:r>
          <w:rPr>
            <w:noProof/>
          </w:rPr>
        </w:r>
      </w:ins>
      <w:r>
        <w:rPr>
          <w:noProof/>
        </w:rPr>
        <w:fldChar w:fldCharType="separate"/>
      </w:r>
      <w:ins w:id="492" w:author="Gerard" w:date="2014-12-19T15:33:00Z">
        <w:r>
          <w:rPr>
            <w:noProof/>
          </w:rPr>
          <w:t>159</w:t>
        </w:r>
        <w:r>
          <w:rPr>
            <w:noProof/>
          </w:rPr>
          <w:fldChar w:fldCharType="end"/>
        </w:r>
      </w:ins>
    </w:p>
    <w:p w14:paraId="2B7AF52E" w14:textId="77777777" w:rsidR="00247AFD" w:rsidRDefault="00247AFD">
      <w:pPr>
        <w:pStyle w:val="TOC4"/>
        <w:tabs>
          <w:tab w:val="right" w:leader="dot" w:pos="9350"/>
        </w:tabs>
        <w:rPr>
          <w:ins w:id="493" w:author="Gerard" w:date="2014-12-19T15:33:00Z"/>
          <w:rFonts w:asciiTheme="minorHAnsi" w:eastAsiaTheme="minorEastAsia" w:hAnsiTheme="minorHAnsi" w:cstheme="minorBidi"/>
          <w:noProof/>
          <w:sz w:val="24"/>
          <w:szCs w:val="24"/>
          <w:lang w:eastAsia="ja-JP"/>
        </w:rPr>
      </w:pPr>
      <w:ins w:id="494" w:author="Gerard" w:date="2014-12-19T15:33:00Z">
        <w:r>
          <w:rPr>
            <w:noProof/>
          </w:rPr>
          <w:t>4.5.2.4. Referentially Orthotropic Permeability</w:t>
        </w:r>
        <w:r>
          <w:rPr>
            <w:noProof/>
          </w:rPr>
          <w:tab/>
        </w:r>
        <w:r>
          <w:rPr>
            <w:noProof/>
          </w:rPr>
          <w:fldChar w:fldCharType="begin"/>
        </w:r>
        <w:r>
          <w:rPr>
            <w:noProof/>
          </w:rPr>
          <w:instrText xml:space="preserve"> PAGEREF _Toc280622713 \h </w:instrText>
        </w:r>
        <w:r>
          <w:rPr>
            <w:noProof/>
          </w:rPr>
        </w:r>
      </w:ins>
      <w:r>
        <w:rPr>
          <w:noProof/>
        </w:rPr>
        <w:fldChar w:fldCharType="separate"/>
      </w:r>
      <w:ins w:id="495" w:author="Gerard" w:date="2014-12-19T15:33:00Z">
        <w:r>
          <w:rPr>
            <w:noProof/>
          </w:rPr>
          <w:t>160</w:t>
        </w:r>
        <w:r>
          <w:rPr>
            <w:noProof/>
          </w:rPr>
          <w:fldChar w:fldCharType="end"/>
        </w:r>
      </w:ins>
    </w:p>
    <w:p w14:paraId="271CB5D0" w14:textId="77777777" w:rsidR="00247AFD" w:rsidRDefault="00247AFD">
      <w:pPr>
        <w:pStyle w:val="TOC4"/>
        <w:tabs>
          <w:tab w:val="right" w:leader="dot" w:pos="9350"/>
        </w:tabs>
        <w:rPr>
          <w:ins w:id="496" w:author="Gerard" w:date="2014-12-19T15:33:00Z"/>
          <w:rFonts w:asciiTheme="minorHAnsi" w:eastAsiaTheme="minorEastAsia" w:hAnsiTheme="minorHAnsi" w:cstheme="minorBidi"/>
          <w:noProof/>
          <w:sz w:val="24"/>
          <w:szCs w:val="24"/>
          <w:lang w:eastAsia="ja-JP"/>
        </w:rPr>
      </w:pPr>
      <w:ins w:id="497" w:author="Gerard" w:date="2014-12-19T15:33:00Z">
        <w:r>
          <w:rPr>
            <w:noProof/>
          </w:rPr>
          <w:t>4.5.2.5. Referentially Transversely Isotropic Permeability</w:t>
        </w:r>
        <w:r>
          <w:rPr>
            <w:noProof/>
          </w:rPr>
          <w:tab/>
        </w:r>
        <w:r>
          <w:rPr>
            <w:noProof/>
          </w:rPr>
          <w:fldChar w:fldCharType="begin"/>
        </w:r>
        <w:r>
          <w:rPr>
            <w:noProof/>
          </w:rPr>
          <w:instrText xml:space="preserve"> PAGEREF _Toc280622714 \h </w:instrText>
        </w:r>
        <w:r>
          <w:rPr>
            <w:noProof/>
          </w:rPr>
        </w:r>
      </w:ins>
      <w:r>
        <w:rPr>
          <w:noProof/>
        </w:rPr>
        <w:fldChar w:fldCharType="separate"/>
      </w:r>
      <w:ins w:id="498" w:author="Gerard" w:date="2014-12-19T15:33:00Z">
        <w:r>
          <w:rPr>
            <w:noProof/>
          </w:rPr>
          <w:t>162</w:t>
        </w:r>
        <w:r>
          <w:rPr>
            <w:noProof/>
          </w:rPr>
          <w:fldChar w:fldCharType="end"/>
        </w:r>
      </w:ins>
    </w:p>
    <w:p w14:paraId="1377A6B6" w14:textId="77777777" w:rsidR="00247AFD" w:rsidRDefault="00247AFD">
      <w:pPr>
        <w:pStyle w:val="TOC3"/>
        <w:tabs>
          <w:tab w:val="right" w:leader="dot" w:pos="9350"/>
        </w:tabs>
        <w:rPr>
          <w:ins w:id="499" w:author="Gerard" w:date="2014-12-19T15:33:00Z"/>
          <w:rFonts w:asciiTheme="minorHAnsi" w:eastAsiaTheme="minorEastAsia" w:hAnsiTheme="minorHAnsi" w:cstheme="minorBidi"/>
          <w:i w:val="0"/>
          <w:iCs w:val="0"/>
          <w:noProof/>
          <w:sz w:val="24"/>
          <w:szCs w:val="24"/>
          <w:lang w:eastAsia="ja-JP"/>
        </w:rPr>
      </w:pPr>
      <w:ins w:id="500" w:author="Gerard" w:date="2014-12-19T15:33:00Z">
        <w:r w:rsidRPr="00D36F14">
          <w:rPr>
            <w:noProof/>
            <w:color w:val="000000"/>
          </w:rPr>
          <w:t>4.5.3.</w:t>
        </w:r>
        <w:r>
          <w:rPr>
            <w:noProof/>
          </w:rPr>
          <w:t xml:space="preserve"> Fluid Supply Materials</w:t>
        </w:r>
        <w:r>
          <w:rPr>
            <w:noProof/>
          </w:rPr>
          <w:tab/>
        </w:r>
        <w:r>
          <w:rPr>
            <w:noProof/>
          </w:rPr>
          <w:fldChar w:fldCharType="begin"/>
        </w:r>
        <w:r>
          <w:rPr>
            <w:noProof/>
          </w:rPr>
          <w:instrText xml:space="preserve"> PAGEREF _Toc280622715 \h </w:instrText>
        </w:r>
        <w:r>
          <w:rPr>
            <w:noProof/>
          </w:rPr>
        </w:r>
      </w:ins>
      <w:r>
        <w:rPr>
          <w:noProof/>
        </w:rPr>
        <w:fldChar w:fldCharType="separate"/>
      </w:r>
      <w:ins w:id="501" w:author="Gerard" w:date="2014-12-19T15:33:00Z">
        <w:r>
          <w:rPr>
            <w:noProof/>
          </w:rPr>
          <w:t>164</w:t>
        </w:r>
        <w:r>
          <w:rPr>
            <w:noProof/>
          </w:rPr>
          <w:fldChar w:fldCharType="end"/>
        </w:r>
      </w:ins>
    </w:p>
    <w:p w14:paraId="704345CB" w14:textId="77777777" w:rsidR="00247AFD" w:rsidRDefault="00247AFD">
      <w:pPr>
        <w:pStyle w:val="TOC4"/>
        <w:tabs>
          <w:tab w:val="right" w:leader="dot" w:pos="9350"/>
        </w:tabs>
        <w:rPr>
          <w:ins w:id="502" w:author="Gerard" w:date="2014-12-19T15:33:00Z"/>
          <w:rFonts w:asciiTheme="minorHAnsi" w:eastAsiaTheme="minorEastAsia" w:hAnsiTheme="minorHAnsi" w:cstheme="minorBidi"/>
          <w:noProof/>
          <w:sz w:val="24"/>
          <w:szCs w:val="24"/>
          <w:lang w:eastAsia="ja-JP"/>
        </w:rPr>
      </w:pPr>
      <w:ins w:id="503" w:author="Gerard" w:date="2014-12-19T15:33:00Z">
        <w:r>
          <w:rPr>
            <w:noProof/>
          </w:rPr>
          <w:t>4.5.3.1. Starling Equation</w:t>
        </w:r>
        <w:r>
          <w:rPr>
            <w:noProof/>
          </w:rPr>
          <w:tab/>
        </w:r>
        <w:r>
          <w:rPr>
            <w:noProof/>
          </w:rPr>
          <w:fldChar w:fldCharType="begin"/>
        </w:r>
        <w:r>
          <w:rPr>
            <w:noProof/>
          </w:rPr>
          <w:instrText xml:space="preserve"> PAGEREF _Toc280622716 \h </w:instrText>
        </w:r>
        <w:r>
          <w:rPr>
            <w:noProof/>
          </w:rPr>
        </w:r>
      </w:ins>
      <w:r>
        <w:rPr>
          <w:noProof/>
        </w:rPr>
        <w:fldChar w:fldCharType="separate"/>
      </w:r>
      <w:ins w:id="504" w:author="Gerard" w:date="2014-12-19T15:33:00Z">
        <w:r>
          <w:rPr>
            <w:noProof/>
          </w:rPr>
          <w:t>165</w:t>
        </w:r>
        <w:r>
          <w:rPr>
            <w:noProof/>
          </w:rPr>
          <w:fldChar w:fldCharType="end"/>
        </w:r>
      </w:ins>
    </w:p>
    <w:p w14:paraId="5FD966FE" w14:textId="77777777" w:rsidR="00247AFD" w:rsidRDefault="00247AFD">
      <w:pPr>
        <w:pStyle w:val="TOC2"/>
        <w:tabs>
          <w:tab w:val="right" w:leader="dot" w:pos="9350"/>
        </w:tabs>
        <w:rPr>
          <w:ins w:id="505" w:author="Gerard" w:date="2014-12-19T15:33:00Z"/>
          <w:rFonts w:asciiTheme="minorHAnsi" w:eastAsiaTheme="minorEastAsia" w:hAnsiTheme="minorHAnsi" w:cstheme="minorBidi"/>
          <w:smallCaps w:val="0"/>
          <w:noProof/>
          <w:sz w:val="24"/>
          <w:szCs w:val="24"/>
          <w:lang w:eastAsia="ja-JP"/>
        </w:rPr>
      </w:pPr>
      <w:ins w:id="506" w:author="Gerard" w:date="2014-12-19T15:33:00Z">
        <w:r>
          <w:rPr>
            <w:noProof/>
          </w:rPr>
          <w:t>4.6. Biphasic-Solute Materials</w:t>
        </w:r>
        <w:r>
          <w:rPr>
            <w:noProof/>
          </w:rPr>
          <w:tab/>
        </w:r>
        <w:r>
          <w:rPr>
            <w:noProof/>
          </w:rPr>
          <w:fldChar w:fldCharType="begin"/>
        </w:r>
        <w:r>
          <w:rPr>
            <w:noProof/>
          </w:rPr>
          <w:instrText xml:space="preserve"> PAGEREF _Toc280622717 \h </w:instrText>
        </w:r>
        <w:r>
          <w:rPr>
            <w:noProof/>
          </w:rPr>
        </w:r>
      </w:ins>
      <w:r>
        <w:rPr>
          <w:noProof/>
        </w:rPr>
        <w:fldChar w:fldCharType="separate"/>
      </w:r>
      <w:ins w:id="507" w:author="Gerard" w:date="2014-12-19T15:33:00Z">
        <w:r>
          <w:rPr>
            <w:noProof/>
          </w:rPr>
          <w:t>166</w:t>
        </w:r>
        <w:r>
          <w:rPr>
            <w:noProof/>
          </w:rPr>
          <w:fldChar w:fldCharType="end"/>
        </w:r>
      </w:ins>
    </w:p>
    <w:p w14:paraId="32510DFE" w14:textId="77777777" w:rsidR="00247AFD" w:rsidRDefault="00247AFD">
      <w:pPr>
        <w:pStyle w:val="TOC3"/>
        <w:tabs>
          <w:tab w:val="right" w:leader="dot" w:pos="9350"/>
        </w:tabs>
        <w:rPr>
          <w:ins w:id="508" w:author="Gerard" w:date="2014-12-19T15:33:00Z"/>
          <w:rFonts w:asciiTheme="minorHAnsi" w:eastAsiaTheme="minorEastAsia" w:hAnsiTheme="minorHAnsi" w:cstheme="minorBidi"/>
          <w:i w:val="0"/>
          <w:iCs w:val="0"/>
          <w:noProof/>
          <w:sz w:val="24"/>
          <w:szCs w:val="24"/>
          <w:lang w:eastAsia="ja-JP"/>
        </w:rPr>
      </w:pPr>
      <w:ins w:id="509" w:author="Gerard" w:date="2014-12-19T15:33:00Z">
        <w:r w:rsidRPr="00D36F14">
          <w:rPr>
            <w:noProof/>
            <w:color w:val="000000"/>
          </w:rPr>
          <w:t>4.6.1.</w:t>
        </w:r>
        <w:r>
          <w:rPr>
            <w:noProof/>
          </w:rPr>
          <w:t xml:space="preserve"> Guidelines for Biphasic-Solute Analyses</w:t>
        </w:r>
        <w:r>
          <w:rPr>
            <w:noProof/>
          </w:rPr>
          <w:tab/>
        </w:r>
        <w:r>
          <w:rPr>
            <w:noProof/>
          </w:rPr>
          <w:fldChar w:fldCharType="begin"/>
        </w:r>
        <w:r>
          <w:rPr>
            <w:noProof/>
          </w:rPr>
          <w:instrText xml:space="preserve"> PAGEREF _Toc280622718 \h </w:instrText>
        </w:r>
        <w:r>
          <w:rPr>
            <w:noProof/>
          </w:rPr>
        </w:r>
      </w:ins>
      <w:r>
        <w:rPr>
          <w:noProof/>
        </w:rPr>
        <w:fldChar w:fldCharType="separate"/>
      </w:r>
      <w:ins w:id="510" w:author="Gerard" w:date="2014-12-19T15:33:00Z">
        <w:r>
          <w:rPr>
            <w:noProof/>
          </w:rPr>
          <w:t>168</w:t>
        </w:r>
        <w:r>
          <w:rPr>
            <w:noProof/>
          </w:rPr>
          <w:fldChar w:fldCharType="end"/>
        </w:r>
      </w:ins>
    </w:p>
    <w:p w14:paraId="6A929C71" w14:textId="77777777" w:rsidR="00247AFD" w:rsidRDefault="00247AFD">
      <w:pPr>
        <w:pStyle w:val="TOC4"/>
        <w:tabs>
          <w:tab w:val="right" w:leader="dot" w:pos="9350"/>
        </w:tabs>
        <w:rPr>
          <w:ins w:id="511" w:author="Gerard" w:date="2014-12-19T15:33:00Z"/>
          <w:rFonts w:asciiTheme="minorHAnsi" w:eastAsiaTheme="minorEastAsia" w:hAnsiTheme="minorHAnsi" w:cstheme="minorBidi"/>
          <w:noProof/>
          <w:sz w:val="24"/>
          <w:szCs w:val="24"/>
          <w:lang w:eastAsia="ja-JP"/>
        </w:rPr>
      </w:pPr>
      <w:ins w:id="512" w:author="Gerard" w:date="2014-12-19T15:33:00Z">
        <w:r>
          <w:rPr>
            <w:noProof/>
          </w:rPr>
          <w:t>4.6.1.1. Prescribed Boundary Conditions</w:t>
        </w:r>
        <w:r>
          <w:rPr>
            <w:noProof/>
          </w:rPr>
          <w:tab/>
        </w:r>
        <w:r>
          <w:rPr>
            <w:noProof/>
          </w:rPr>
          <w:fldChar w:fldCharType="begin"/>
        </w:r>
        <w:r>
          <w:rPr>
            <w:noProof/>
          </w:rPr>
          <w:instrText xml:space="preserve"> PAGEREF _Toc280622719 \h </w:instrText>
        </w:r>
        <w:r>
          <w:rPr>
            <w:noProof/>
          </w:rPr>
        </w:r>
      </w:ins>
      <w:r>
        <w:rPr>
          <w:noProof/>
        </w:rPr>
        <w:fldChar w:fldCharType="separate"/>
      </w:r>
      <w:ins w:id="513" w:author="Gerard" w:date="2014-12-19T15:33:00Z">
        <w:r>
          <w:rPr>
            <w:noProof/>
          </w:rPr>
          <w:t>168</w:t>
        </w:r>
        <w:r>
          <w:rPr>
            <w:noProof/>
          </w:rPr>
          <w:fldChar w:fldCharType="end"/>
        </w:r>
      </w:ins>
    </w:p>
    <w:p w14:paraId="15888CB8" w14:textId="77777777" w:rsidR="00247AFD" w:rsidRDefault="00247AFD">
      <w:pPr>
        <w:pStyle w:val="TOC4"/>
        <w:tabs>
          <w:tab w:val="right" w:leader="dot" w:pos="9350"/>
        </w:tabs>
        <w:rPr>
          <w:ins w:id="514" w:author="Gerard" w:date="2014-12-19T15:33:00Z"/>
          <w:rFonts w:asciiTheme="minorHAnsi" w:eastAsiaTheme="minorEastAsia" w:hAnsiTheme="minorHAnsi" w:cstheme="minorBidi"/>
          <w:noProof/>
          <w:sz w:val="24"/>
          <w:szCs w:val="24"/>
          <w:lang w:eastAsia="ja-JP"/>
        </w:rPr>
      </w:pPr>
      <w:ins w:id="515" w:author="Gerard" w:date="2014-12-19T15:33:00Z">
        <w:r>
          <w:rPr>
            <w:noProof/>
          </w:rPr>
          <w:lastRenderedPageBreak/>
          <w:t>4.6.1.2. Prescribed Initial Conditions</w:t>
        </w:r>
        <w:r>
          <w:rPr>
            <w:noProof/>
          </w:rPr>
          <w:tab/>
        </w:r>
        <w:r>
          <w:rPr>
            <w:noProof/>
          </w:rPr>
          <w:fldChar w:fldCharType="begin"/>
        </w:r>
        <w:r>
          <w:rPr>
            <w:noProof/>
          </w:rPr>
          <w:instrText xml:space="preserve"> PAGEREF _Toc280622720 \h </w:instrText>
        </w:r>
        <w:r>
          <w:rPr>
            <w:noProof/>
          </w:rPr>
        </w:r>
      </w:ins>
      <w:r>
        <w:rPr>
          <w:noProof/>
        </w:rPr>
        <w:fldChar w:fldCharType="separate"/>
      </w:r>
      <w:ins w:id="516" w:author="Gerard" w:date="2014-12-19T15:33:00Z">
        <w:r>
          <w:rPr>
            <w:noProof/>
          </w:rPr>
          <w:t>168</w:t>
        </w:r>
        <w:r>
          <w:rPr>
            <w:noProof/>
          </w:rPr>
          <w:fldChar w:fldCharType="end"/>
        </w:r>
      </w:ins>
    </w:p>
    <w:p w14:paraId="328B3760" w14:textId="77777777" w:rsidR="00247AFD" w:rsidRDefault="00247AFD">
      <w:pPr>
        <w:pStyle w:val="TOC3"/>
        <w:tabs>
          <w:tab w:val="right" w:leader="dot" w:pos="9350"/>
        </w:tabs>
        <w:rPr>
          <w:ins w:id="517" w:author="Gerard" w:date="2014-12-19T15:33:00Z"/>
          <w:rFonts w:asciiTheme="minorHAnsi" w:eastAsiaTheme="minorEastAsia" w:hAnsiTheme="minorHAnsi" w:cstheme="minorBidi"/>
          <w:i w:val="0"/>
          <w:iCs w:val="0"/>
          <w:noProof/>
          <w:sz w:val="24"/>
          <w:szCs w:val="24"/>
          <w:lang w:eastAsia="ja-JP"/>
        </w:rPr>
      </w:pPr>
      <w:ins w:id="518" w:author="Gerard" w:date="2014-12-19T15:33:00Z">
        <w:r w:rsidRPr="00D36F14">
          <w:rPr>
            <w:noProof/>
            <w:color w:val="000000"/>
          </w:rPr>
          <w:t>4.6.2.</w:t>
        </w:r>
        <w:r>
          <w:rPr>
            <w:noProof/>
          </w:rPr>
          <w:t xml:space="preserve"> General Specification of Biphasic-Solute Materials</w:t>
        </w:r>
        <w:r>
          <w:rPr>
            <w:noProof/>
          </w:rPr>
          <w:tab/>
        </w:r>
        <w:r>
          <w:rPr>
            <w:noProof/>
          </w:rPr>
          <w:fldChar w:fldCharType="begin"/>
        </w:r>
        <w:r>
          <w:rPr>
            <w:noProof/>
          </w:rPr>
          <w:instrText xml:space="preserve"> PAGEREF _Toc280622721 \h </w:instrText>
        </w:r>
        <w:r>
          <w:rPr>
            <w:noProof/>
          </w:rPr>
        </w:r>
      </w:ins>
      <w:r>
        <w:rPr>
          <w:noProof/>
        </w:rPr>
        <w:fldChar w:fldCharType="separate"/>
      </w:r>
      <w:ins w:id="519" w:author="Gerard" w:date="2014-12-19T15:33:00Z">
        <w:r>
          <w:rPr>
            <w:noProof/>
          </w:rPr>
          <w:t>169</w:t>
        </w:r>
        <w:r>
          <w:rPr>
            <w:noProof/>
          </w:rPr>
          <w:fldChar w:fldCharType="end"/>
        </w:r>
      </w:ins>
    </w:p>
    <w:p w14:paraId="21D8311F" w14:textId="77777777" w:rsidR="00247AFD" w:rsidRDefault="00247AFD">
      <w:pPr>
        <w:pStyle w:val="TOC3"/>
        <w:tabs>
          <w:tab w:val="right" w:leader="dot" w:pos="9350"/>
        </w:tabs>
        <w:rPr>
          <w:ins w:id="520" w:author="Gerard" w:date="2014-12-19T15:33:00Z"/>
          <w:rFonts w:asciiTheme="minorHAnsi" w:eastAsiaTheme="minorEastAsia" w:hAnsiTheme="minorHAnsi" w:cstheme="minorBidi"/>
          <w:i w:val="0"/>
          <w:iCs w:val="0"/>
          <w:noProof/>
          <w:sz w:val="24"/>
          <w:szCs w:val="24"/>
          <w:lang w:eastAsia="ja-JP"/>
        </w:rPr>
      </w:pPr>
      <w:ins w:id="521" w:author="Gerard" w:date="2014-12-19T15:33:00Z">
        <w:r w:rsidRPr="00D36F14">
          <w:rPr>
            <w:noProof/>
            <w:color w:val="000000"/>
          </w:rPr>
          <w:t>4.6.3.</w:t>
        </w:r>
        <w:r>
          <w:rPr>
            <w:noProof/>
          </w:rPr>
          <w:t xml:space="preserve"> Diffusivity Materials</w:t>
        </w:r>
        <w:r>
          <w:rPr>
            <w:noProof/>
          </w:rPr>
          <w:tab/>
        </w:r>
        <w:r>
          <w:rPr>
            <w:noProof/>
          </w:rPr>
          <w:fldChar w:fldCharType="begin"/>
        </w:r>
        <w:r>
          <w:rPr>
            <w:noProof/>
          </w:rPr>
          <w:instrText xml:space="preserve"> PAGEREF _Toc280622722 \h </w:instrText>
        </w:r>
        <w:r>
          <w:rPr>
            <w:noProof/>
          </w:rPr>
        </w:r>
      </w:ins>
      <w:r>
        <w:rPr>
          <w:noProof/>
        </w:rPr>
        <w:fldChar w:fldCharType="separate"/>
      </w:r>
      <w:ins w:id="522" w:author="Gerard" w:date="2014-12-19T15:33:00Z">
        <w:r>
          <w:rPr>
            <w:noProof/>
          </w:rPr>
          <w:t>171</w:t>
        </w:r>
        <w:r>
          <w:rPr>
            <w:noProof/>
          </w:rPr>
          <w:fldChar w:fldCharType="end"/>
        </w:r>
      </w:ins>
    </w:p>
    <w:p w14:paraId="7DE14488" w14:textId="77777777" w:rsidR="00247AFD" w:rsidRDefault="00247AFD">
      <w:pPr>
        <w:pStyle w:val="TOC4"/>
        <w:tabs>
          <w:tab w:val="right" w:leader="dot" w:pos="9350"/>
        </w:tabs>
        <w:rPr>
          <w:ins w:id="523" w:author="Gerard" w:date="2014-12-19T15:33:00Z"/>
          <w:rFonts w:asciiTheme="minorHAnsi" w:eastAsiaTheme="minorEastAsia" w:hAnsiTheme="minorHAnsi" w:cstheme="minorBidi"/>
          <w:noProof/>
          <w:sz w:val="24"/>
          <w:szCs w:val="24"/>
          <w:lang w:eastAsia="ja-JP"/>
        </w:rPr>
      </w:pPr>
      <w:ins w:id="524" w:author="Gerard" w:date="2014-12-19T15:33:00Z">
        <w:r>
          <w:rPr>
            <w:noProof/>
          </w:rPr>
          <w:t>4.6.3.1. Constant Isotropic Diffusivity</w:t>
        </w:r>
        <w:r>
          <w:rPr>
            <w:noProof/>
          </w:rPr>
          <w:tab/>
        </w:r>
        <w:r>
          <w:rPr>
            <w:noProof/>
          </w:rPr>
          <w:fldChar w:fldCharType="begin"/>
        </w:r>
        <w:r>
          <w:rPr>
            <w:noProof/>
          </w:rPr>
          <w:instrText xml:space="preserve"> PAGEREF _Toc280622723 \h </w:instrText>
        </w:r>
        <w:r>
          <w:rPr>
            <w:noProof/>
          </w:rPr>
        </w:r>
      </w:ins>
      <w:r>
        <w:rPr>
          <w:noProof/>
        </w:rPr>
        <w:fldChar w:fldCharType="separate"/>
      </w:r>
      <w:ins w:id="525" w:author="Gerard" w:date="2014-12-19T15:33:00Z">
        <w:r>
          <w:rPr>
            <w:noProof/>
          </w:rPr>
          <w:t>171</w:t>
        </w:r>
        <w:r>
          <w:rPr>
            <w:noProof/>
          </w:rPr>
          <w:fldChar w:fldCharType="end"/>
        </w:r>
      </w:ins>
    </w:p>
    <w:p w14:paraId="460F002E" w14:textId="77777777" w:rsidR="00247AFD" w:rsidRDefault="00247AFD">
      <w:pPr>
        <w:pStyle w:val="TOC4"/>
        <w:tabs>
          <w:tab w:val="right" w:leader="dot" w:pos="9350"/>
        </w:tabs>
        <w:rPr>
          <w:ins w:id="526" w:author="Gerard" w:date="2014-12-19T15:33:00Z"/>
          <w:rFonts w:asciiTheme="minorHAnsi" w:eastAsiaTheme="minorEastAsia" w:hAnsiTheme="minorHAnsi" w:cstheme="minorBidi"/>
          <w:noProof/>
          <w:sz w:val="24"/>
          <w:szCs w:val="24"/>
          <w:lang w:eastAsia="ja-JP"/>
        </w:rPr>
      </w:pPr>
      <w:ins w:id="527" w:author="Gerard" w:date="2014-12-19T15:33:00Z">
        <w:r>
          <w:rPr>
            <w:noProof/>
          </w:rPr>
          <w:t>4.6.3.2. Constant Orthotropic Diffusivity</w:t>
        </w:r>
        <w:r>
          <w:rPr>
            <w:noProof/>
          </w:rPr>
          <w:tab/>
        </w:r>
        <w:r>
          <w:rPr>
            <w:noProof/>
          </w:rPr>
          <w:fldChar w:fldCharType="begin"/>
        </w:r>
        <w:r>
          <w:rPr>
            <w:noProof/>
          </w:rPr>
          <w:instrText xml:space="preserve"> PAGEREF _Toc280622724 \h </w:instrText>
        </w:r>
        <w:r>
          <w:rPr>
            <w:noProof/>
          </w:rPr>
        </w:r>
      </w:ins>
      <w:r>
        <w:rPr>
          <w:noProof/>
        </w:rPr>
        <w:fldChar w:fldCharType="separate"/>
      </w:r>
      <w:ins w:id="528" w:author="Gerard" w:date="2014-12-19T15:33:00Z">
        <w:r>
          <w:rPr>
            <w:noProof/>
          </w:rPr>
          <w:t>172</w:t>
        </w:r>
        <w:r>
          <w:rPr>
            <w:noProof/>
          </w:rPr>
          <w:fldChar w:fldCharType="end"/>
        </w:r>
      </w:ins>
    </w:p>
    <w:p w14:paraId="4886B868" w14:textId="77777777" w:rsidR="00247AFD" w:rsidRDefault="00247AFD">
      <w:pPr>
        <w:pStyle w:val="TOC4"/>
        <w:tabs>
          <w:tab w:val="right" w:leader="dot" w:pos="9350"/>
        </w:tabs>
        <w:rPr>
          <w:ins w:id="529" w:author="Gerard" w:date="2014-12-19T15:33:00Z"/>
          <w:rFonts w:asciiTheme="minorHAnsi" w:eastAsiaTheme="minorEastAsia" w:hAnsiTheme="minorHAnsi" w:cstheme="minorBidi"/>
          <w:noProof/>
          <w:sz w:val="24"/>
          <w:szCs w:val="24"/>
          <w:lang w:eastAsia="ja-JP"/>
        </w:rPr>
      </w:pPr>
      <w:ins w:id="530" w:author="Gerard" w:date="2014-12-19T15:33:00Z">
        <w:r>
          <w:rPr>
            <w:noProof/>
          </w:rPr>
          <w:t>4.6.3.3. Referentially Isotropic Diffusivity</w:t>
        </w:r>
        <w:r>
          <w:rPr>
            <w:noProof/>
          </w:rPr>
          <w:tab/>
        </w:r>
        <w:r>
          <w:rPr>
            <w:noProof/>
          </w:rPr>
          <w:fldChar w:fldCharType="begin"/>
        </w:r>
        <w:r>
          <w:rPr>
            <w:noProof/>
          </w:rPr>
          <w:instrText xml:space="preserve"> PAGEREF _Toc280622725 \h </w:instrText>
        </w:r>
        <w:r>
          <w:rPr>
            <w:noProof/>
          </w:rPr>
        </w:r>
      </w:ins>
      <w:r>
        <w:rPr>
          <w:noProof/>
        </w:rPr>
        <w:fldChar w:fldCharType="separate"/>
      </w:r>
      <w:ins w:id="531" w:author="Gerard" w:date="2014-12-19T15:33:00Z">
        <w:r>
          <w:rPr>
            <w:noProof/>
          </w:rPr>
          <w:t>173</w:t>
        </w:r>
        <w:r>
          <w:rPr>
            <w:noProof/>
          </w:rPr>
          <w:fldChar w:fldCharType="end"/>
        </w:r>
      </w:ins>
    </w:p>
    <w:p w14:paraId="735D437F" w14:textId="77777777" w:rsidR="00247AFD" w:rsidRDefault="00247AFD">
      <w:pPr>
        <w:pStyle w:val="TOC4"/>
        <w:tabs>
          <w:tab w:val="right" w:leader="dot" w:pos="9350"/>
        </w:tabs>
        <w:rPr>
          <w:ins w:id="532" w:author="Gerard" w:date="2014-12-19T15:33:00Z"/>
          <w:rFonts w:asciiTheme="minorHAnsi" w:eastAsiaTheme="minorEastAsia" w:hAnsiTheme="minorHAnsi" w:cstheme="minorBidi"/>
          <w:noProof/>
          <w:sz w:val="24"/>
          <w:szCs w:val="24"/>
          <w:lang w:eastAsia="ja-JP"/>
        </w:rPr>
      </w:pPr>
      <w:ins w:id="533" w:author="Gerard" w:date="2014-12-19T15:33:00Z">
        <w:r>
          <w:rPr>
            <w:noProof/>
          </w:rPr>
          <w:t>4.6.3.4. Referentially Orthotropic Diffusivity</w:t>
        </w:r>
        <w:r>
          <w:rPr>
            <w:noProof/>
          </w:rPr>
          <w:tab/>
        </w:r>
        <w:r>
          <w:rPr>
            <w:noProof/>
          </w:rPr>
          <w:fldChar w:fldCharType="begin"/>
        </w:r>
        <w:r>
          <w:rPr>
            <w:noProof/>
          </w:rPr>
          <w:instrText xml:space="preserve"> PAGEREF _Toc280622726 \h </w:instrText>
        </w:r>
        <w:r>
          <w:rPr>
            <w:noProof/>
          </w:rPr>
        </w:r>
      </w:ins>
      <w:r>
        <w:rPr>
          <w:noProof/>
        </w:rPr>
        <w:fldChar w:fldCharType="separate"/>
      </w:r>
      <w:ins w:id="534" w:author="Gerard" w:date="2014-12-19T15:33:00Z">
        <w:r>
          <w:rPr>
            <w:noProof/>
          </w:rPr>
          <w:t>174</w:t>
        </w:r>
        <w:r>
          <w:rPr>
            <w:noProof/>
          </w:rPr>
          <w:fldChar w:fldCharType="end"/>
        </w:r>
      </w:ins>
    </w:p>
    <w:p w14:paraId="5BF3578C" w14:textId="77777777" w:rsidR="00247AFD" w:rsidRDefault="00247AFD">
      <w:pPr>
        <w:pStyle w:val="TOC4"/>
        <w:tabs>
          <w:tab w:val="right" w:leader="dot" w:pos="9350"/>
        </w:tabs>
        <w:rPr>
          <w:ins w:id="535" w:author="Gerard" w:date="2014-12-19T15:33:00Z"/>
          <w:rFonts w:asciiTheme="minorHAnsi" w:eastAsiaTheme="minorEastAsia" w:hAnsiTheme="minorHAnsi" w:cstheme="minorBidi"/>
          <w:noProof/>
          <w:sz w:val="24"/>
          <w:szCs w:val="24"/>
          <w:lang w:eastAsia="ja-JP"/>
        </w:rPr>
      </w:pPr>
      <w:ins w:id="536" w:author="Gerard" w:date="2014-12-19T15:33:00Z">
        <w:r>
          <w:rPr>
            <w:noProof/>
          </w:rPr>
          <w:t>4.6.3.5. Albro Isotropic Diffusivity</w:t>
        </w:r>
        <w:r>
          <w:rPr>
            <w:noProof/>
          </w:rPr>
          <w:tab/>
        </w:r>
        <w:r>
          <w:rPr>
            <w:noProof/>
          </w:rPr>
          <w:fldChar w:fldCharType="begin"/>
        </w:r>
        <w:r>
          <w:rPr>
            <w:noProof/>
          </w:rPr>
          <w:instrText xml:space="preserve"> PAGEREF _Toc280622727 \h </w:instrText>
        </w:r>
        <w:r>
          <w:rPr>
            <w:noProof/>
          </w:rPr>
        </w:r>
      </w:ins>
      <w:r>
        <w:rPr>
          <w:noProof/>
        </w:rPr>
        <w:fldChar w:fldCharType="separate"/>
      </w:r>
      <w:ins w:id="537" w:author="Gerard" w:date="2014-12-19T15:33:00Z">
        <w:r>
          <w:rPr>
            <w:noProof/>
          </w:rPr>
          <w:t>176</w:t>
        </w:r>
        <w:r>
          <w:rPr>
            <w:noProof/>
          </w:rPr>
          <w:fldChar w:fldCharType="end"/>
        </w:r>
      </w:ins>
    </w:p>
    <w:p w14:paraId="21726BCE" w14:textId="77777777" w:rsidR="00247AFD" w:rsidRDefault="00247AFD">
      <w:pPr>
        <w:pStyle w:val="TOC3"/>
        <w:tabs>
          <w:tab w:val="right" w:leader="dot" w:pos="9350"/>
        </w:tabs>
        <w:rPr>
          <w:ins w:id="538" w:author="Gerard" w:date="2014-12-19T15:33:00Z"/>
          <w:rFonts w:asciiTheme="minorHAnsi" w:eastAsiaTheme="minorEastAsia" w:hAnsiTheme="minorHAnsi" w:cstheme="minorBidi"/>
          <w:i w:val="0"/>
          <w:iCs w:val="0"/>
          <w:noProof/>
          <w:sz w:val="24"/>
          <w:szCs w:val="24"/>
          <w:lang w:eastAsia="ja-JP"/>
        </w:rPr>
      </w:pPr>
      <w:ins w:id="539" w:author="Gerard" w:date="2014-12-19T15:33:00Z">
        <w:r w:rsidRPr="00D36F14">
          <w:rPr>
            <w:noProof/>
            <w:color w:val="000000"/>
          </w:rPr>
          <w:t>4.6.4.</w:t>
        </w:r>
        <w:r>
          <w:rPr>
            <w:noProof/>
          </w:rPr>
          <w:t xml:space="preserve"> Solubility Materials</w:t>
        </w:r>
        <w:r>
          <w:rPr>
            <w:noProof/>
          </w:rPr>
          <w:tab/>
        </w:r>
        <w:r>
          <w:rPr>
            <w:noProof/>
          </w:rPr>
          <w:fldChar w:fldCharType="begin"/>
        </w:r>
        <w:r>
          <w:rPr>
            <w:noProof/>
          </w:rPr>
          <w:instrText xml:space="preserve"> PAGEREF _Toc280622728 \h </w:instrText>
        </w:r>
        <w:r>
          <w:rPr>
            <w:noProof/>
          </w:rPr>
        </w:r>
      </w:ins>
      <w:r>
        <w:rPr>
          <w:noProof/>
        </w:rPr>
        <w:fldChar w:fldCharType="separate"/>
      </w:r>
      <w:ins w:id="540" w:author="Gerard" w:date="2014-12-19T15:33:00Z">
        <w:r>
          <w:rPr>
            <w:noProof/>
          </w:rPr>
          <w:t>177</w:t>
        </w:r>
        <w:r>
          <w:rPr>
            <w:noProof/>
          </w:rPr>
          <w:fldChar w:fldCharType="end"/>
        </w:r>
      </w:ins>
    </w:p>
    <w:p w14:paraId="3D9E7E6D" w14:textId="77777777" w:rsidR="00247AFD" w:rsidRDefault="00247AFD">
      <w:pPr>
        <w:pStyle w:val="TOC4"/>
        <w:tabs>
          <w:tab w:val="right" w:leader="dot" w:pos="9350"/>
        </w:tabs>
        <w:rPr>
          <w:ins w:id="541" w:author="Gerard" w:date="2014-12-19T15:33:00Z"/>
          <w:rFonts w:asciiTheme="minorHAnsi" w:eastAsiaTheme="minorEastAsia" w:hAnsiTheme="minorHAnsi" w:cstheme="minorBidi"/>
          <w:noProof/>
          <w:sz w:val="24"/>
          <w:szCs w:val="24"/>
          <w:lang w:eastAsia="ja-JP"/>
        </w:rPr>
      </w:pPr>
      <w:ins w:id="542" w:author="Gerard" w:date="2014-12-19T15:33:00Z">
        <w:r>
          <w:rPr>
            <w:noProof/>
          </w:rPr>
          <w:t>4.6.4.1. Constant Solubility</w:t>
        </w:r>
        <w:r>
          <w:rPr>
            <w:noProof/>
          </w:rPr>
          <w:tab/>
        </w:r>
        <w:r>
          <w:rPr>
            <w:noProof/>
          </w:rPr>
          <w:fldChar w:fldCharType="begin"/>
        </w:r>
        <w:r>
          <w:rPr>
            <w:noProof/>
          </w:rPr>
          <w:instrText xml:space="preserve"> PAGEREF _Toc280622729 \h </w:instrText>
        </w:r>
        <w:r>
          <w:rPr>
            <w:noProof/>
          </w:rPr>
        </w:r>
      </w:ins>
      <w:r>
        <w:rPr>
          <w:noProof/>
        </w:rPr>
        <w:fldChar w:fldCharType="separate"/>
      </w:r>
      <w:ins w:id="543" w:author="Gerard" w:date="2014-12-19T15:33:00Z">
        <w:r>
          <w:rPr>
            <w:noProof/>
          </w:rPr>
          <w:t>177</w:t>
        </w:r>
        <w:r>
          <w:rPr>
            <w:noProof/>
          </w:rPr>
          <w:fldChar w:fldCharType="end"/>
        </w:r>
      </w:ins>
    </w:p>
    <w:p w14:paraId="0464E51B" w14:textId="77777777" w:rsidR="00247AFD" w:rsidRDefault="00247AFD">
      <w:pPr>
        <w:pStyle w:val="TOC3"/>
        <w:tabs>
          <w:tab w:val="right" w:leader="dot" w:pos="9350"/>
        </w:tabs>
        <w:rPr>
          <w:ins w:id="544" w:author="Gerard" w:date="2014-12-19T15:33:00Z"/>
          <w:rFonts w:asciiTheme="minorHAnsi" w:eastAsiaTheme="minorEastAsia" w:hAnsiTheme="minorHAnsi" w:cstheme="minorBidi"/>
          <w:i w:val="0"/>
          <w:iCs w:val="0"/>
          <w:noProof/>
          <w:sz w:val="24"/>
          <w:szCs w:val="24"/>
          <w:lang w:eastAsia="ja-JP"/>
        </w:rPr>
      </w:pPr>
      <w:ins w:id="545" w:author="Gerard" w:date="2014-12-19T15:33:00Z">
        <w:r w:rsidRPr="00D36F14">
          <w:rPr>
            <w:noProof/>
            <w:color w:val="000000"/>
          </w:rPr>
          <w:t>4.6.5.</w:t>
        </w:r>
        <w:r>
          <w:rPr>
            <w:noProof/>
          </w:rPr>
          <w:t xml:space="preserve"> Osmotic Coefficient Materials</w:t>
        </w:r>
        <w:r>
          <w:rPr>
            <w:noProof/>
          </w:rPr>
          <w:tab/>
        </w:r>
        <w:r>
          <w:rPr>
            <w:noProof/>
          </w:rPr>
          <w:fldChar w:fldCharType="begin"/>
        </w:r>
        <w:r>
          <w:rPr>
            <w:noProof/>
          </w:rPr>
          <w:instrText xml:space="preserve"> PAGEREF _Toc280622730 \h </w:instrText>
        </w:r>
        <w:r>
          <w:rPr>
            <w:noProof/>
          </w:rPr>
        </w:r>
      </w:ins>
      <w:r>
        <w:rPr>
          <w:noProof/>
        </w:rPr>
        <w:fldChar w:fldCharType="separate"/>
      </w:r>
      <w:ins w:id="546" w:author="Gerard" w:date="2014-12-19T15:33:00Z">
        <w:r>
          <w:rPr>
            <w:noProof/>
          </w:rPr>
          <w:t>178</w:t>
        </w:r>
        <w:r>
          <w:rPr>
            <w:noProof/>
          </w:rPr>
          <w:fldChar w:fldCharType="end"/>
        </w:r>
      </w:ins>
    </w:p>
    <w:p w14:paraId="2DB5F78E" w14:textId="77777777" w:rsidR="00247AFD" w:rsidRDefault="00247AFD">
      <w:pPr>
        <w:pStyle w:val="TOC4"/>
        <w:tabs>
          <w:tab w:val="right" w:leader="dot" w:pos="9350"/>
        </w:tabs>
        <w:rPr>
          <w:ins w:id="547" w:author="Gerard" w:date="2014-12-19T15:33:00Z"/>
          <w:rFonts w:asciiTheme="minorHAnsi" w:eastAsiaTheme="minorEastAsia" w:hAnsiTheme="minorHAnsi" w:cstheme="minorBidi"/>
          <w:noProof/>
          <w:sz w:val="24"/>
          <w:szCs w:val="24"/>
          <w:lang w:eastAsia="ja-JP"/>
        </w:rPr>
      </w:pPr>
      <w:ins w:id="548" w:author="Gerard" w:date="2014-12-19T15:33:00Z">
        <w:r>
          <w:rPr>
            <w:noProof/>
          </w:rPr>
          <w:t>4.6.5.1. Constant Osmotic Coefficient</w:t>
        </w:r>
        <w:r>
          <w:rPr>
            <w:noProof/>
          </w:rPr>
          <w:tab/>
        </w:r>
        <w:r>
          <w:rPr>
            <w:noProof/>
          </w:rPr>
          <w:fldChar w:fldCharType="begin"/>
        </w:r>
        <w:r>
          <w:rPr>
            <w:noProof/>
          </w:rPr>
          <w:instrText xml:space="preserve"> PAGEREF _Toc280622731 \h </w:instrText>
        </w:r>
        <w:r>
          <w:rPr>
            <w:noProof/>
          </w:rPr>
        </w:r>
      </w:ins>
      <w:r>
        <w:rPr>
          <w:noProof/>
        </w:rPr>
        <w:fldChar w:fldCharType="separate"/>
      </w:r>
      <w:ins w:id="549" w:author="Gerard" w:date="2014-12-19T15:33:00Z">
        <w:r>
          <w:rPr>
            <w:noProof/>
          </w:rPr>
          <w:t>178</w:t>
        </w:r>
        <w:r>
          <w:rPr>
            <w:noProof/>
          </w:rPr>
          <w:fldChar w:fldCharType="end"/>
        </w:r>
      </w:ins>
    </w:p>
    <w:p w14:paraId="38E6C5A6" w14:textId="77777777" w:rsidR="00247AFD" w:rsidRDefault="00247AFD">
      <w:pPr>
        <w:pStyle w:val="TOC2"/>
        <w:tabs>
          <w:tab w:val="right" w:leader="dot" w:pos="9350"/>
        </w:tabs>
        <w:rPr>
          <w:ins w:id="550" w:author="Gerard" w:date="2014-12-19T15:33:00Z"/>
          <w:rFonts w:asciiTheme="minorHAnsi" w:eastAsiaTheme="minorEastAsia" w:hAnsiTheme="minorHAnsi" w:cstheme="minorBidi"/>
          <w:smallCaps w:val="0"/>
          <w:noProof/>
          <w:sz w:val="24"/>
          <w:szCs w:val="24"/>
          <w:lang w:eastAsia="ja-JP"/>
        </w:rPr>
      </w:pPr>
      <w:ins w:id="551" w:author="Gerard" w:date="2014-12-19T15:33:00Z">
        <w:r>
          <w:rPr>
            <w:noProof/>
          </w:rPr>
          <w:t>4.7. Triphasic and Multiphasic Materials</w:t>
        </w:r>
        <w:r>
          <w:rPr>
            <w:noProof/>
          </w:rPr>
          <w:tab/>
        </w:r>
        <w:r>
          <w:rPr>
            <w:noProof/>
          </w:rPr>
          <w:fldChar w:fldCharType="begin"/>
        </w:r>
        <w:r>
          <w:rPr>
            <w:noProof/>
          </w:rPr>
          <w:instrText xml:space="preserve"> PAGEREF _Toc280622732 \h </w:instrText>
        </w:r>
        <w:r>
          <w:rPr>
            <w:noProof/>
          </w:rPr>
        </w:r>
      </w:ins>
      <w:r>
        <w:rPr>
          <w:noProof/>
        </w:rPr>
        <w:fldChar w:fldCharType="separate"/>
      </w:r>
      <w:ins w:id="552" w:author="Gerard" w:date="2014-12-19T15:33:00Z">
        <w:r>
          <w:rPr>
            <w:noProof/>
          </w:rPr>
          <w:t>179</w:t>
        </w:r>
        <w:r>
          <w:rPr>
            <w:noProof/>
          </w:rPr>
          <w:fldChar w:fldCharType="end"/>
        </w:r>
      </w:ins>
    </w:p>
    <w:p w14:paraId="08393A97" w14:textId="77777777" w:rsidR="00247AFD" w:rsidRDefault="00247AFD">
      <w:pPr>
        <w:pStyle w:val="TOC3"/>
        <w:tabs>
          <w:tab w:val="right" w:leader="dot" w:pos="9350"/>
        </w:tabs>
        <w:rPr>
          <w:ins w:id="553" w:author="Gerard" w:date="2014-12-19T15:33:00Z"/>
          <w:rFonts w:asciiTheme="minorHAnsi" w:eastAsiaTheme="minorEastAsia" w:hAnsiTheme="minorHAnsi" w:cstheme="minorBidi"/>
          <w:i w:val="0"/>
          <w:iCs w:val="0"/>
          <w:noProof/>
          <w:sz w:val="24"/>
          <w:szCs w:val="24"/>
          <w:lang w:eastAsia="ja-JP"/>
        </w:rPr>
      </w:pPr>
      <w:ins w:id="554" w:author="Gerard" w:date="2014-12-19T15:33:00Z">
        <w:r w:rsidRPr="00D36F14">
          <w:rPr>
            <w:noProof/>
            <w:color w:val="000000"/>
          </w:rPr>
          <w:t>4.7.1.</w:t>
        </w:r>
        <w:r>
          <w:rPr>
            <w:noProof/>
          </w:rPr>
          <w:t xml:space="preserve"> Guidelines for Multiphasic Analyses</w:t>
        </w:r>
        <w:r>
          <w:rPr>
            <w:noProof/>
          </w:rPr>
          <w:tab/>
        </w:r>
        <w:r>
          <w:rPr>
            <w:noProof/>
          </w:rPr>
          <w:fldChar w:fldCharType="begin"/>
        </w:r>
        <w:r>
          <w:rPr>
            <w:noProof/>
          </w:rPr>
          <w:instrText xml:space="preserve"> PAGEREF _Toc280622733 \h </w:instrText>
        </w:r>
        <w:r>
          <w:rPr>
            <w:noProof/>
          </w:rPr>
        </w:r>
      </w:ins>
      <w:r>
        <w:rPr>
          <w:noProof/>
        </w:rPr>
        <w:fldChar w:fldCharType="separate"/>
      </w:r>
      <w:ins w:id="555" w:author="Gerard" w:date="2014-12-19T15:33:00Z">
        <w:r>
          <w:rPr>
            <w:noProof/>
          </w:rPr>
          <w:t>183</w:t>
        </w:r>
        <w:r>
          <w:rPr>
            <w:noProof/>
          </w:rPr>
          <w:fldChar w:fldCharType="end"/>
        </w:r>
      </w:ins>
    </w:p>
    <w:p w14:paraId="168958B2" w14:textId="77777777" w:rsidR="00247AFD" w:rsidRDefault="00247AFD">
      <w:pPr>
        <w:pStyle w:val="TOC4"/>
        <w:tabs>
          <w:tab w:val="right" w:leader="dot" w:pos="9350"/>
        </w:tabs>
        <w:rPr>
          <w:ins w:id="556" w:author="Gerard" w:date="2014-12-19T15:33:00Z"/>
          <w:rFonts w:asciiTheme="minorHAnsi" w:eastAsiaTheme="minorEastAsia" w:hAnsiTheme="minorHAnsi" w:cstheme="minorBidi"/>
          <w:noProof/>
          <w:sz w:val="24"/>
          <w:szCs w:val="24"/>
          <w:lang w:eastAsia="ja-JP"/>
        </w:rPr>
      </w:pPr>
      <w:ins w:id="557" w:author="Gerard" w:date="2014-12-19T15:33:00Z">
        <w:r>
          <w:rPr>
            <w:noProof/>
          </w:rPr>
          <w:t>4.7.1.1. Initial State of Swelling</w:t>
        </w:r>
        <w:r>
          <w:rPr>
            <w:noProof/>
          </w:rPr>
          <w:tab/>
        </w:r>
        <w:r>
          <w:rPr>
            <w:noProof/>
          </w:rPr>
          <w:fldChar w:fldCharType="begin"/>
        </w:r>
        <w:r>
          <w:rPr>
            <w:noProof/>
          </w:rPr>
          <w:instrText xml:space="preserve"> PAGEREF _Toc280622734 \h </w:instrText>
        </w:r>
        <w:r>
          <w:rPr>
            <w:noProof/>
          </w:rPr>
        </w:r>
      </w:ins>
      <w:r>
        <w:rPr>
          <w:noProof/>
        </w:rPr>
        <w:fldChar w:fldCharType="separate"/>
      </w:r>
      <w:ins w:id="558" w:author="Gerard" w:date="2014-12-19T15:33:00Z">
        <w:r>
          <w:rPr>
            <w:noProof/>
          </w:rPr>
          <w:t>183</w:t>
        </w:r>
        <w:r>
          <w:rPr>
            <w:noProof/>
          </w:rPr>
          <w:fldChar w:fldCharType="end"/>
        </w:r>
      </w:ins>
    </w:p>
    <w:p w14:paraId="2E1C7417" w14:textId="77777777" w:rsidR="00247AFD" w:rsidRDefault="00247AFD">
      <w:pPr>
        <w:pStyle w:val="TOC4"/>
        <w:tabs>
          <w:tab w:val="right" w:leader="dot" w:pos="9350"/>
        </w:tabs>
        <w:rPr>
          <w:ins w:id="559" w:author="Gerard" w:date="2014-12-19T15:33:00Z"/>
          <w:rFonts w:asciiTheme="minorHAnsi" w:eastAsiaTheme="minorEastAsia" w:hAnsiTheme="minorHAnsi" w:cstheme="minorBidi"/>
          <w:noProof/>
          <w:sz w:val="24"/>
          <w:szCs w:val="24"/>
          <w:lang w:eastAsia="ja-JP"/>
        </w:rPr>
      </w:pPr>
      <w:ins w:id="560" w:author="Gerard" w:date="2014-12-19T15:33:00Z">
        <w:r>
          <w:rPr>
            <w:noProof/>
          </w:rPr>
          <w:t>4.7.1.2. Prescribed Boundary Conditions</w:t>
        </w:r>
        <w:r>
          <w:rPr>
            <w:noProof/>
          </w:rPr>
          <w:tab/>
        </w:r>
        <w:r>
          <w:rPr>
            <w:noProof/>
          </w:rPr>
          <w:fldChar w:fldCharType="begin"/>
        </w:r>
        <w:r>
          <w:rPr>
            <w:noProof/>
          </w:rPr>
          <w:instrText xml:space="preserve"> PAGEREF _Toc280622735 \h </w:instrText>
        </w:r>
        <w:r>
          <w:rPr>
            <w:noProof/>
          </w:rPr>
        </w:r>
      </w:ins>
      <w:r>
        <w:rPr>
          <w:noProof/>
        </w:rPr>
        <w:fldChar w:fldCharType="separate"/>
      </w:r>
      <w:ins w:id="561" w:author="Gerard" w:date="2014-12-19T15:33:00Z">
        <w:r>
          <w:rPr>
            <w:noProof/>
          </w:rPr>
          <w:t>184</w:t>
        </w:r>
        <w:r>
          <w:rPr>
            <w:noProof/>
          </w:rPr>
          <w:fldChar w:fldCharType="end"/>
        </w:r>
      </w:ins>
    </w:p>
    <w:p w14:paraId="149E5E84" w14:textId="77777777" w:rsidR="00247AFD" w:rsidRDefault="00247AFD">
      <w:pPr>
        <w:pStyle w:val="TOC4"/>
        <w:tabs>
          <w:tab w:val="right" w:leader="dot" w:pos="9350"/>
        </w:tabs>
        <w:rPr>
          <w:ins w:id="562" w:author="Gerard" w:date="2014-12-19T15:33:00Z"/>
          <w:rFonts w:asciiTheme="minorHAnsi" w:eastAsiaTheme="minorEastAsia" w:hAnsiTheme="minorHAnsi" w:cstheme="minorBidi"/>
          <w:noProof/>
          <w:sz w:val="24"/>
          <w:szCs w:val="24"/>
          <w:lang w:eastAsia="ja-JP"/>
        </w:rPr>
      </w:pPr>
      <w:ins w:id="563" w:author="Gerard" w:date="2014-12-19T15:33:00Z">
        <w:r>
          <w:rPr>
            <w:noProof/>
          </w:rPr>
          <w:t>4.7.1.3. Prescribed Initial Conditions</w:t>
        </w:r>
        <w:r>
          <w:rPr>
            <w:noProof/>
          </w:rPr>
          <w:tab/>
        </w:r>
        <w:r>
          <w:rPr>
            <w:noProof/>
          </w:rPr>
          <w:fldChar w:fldCharType="begin"/>
        </w:r>
        <w:r>
          <w:rPr>
            <w:noProof/>
          </w:rPr>
          <w:instrText xml:space="preserve"> PAGEREF _Toc280622736 \h </w:instrText>
        </w:r>
        <w:r>
          <w:rPr>
            <w:noProof/>
          </w:rPr>
        </w:r>
      </w:ins>
      <w:r>
        <w:rPr>
          <w:noProof/>
        </w:rPr>
        <w:fldChar w:fldCharType="separate"/>
      </w:r>
      <w:ins w:id="564" w:author="Gerard" w:date="2014-12-19T15:33:00Z">
        <w:r>
          <w:rPr>
            <w:noProof/>
          </w:rPr>
          <w:t>184</w:t>
        </w:r>
        <w:r>
          <w:rPr>
            <w:noProof/>
          </w:rPr>
          <w:fldChar w:fldCharType="end"/>
        </w:r>
      </w:ins>
    </w:p>
    <w:p w14:paraId="1A9C9E5C" w14:textId="77777777" w:rsidR="00247AFD" w:rsidRDefault="00247AFD">
      <w:pPr>
        <w:pStyle w:val="TOC4"/>
        <w:tabs>
          <w:tab w:val="right" w:leader="dot" w:pos="9350"/>
        </w:tabs>
        <w:rPr>
          <w:ins w:id="565" w:author="Gerard" w:date="2014-12-19T15:33:00Z"/>
          <w:rFonts w:asciiTheme="minorHAnsi" w:eastAsiaTheme="minorEastAsia" w:hAnsiTheme="minorHAnsi" w:cstheme="minorBidi"/>
          <w:noProof/>
          <w:sz w:val="24"/>
          <w:szCs w:val="24"/>
          <w:lang w:eastAsia="ja-JP"/>
        </w:rPr>
      </w:pPr>
      <w:ins w:id="566" w:author="Gerard" w:date="2014-12-19T15:33:00Z">
        <w:r>
          <w:rPr>
            <w:noProof/>
          </w:rPr>
          <w:t>4.7.1.4. Prescribed Effective Solute Flux</w:t>
        </w:r>
        <w:r>
          <w:rPr>
            <w:noProof/>
          </w:rPr>
          <w:tab/>
        </w:r>
        <w:r>
          <w:rPr>
            <w:noProof/>
          </w:rPr>
          <w:fldChar w:fldCharType="begin"/>
        </w:r>
        <w:r>
          <w:rPr>
            <w:noProof/>
          </w:rPr>
          <w:instrText xml:space="preserve"> PAGEREF _Toc280622737 \h </w:instrText>
        </w:r>
        <w:r>
          <w:rPr>
            <w:noProof/>
          </w:rPr>
        </w:r>
      </w:ins>
      <w:r>
        <w:rPr>
          <w:noProof/>
        </w:rPr>
        <w:fldChar w:fldCharType="separate"/>
      </w:r>
      <w:ins w:id="567" w:author="Gerard" w:date="2014-12-19T15:33:00Z">
        <w:r>
          <w:rPr>
            <w:noProof/>
          </w:rPr>
          <w:t>184</w:t>
        </w:r>
        <w:r>
          <w:rPr>
            <w:noProof/>
          </w:rPr>
          <w:fldChar w:fldCharType="end"/>
        </w:r>
      </w:ins>
    </w:p>
    <w:p w14:paraId="0573EFF0" w14:textId="77777777" w:rsidR="00247AFD" w:rsidRDefault="00247AFD">
      <w:pPr>
        <w:pStyle w:val="TOC4"/>
        <w:tabs>
          <w:tab w:val="right" w:leader="dot" w:pos="9350"/>
        </w:tabs>
        <w:rPr>
          <w:ins w:id="568" w:author="Gerard" w:date="2014-12-19T15:33:00Z"/>
          <w:rFonts w:asciiTheme="minorHAnsi" w:eastAsiaTheme="minorEastAsia" w:hAnsiTheme="minorHAnsi" w:cstheme="minorBidi"/>
          <w:noProof/>
          <w:sz w:val="24"/>
          <w:szCs w:val="24"/>
          <w:lang w:eastAsia="ja-JP"/>
        </w:rPr>
      </w:pPr>
      <w:ins w:id="569" w:author="Gerard" w:date="2014-12-19T15:33:00Z">
        <w:r>
          <w:rPr>
            <w:noProof/>
          </w:rPr>
          <w:t>4.7.1.5. Prescribed Electric Current Density</w:t>
        </w:r>
        <w:r>
          <w:rPr>
            <w:noProof/>
          </w:rPr>
          <w:tab/>
        </w:r>
        <w:r>
          <w:rPr>
            <w:noProof/>
          </w:rPr>
          <w:fldChar w:fldCharType="begin"/>
        </w:r>
        <w:r>
          <w:rPr>
            <w:noProof/>
          </w:rPr>
          <w:instrText xml:space="preserve"> PAGEREF _Toc280622738 \h </w:instrText>
        </w:r>
        <w:r>
          <w:rPr>
            <w:noProof/>
          </w:rPr>
        </w:r>
      </w:ins>
      <w:r>
        <w:rPr>
          <w:noProof/>
        </w:rPr>
        <w:fldChar w:fldCharType="separate"/>
      </w:r>
      <w:ins w:id="570" w:author="Gerard" w:date="2014-12-19T15:33:00Z">
        <w:r>
          <w:rPr>
            <w:noProof/>
          </w:rPr>
          <w:t>184</w:t>
        </w:r>
        <w:r>
          <w:rPr>
            <w:noProof/>
          </w:rPr>
          <w:fldChar w:fldCharType="end"/>
        </w:r>
      </w:ins>
    </w:p>
    <w:p w14:paraId="4BC88CB9" w14:textId="77777777" w:rsidR="00247AFD" w:rsidRDefault="00247AFD">
      <w:pPr>
        <w:pStyle w:val="TOC4"/>
        <w:tabs>
          <w:tab w:val="right" w:leader="dot" w:pos="9350"/>
        </w:tabs>
        <w:rPr>
          <w:ins w:id="571" w:author="Gerard" w:date="2014-12-19T15:33:00Z"/>
          <w:rFonts w:asciiTheme="minorHAnsi" w:eastAsiaTheme="minorEastAsia" w:hAnsiTheme="minorHAnsi" w:cstheme="minorBidi"/>
          <w:noProof/>
          <w:sz w:val="24"/>
          <w:szCs w:val="24"/>
          <w:lang w:eastAsia="ja-JP"/>
        </w:rPr>
      </w:pPr>
      <w:ins w:id="572" w:author="Gerard" w:date="2014-12-19T15:33:00Z">
        <w:r>
          <w:rPr>
            <w:noProof/>
          </w:rPr>
          <w:t>4.7.1.6. Electrical Grounding</w:t>
        </w:r>
        <w:r>
          <w:rPr>
            <w:noProof/>
          </w:rPr>
          <w:tab/>
        </w:r>
        <w:r>
          <w:rPr>
            <w:noProof/>
          </w:rPr>
          <w:fldChar w:fldCharType="begin"/>
        </w:r>
        <w:r>
          <w:rPr>
            <w:noProof/>
          </w:rPr>
          <w:instrText xml:space="preserve"> PAGEREF _Toc280622739 \h </w:instrText>
        </w:r>
        <w:r>
          <w:rPr>
            <w:noProof/>
          </w:rPr>
        </w:r>
      </w:ins>
      <w:r>
        <w:rPr>
          <w:noProof/>
        </w:rPr>
        <w:fldChar w:fldCharType="separate"/>
      </w:r>
      <w:ins w:id="573" w:author="Gerard" w:date="2014-12-19T15:33:00Z">
        <w:r>
          <w:rPr>
            <w:noProof/>
          </w:rPr>
          <w:t>185</w:t>
        </w:r>
        <w:r>
          <w:rPr>
            <w:noProof/>
          </w:rPr>
          <w:fldChar w:fldCharType="end"/>
        </w:r>
      </w:ins>
    </w:p>
    <w:p w14:paraId="67CB7A6F" w14:textId="77777777" w:rsidR="00247AFD" w:rsidRDefault="00247AFD">
      <w:pPr>
        <w:pStyle w:val="TOC3"/>
        <w:tabs>
          <w:tab w:val="right" w:leader="dot" w:pos="9350"/>
        </w:tabs>
        <w:rPr>
          <w:ins w:id="574" w:author="Gerard" w:date="2014-12-19T15:33:00Z"/>
          <w:rFonts w:asciiTheme="minorHAnsi" w:eastAsiaTheme="minorEastAsia" w:hAnsiTheme="minorHAnsi" w:cstheme="minorBidi"/>
          <w:i w:val="0"/>
          <w:iCs w:val="0"/>
          <w:noProof/>
          <w:sz w:val="24"/>
          <w:szCs w:val="24"/>
          <w:lang w:eastAsia="ja-JP"/>
        </w:rPr>
      </w:pPr>
      <w:ins w:id="575" w:author="Gerard" w:date="2014-12-19T15:33:00Z">
        <w:r w:rsidRPr="00D36F14">
          <w:rPr>
            <w:noProof/>
            <w:color w:val="000000"/>
          </w:rPr>
          <w:t>4.7.2.</w:t>
        </w:r>
        <w:r>
          <w:rPr>
            <w:noProof/>
          </w:rPr>
          <w:t xml:space="preserve"> General Specification of Multiphasic Materials</w:t>
        </w:r>
        <w:r>
          <w:rPr>
            <w:noProof/>
          </w:rPr>
          <w:tab/>
        </w:r>
        <w:r>
          <w:rPr>
            <w:noProof/>
          </w:rPr>
          <w:fldChar w:fldCharType="begin"/>
        </w:r>
        <w:r>
          <w:rPr>
            <w:noProof/>
          </w:rPr>
          <w:instrText xml:space="preserve"> PAGEREF _Toc280622740 \h </w:instrText>
        </w:r>
        <w:r>
          <w:rPr>
            <w:noProof/>
          </w:rPr>
        </w:r>
      </w:ins>
      <w:r>
        <w:rPr>
          <w:noProof/>
        </w:rPr>
        <w:fldChar w:fldCharType="separate"/>
      </w:r>
      <w:ins w:id="576" w:author="Gerard" w:date="2014-12-19T15:33:00Z">
        <w:r>
          <w:rPr>
            <w:noProof/>
          </w:rPr>
          <w:t>186</w:t>
        </w:r>
        <w:r>
          <w:rPr>
            <w:noProof/>
          </w:rPr>
          <w:fldChar w:fldCharType="end"/>
        </w:r>
      </w:ins>
    </w:p>
    <w:p w14:paraId="0424DD61" w14:textId="77777777" w:rsidR="00247AFD" w:rsidRDefault="00247AFD">
      <w:pPr>
        <w:pStyle w:val="TOC3"/>
        <w:tabs>
          <w:tab w:val="right" w:leader="dot" w:pos="9350"/>
        </w:tabs>
        <w:rPr>
          <w:ins w:id="577" w:author="Gerard" w:date="2014-12-19T15:33:00Z"/>
          <w:rFonts w:asciiTheme="minorHAnsi" w:eastAsiaTheme="minorEastAsia" w:hAnsiTheme="minorHAnsi" w:cstheme="minorBidi"/>
          <w:i w:val="0"/>
          <w:iCs w:val="0"/>
          <w:noProof/>
          <w:sz w:val="24"/>
          <w:szCs w:val="24"/>
          <w:lang w:eastAsia="ja-JP"/>
        </w:rPr>
      </w:pPr>
      <w:ins w:id="578" w:author="Gerard" w:date="2014-12-19T15:33:00Z">
        <w:r w:rsidRPr="00D36F14">
          <w:rPr>
            <w:noProof/>
            <w:color w:val="000000"/>
          </w:rPr>
          <w:t>4.7.3.</w:t>
        </w:r>
        <w:r>
          <w:rPr>
            <w:noProof/>
          </w:rPr>
          <w:t xml:space="preserve"> Solvent Supply Materials</w:t>
        </w:r>
        <w:r>
          <w:rPr>
            <w:noProof/>
          </w:rPr>
          <w:tab/>
        </w:r>
        <w:r>
          <w:rPr>
            <w:noProof/>
          </w:rPr>
          <w:fldChar w:fldCharType="begin"/>
        </w:r>
        <w:r>
          <w:rPr>
            <w:noProof/>
          </w:rPr>
          <w:instrText xml:space="preserve"> PAGEREF _Toc280622741 \h </w:instrText>
        </w:r>
        <w:r>
          <w:rPr>
            <w:noProof/>
          </w:rPr>
        </w:r>
      </w:ins>
      <w:r>
        <w:rPr>
          <w:noProof/>
        </w:rPr>
        <w:fldChar w:fldCharType="separate"/>
      </w:r>
      <w:ins w:id="579" w:author="Gerard" w:date="2014-12-19T15:33:00Z">
        <w:r>
          <w:rPr>
            <w:noProof/>
          </w:rPr>
          <w:t>190</w:t>
        </w:r>
        <w:r>
          <w:rPr>
            <w:noProof/>
          </w:rPr>
          <w:fldChar w:fldCharType="end"/>
        </w:r>
      </w:ins>
    </w:p>
    <w:p w14:paraId="154D78AE" w14:textId="77777777" w:rsidR="00247AFD" w:rsidRDefault="00247AFD">
      <w:pPr>
        <w:pStyle w:val="TOC4"/>
        <w:tabs>
          <w:tab w:val="right" w:leader="dot" w:pos="9350"/>
        </w:tabs>
        <w:rPr>
          <w:ins w:id="580" w:author="Gerard" w:date="2014-12-19T15:33:00Z"/>
          <w:rFonts w:asciiTheme="minorHAnsi" w:eastAsiaTheme="minorEastAsia" w:hAnsiTheme="minorHAnsi" w:cstheme="minorBidi"/>
          <w:noProof/>
          <w:sz w:val="24"/>
          <w:szCs w:val="24"/>
          <w:lang w:eastAsia="ja-JP"/>
        </w:rPr>
      </w:pPr>
      <w:ins w:id="581" w:author="Gerard" w:date="2014-12-19T15:33:00Z">
        <w:r>
          <w:rPr>
            <w:noProof/>
          </w:rPr>
          <w:t>4.7.3.1. Starling Equation</w:t>
        </w:r>
        <w:r>
          <w:rPr>
            <w:noProof/>
          </w:rPr>
          <w:tab/>
        </w:r>
        <w:r>
          <w:rPr>
            <w:noProof/>
          </w:rPr>
          <w:fldChar w:fldCharType="begin"/>
        </w:r>
        <w:r>
          <w:rPr>
            <w:noProof/>
          </w:rPr>
          <w:instrText xml:space="preserve"> PAGEREF _Toc280622742 \h </w:instrText>
        </w:r>
        <w:r>
          <w:rPr>
            <w:noProof/>
          </w:rPr>
        </w:r>
      </w:ins>
      <w:r>
        <w:rPr>
          <w:noProof/>
        </w:rPr>
        <w:fldChar w:fldCharType="separate"/>
      </w:r>
      <w:ins w:id="582" w:author="Gerard" w:date="2014-12-19T15:33:00Z">
        <w:r>
          <w:rPr>
            <w:noProof/>
          </w:rPr>
          <w:t>191</w:t>
        </w:r>
        <w:r>
          <w:rPr>
            <w:noProof/>
          </w:rPr>
          <w:fldChar w:fldCharType="end"/>
        </w:r>
      </w:ins>
    </w:p>
    <w:p w14:paraId="581B65A7" w14:textId="77777777" w:rsidR="00247AFD" w:rsidRDefault="00247AFD">
      <w:pPr>
        <w:pStyle w:val="TOC2"/>
        <w:tabs>
          <w:tab w:val="right" w:leader="dot" w:pos="9350"/>
        </w:tabs>
        <w:rPr>
          <w:ins w:id="583" w:author="Gerard" w:date="2014-12-19T15:33:00Z"/>
          <w:rFonts w:asciiTheme="minorHAnsi" w:eastAsiaTheme="minorEastAsia" w:hAnsiTheme="minorHAnsi" w:cstheme="minorBidi"/>
          <w:smallCaps w:val="0"/>
          <w:noProof/>
          <w:sz w:val="24"/>
          <w:szCs w:val="24"/>
          <w:lang w:eastAsia="ja-JP"/>
        </w:rPr>
      </w:pPr>
      <w:ins w:id="584" w:author="Gerard" w:date="2014-12-19T15:33:00Z">
        <w:r>
          <w:rPr>
            <w:noProof/>
          </w:rPr>
          <w:t>4.8. Chemical Reactions</w:t>
        </w:r>
        <w:r>
          <w:rPr>
            <w:noProof/>
          </w:rPr>
          <w:tab/>
        </w:r>
        <w:r>
          <w:rPr>
            <w:noProof/>
          </w:rPr>
          <w:fldChar w:fldCharType="begin"/>
        </w:r>
        <w:r>
          <w:rPr>
            <w:noProof/>
          </w:rPr>
          <w:instrText xml:space="preserve"> PAGEREF _Toc280622743 \h </w:instrText>
        </w:r>
        <w:r>
          <w:rPr>
            <w:noProof/>
          </w:rPr>
        </w:r>
      </w:ins>
      <w:r>
        <w:rPr>
          <w:noProof/>
        </w:rPr>
        <w:fldChar w:fldCharType="separate"/>
      </w:r>
      <w:ins w:id="585" w:author="Gerard" w:date="2014-12-19T15:33:00Z">
        <w:r>
          <w:rPr>
            <w:noProof/>
          </w:rPr>
          <w:t>192</w:t>
        </w:r>
        <w:r>
          <w:rPr>
            <w:noProof/>
          </w:rPr>
          <w:fldChar w:fldCharType="end"/>
        </w:r>
      </w:ins>
    </w:p>
    <w:p w14:paraId="2E17AB95" w14:textId="77777777" w:rsidR="00247AFD" w:rsidRDefault="00247AFD">
      <w:pPr>
        <w:pStyle w:val="TOC3"/>
        <w:tabs>
          <w:tab w:val="right" w:leader="dot" w:pos="9350"/>
        </w:tabs>
        <w:rPr>
          <w:ins w:id="586" w:author="Gerard" w:date="2014-12-19T15:33:00Z"/>
          <w:rFonts w:asciiTheme="minorHAnsi" w:eastAsiaTheme="minorEastAsia" w:hAnsiTheme="minorHAnsi" w:cstheme="minorBidi"/>
          <w:i w:val="0"/>
          <w:iCs w:val="0"/>
          <w:noProof/>
          <w:sz w:val="24"/>
          <w:szCs w:val="24"/>
          <w:lang w:eastAsia="ja-JP"/>
        </w:rPr>
      </w:pPr>
      <w:ins w:id="587" w:author="Gerard" w:date="2014-12-19T15:33:00Z">
        <w:r w:rsidRPr="00D36F14">
          <w:rPr>
            <w:noProof/>
            <w:color w:val="000000"/>
          </w:rPr>
          <w:t>4.8.1.</w:t>
        </w:r>
        <w:r>
          <w:rPr>
            <w:noProof/>
          </w:rPr>
          <w:t xml:space="preserve"> Guidelines for Chemical Reaction Analyses</w:t>
        </w:r>
        <w:r>
          <w:rPr>
            <w:noProof/>
          </w:rPr>
          <w:tab/>
        </w:r>
        <w:r>
          <w:rPr>
            <w:noProof/>
          </w:rPr>
          <w:fldChar w:fldCharType="begin"/>
        </w:r>
        <w:r>
          <w:rPr>
            <w:noProof/>
          </w:rPr>
          <w:instrText xml:space="preserve"> PAGEREF _Toc280622744 \h </w:instrText>
        </w:r>
        <w:r>
          <w:rPr>
            <w:noProof/>
          </w:rPr>
        </w:r>
      </w:ins>
      <w:r>
        <w:rPr>
          <w:noProof/>
        </w:rPr>
        <w:fldChar w:fldCharType="separate"/>
      </w:r>
      <w:ins w:id="588" w:author="Gerard" w:date="2014-12-19T15:33:00Z">
        <w:r>
          <w:rPr>
            <w:noProof/>
          </w:rPr>
          <w:t>192</w:t>
        </w:r>
        <w:r>
          <w:rPr>
            <w:noProof/>
          </w:rPr>
          <w:fldChar w:fldCharType="end"/>
        </w:r>
      </w:ins>
    </w:p>
    <w:p w14:paraId="5D1E4CE4" w14:textId="77777777" w:rsidR="00247AFD" w:rsidRDefault="00247AFD">
      <w:pPr>
        <w:pStyle w:val="TOC3"/>
        <w:tabs>
          <w:tab w:val="right" w:leader="dot" w:pos="9350"/>
        </w:tabs>
        <w:rPr>
          <w:ins w:id="589" w:author="Gerard" w:date="2014-12-19T15:33:00Z"/>
          <w:rFonts w:asciiTheme="minorHAnsi" w:eastAsiaTheme="minorEastAsia" w:hAnsiTheme="minorHAnsi" w:cstheme="minorBidi"/>
          <w:i w:val="0"/>
          <w:iCs w:val="0"/>
          <w:noProof/>
          <w:sz w:val="24"/>
          <w:szCs w:val="24"/>
          <w:lang w:eastAsia="ja-JP"/>
        </w:rPr>
      </w:pPr>
      <w:ins w:id="590" w:author="Gerard" w:date="2014-12-19T15:33:00Z">
        <w:r w:rsidRPr="00D36F14">
          <w:rPr>
            <w:noProof/>
            <w:color w:val="000000"/>
          </w:rPr>
          <w:t>4.8.2.</w:t>
        </w:r>
        <w:r>
          <w:rPr>
            <w:noProof/>
          </w:rPr>
          <w:t xml:space="preserve"> General Specification for Chemical Reactions</w:t>
        </w:r>
        <w:r>
          <w:rPr>
            <w:noProof/>
          </w:rPr>
          <w:tab/>
        </w:r>
        <w:r>
          <w:rPr>
            <w:noProof/>
          </w:rPr>
          <w:fldChar w:fldCharType="begin"/>
        </w:r>
        <w:r>
          <w:rPr>
            <w:noProof/>
          </w:rPr>
          <w:instrText xml:space="preserve"> PAGEREF _Toc280622745 \h </w:instrText>
        </w:r>
        <w:r>
          <w:rPr>
            <w:noProof/>
          </w:rPr>
        </w:r>
      </w:ins>
      <w:r>
        <w:rPr>
          <w:noProof/>
        </w:rPr>
        <w:fldChar w:fldCharType="separate"/>
      </w:r>
      <w:ins w:id="591" w:author="Gerard" w:date="2014-12-19T15:33:00Z">
        <w:r>
          <w:rPr>
            <w:noProof/>
          </w:rPr>
          <w:t>195</w:t>
        </w:r>
        <w:r>
          <w:rPr>
            <w:noProof/>
          </w:rPr>
          <w:fldChar w:fldCharType="end"/>
        </w:r>
      </w:ins>
    </w:p>
    <w:p w14:paraId="6E78B7E4" w14:textId="77777777" w:rsidR="00247AFD" w:rsidRDefault="00247AFD">
      <w:pPr>
        <w:pStyle w:val="TOC3"/>
        <w:tabs>
          <w:tab w:val="right" w:leader="dot" w:pos="9350"/>
        </w:tabs>
        <w:rPr>
          <w:ins w:id="592" w:author="Gerard" w:date="2014-12-19T15:33:00Z"/>
          <w:rFonts w:asciiTheme="minorHAnsi" w:eastAsiaTheme="minorEastAsia" w:hAnsiTheme="minorHAnsi" w:cstheme="minorBidi"/>
          <w:i w:val="0"/>
          <w:iCs w:val="0"/>
          <w:noProof/>
          <w:sz w:val="24"/>
          <w:szCs w:val="24"/>
          <w:lang w:eastAsia="ja-JP"/>
        </w:rPr>
      </w:pPr>
      <w:ins w:id="593" w:author="Gerard" w:date="2014-12-19T15:33:00Z">
        <w:r w:rsidRPr="00D36F14">
          <w:rPr>
            <w:noProof/>
            <w:color w:val="000000"/>
          </w:rPr>
          <w:t>4.8.3.</w:t>
        </w:r>
        <w:r>
          <w:rPr>
            <w:noProof/>
          </w:rPr>
          <w:t xml:space="preserve"> Chemical Reaction Materials</w:t>
        </w:r>
        <w:r>
          <w:rPr>
            <w:noProof/>
          </w:rPr>
          <w:tab/>
        </w:r>
        <w:r>
          <w:rPr>
            <w:noProof/>
          </w:rPr>
          <w:fldChar w:fldCharType="begin"/>
        </w:r>
        <w:r>
          <w:rPr>
            <w:noProof/>
          </w:rPr>
          <w:instrText xml:space="preserve"> PAGEREF _Toc280622746 \h </w:instrText>
        </w:r>
        <w:r>
          <w:rPr>
            <w:noProof/>
          </w:rPr>
        </w:r>
      </w:ins>
      <w:r>
        <w:rPr>
          <w:noProof/>
        </w:rPr>
        <w:fldChar w:fldCharType="separate"/>
      </w:r>
      <w:ins w:id="594" w:author="Gerard" w:date="2014-12-19T15:33:00Z">
        <w:r>
          <w:rPr>
            <w:noProof/>
          </w:rPr>
          <w:t>196</w:t>
        </w:r>
        <w:r>
          <w:rPr>
            <w:noProof/>
          </w:rPr>
          <w:fldChar w:fldCharType="end"/>
        </w:r>
      </w:ins>
    </w:p>
    <w:p w14:paraId="2833A9B4" w14:textId="77777777" w:rsidR="00247AFD" w:rsidRDefault="00247AFD">
      <w:pPr>
        <w:pStyle w:val="TOC4"/>
        <w:tabs>
          <w:tab w:val="right" w:leader="dot" w:pos="9350"/>
        </w:tabs>
        <w:rPr>
          <w:ins w:id="595" w:author="Gerard" w:date="2014-12-19T15:33:00Z"/>
          <w:rFonts w:asciiTheme="minorHAnsi" w:eastAsiaTheme="minorEastAsia" w:hAnsiTheme="minorHAnsi" w:cstheme="minorBidi"/>
          <w:noProof/>
          <w:sz w:val="24"/>
          <w:szCs w:val="24"/>
          <w:lang w:eastAsia="ja-JP"/>
        </w:rPr>
      </w:pPr>
      <w:ins w:id="596" w:author="Gerard" w:date="2014-12-19T15:33:00Z">
        <w:r>
          <w:rPr>
            <w:noProof/>
          </w:rPr>
          <w:t>4.8.3.1. Law of Mass Action for Forward Reactions</w:t>
        </w:r>
        <w:r>
          <w:rPr>
            <w:noProof/>
          </w:rPr>
          <w:tab/>
        </w:r>
        <w:r>
          <w:rPr>
            <w:noProof/>
          </w:rPr>
          <w:fldChar w:fldCharType="begin"/>
        </w:r>
        <w:r>
          <w:rPr>
            <w:noProof/>
          </w:rPr>
          <w:instrText xml:space="preserve"> PAGEREF _Toc280622747 \h </w:instrText>
        </w:r>
        <w:r>
          <w:rPr>
            <w:noProof/>
          </w:rPr>
        </w:r>
      </w:ins>
      <w:r>
        <w:rPr>
          <w:noProof/>
        </w:rPr>
        <w:fldChar w:fldCharType="separate"/>
      </w:r>
      <w:ins w:id="597" w:author="Gerard" w:date="2014-12-19T15:33:00Z">
        <w:r>
          <w:rPr>
            <w:noProof/>
          </w:rPr>
          <w:t>196</w:t>
        </w:r>
        <w:r>
          <w:rPr>
            <w:noProof/>
          </w:rPr>
          <w:fldChar w:fldCharType="end"/>
        </w:r>
      </w:ins>
    </w:p>
    <w:p w14:paraId="61022C3D" w14:textId="77777777" w:rsidR="00247AFD" w:rsidRDefault="00247AFD">
      <w:pPr>
        <w:pStyle w:val="TOC4"/>
        <w:tabs>
          <w:tab w:val="right" w:leader="dot" w:pos="9350"/>
        </w:tabs>
        <w:rPr>
          <w:ins w:id="598" w:author="Gerard" w:date="2014-12-19T15:33:00Z"/>
          <w:rFonts w:asciiTheme="minorHAnsi" w:eastAsiaTheme="minorEastAsia" w:hAnsiTheme="minorHAnsi" w:cstheme="minorBidi"/>
          <w:noProof/>
          <w:sz w:val="24"/>
          <w:szCs w:val="24"/>
          <w:lang w:eastAsia="ja-JP"/>
        </w:rPr>
      </w:pPr>
      <w:ins w:id="599" w:author="Gerard" w:date="2014-12-19T15:33:00Z">
        <w:r>
          <w:rPr>
            <w:noProof/>
          </w:rPr>
          <w:t>4.8.3.2. Law of Mass Action for Reversible Reactions</w:t>
        </w:r>
        <w:r>
          <w:rPr>
            <w:noProof/>
          </w:rPr>
          <w:tab/>
        </w:r>
        <w:r>
          <w:rPr>
            <w:noProof/>
          </w:rPr>
          <w:fldChar w:fldCharType="begin"/>
        </w:r>
        <w:r>
          <w:rPr>
            <w:noProof/>
          </w:rPr>
          <w:instrText xml:space="preserve"> PAGEREF _Toc280622748 \h </w:instrText>
        </w:r>
        <w:r>
          <w:rPr>
            <w:noProof/>
          </w:rPr>
        </w:r>
      </w:ins>
      <w:r>
        <w:rPr>
          <w:noProof/>
        </w:rPr>
        <w:fldChar w:fldCharType="separate"/>
      </w:r>
      <w:ins w:id="600" w:author="Gerard" w:date="2014-12-19T15:33:00Z">
        <w:r>
          <w:rPr>
            <w:noProof/>
          </w:rPr>
          <w:t>197</w:t>
        </w:r>
        <w:r>
          <w:rPr>
            <w:noProof/>
          </w:rPr>
          <w:fldChar w:fldCharType="end"/>
        </w:r>
      </w:ins>
    </w:p>
    <w:p w14:paraId="2B6815CD" w14:textId="77777777" w:rsidR="00247AFD" w:rsidRDefault="00247AFD">
      <w:pPr>
        <w:pStyle w:val="TOC4"/>
        <w:tabs>
          <w:tab w:val="right" w:leader="dot" w:pos="9350"/>
        </w:tabs>
        <w:rPr>
          <w:ins w:id="601" w:author="Gerard" w:date="2014-12-19T15:33:00Z"/>
          <w:rFonts w:asciiTheme="minorHAnsi" w:eastAsiaTheme="minorEastAsia" w:hAnsiTheme="minorHAnsi" w:cstheme="minorBidi"/>
          <w:noProof/>
          <w:sz w:val="24"/>
          <w:szCs w:val="24"/>
          <w:lang w:eastAsia="ja-JP"/>
        </w:rPr>
      </w:pPr>
      <w:ins w:id="602" w:author="Gerard" w:date="2014-12-19T15:33:00Z">
        <w:r>
          <w:rPr>
            <w:noProof/>
          </w:rPr>
          <w:t>4.8.3.3. Michaelis-Menten Reaction</w:t>
        </w:r>
        <w:r>
          <w:rPr>
            <w:noProof/>
          </w:rPr>
          <w:tab/>
        </w:r>
        <w:r>
          <w:rPr>
            <w:noProof/>
          </w:rPr>
          <w:fldChar w:fldCharType="begin"/>
        </w:r>
        <w:r>
          <w:rPr>
            <w:noProof/>
          </w:rPr>
          <w:instrText xml:space="preserve"> PAGEREF _Toc280622749 \h </w:instrText>
        </w:r>
        <w:r>
          <w:rPr>
            <w:noProof/>
          </w:rPr>
        </w:r>
      </w:ins>
      <w:r>
        <w:rPr>
          <w:noProof/>
        </w:rPr>
        <w:fldChar w:fldCharType="separate"/>
      </w:r>
      <w:ins w:id="603" w:author="Gerard" w:date="2014-12-19T15:33:00Z">
        <w:r>
          <w:rPr>
            <w:noProof/>
          </w:rPr>
          <w:t>198</w:t>
        </w:r>
        <w:r>
          <w:rPr>
            <w:noProof/>
          </w:rPr>
          <w:fldChar w:fldCharType="end"/>
        </w:r>
      </w:ins>
    </w:p>
    <w:p w14:paraId="531913B1" w14:textId="77777777" w:rsidR="00247AFD" w:rsidRDefault="00247AFD">
      <w:pPr>
        <w:pStyle w:val="TOC3"/>
        <w:tabs>
          <w:tab w:val="right" w:leader="dot" w:pos="9350"/>
        </w:tabs>
        <w:rPr>
          <w:ins w:id="604" w:author="Gerard" w:date="2014-12-19T15:33:00Z"/>
          <w:rFonts w:asciiTheme="minorHAnsi" w:eastAsiaTheme="minorEastAsia" w:hAnsiTheme="minorHAnsi" w:cstheme="minorBidi"/>
          <w:i w:val="0"/>
          <w:iCs w:val="0"/>
          <w:noProof/>
          <w:sz w:val="24"/>
          <w:szCs w:val="24"/>
          <w:lang w:eastAsia="ja-JP"/>
        </w:rPr>
      </w:pPr>
      <w:ins w:id="605" w:author="Gerard" w:date="2014-12-19T15:33:00Z">
        <w:r w:rsidRPr="00D36F14">
          <w:rPr>
            <w:noProof/>
            <w:color w:val="000000"/>
          </w:rPr>
          <w:t>4.8.4.</w:t>
        </w:r>
        <w:r>
          <w:rPr>
            <w:noProof/>
          </w:rPr>
          <w:t xml:space="preserve"> Specific Reaction Rate Materials</w:t>
        </w:r>
        <w:r>
          <w:rPr>
            <w:noProof/>
          </w:rPr>
          <w:tab/>
        </w:r>
        <w:r>
          <w:rPr>
            <w:noProof/>
          </w:rPr>
          <w:fldChar w:fldCharType="begin"/>
        </w:r>
        <w:r>
          <w:rPr>
            <w:noProof/>
          </w:rPr>
          <w:instrText xml:space="preserve"> PAGEREF _Toc280622750 \h </w:instrText>
        </w:r>
        <w:r>
          <w:rPr>
            <w:noProof/>
          </w:rPr>
        </w:r>
      </w:ins>
      <w:r>
        <w:rPr>
          <w:noProof/>
        </w:rPr>
        <w:fldChar w:fldCharType="separate"/>
      </w:r>
      <w:ins w:id="606" w:author="Gerard" w:date="2014-12-19T15:33:00Z">
        <w:r>
          <w:rPr>
            <w:noProof/>
          </w:rPr>
          <w:t>199</w:t>
        </w:r>
        <w:r>
          <w:rPr>
            <w:noProof/>
          </w:rPr>
          <w:fldChar w:fldCharType="end"/>
        </w:r>
      </w:ins>
    </w:p>
    <w:p w14:paraId="04154C50" w14:textId="77777777" w:rsidR="00247AFD" w:rsidRDefault="00247AFD">
      <w:pPr>
        <w:pStyle w:val="TOC4"/>
        <w:tabs>
          <w:tab w:val="right" w:leader="dot" w:pos="9350"/>
        </w:tabs>
        <w:rPr>
          <w:ins w:id="607" w:author="Gerard" w:date="2014-12-19T15:33:00Z"/>
          <w:rFonts w:asciiTheme="minorHAnsi" w:eastAsiaTheme="minorEastAsia" w:hAnsiTheme="minorHAnsi" w:cstheme="minorBidi"/>
          <w:noProof/>
          <w:sz w:val="24"/>
          <w:szCs w:val="24"/>
          <w:lang w:eastAsia="ja-JP"/>
        </w:rPr>
      </w:pPr>
      <w:ins w:id="608" w:author="Gerard" w:date="2014-12-19T15:33:00Z">
        <w:r>
          <w:rPr>
            <w:noProof/>
          </w:rPr>
          <w:t>4.8.4.1. Constant Reaction Rate</w:t>
        </w:r>
        <w:r>
          <w:rPr>
            <w:noProof/>
          </w:rPr>
          <w:tab/>
        </w:r>
        <w:r>
          <w:rPr>
            <w:noProof/>
          </w:rPr>
          <w:fldChar w:fldCharType="begin"/>
        </w:r>
        <w:r>
          <w:rPr>
            <w:noProof/>
          </w:rPr>
          <w:instrText xml:space="preserve"> PAGEREF _Toc280622751 \h </w:instrText>
        </w:r>
        <w:r>
          <w:rPr>
            <w:noProof/>
          </w:rPr>
        </w:r>
      </w:ins>
      <w:r>
        <w:rPr>
          <w:noProof/>
        </w:rPr>
        <w:fldChar w:fldCharType="separate"/>
      </w:r>
      <w:ins w:id="609" w:author="Gerard" w:date="2014-12-19T15:33:00Z">
        <w:r>
          <w:rPr>
            <w:noProof/>
          </w:rPr>
          <w:t>200</w:t>
        </w:r>
        <w:r>
          <w:rPr>
            <w:noProof/>
          </w:rPr>
          <w:fldChar w:fldCharType="end"/>
        </w:r>
      </w:ins>
    </w:p>
    <w:p w14:paraId="401D58D4" w14:textId="77777777" w:rsidR="00247AFD" w:rsidRDefault="00247AFD">
      <w:pPr>
        <w:pStyle w:val="TOC4"/>
        <w:tabs>
          <w:tab w:val="right" w:leader="dot" w:pos="9350"/>
        </w:tabs>
        <w:rPr>
          <w:ins w:id="610" w:author="Gerard" w:date="2014-12-19T15:33:00Z"/>
          <w:rFonts w:asciiTheme="minorHAnsi" w:eastAsiaTheme="minorEastAsia" w:hAnsiTheme="minorHAnsi" w:cstheme="minorBidi"/>
          <w:noProof/>
          <w:sz w:val="24"/>
          <w:szCs w:val="24"/>
          <w:lang w:eastAsia="ja-JP"/>
        </w:rPr>
      </w:pPr>
      <w:ins w:id="611" w:author="Gerard" w:date="2014-12-19T15:33:00Z">
        <w:r>
          <w:rPr>
            <w:noProof/>
          </w:rPr>
          <w:t>4.8.4.2. Huiskes Reaction Rate</w:t>
        </w:r>
        <w:r>
          <w:rPr>
            <w:noProof/>
          </w:rPr>
          <w:tab/>
        </w:r>
        <w:r>
          <w:rPr>
            <w:noProof/>
          </w:rPr>
          <w:fldChar w:fldCharType="begin"/>
        </w:r>
        <w:r>
          <w:rPr>
            <w:noProof/>
          </w:rPr>
          <w:instrText xml:space="preserve"> PAGEREF _Toc280622752 \h </w:instrText>
        </w:r>
        <w:r>
          <w:rPr>
            <w:noProof/>
          </w:rPr>
        </w:r>
      </w:ins>
      <w:r>
        <w:rPr>
          <w:noProof/>
        </w:rPr>
        <w:fldChar w:fldCharType="separate"/>
      </w:r>
      <w:ins w:id="612" w:author="Gerard" w:date="2014-12-19T15:33:00Z">
        <w:r>
          <w:rPr>
            <w:noProof/>
          </w:rPr>
          <w:t>201</w:t>
        </w:r>
        <w:r>
          <w:rPr>
            <w:noProof/>
          </w:rPr>
          <w:fldChar w:fldCharType="end"/>
        </w:r>
      </w:ins>
    </w:p>
    <w:p w14:paraId="40E58698" w14:textId="77777777" w:rsidR="00247AFD" w:rsidRDefault="00247AFD">
      <w:pPr>
        <w:pStyle w:val="TOC2"/>
        <w:tabs>
          <w:tab w:val="right" w:leader="dot" w:pos="9350"/>
        </w:tabs>
        <w:rPr>
          <w:ins w:id="613" w:author="Gerard" w:date="2014-12-19T15:33:00Z"/>
          <w:rFonts w:asciiTheme="minorHAnsi" w:eastAsiaTheme="minorEastAsia" w:hAnsiTheme="minorHAnsi" w:cstheme="minorBidi"/>
          <w:smallCaps w:val="0"/>
          <w:noProof/>
          <w:sz w:val="24"/>
          <w:szCs w:val="24"/>
          <w:lang w:eastAsia="ja-JP"/>
        </w:rPr>
      </w:pPr>
      <w:ins w:id="614" w:author="Gerard" w:date="2014-12-19T15:33:00Z">
        <w:r>
          <w:rPr>
            <w:noProof/>
          </w:rPr>
          <w:t>4.9. Rigid Body</w:t>
        </w:r>
        <w:r>
          <w:rPr>
            <w:noProof/>
          </w:rPr>
          <w:tab/>
        </w:r>
        <w:r>
          <w:rPr>
            <w:noProof/>
          </w:rPr>
          <w:fldChar w:fldCharType="begin"/>
        </w:r>
        <w:r>
          <w:rPr>
            <w:noProof/>
          </w:rPr>
          <w:instrText xml:space="preserve"> PAGEREF _Toc280622753 \h </w:instrText>
        </w:r>
        <w:r>
          <w:rPr>
            <w:noProof/>
          </w:rPr>
        </w:r>
      </w:ins>
      <w:r>
        <w:rPr>
          <w:noProof/>
        </w:rPr>
        <w:fldChar w:fldCharType="separate"/>
      </w:r>
      <w:ins w:id="615" w:author="Gerard" w:date="2014-12-19T15:33:00Z">
        <w:r>
          <w:rPr>
            <w:noProof/>
          </w:rPr>
          <w:t>202</w:t>
        </w:r>
        <w:r>
          <w:rPr>
            <w:noProof/>
          </w:rPr>
          <w:fldChar w:fldCharType="end"/>
        </w:r>
      </w:ins>
    </w:p>
    <w:p w14:paraId="40695D4B" w14:textId="77777777" w:rsidR="00247AFD" w:rsidRDefault="00247AFD">
      <w:pPr>
        <w:pStyle w:val="TOC1"/>
        <w:tabs>
          <w:tab w:val="right" w:leader="dot" w:pos="9350"/>
        </w:tabs>
        <w:rPr>
          <w:ins w:id="616" w:author="Gerard" w:date="2014-12-19T15:33:00Z"/>
          <w:rFonts w:asciiTheme="minorHAnsi" w:eastAsiaTheme="minorEastAsia" w:hAnsiTheme="minorHAnsi" w:cstheme="minorBidi"/>
          <w:b w:val="0"/>
          <w:bCs w:val="0"/>
          <w:caps w:val="0"/>
          <w:noProof/>
          <w:sz w:val="24"/>
          <w:szCs w:val="24"/>
          <w:lang w:eastAsia="ja-JP"/>
        </w:rPr>
      </w:pPr>
      <w:ins w:id="617" w:author="Gerard" w:date="2014-12-19T15:33:00Z">
        <w:r w:rsidRPr="00D36F14">
          <w:rPr>
            <w:noProof/>
            <w:color w:val="000000"/>
          </w:rPr>
          <w:t>Chapter 5</w:t>
        </w:r>
        <w:r>
          <w:rPr>
            <w:noProof/>
          </w:rPr>
          <w:t xml:space="preserve"> Restart Input file</w:t>
        </w:r>
        <w:r>
          <w:rPr>
            <w:noProof/>
          </w:rPr>
          <w:tab/>
        </w:r>
        <w:r>
          <w:rPr>
            <w:noProof/>
          </w:rPr>
          <w:fldChar w:fldCharType="begin"/>
        </w:r>
        <w:r>
          <w:rPr>
            <w:noProof/>
          </w:rPr>
          <w:instrText xml:space="preserve"> PAGEREF _Toc280622754 \h </w:instrText>
        </w:r>
        <w:r>
          <w:rPr>
            <w:noProof/>
          </w:rPr>
        </w:r>
      </w:ins>
      <w:r>
        <w:rPr>
          <w:noProof/>
        </w:rPr>
        <w:fldChar w:fldCharType="separate"/>
      </w:r>
      <w:ins w:id="618" w:author="Gerard" w:date="2014-12-19T15:33:00Z">
        <w:r>
          <w:rPr>
            <w:noProof/>
          </w:rPr>
          <w:t>203</w:t>
        </w:r>
        <w:r>
          <w:rPr>
            <w:noProof/>
          </w:rPr>
          <w:fldChar w:fldCharType="end"/>
        </w:r>
      </w:ins>
    </w:p>
    <w:p w14:paraId="252CEB8D" w14:textId="77777777" w:rsidR="00247AFD" w:rsidRDefault="00247AFD">
      <w:pPr>
        <w:pStyle w:val="TOC2"/>
        <w:tabs>
          <w:tab w:val="right" w:leader="dot" w:pos="9350"/>
        </w:tabs>
        <w:rPr>
          <w:ins w:id="619" w:author="Gerard" w:date="2014-12-19T15:33:00Z"/>
          <w:rFonts w:asciiTheme="minorHAnsi" w:eastAsiaTheme="minorEastAsia" w:hAnsiTheme="minorHAnsi" w:cstheme="minorBidi"/>
          <w:smallCaps w:val="0"/>
          <w:noProof/>
          <w:sz w:val="24"/>
          <w:szCs w:val="24"/>
          <w:lang w:eastAsia="ja-JP"/>
        </w:rPr>
      </w:pPr>
      <w:ins w:id="620" w:author="Gerard" w:date="2014-12-19T15:33:00Z">
        <w:r>
          <w:rPr>
            <w:noProof/>
          </w:rPr>
          <w:t>5.1. The Archive Section</w:t>
        </w:r>
        <w:r>
          <w:rPr>
            <w:noProof/>
          </w:rPr>
          <w:tab/>
        </w:r>
        <w:r>
          <w:rPr>
            <w:noProof/>
          </w:rPr>
          <w:fldChar w:fldCharType="begin"/>
        </w:r>
        <w:r>
          <w:rPr>
            <w:noProof/>
          </w:rPr>
          <w:instrText xml:space="preserve"> PAGEREF _Toc280622755 \h </w:instrText>
        </w:r>
        <w:r>
          <w:rPr>
            <w:noProof/>
          </w:rPr>
        </w:r>
      </w:ins>
      <w:r>
        <w:rPr>
          <w:noProof/>
        </w:rPr>
        <w:fldChar w:fldCharType="separate"/>
      </w:r>
      <w:ins w:id="621" w:author="Gerard" w:date="2014-12-19T15:33:00Z">
        <w:r>
          <w:rPr>
            <w:noProof/>
          </w:rPr>
          <w:t>203</w:t>
        </w:r>
        <w:r>
          <w:rPr>
            <w:noProof/>
          </w:rPr>
          <w:fldChar w:fldCharType="end"/>
        </w:r>
      </w:ins>
    </w:p>
    <w:p w14:paraId="475549E1" w14:textId="77777777" w:rsidR="00247AFD" w:rsidRDefault="00247AFD">
      <w:pPr>
        <w:pStyle w:val="TOC2"/>
        <w:tabs>
          <w:tab w:val="right" w:leader="dot" w:pos="9350"/>
        </w:tabs>
        <w:rPr>
          <w:ins w:id="622" w:author="Gerard" w:date="2014-12-19T15:33:00Z"/>
          <w:rFonts w:asciiTheme="minorHAnsi" w:eastAsiaTheme="minorEastAsia" w:hAnsiTheme="minorHAnsi" w:cstheme="minorBidi"/>
          <w:smallCaps w:val="0"/>
          <w:noProof/>
          <w:sz w:val="24"/>
          <w:szCs w:val="24"/>
          <w:lang w:eastAsia="ja-JP"/>
        </w:rPr>
      </w:pPr>
      <w:ins w:id="623" w:author="Gerard" w:date="2014-12-19T15:33:00Z">
        <w:r>
          <w:rPr>
            <w:noProof/>
          </w:rPr>
          <w:t>5.2. The Control Section</w:t>
        </w:r>
        <w:r>
          <w:rPr>
            <w:noProof/>
          </w:rPr>
          <w:tab/>
        </w:r>
        <w:r>
          <w:rPr>
            <w:noProof/>
          </w:rPr>
          <w:fldChar w:fldCharType="begin"/>
        </w:r>
        <w:r>
          <w:rPr>
            <w:noProof/>
          </w:rPr>
          <w:instrText xml:space="preserve"> PAGEREF _Toc280622756 \h </w:instrText>
        </w:r>
        <w:r>
          <w:rPr>
            <w:noProof/>
          </w:rPr>
        </w:r>
      </w:ins>
      <w:r>
        <w:rPr>
          <w:noProof/>
        </w:rPr>
        <w:fldChar w:fldCharType="separate"/>
      </w:r>
      <w:ins w:id="624" w:author="Gerard" w:date="2014-12-19T15:33:00Z">
        <w:r>
          <w:rPr>
            <w:noProof/>
          </w:rPr>
          <w:t>204</w:t>
        </w:r>
        <w:r>
          <w:rPr>
            <w:noProof/>
          </w:rPr>
          <w:fldChar w:fldCharType="end"/>
        </w:r>
      </w:ins>
    </w:p>
    <w:p w14:paraId="2E00056C" w14:textId="77777777" w:rsidR="00247AFD" w:rsidRDefault="00247AFD">
      <w:pPr>
        <w:pStyle w:val="TOC2"/>
        <w:tabs>
          <w:tab w:val="right" w:leader="dot" w:pos="9350"/>
        </w:tabs>
        <w:rPr>
          <w:ins w:id="625" w:author="Gerard" w:date="2014-12-19T15:33:00Z"/>
          <w:rFonts w:asciiTheme="minorHAnsi" w:eastAsiaTheme="minorEastAsia" w:hAnsiTheme="minorHAnsi" w:cstheme="minorBidi"/>
          <w:smallCaps w:val="0"/>
          <w:noProof/>
          <w:sz w:val="24"/>
          <w:szCs w:val="24"/>
          <w:lang w:eastAsia="ja-JP"/>
        </w:rPr>
      </w:pPr>
      <w:ins w:id="626" w:author="Gerard" w:date="2014-12-19T15:33:00Z">
        <w:r>
          <w:rPr>
            <w:noProof/>
          </w:rPr>
          <w:t>5.3. The LoadData Section</w:t>
        </w:r>
        <w:r>
          <w:rPr>
            <w:noProof/>
          </w:rPr>
          <w:tab/>
        </w:r>
        <w:r>
          <w:rPr>
            <w:noProof/>
          </w:rPr>
          <w:fldChar w:fldCharType="begin"/>
        </w:r>
        <w:r>
          <w:rPr>
            <w:noProof/>
          </w:rPr>
          <w:instrText xml:space="preserve"> PAGEREF _Toc280622757 \h </w:instrText>
        </w:r>
        <w:r>
          <w:rPr>
            <w:noProof/>
          </w:rPr>
        </w:r>
      </w:ins>
      <w:r>
        <w:rPr>
          <w:noProof/>
        </w:rPr>
        <w:fldChar w:fldCharType="separate"/>
      </w:r>
      <w:ins w:id="627" w:author="Gerard" w:date="2014-12-19T15:33:00Z">
        <w:r>
          <w:rPr>
            <w:noProof/>
          </w:rPr>
          <w:t>204</w:t>
        </w:r>
        <w:r>
          <w:rPr>
            <w:noProof/>
          </w:rPr>
          <w:fldChar w:fldCharType="end"/>
        </w:r>
      </w:ins>
    </w:p>
    <w:p w14:paraId="51DCBB0D" w14:textId="77777777" w:rsidR="00247AFD" w:rsidRDefault="00247AFD">
      <w:pPr>
        <w:pStyle w:val="TOC2"/>
        <w:tabs>
          <w:tab w:val="right" w:leader="dot" w:pos="9350"/>
        </w:tabs>
        <w:rPr>
          <w:ins w:id="628" w:author="Gerard" w:date="2014-12-19T15:33:00Z"/>
          <w:rFonts w:asciiTheme="minorHAnsi" w:eastAsiaTheme="minorEastAsia" w:hAnsiTheme="minorHAnsi" w:cstheme="minorBidi"/>
          <w:smallCaps w:val="0"/>
          <w:noProof/>
          <w:sz w:val="24"/>
          <w:szCs w:val="24"/>
          <w:lang w:eastAsia="ja-JP"/>
        </w:rPr>
      </w:pPr>
      <w:ins w:id="629" w:author="Gerard" w:date="2014-12-19T15:33:00Z">
        <w:r>
          <w:rPr>
            <w:noProof/>
          </w:rPr>
          <w:t>5.4. Example</w:t>
        </w:r>
        <w:r>
          <w:rPr>
            <w:noProof/>
          </w:rPr>
          <w:tab/>
        </w:r>
        <w:r>
          <w:rPr>
            <w:noProof/>
          </w:rPr>
          <w:fldChar w:fldCharType="begin"/>
        </w:r>
        <w:r>
          <w:rPr>
            <w:noProof/>
          </w:rPr>
          <w:instrText xml:space="preserve"> PAGEREF _Toc280622758 \h </w:instrText>
        </w:r>
        <w:r>
          <w:rPr>
            <w:noProof/>
          </w:rPr>
        </w:r>
      </w:ins>
      <w:r>
        <w:rPr>
          <w:noProof/>
        </w:rPr>
        <w:fldChar w:fldCharType="separate"/>
      </w:r>
      <w:ins w:id="630" w:author="Gerard" w:date="2014-12-19T15:33:00Z">
        <w:r>
          <w:rPr>
            <w:noProof/>
          </w:rPr>
          <w:t>204</w:t>
        </w:r>
        <w:r>
          <w:rPr>
            <w:noProof/>
          </w:rPr>
          <w:fldChar w:fldCharType="end"/>
        </w:r>
      </w:ins>
    </w:p>
    <w:p w14:paraId="1C00D21E" w14:textId="77777777" w:rsidR="00247AFD" w:rsidRDefault="00247AFD">
      <w:pPr>
        <w:pStyle w:val="TOC1"/>
        <w:tabs>
          <w:tab w:val="right" w:leader="dot" w:pos="9350"/>
        </w:tabs>
        <w:rPr>
          <w:ins w:id="631" w:author="Gerard" w:date="2014-12-19T15:33:00Z"/>
          <w:rFonts w:asciiTheme="minorHAnsi" w:eastAsiaTheme="minorEastAsia" w:hAnsiTheme="minorHAnsi" w:cstheme="minorBidi"/>
          <w:b w:val="0"/>
          <w:bCs w:val="0"/>
          <w:caps w:val="0"/>
          <w:noProof/>
          <w:sz w:val="24"/>
          <w:szCs w:val="24"/>
          <w:lang w:eastAsia="ja-JP"/>
        </w:rPr>
      </w:pPr>
      <w:ins w:id="632" w:author="Gerard" w:date="2014-12-19T15:33:00Z">
        <w:r w:rsidRPr="00D36F14">
          <w:rPr>
            <w:noProof/>
            <w:color w:val="000000"/>
          </w:rPr>
          <w:t>Chapter 6</w:t>
        </w:r>
        <w:r>
          <w:rPr>
            <w:noProof/>
          </w:rPr>
          <w:t xml:space="preserve"> Multi-step Analysis</w:t>
        </w:r>
        <w:r>
          <w:rPr>
            <w:noProof/>
          </w:rPr>
          <w:tab/>
        </w:r>
        <w:r>
          <w:rPr>
            <w:noProof/>
          </w:rPr>
          <w:fldChar w:fldCharType="begin"/>
        </w:r>
        <w:r>
          <w:rPr>
            <w:noProof/>
          </w:rPr>
          <w:instrText xml:space="preserve"> PAGEREF _Toc280622759 \h </w:instrText>
        </w:r>
        <w:r>
          <w:rPr>
            <w:noProof/>
          </w:rPr>
        </w:r>
      </w:ins>
      <w:r>
        <w:rPr>
          <w:noProof/>
        </w:rPr>
        <w:fldChar w:fldCharType="separate"/>
      </w:r>
      <w:ins w:id="633" w:author="Gerard" w:date="2014-12-19T15:33:00Z">
        <w:r>
          <w:rPr>
            <w:noProof/>
          </w:rPr>
          <w:t>205</w:t>
        </w:r>
        <w:r>
          <w:rPr>
            <w:noProof/>
          </w:rPr>
          <w:fldChar w:fldCharType="end"/>
        </w:r>
      </w:ins>
    </w:p>
    <w:p w14:paraId="66898E0E" w14:textId="77777777" w:rsidR="00247AFD" w:rsidRDefault="00247AFD">
      <w:pPr>
        <w:pStyle w:val="TOC2"/>
        <w:tabs>
          <w:tab w:val="right" w:leader="dot" w:pos="9350"/>
        </w:tabs>
        <w:rPr>
          <w:ins w:id="634" w:author="Gerard" w:date="2014-12-19T15:33:00Z"/>
          <w:rFonts w:asciiTheme="minorHAnsi" w:eastAsiaTheme="minorEastAsia" w:hAnsiTheme="minorHAnsi" w:cstheme="minorBidi"/>
          <w:smallCaps w:val="0"/>
          <w:noProof/>
          <w:sz w:val="24"/>
          <w:szCs w:val="24"/>
          <w:lang w:eastAsia="ja-JP"/>
        </w:rPr>
      </w:pPr>
      <w:ins w:id="635" w:author="Gerard" w:date="2014-12-19T15:33:00Z">
        <w:r>
          <w:rPr>
            <w:noProof/>
          </w:rPr>
          <w:t>6.1. The Step Section</w:t>
        </w:r>
        <w:r>
          <w:rPr>
            <w:noProof/>
          </w:rPr>
          <w:tab/>
        </w:r>
        <w:r>
          <w:rPr>
            <w:noProof/>
          </w:rPr>
          <w:fldChar w:fldCharType="begin"/>
        </w:r>
        <w:r>
          <w:rPr>
            <w:noProof/>
          </w:rPr>
          <w:instrText xml:space="preserve"> PAGEREF _Toc280622760 \h </w:instrText>
        </w:r>
        <w:r>
          <w:rPr>
            <w:noProof/>
          </w:rPr>
        </w:r>
      </w:ins>
      <w:r>
        <w:rPr>
          <w:noProof/>
        </w:rPr>
        <w:fldChar w:fldCharType="separate"/>
      </w:r>
      <w:ins w:id="636" w:author="Gerard" w:date="2014-12-19T15:33:00Z">
        <w:r>
          <w:rPr>
            <w:noProof/>
          </w:rPr>
          <w:t>205</w:t>
        </w:r>
        <w:r>
          <w:rPr>
            <w:noProof/>
          </w:rPr>
          <w:fldChar w:fldCharType="end"/>
        </w:r>
      </w:ins>
    </w:p>
    <w:p w14:paraId="461BA207" w14:textId="77777777" w:rsidR="00247AFD" w:rsidRDefault="00247AFD">
      <w:pPr>
        <w:pStyle w:val="TOC3"/>
        <w:tabs>
          <w:tab w:val="right" w:leader="dot" w:pos="9350"/>
        </w:tabs>
        <w:rPr>
          <w:ins w:id="637" w:author="Gerard" w:date="2014-12-19T15:33:00Z"/>
          <w:rFonts w:asciiTheme="minorHAnsi" w:eastAsiaTheme="minorEastAsia" w:hAnsiTheme="minorHAnsi" w:cstheme="minorBidi"/>
          <w:i w:val="0"/>
          <w:iCs w:val="0"/>
          <w:noProof/>
          <w:sz w:val="24"/>
          <w:szCs w:val="24"/>
          <w:lang w:eastAsia="ja-JP"/>
        </w:rPr>
      </w:pPr>
      <w:ins w:id="638" w:author="Gerard" w:date="2014-12-19T15:33:00Z">
        <w:r w:rsidRPr="00D36F14">
          <w:rPr>
            <w:noProof/>
            <w:color w:val="000000"/>
          </w:rPr>
          <w:t>6.1.1.</w:t>
        </w:r>
        <w:r>
          <w:rPr>
            <w:noProof/>
          </w:rPr>
          <w:t xml:space="preserve"> Control Settings</w:t>
        </w:r>
        <w:r>
          <w:rPr>
            <w:noProof/>
          </w:rPr>
          <w:tab/>
        </w:r>
        <w:r>
          <w:rPr>
            <w:noProof/>
          </w:rPr>
          <w:fldChar w:fldCharType="begin"/>
        </w:r>
        <w:r>
          <w:rPr>
            <w:noProof/>
          </w:rPr>
          <w:instrText xml:space="preserve"> PAGEREF _Toc280622761 \h </w:instrText>
        </w:r>
        <w:r>
          <w:rPr>
            <w:noProof/>
          </w:rPr>
        </w:r>
      </w:ins>
      <w:r>
        <w:rPr>
          <w:noProof/>
        </w:rPr>
        <w:fldChar w:fldCharType="separate"/>
      </w:r>
      <w:ins w:id="639" w:author="Gerard" w:date="2014-12-19T15:33:00Z">
        <w:r>
          <w:rPr>
            <w:noProof/>
          </w:rPr>
          <w:t>206</w:t>
        </w:r>
        <w:r>
          <w:rPr>
            <w:noProof/>
          </w:rPr>
          <w:fldChar w:fldCharType="end"/>
        </w:r>
      </w:ins>
    </w:p>
    <w:p w14:paraId="2D23B272" w14:textId="77777777" w:rsidR="00247AFD" w:rsidRDefault="00247AFD">
      <w:pPr>
        <w:pStyle w:val="TOC3"/>
        <w:tabs>
          <w:tab w:val="right" w:leader="dot" w:pos="9350"/>
        </w:tabs>
        <w:rPr>
          <w:ins w:id="640" w:author="Gerard" w:date="2014-12-19T15:33:00Z"/>
          <w:rFonts w:asciiTheme="minorHAnsi" w:eastAsiaTheme="minorEastAsia" w:hAnsiTheme="minorHAnsi" w:cstheme="minorBidi"/>
          <w:i w:val="0"/>
          <w:iCs w:val="0"/>
          <w:noProof/>
          <w:sz w:val="24"/>
          <w:szCs w:val="24"/>
          <w:lang w:eastAsia="ja-JP"/>
        </w:rPr>
      </w:pPr>
      <w:ins w:id="641" w:author="Gerard" w:date="2014-12-19T15:33:00Z">
        <w:r w:rsidRPr="00D36F14">
          <w:rPr>
            <w:noProof/>
            <w:color w:val="000000"/>
          </w:rPr>
          <w:t>6.1.2.</w:t>
        </w:r>
        <w:r>
          <w:rPr>
            <w:noProof/>
          </w:rPr>
          <w:t xml:space="preserve"> Boundary Conditions</w:t>
        </w:r>
        <w:r>
          <w:rPr>
            <w:noProof/>
          </w:rPr>
          <w:tab/>
        </w:r>
        <w:r>
          <w:rPr>
            <w:noProof/>
          </w:rPr>
          <w:fldChar w:fldCharType="begin"/>
        </w:r>
        <w:r>
          <w:rPr>
            <w:noProof/>
          </w:rPr>
          <w:instrText xml:space="preserve"> PAGEREF _Toc280622762 \h </w:instrText>
        </w:r>
        <w:r>
          <w:rPr>
            <w:noProof/>
          </w:rPr>
        </w:r>
      </w:ins>
      <w:r>
        <w:rPr>
          <w:noProof/>
        </w:rPr>
        <w:fldChar w:fldCharType="separate"/>
      </w:r>
      <w:ins w:id="642" w:author="Gerard" w:date="2014-12-19T15:33:00Z">
        <w:r>
          <w:rPr>
            <w:noProof/>
          </w:rPr>
          <w:t>206</w:t>
        </w:r>
        <w:r>
          <w:rPr>
            <w:noProof/>
          </w:rPr>
          <w:fldChar w:fldCharType="end"/>
        </w:r>
      </w:ins>
    </w:p>
    <w:p w14:paraId="4D819954" w14:textId="77777777" w:rsidR="00247AFD" w:rsidRDefault="00247AFD">
      <w:pPr>
        <w:pStyle w:val="TOC3"/>
        <w:tabs>
          <w:tab w:val="right" w:leader="dot" w:pos="9350"/>
        </w:tabs>
        <w:rPr>
          <w:ins w:id="643" w:author="Gerard" w:date="2014-12-19T15:33:00Z"/>
          <w:rFonts w:asciiTheme="minorHAnsi" w:eastAsiaTheme="minorEastAsia" w:hAnsiTheme="minorHAnsi" w:cstheme="minorBidi"/>
          <w:i w:val="0"/>
          <w:iCs w:val="0"/>
          <w:noProof/>
          <w:sz w:val="24"/>
          <w:szCs w:val="24"/>
          <w:lang w:eastAsia="ja-JP"/>
        </w:rPr>
      </w:pPr>
      <w:ins w:id="644" w:author="Gerard" w:date="2014-12-19T15:33:00Z">
        <w:r w:rsidRPr="00D36F14">
          <w:rPr>
            <w:noProof/>
            <w:color w:val="000000"/>
          </w:rPr>
          <w:t>6.1.3.</w:t>
        </w:r>
        <w:r>
          <w:rPr>
            <w:noProof/>
          </w:rPr>
          <w:t xml:space="preserve"> Relative Boundary Conditions</w:t>
        </w:r>
        <w:r>
          <w:rPr>
            <w:noProof/>
          </w:rPr>
          <w:tab/>
        </w:r>
        <w:r>
          <w:rPr>
            <w:noProof/>
          </w:rPr>
          <w:fldChar w:fldCharType="begin"/>
        </w:r>
        <w:r>
          <w:rPr>
            <w:noProof/>
          </w:rPr>
          <w:instrText xml:space="preserve"> PAGEREF _Toc280622763 \h </w:instrText>
        </w:r>
        <w:r>
          <w:rPr>
            <w:noProof/>
          </w:rPr>
        </w:r>
      </w:ins>
      <w:r>
        <w:rPr>
          <w:noProof/>
        </w:rPr>
        <w:fldChar w:fldCharType="separate"/>
      </w:r>
      <w:ins w:id="645" w:author="Gerard" w:date="2014-12-19T15:33:00Z">
        <w:r>
          <w:rPr>
            <w:noProof/>
          </w:rPr>
          <w:t>206</w:t>
        </w:r>
        <w:r>
          <w:rPr>
            <w:noProof/>
          </w:rPr>
          <w:fldChar w:fldCharType="end"/>
        </w:r>
      </w:ins>
    </w:p>
    <w:p w14:paraId="7FE40427" w14:textId="77777777" w:rsidR="00247AFD" w:rsidRDefault="00247AFD">
      <w:pPr>
        <w:pStyle w:val="TOC2"/>
        <w:tabs>
          <w:tab w:val="right" w:leader="dot" w:pos="9350"/>
        </w:tabs>
        <w:rPr>
          <w:ins w:id="646" w:author="Gerard" w:date="2014-12-19T15:33:00Z"/>
          <w:rFonts w:asciiTheme="minorHAnsi" w:eastAsiaTheme="minorEastAsia" w:hAnsiTheme="minorHAnsi" w:cstheme="minorBidi"/>
          <w:smallCaps w:val="0"/>
          <w:noProof/>
          <w:sz w:val="24"/>
          <w:szCs w:val="24"/>
          <w:lang w:eastAsia="ja-JP"/>
        </w:rPr>
      </w:pPr>
      <w:ins w:id="647" w:author="Gerard" w:date="2014-12-19T15:33:00Z">
        <w:r>
          <w:rPr>
            <w:noProof/>
          </w:rPr>
          <w:t>6.2. An Example</w:t>
        </w:r>
        <w:r>
          <w:rPr>
            <w:noProof/>
          </w:rPr>
          <w:tab/>
        </w:r>
        <w:r>
          <w:rPr>
            <w:noProof/>
          </w:rPr>
          <w:fldChar w:fldCharType="begin"/>
        </w:r>
        <w:r>
          <w:rPr>
            <w:noProof/>
          </w:rPr>
          <w:instrText xml:space="preserve"> PAGEREF _Toc280622764 \h </w:instrText>
        </w:r>
        <w:r>
          <w:rPr>
            <w:noProof/>
          </w:rPr>
        </w:r>
      </w:ins>
      <w:r>
        <w:rPr>
          <w:noProof/>
        </w:rPr>
        <w:fldChar w:fldCharType="separate"/>
      </w:r>
      <w:ins w:id="648" w:author="Gerard" w:date="2014-12-19T15:33:00Z">
        <w:r>
          <w:rPr>
            <w:noProof/>
          </w:rPr>
          <w:t>206</w:t>
        </w:r>
        <w:r>
          <w:rPr>
            <w:noProof/>
          </w:rPr>
          <w:fldChar w:fldCharType="end"/>
        </w:r>
      </w:ins>
    </w:p>
    <w:p w14:paraId="698047CC" w14:textId="77777777" w:rsidR="00247AFD" w:rsidRDefault="00247AFD">
      <w:pPr>
        <w:pStyle w:val="TOC1"/>
        <w:tabs>
          <w:tab w:val="right" w:leader="dot" w:pos="9350"/>
        </w:tabs>
        <w:rPr>
          <w:ins w:id="649" w:author="Gerard" w:date="2014-12-19T15:33:00Z"/>
          <w:rFonts w:asciiTheme="minorHAnsi" w:eastAsiaTheme="minorEastAsia" w:hAnsiTheme="minorHAnsi" w:cstheme="minorBidi"/>
          <w:b w:val="0"/>
          <w:bCs w:val="0"/>
          <w:caps w:val="0"/>
          <w:noProof/>
          <w:sz w:val="24"/>
          <w:szCs w:val="24"/>
          <w:lang w:eastAsia="ja-JP"/>
        </w:rPr>
      </w:pPr>
      <w:ins w:id="650" w:author="Gerard" w:date="2014-12-19T15:33:00Z">
        <w:r w:rsidRPr="00D36F14">
          <w:rPr>
            <w:noProof/>
            <w:color w:val="000000"/>
          </w:rPr>
          <w:t>Chapter 7</w:t>
        </w:r>
        <w:r>
          <w:rPr>
            <w:noProof/>
          </w:rPr>
          <w:t xml:space="preserve"> Parameter Optimization</w:t>
        </w:r>
        <w:r>
          <w:rPr>
            <w:noProof/>
          </w:rPr>
          <w:tab/>
        </w:r>
        <w:r>
          <w:rPr>
            <w:noProof/>
          </w:rPr>
          <w:fldChar w:fldCharType="begin"/>
        </w:r>
        <w:r>
          <w:rPr>
            <w:noProof/>
          </w:rPr>
          <w:instrText xml:space="preserve"> PAGEREF _Toc280622765 \h </w:instrText>
        </w:r>
        <w:r>
          <w:rPr>
            <w:noProof/>
          </w:rPr>
        </w:r>
      </w:ins>
      <w:r>
        <w:rPr>
          <w:noProof/>
        </w:rPr>
        <w:fldChar w:fldCharType="separate"/>
      </w:r>
      <w:ins w:id="651" w:author="Gerard" w:date="2014-12-19T15:33:00Z">
        <w:r>
          <w:rPr>
            <w:noProof/>
          </w:rPr>
          <w:t>209</w:t>
        </w:r>
        <w:r>
          <w:rPr>
            <w:noProof/>
          </w:rPr>
          <w:fldChar w:fldCharType="end"/>
        </w:r>
      </w:ins>
    </w:p>
    <w:p w14:paraId="794F5238" w14:textId="77777777" w:rsidR="00247AFD" w:rsidRDefault="00247AFD">
      <w:pPr>
        <w:pStyle w:val="TOC2"/>
        <w:tabs>
          <w:tab w:val="right" w:leader="dot" w:pos="9350"/>
        </w:tabs>
        <w:rPr>
          <w:ins w:id="652" w:author="Gerard" w:date="2014-12-19T15:33:00Z"/>
          <w:rFonts w:asciiTheme="minorHAnsi" w:eastAsiaTheme="minorEastAsia" w:hAnsiTheme="minorHAnsi" w:cstheme="minorBidi"/>
          <w:smallCaps w:val="0"/>
          <w:noProof/>
          <w:sz w:val="24"/>
          <w:szCs w:val="24"/>
          <w:lang w:eastAsia="ja-JP"/>
        </w:rPr>
      </w:pPr>
      <w:ins w:id="653" w:author="Gerard" w:date="2014-12-19T15:33:00Z">
        <w:r>
          <w:rPr>
            <w:noProof/>
          </w:rPr>
          <w:t>7.1. Optimization Input File</w:t>
        </w:r>
        <w:r>
          <w:rPr>
            <w:noProof/>
          </w:rPr>
          <w:tab/>
        </w:r>
        <w:r>
          <w:rPr>
            <w:noProof/>
          </w:rPr>
          <w:fldChar w:fldCharType="begin"/>
        </w:r>
        <w:r>
          <w:rPr>
            <w:noProof/>
          </w:rPr>
          <w:instrText xml:space="preserve"> PAGEREF _Toc280622766 \h </w:instrText>
        </w:r>
        <w:r>
          <w:rPr>
            <w:noProof/>
          </w:rPr>
        </w:r>
      </w:ins>
      <w:r>
        <w:rPr>
          <w:noProof/>
        </w:rPr>
        <w:fldChar w:fldCharType="separate"/>
      </w:r>
      <w:ins w:id="654" w:author="Gerard" w:date="2014-12-19T15:33:00Z">
        <w:r>
          <w:rPr>
            <w:noProof/>
          </w:rPr>
          <w:t>209</w:t>
        </w:r>
        <w:r>
          <w:rPr>
            <w:noProof/>
          </w:rPr>
          <w:fldChar w:fldCharType="end"/>
        </w:r>
      </w:ins>
    </w:p>
    <w:p w14:paraId="73122ADF" w14:textId="77777777" w:rsidR="00247AFD" w:rsidRDefault="00247AFD">
      <w:pPr>
        <w:pStyle w:val="TOC3"/>
        <w:tabs>
          <w:tab w:val="right" w:leader="dot" w:pos="9350"/>
        </w:tabs>
        <w:rPr>
          <w:ins w:id="655" w:author="Gerard" w:date="2014-12-19T15:33:00Z"/>
          <w:rFonts w:asciiTheme="minorHAnsi" w:eastAsiaTheme="minorEastAsia" w:hAnsiTheme="minorHAnsi" w:cstheme="minorBidi"/>
          <w:i w:val="0"/>
          <w:iCs w:val="0"/>
          <w:noProof/>
          <w:sz w:val="24"/>
          <w:szCs w:val="24"/>
          <w:lang w:eastAsia="ja-JP"/>
        </w:rPr>
      </w:pPr>
      <w:ins w:id="656" w:author="Gerard" w:date="2014-12-19T15:33:00Z">
        <w:r w:rsidRPr="00D36F14">
          <w:rPr>
            <w:noProof/>
            <w:color w:val="000000"/>
          </w:rPr>
          <w:t>7.1.1.</w:t>
        </w:r>
        <w:r>
          <w:rPr>
            <w:noProof/>
          </w:rPr>
          <w:t xml:space="preserve"> Model Section</w:t>
        </w:r>
        <w:r>
          <w:rPr>
            <w:noProof/>
          </w:rPr>
          <w:tab/>
        </w:r>
        <w:r>
          <w:rPr>
            <w:noProof/>
          </w:rPr>
          <w:fldChar w:fldCharType="begin"/>
        </w:r>
        <w:r>
          <w:rPr>
            <w:noProof/>
          </w:rPr>
          <w:instrText xml:space="preserve"> PAGEREF _Toc280622767 \h </w:instrText>
        </w:r>
        <w:r>
          <w:rPr>
            <w:noProof/>
          </w:rPr>
        </w:r>
      </w:ins>
      <w:r>
        <w:rPr>
          <w:noProof/>
        </w:rPr>
        <w:fldChar w:fldCharType="separate"/>
      </w:r>
      <w:ins w:id="657" w:author="Gerard" w:date="2014-12-19T15:33:00Z">
        <w:r>
          <w:rPr>
            <w:noProof/>
          </w:rPr>
          <w:t>209</w:t>
        </w:r>
        <w:r>
          <w:rPr>
            <w:noProof/>
          </w:rPr>
          <w:fldChar w:fldCharType="end"/>
        </w:r>
      </w:ins>
    </w:p>
    <w:p w14:paraId="1B03A905" w14:textId="77777777" w:rsidR="00247AFD" w:rsidRDefault="00247AFD">
      <w:pPr>
        <w:pStyle w:val="TOC3"/>
        <w:tabs>
          <w:tab w:val="right" w:leader="dot" w:pos="9350"/>
        </w:tabs>
        <w:rPr>
          <w:ins w:id="658" w:author="Gerard" w:date="2014-12-19T15:33:00Z"/>
          <w:rFonts w:asciiTheme="minorHAnsi" w:eastAsiaTheme="minorEastAsia" w:hAnsiTheme="minorHAnsi" w:cstheme="minorBidi"/>
          <w:i w:val="0"/>
          <w:iCs w:val="0"/>
          <w:noProof/>
          <w:sz w:val="24"/>
          <w:szCs w:val="24"/>
          <w:lang w:eastAsia="ja-JP"/>
        </w:rPr>
      </w:pPr>
      <w:ins w:id="659" w:author="Gerard" w:date="2014-12-19T15:33:00Z">
        <w:r w:rsidRPr="00D36F14">
          <w:rPr>
            <w:noProof/>
            <w:color w:val="000000"/>
          </w:rPr>
          <w:t>7.1.2.</w:t>
        </w:r>
        <w:r>
          <w:rPr>
            <w:noProof/>
          </w:rPr>
          <w:t xml:space="preserve"> Options Section</w:t>
        </w:r>
        <w:r>
          <w:rPr>
            <w:noProof/>
          </w:rPr>
          <w:tab/>
        </w:r>
        <w:r>
          <w:rPr>
            <w:noProof/>
          </w:rPr>
          <w:fldChar w:fldCharType="begin"/>
        </w:r>
        <w:r>
          <w:rPr>
            <w:noProof/>
          </w:rPr>
          <w:instrText xml:space="preserve"> PAGEREF _Toc280622768 \h </w:instrText>
        </w:r>
        <w:r>
          <w:rPr>
            <w:noProof/>
          </w:rPr>
        </w:r>
      </w:ins>
      <w:r>
        <w:rPr>
          <w:noProof/>
        </w:rPr>
        <w:fldChar w:fldCharType="separate"/>
      </w:r>
      <w:ins w:id="660" w:author="Gerard" w:date="2014-12-19T15:33:00Z">
        <w:r>
          <w:rPr>
            <w:noProof/>
          </w:rPr>
          <w:t>209</w:t>
        </w:r>
        <w:r>
          <w:rPr>
            <w:noProof/>
          </w:rPr>
          <w:fldChar w:fldCharType="end"/>
        </w:r>
      </w:ins>
    </w:p>
    <w:p w14:paraId="7677EFF7" w14:textId="77777777" w:rsidR="00247AFD" w:rsidRDefault="00247AFD">
      <w:pPr>
        <w:pStyle w:val="TOC3"/>
        <w:tabs>
          <w:tab w:val="right" w:leader="dot" w:pos="9350"/>
        </w:tabs>
        <w:rPr>
          <w:ins w:id="661" w:author="Gerard" w:date="2014-12-19T15:33:00Z"/>
          <w:rFonts w:asciiTheme="minorHAnsi" w:eastAsiaTheme="minorEastAsia" w:hAnsiTheme="minorHAnsi" w:cstheme="minorBidi"/>
          <w:i w:val="0"/>
          <w:iCs w:val="0"/>
          <w:noProof/>
          <w:sz w:val="24"/>
          <w:szCs w:val="24"/>
          <w:lang w:eastAsia="ja-JP"/>
        </w:rPr>
      </w:pPr>
      <w:ins w:id="662" w:author="Gerard" w:date="2014-12-19T15:33:00Z">
        <w:r w:rsidRPr="00D36F14">
          <w:rPr>
            <w:noProof/>
            <w:color w:val="000000"/>
          </w:rPr>
          <w:t>7.1.3.</w:t>
        </w:r>
        <w:r>
          <w:rPr>
            <w:noProof/>
          </w:rPr>
          <w:t xml:space="preserve"> Function Section</w:t>
        </w:r>
        <w:r>
          <w:rPr>
            <w:noProof/>
          </w:rPr>
          <w:tab/>
        </w:r>
        <w:r>
          <w:rPr>
            <w:noProof/>
          </w:rPr>
          <w:fldChar w:fldCharType="begin"/>
        </w:r>
        <w:r>
          <w:rPr>
            <w:noProof/>
          </w:rPr>
          <w:instrText xml:space="preserve"> PAGEREF _Toc280622769 \h </w:instrText>
        </w:r>
        <w:r>
          <w:rPr>
            <w:noProof/>
          </w:rPr>
        </w:r>
      </w:ins>
      <w:r>
        <w:rPr>
          <w:noProof/>
        </w:rPr>
        <w:fldChar w:fldCharType="separate"/>
      </w:r>
      <w:ins w:id="663" w:author="Gerard" w:date="2014-12-19T15:33:00Z">
        <w:r>
          <w:rPr>
            <w:noProof/>
          </w:rPr>
          <w:t>211</w:t>
        </w:r>
        <w:r>
          <w:rPr>
            <w:noProof/>
          </w:rPr>
          <w:fldChar w:fldCharType="end"/>
        </w:r>
      </w:ins>
    </w:p>
    <w:p w14:paraId="723DDE0C" w14:textId="77777777" w:rsidR="00247AFD" w:rsidRDefault="00247AFD">
      <w:pPr>
        <w:pStyle w:val="TOC3"/>
        <w:tabs>
          <w:tab w:val="right" w:leader="dot" w:pos="9350"/>
        </w:tabs>
        <w:rPr>
          <w:ins w:id="664" w:author="Gerard" w:date="2014-12-19T15:33:00Z"/>
          <w:rFonts w:asciiTheme="minorHAnsi" w:eastAsiaTheme="minorEastAsia" w:hAnsiTheme="minorHAnsi" w:cstheme="minorBidi"/>
          <w:i w:val="0"/>
          <w:iCs w:val="0"/>
          <w:noProof/>
          <w:sz w:val="24"/>
          <w:szCs w:val="24"/>
          <w:lang w:eastAsia="ja-JP"/>
        </w:rPr>
      </w:pPr>
      <w:ins w:id="665" w:author="Gerard" w:date="2014-12-19T15:33:00Z">
        <w:r w:rsidRPr="00D36F14">
          <w:rPr>
            <w:noProof/>
            <w:color w:val="000000"/>
          </w:rPr>
          <w:t>7.1.4.</w:t>
        </w:r>
        <w:r>
          <w:rPr>
            <w:noProof/>
          </w:rPr>
          <w:t xml:space="preserve"> Parameters Section</w:t>
        </w:r>
        <w:r>
          <w:rPr>
            <w:noProof/>
          </w:rPr>
          <w:tab/>
        </w:r>
        <w:r>
          <w:rPr>
            <w:noProof/>
          </w:rPr>
          <w:fldChar w:fldCharType="begin"/>
        </w:r>
        <w:r>
          <w:rPr>
            <w:noProof/>
          </w:rPr>
          <w:instrText xml:space="preserve"> PAGEREF _Toc280622770 \h </w:instrText>
        </w:r>
        <w:r>
          <w:rPr>
            <w:noProof/>
          </w:rPr>
        </w:r>
      </w:ins>
      <w:r>
        <w:rPr>
          <w:noProof/>
        </w:rPr>
        <w:fldChar w:fldCharType="separate"/>
      </w:r>
      <w:ins w:id="666" w:author="Gerard" w:date="2014-12-19T15:33:00Z">
        <w:r>
          <w:rPr>
            <w:noProof/>
          </w:rPr>
          <w:t>211</w:t>
        </w:r>
        <w:r>
          <w:rPr>
            <w:noProof/>
          </w:rPr>
          <w:fldChar w:fldCharType="end"/>
        </w:r>
      </w:ins>
    </w:p>
    <w:p w14:paraId="4A7C745C" w14:textId="77777777" w:rsidR="00247AFD" w:rsidRDefault="00247AFD">
      <w:pPr>
        <w:pStyle w:val="TOC3"/>
        <w:tabs>
          <w:tab w:val="right" w:leader="dot" w:pos="9350"/>
        </w:tabs>
        <w:rPr>
          <w:ins w:id="667" w:author="Gerard" w:date="2014-12-19T15:33:00Z"/>
          <w:rFonts w:asciiTheme="minorHAnsi" w:eastAsiaTheme="minorEastAsia" w:hAnsiTheme="minorHAnsi" w:cstheme="minorBidi"/>
          <w:i w:val="0"/>
          <w:iCs w:val="0"/>
          <w:noProof/>
          <w:sz w:val="24"/>
          <w:szCs w:val="24"/>
          <w:lang w:eastAsia="ja-JP"/>
        </w:rPr>
      </w:pPr>
      <w:ins w:id="668" w:author="Gerard" w:date="2014-12-19T15:33:00Z">
        <w:r w:rsidRPr="00D36F14">
          <w:rPr>
            <w:noProof/>
            <w:color w:val="000000"/>
          </w:rPr>
          <w:t>7.1.5.</w:t>
        </w:r>
        <w:r>
          <w:rPr>
            <w:noProof/>
          </w:rPr>
          <w:t xml:space="preserve"> Constraints Section</w:t>
        </w:r>
        <w:r>
          <w:rPr>
            <w:noProof/>
          </w:rPr>
          <w:tab/>
        </w:r>
        <w:r>
          <w:rPr>
            <w:noProof/>
          </w:rPr>
          <w:fldChar w:fldCharType="begin"/>
        </w:r>
        <w:r>
          <w:rPr>
            <w:noProof/>
          </w:rPr>
          <w:instrText xml:space="preserve"> PAGEREF _Toc280622771 \h </w:instrText>
        </w:r>
        <w:r>
          <w:rPr>
            <w:noProof/>
          </w:rPr>
        </w:r>
      </w:ins>
      <w:r>
        <w:rPr>
          <w:noProof/>
        </w:rPr>
        <w:fldChar w:fldCharType="separate"/>
      </w:r>
      <w:ins w:id="669" w:author="Gerard" w:date="2014-12-19T15:33:00Z">
        <w:r>
          <w:rPr>
            <w:noProof/>
          </w:rPr>
          <w:t>213</w:t>
        </w:r>
        <w:r>
          <w:rPr>
            <w:noProof/>
          </w:rPr>
          <w:fldChar w:fldCharType="end"/>
        </w:r>
      </w:ins>
    </w:p>
    <w:p w14:paraId="2388CCF5" w14:textId="77777777" w:rsidR="00247AFD" w:rsidRDefault="00247AFD">
      <w:pPr>
        <w:pStyle w:val="TOC3"/>
        <w:tabs>
          <w:tab w:val="right" w:leader="dot" w:pos="9350"/>
        </w:tabs>
        <w:rPr>
          <w:ins w:id="670" w:author="Gerard" w:date="2014-12-19T15:33:00Z"/>
          <w:rFonts w:asciiTheme="minorHAnsi" w:eastAsiaTheme="minorEastAsia" w:hAnsiTheme="minorHAnsi" w:cstheme="minorBidi"/>
          <w:i w:val="0"/>
          <w:iCs w:val="0"/>
          <w:noProof/>
          <w:sz w:val="24"/>
          <w:szCs w:val="24"/>
          <w:lang w:eastAsia="ja-JP"/>
        </w:rPr>
      </w:pPr>
      <w:ins w:id="671" w:author="Gerard" w:date="2014-12-19T15:33:00Z">
        <w:r w:rsidRPr="00D36F14">
          <w:rPr>
            <w:noProof/>
            <w:color w:val="000000"/>
          </w:rPr>
          <w:t>7.1.6.</w:t>
        </w:r>
        <w:r>
          <w:rPr>
            <w:noProof/>
          </w:rPr>
          <w:t xml:space="preserve"> Load Data Section</w:t>
        </w:r>
        <w:r>
          <w:rPr>
            <w:noProof/>
          </w:rPr>
          <w:tab/>
        </w:r>
        <w:r>
          <w:rPr>
            <w:noProof/>
          </w:rPr>
          <w:fldChar w:fldCharType="begin"/>
        </w:r>
        <w:r>
          <w:rPr>
            <w:noProof/>
          </w:rPr>
          <w:instrText xml:space="preserve"> PAGEREF _Toc280622772 \h </w:instrText>
        </w:r>
        <w:r>
          <w:rPr>
            <w:noProof/>
          </w:rPr>
        </w:r>
      </w:ins>
      <w:r>
        <w:rPr>
          <w:noProof/>
        </w:rPr>
        <w:fldChar w:fldCharType="separate"/>
      </w:r>
      <w:ins w:id="672" w:author="Gerard" w:date="2014-12-19T15:33:00Z">
        <w:r>
          <w:rPr>
            <w:noProof/>
          </w:rPr>
          <w:t>214</w:t>
        </w:r>
        <w:r>
          <w:rPr>
            <w:noProof/>
          </w:rPr>
          <w:fldChar w:fldCharType="end"/>
        </w:r>
      </w:ins>
    </w:p>
    <w:p w14:paraId="522B9D2F" w14:textId="77777777" w:rsidR="00247AFD" w:rsidRDefault="00247AFD">
      <w:pPr>
        <w:pStyle w:val="TOC2"/>
        <w:tabs>
          <w:tab w:val="right" w:leader="dot" w:pos="9350"/>
        </w:tabs>
        <w:rPr>
          <w:ins w:id="673" w:author="Gerard" w:date="2014-12-19T15:33:00Z"/>
          <w:rFonts w:asciiTheme="minorHAnsi" w:eastAsiaTheme="minorEastAsia" w:hAnsiTheme="minorHAnsi" w:cstheme="minorBidi"/>
          <w:smallCaps w:val="0"/>
          <w:noProof/>
          <w:sz w:val="24"/>
          <w:szCs w:val="24"/>
          <w:lang w:eastAsia="ja-JP"/>
        </w:rPr>
      </w:pPr>
      <w:ins w:id="674" w:author="Gerard" w:date="2014-12-19T15:33:00Z">
        <w:r>
          <w:rPr>
            <w:noProof/>
          </w:rPr>
          <w:t>7.2. Running a Parameter Optimization</w:t>
        </w:r>
        <w:r>
          <w:rPr>
            <w:noProof/>
          </w:rPr>
          <w:tab/>
        </w:r>
        <w:r>
          <w:rPr>
            <w:noProof/>
          </w:rPr>
          <w:fldChar w:fldCharType="begin"/>
        </w:r>
        <w:r>
          <w:rPr>
            <w:noProof/>
          </w:rPr>
          <w:instrText xml:space="preserve"> PAGEREF _Toc280622773 \h </w:instrText>
        </w:r>
        <w:r>
          <w:rPr>
            <w:noProof/>
          </w:rPr>
        </w:r>
      </w:ins>
      <w:r>
        <w:rPr>
          <w:noProof/>
        </w:rPr>
        <w:fldChar w:fldCharType="separate"/>
      </w:r>
      <w:ins w:id="675" w:author="Gerard" w:date="2014-12-19T15:33:00Z">
        <w:r>
          <w:rPr>
            <w:noProof/>
          </w:rPr>
          <w:t>214</w:t>
        </w:r>
        <w:r>
          <w:rPr>
            <w:noProof/>
          </w:rPr>
          <w:fldChar w:fldCharType="end"/>
        </w:r>
      </w:ins>
    </w:p>
    <w:p w14:paraId="6E39E72B" w14:textId="77777777" w:rsidR="00247AFD" w:rsidRDefault="00247AFD">
      <w:pPr>
        <w:pStyle w:val="TOC2"/>
        <w:tabs>
          <w:tab w:val="right" w:leader="dot" w:pos="9350"/>
        </w:tabs>
        <w:rPr>
          <w:ins w:id="676" w:author="Gerard" w:date="2014-12-19T15:33:00Z"/>
          <w:rFonts w:asciiTheme="minorHAnsi" w:eastAsiaTheme="minorEastAsia" w:hAnsiTheme="minorHAnsi" w:cstheme="minorBidi"/>
          <w:smallCaps w:val="0"/>
          <w:noProof/>
          <w:sz w:val="24"/>
          <w:szCs w:val="24"/>
          <w:lang w:eastAsia="ja-JP"/>
        </w:rPr>
      </w:pPr>
      <w:ins w:id="677" w:author="Gerard" w:date="2014-12-19T15:33:00Z">
        <w:r>
          <w:rPr>
            <w:noProof/>
          </w:rPr>
          <w:t>7.3. An Example Input File</w:t>
        </w:r>
        <w:r>
          <w:rPr>
            <w:noProof/>
          </w:rPr>
          <w:tab/>
        </w:r>
        <w:r>
          <w:rPr>
            <w:noProof/>
          </w:rPr>
          <w:fldChar w:fldCharType="begin"/>
        </w:r>
        <w:r>
          <w:rPr>
            <w:noProof/>
          </w:rPr>
          <w:instrText xml:space="preserve"> PAGEREF _Toc280622774 \h </w:instrText>
        </w:r>
        <w:r>
          <w:rPr>
            <w:noProof/>
          </w:rPr>
        </w:r>
      </w:ins>
      <w:r>
        <w:rPr>
          <w:noProof/>
        </w:rPr>
        <w:fldChar w:fldCharType="separate"/>
      </w:r>
      <w:ins w:id="678" w:author="Gerard" w:date="2014-12-19T15:33:00Z">
        <w:r>
          <w:rPr>
            <w:noProof/>
          </w:rPr>
          <w:t>214</w:t>
        </w:r>
        <w:r>
          <w:rPr>
            <w:noProof/>
          </w:rPr>
          <w:fldChar w:fldCharType="end"/>
        </w:r>
      </w:ins>
    </w:p>
    <w:p w14:paraId="3E664752" w14:textId="77777777" w:rsidR="00247AFD" w:rsidRDefault="00247AFD">
      <w:pPr>
        <w:pStyle w:val="TOC1"/>
        <w:tabs>
          <w:tab w:val="right" w:leader="dot" w:pos="9350"/>
        </w:tabs>
        <w:rPr>
          <w:ins w:id="679" w:author="Gerard" w:date="2014-12-19T15:33:00Z"/>
          <w:rFonts w:asciiTheme="minorHAnsi" w:eastAsiaTheme="minorEastAsia" w:hAnsiTheme="minorHAnsi" w:cstheme="minorBidi"/>
          <w:b w:val="0"/>
          <w:bCs w:val="0"/>
          <w:caps w:val="0"/>
          <w:noProof/>
          <w:sz w:val="24"/>
          <w:szCs w:val="24"/>
          <w:lang w:eastAsia="ja-JP"/>
        </w:rPr>
      </w:pPr>
      <w:ins w:id="680" w:author="Gerard" w:date="2014-12-19T15:33:00Z">
        <w:r w:rsidRPr="00D36F14">
          <w:rPr>
            <w:noProof/>
            <w:color w:val="000000"/>
          </w:rPr>
          <w:lastRenderedPageBreak/>
          <w:t>Chapter 8</w:t>
        </w:r>
        <w:r>
          <w:rPr>
            <w:noProof/>
          </w:rPr>
          <w:t xml:space="preserve"> Troubleshooting</w:t>
        </w:r>
        <w:r>
          <w:rPr>
            <w:noProof/>
          </w:rPr>
          <w:tab/>
        </w:r>
        <w:r>
          <w:rPr>
            <w:noProof/>
          </w:rPr>
          <w:fldChar w:fldCharType="begin"/>
        </w:r>
        <w:r>
          <w:rPr>
            <w:noProof/>
          </w:rPr>
          <w:instrText xml:space="preserve"> PAGEREF _Toc280622775 \h </w:instrText>
        </w:r>
        <w:r>
          <w:rPr>
            <w:noProof/>
          </w:rPr>
        </w:r>
      </w:ins>
      <w:r>
        <w:rPr>
          <w:noProof/>
        </w:rPr>
        <w:fldChar w:fldCharType="separate"/>
      </w:r>
      <w:ins w:id="681" w:author="Gerard" w:date="2014-12-19T15:33:00Z">
        <w:r>
          <w:rPr>
            <w:noProof/>
          </w:rPr>
          <w:t>216</w:t>
        </w:r>
        <w:r>
          <w:rPr>
            <w:noProof/>
          </w:rPr>
          <w:fldChar w:fldCharType="end"/>
        </w:r>
      </w:ins>
    </w:p>
    <w:p w14:paraId="74CAE170" w14:textId="77777777" w:rsidR="00247AFD" w:rsidRDefault="00247AFD">
      <w:pPr>
        <w:pStyle w:val="TOC2"/>
        <w:tabs>
          <w:tab w:val="right" w:leader="dot" w:pos="9350"/>
        </w:tabs>
        <w:rPr>
          <w:ins w:id="682" w:author="Gerard" w:date="2014-12-19T15:33:00Z"/>
          <w:rFonts w:asciiTheme="minorHAnsi" w:eastAsiaTheme="minorEastAsia" w:hAnsiTheme="minorHAnsi" w:cstheme="minorBidi"/>
          <w:smallCaps w:val="0"/>
          <w:noProof/>
          <w:sz w:val="24"/>
          <w:szCs w:val="24"/>
          <w:lang w:eastAsia="ja-JP"/>
        </w:rPr>
      </w:pPr>
      <w:ins w:id="683" w:author="Gerard" w:date="2014-12-19T15:33:00Z">
        <w:r>
          <w:rPr>
            <w:noProof/>
          </w:rPr>
          <w:t>8.1. Before You Run Your Model</w:t>
        </w:r>
        <w:r>
          <w:rPr>
            <w:noProof/>
          </w:rPr>
          <w:tab/>
        </w:r>
        <w:r>
          <w:rPr>
            <w:noProof/>
          </w:rPr>
          <w:fldChar w:fldCharType="begin"/>
        </w:r>
        <w:r>
          <w:rPr>
            <w:noProof/>
          </w:rPr>
          <w:instrText xml:space="preserve"> PAGEREF _Toc280622776 \h </w:instrText>
        </w:r>
        <w:r>
          <w:rPr>
            <w:noProof/>
          </w:rPr>
        </w:r>
      </w:ins>
      <w:r>
        <w:rPr>
          <w:noProof/>
        </w:rPr>
        <w:fldChar w:fldCharType="separate"/>
      </w:r>
      <w:ins w:id="684" w:author="Gerard" w:date="2014-12-19T15:33:00Z">
        <w:r>
          <w:rPr>
            <w:noProof/>
          </w:rPr>
          <w:t>216</w:t>
        </w:r>
        <w:r>
          <w:rPr>
            <w:noProof/>
          </w:rPr>
          <w:fldChar w:fldCharType="end"/>
        </w:r>
      </w:ins>
    </w:p>
    <w:p w14:paraId="26377EEC" w14:textId="77777777" w:rsidR="00247AFD" w:rsidRDefault="00247AFD">
      <w:pPr>
        <w:pStyle w:val="TOC3"/>
        <w:tabs>
          <w:tab w:val="right" w:leader="dot" w:pos="9350"/>
        </w:tabs>
        <w:rPr>
          <w:ins w:id="685" w:author="Gerard" w:date="2014-12-19T15:33:00Z"/>
          <w:rFonts w:asciiTheme="minorHAnsi" w:eastAsiaTheme="minorEastAsia" w:hAnsiTheme="minorHAnsi" w:cstheme="minorBidi"/>
          <w:i w:val="0"/>
          <w:iCs w:val="0"/>
          <w:noProof/>
          <w:sz w:val="24"/>
          <w:szCs w:val="24"/>
          <w:lang w:eastAsia="ja-JP"/>
        </w:rPr>
      </w:pPr>
      <w:ins w:id="686" w:author="Gerard" w:date="2014-12-19T15:33:00Z">
        <w:r w:rsidRPr="00D36F14">
          <w:rPr>
            <w:noProof/>
            <w:color w:val="000000"/>
          </w:rPr>
          <w:t>8.1.1.</w:t>
        </w:r>
        <w:r>
          <w:rPr>
            <w:noProof/>
          </w:rPr>
          <w:t xml:space="preserve"> The Finite Element Mesh</w:t>
        </w:r>
        <w:r>
          <w:rPr>
            <w:noProof/>
          </w:rPr>
          <w:tab/>
        </w:r>
        <w:r>
          <w:rPr>
            <w:noProof/>
          </w:rPr>
          <w:fldChar w:fldCharType="begin"/>
        </w:r>
        <w:r>
          <w:rPr>
            <w:noProof/>
          </w:rPr>
          <w:instrText xml:space="preserve"> PAGEREF _Toc280622777 \h </w:instrText>
        </w:r>
        <w:r>
          <w:rPr>
            <w:noProof/>
          </w:rPr>
        </w:r>
      </w:ins>
      <w:r>
        <w:rPr>
          <w:noProof/>
        </w:rPr>
        <w:fldChar w:fldCharType="separate"/>
      </w:r>
      <w:ins w:id="687" w:author="Gerard" w:date="2014-12-19T15:33:00Z">
        <w:r>
          <w:rPr>
            <w:noProof/>
          </w:rPr>
          <w:t>216</w:t>
        </w:r>
        <w:r>
          <w:rPr>
            <w:noProof/>
          </w:rPr>
          <w:fldChar w:fldCharType="end"/>
        </w:r>
      </w:ins>
    </w:p>
    <w:p w14:paraId="3A0CF9AE" w14:textId="77777777" w:rsidR="00247AFD" w:rsidRDefault="00247AFD">
      <w:pPr>
        <w:pStyle w:val="TOC3"/>
        <w:tabs>
          <w:tab w:val="right" w:leader="dot" w:pos="9350"/>
        </w:tabs>
        <w:rPr>
          <w:ins w:id="688" w:author="Gerard" w:date="2014-12-19T15:33:00Z"/>
          <w:rFonts w:asciiTheme="minorHAnsi" w:eastAsiaTheme="minorEastAsia" w:hAnsiTheme="minorHAnsi" w:cstheme="minorBidi"/>
          <w:i w:val="0"/>
          <w:iCs w:val="0"/>
          <w:noProof/>
          <w:sz w:val="24"/>
          <w:szCs w:val="24"/>
          <w:lang w:eastAsia="ja-JP"/>
        </w:rPr>
      </w:pPr>
      <w:ins w:id="689" w:author="Gerard" w:date="2014-12-19T15:33:00Z">
        <w:r w:rsidRPr="00D36F14">
          <w:rPr>
            <w:noProof/>
            <w:color w:val="000000"/>
          </w:rPr>
          <w:t>8.1.2.</w:t>
        </w:r>
        <w:r>
          <w:rPr>
            <w:noProof/>
          </w:rPr>
          <w:t xml:space="preserve"> Materials</w:t>
        </w:r>
        <w:r>
          <w:rPr>
            <w:noProof/>
          </w:rPr>
          <w:tab/>
        </w:r>
        <w:r>
          <w:rPr>
            <w:noProof/>
          </w:rPr>
          <w:fldChar w:fldCharType="begin"/>
        </w:r>
        <w:r>
          <w:rPr>
            <w:noProof/>
          </w:rPr>
          <w:instrText xml:space="preserve"> PAGEREF _Toc280622778 \h </w:instrText>
        </w:r>
        <w:r>
          <w:rPr>
            <w:noProof/>
          </w:rPr>
        </w:r>
      </w:ins>
      <w:r>
        <w:rPr>
          <w:noProof/>
        </w:rPr>
        <w:fldChar w:fldCharType="separate"/>
      </w:r>
      <w:ins w:id="690" w:author="Gerard" w:date="2014-12-19T15:33:00Z">
        <w:r>
          <w:rPr>
            <w:noProof/>
          </w:rPr>
          <w:t>217</w:t>
        </w:r>
        <w:r>
          <w:rPr>
            <w:noProof/>
          </w:rPr>
          <w:fldChar w:fldCharType="end"/>
        </w:r>
      </w:ins>
    </w:p>
    <w:p w14:paraId="1ED348CD" w14:textId="77777777" w:rsidR="00247AFD" w:rsidRDefault="00247AFD">
      <w:pPr>
        <w:pStyle w:val="TOC3"/>
        <w:tabs>
          <w:tab w:val="right" w:leader="dot" w:pos="9350"/>
        </w:tabs>
        <w:rPr>
          <w:ins w:id="691" w:author="Gerard" w:date="2014-12-19T15:33:00Z"/>
          <w:rFonts w:asciiTheme="minorHAnsi" w:eastAsiaTheme="minorEastAsia" w:hAnsiTheme="minorHAnsi" w:cstheme="minorBidi"/>
          <w:i w:val="0"/>
          <w:iCs w:val="0"/>
          <w:noProof/>
          <w:sz w:val="24"/>
          <w:szCs w:val="24"/>
          <w:lang w:eastAsia="ja-JP"/>
        </w:rPr>
      </w:pPr>
      <w:ins w:id="692" w:author="Gerard" w:date="2014-12-19T15:33:00Z">
        <w:r w:rsidRPr="00D36F14">
          <w:rPr>
            <w:noProof/>
            <w:color w:val="000000"/>
          </w:rPr>
          <w:t>8.1.3.</w:t>
        </w:r>
        <w:r>
          <w:rPr>
            <w:noProof/>
          </w:rPr>
          <w:t xml:space="preserve"> Boundary Conditions</w:t>
        </w:r>
        <w:r>
          <w:rPr>
            <w:noProof/>
          </w:rPr>
          <w:tab/>
        </w:r>
        <w:r>
          <w:rPr>
            <w:noProof/>
          </w:rPr>
          <w:fldChar w:fldCharType="begin"/>
        </w:r>
        <w:r>
          <w:rPr>
            <w:noProof/>
          </w:rPr>
          <w:instrText xml:space="preserve"> PAGEREF _Toc280622779 \h </w:instrText>
        </w:r>
        <w:r>
          <w:rPr>
            <w:noProof/>
          </w:rPr>
        </w:r>
      </w:ins>
      <w:r>
        <w:rPr>
          <w:noProof/>
        </w:rPr>
        <w:fldChar w:fldCharType="separate"/>
      </w:r>
      <w:ins w:id="693" w:author="Gerard" w:date="2014-12-19T15:33:00Z">
        <w:r>
          <w:rPr>
            <w:noProof/>
          </w:rPr>
          <w:t>217</w:t>
        </w:r>
        <w:r>
          <w:rPr>
            <w:noProof/>
          </w:rPr>
          <w:fldChar w:fldCharType="end"/>
        </w:r>
      </w:ins>
    </w:p>
    <w:p w14:paraId="2A9CA9FB" w14:textId="77777777" w:rsidR="00247AFD" w:rsidRDefault="00247AFD">
      <w:pPr>
        <w:pStyle w:val="TOC2"/>
        <w:tabs>
          <w:tab w:val="right" w:leader="dot" w:pos="9350"/>
        </w:tabs>
        <w:rPr>
          <w:ins w:id="694" w:author="Gerard" w:date="2014-12-19T15:33:00Z"/>
          <w:rFonts w:asciiTheme="minorHAnsi" w:eastAsiaTheme="minorEastAsia" w:hAnsiTheme="minorHAnsi" w:cstheme="minorBidi"/>
          <w:smallCaps w:val="0"/>
          <w:noProof/>
          <w:sz w:val="24"/>
          <w:szCs w:val="24"/>
          <w:lang w:eastAsia="ja-JP"/>
        </w:rPr>
      </w:pPr>
      <w:ins w:id="695" w:author="Gerard" w:date="2014-12-19T15:33:00Z">
        <w:r>
          <w:rPr>
            <w:noProof/>
          </w:rPr>
          <w:t>8.2. Debugging a Model</w:t>
        </w:r>
        <w:r>
          <w:rPr>
            <w:noProof/>
          </w:rPr>
          <w:tab/>
        </w:r>
        <w:r>
          <w:rPr>
            <w:noProof/>
          </w:rPr>
          <w:fldChar w:fldCharType="begin"/>
        </w:r>
        <w:r>
          <w:rPr>
            <w:noProof/>
          </w:rPr>
          <w:instrText xml:space="preserve"> PAGEREF _Toc280622780 \h </w:instrText>
        </w:r>
        <w:r>
          <w:rPr>
            <w:noProof/>
          </w:rPr>
        </w:r>
      </w:ins>
      <w:r>
        <w:rPr>
          <w:noProof/>
        </w:rPr>
        <w:fldChar w:fldCharType="separate"/>
      </w:r>
      <w:ins w:id="696" w:author="Gerard" w:date="2014-12-19T15:33:00Z">
        <w:r>
          <w:rPr>
            <w:noProof/>
          </w:rPr>
          <w:t>218</w:t>
        </w:r>
        <w:r>
          <w:rPr>
            <w:noProof/>
          </w:rPr>
          <w:fldChar w:fldCharType="end"/>
        </w:r>
      </w:ins>
    </w:p>
    <w:p w14:paraId="5731BCED" w14:textId="77777777" w:rsidR="00247AFD" w:rsidRDefault="00247AFD">
      <w:pPr>
        <w:pStyle w:val="TOC2"/>
        <w:tabs>
          <w:tab w:val="right" w:leader="dot" w:pos="9350"/>
        </w:tabs>
        <w:rPr>
          <w:ins w:id="697" w:author="Gerard" w:date="2014-12-19T15:33:00Z"/>
          <w:rFonts w:asciiTheme="minorHAnsi" w:eastAsiaTheme="minorEastAsia" w:hAnsiTheme="minorHAnsi" w:cstheme="minorBidi"/>
          <w:smallCaps w:val="0"/>
          <w:noProof/>
          <w:sz w:val="24"/>
          <w:szCs w:val="24"/>
          <w:lang w:eastAsia="ja-JP"/>
        </w:rPr>
      </w:pPr>
      <w:ins w:id="698" w:author="Gerard" w:date="2014-12-19T15:33:00Z">
        <w:r>
          <w:rPr>
            <w:noProof/>
          </w:rPr>
          <w:t>8.3. Common Issues</w:t>
        </w:r>
        <w:r>
          <w:rPr>
            <w:noProof/>
          </w:rPr>
          <w:tab/>
        </w:r>
        <w:r>
          <w:rPr>
            <w:noProof/>
          </w:rPr>
          <w:fldChar w:fldCharType="begin"/>
        </w:r>
        <w:r>
          <w:rPr>
            <w:noProof/>
          </w:rPr>
          <w:instrText xml:space="preserve"> PAGEREF _Toc280622781 \h </w:instrText>
        </w:r>
        <w:r>
          <w:rPr>
            <w:noProof/>
          </w:rPr>
        </w:r>
      </w:ins>
      <w:r>
        <w:rPr>
          <w:noProof/>
        </w:rPr>
        <w:fldChar w:fldCharType="separate"/>
      </w:r>
      <w:ins w:id="699" w:author="Gerard" w:date="2014-12-19T15:33:00Z">
        <w:r>
          <w:rPr>
            <w:noProof/>
          </w:rPr>
          <w:t>218</w:t>
        </w:r>
        <w:r>
          <w:rPr>
            <w:noProof/>
          </w:rPr>
          <w:fldChar w:fldCharType="end"/>
        </w:r>
      </w:ins>
    </w:p>
    <w:p w14:paraId="2A29B986" w14:textId="77777777" w:rsidR="00247AFD" w:rsidRDefault="00247AFD">
      <w:pPr>
        <w:pStyle w:val="TOC3"/>
        <w:tabs>
          <w:tab w:val="right" w:leader="dot" w:pos="9350"/>
        </w:tabs>
        <w:rPr>
          <w:ins w:id="700" w:author="Gerard" w:date="2014-12-19T15:33:00Z"/>
          <w:rFonts w:asciiTheme="minorHAnsi" w:eastAsiaTheme="minorEastAsia" w:hAnsiTheme="minorHAnsi" w:cstheme="minorBidi"/>
          <w:i w:val="0"/>
          <w:iCs w:val="0"/>
          <w:noProof/>
          <w:sz w:val="24"/>
          <w:szCs w:val="24"/>
          <w:lang w:eastAsia="ja-JP"/>
        </w:rPr>
      </w:pPr>
      <w:ins w:id="701" w:author="Gerard" w:date="2014-12-19T15:33:00Z">
        <w:r w:rsidRPr="00D36F14">
          <w:rPr>
            <w:noProof/>
            <w:color w:val="000000"/>
          </w:rPr>
          <w:t>8.3.1.</w:t>
        </w:r>
        <w:r>
          <w:rPr>
            <w:noProof/>
          </w:rPr>
          <w:t xml:space="preserve"> Inverted elements</w:t>
        </w:r>
        <w:r>
          <w:rPr>
            <w:noProof/>
          </w:rPr>
          <w:tab/>
        </w:r>
        <w:r>
          <w:rPr>
            <w:noProof/>
          </w:rPr>
          <w:fldChar w:fldCharType="begin"/>
        </w:r>
        <w:r>
          <w:rPr>
            <w:noProof/>
          </w:rPr>
          <w:instrText xml:space="preserve"> PAGEREF _Toc280622782 \h </w:instrText>
        </w:r>
        <w:r>
          <w:rPr>
            <w:noProof/>
          </w:rPr>
        </w:r>
      </w:ins>
      <w:r>
        <w:rPr>
          <w:noProof/>
        </w:rPr>
        <w:fldChar w:fldCharType="separate"/>
      </w:r>
      <w:ins w:id="702" w:author="Gerard" w:date="2014-12-19T15:33:00Z">
        <w:r>
          <w:rPr>
            <w:noProof/>
          </w:rPr>
          <w:t>218</w:t>
        </w:r>
        <w:r>
          <w:rPr>
            <w:noProof/>
          </w:rPr>
          <w:fldChar w:fldCharType="end"/>
        </w:r>
      </w:ins>
    </w:p>
    <w:p w14:paraId="1DBF12F6" w14:textId="77777777" w:rsidR="00247AFD" w:rsidRDefault="00247AFD">
      <w:pPr>
        <w:pStyle w:val="TOC4"/>
        <w:tabs>
          <w:tab w:val="right" w:leader="dot" w:pos="9350"/>
        </w:tabs>
        <w:rPr>
          <w:ins w:id="703" w:author="Gerard" w:date="2014-12-19T15:33:00Z"/>
          <w:rFonts w:asciiTheme="minorHAnsi" w:eastAsiaTheme="minorEastAsia" w:hAnsiTheme="minorHAnsi" w:cstheme="minorBidi"/>
          <w:noProof/>
          <w:sz w:val="24"/>
          <w:szCs w:val="24"/>
          <w:lang w:eastAsia="ja-JP"/>
        </w:rPr>
      </w:pPr>
      <w:ins w:id="704" w:author="Gerard" w:date="2014-12-19T15:33:00Z">
        <w:r>
          <w:rPr>
            <w:noProof/>
          </w:rPr>
          <w:t>8.3.1.1. Material instability</w:t>
        </w:r>
        <w:r>
          <w:rPr>
            <w:noProof/>
          </w:rPr>
          <w:tab/>
        </w:r>
        <w:r>
          <w:rPr>
            <w:noProof/>
          </w:rPr>
          <w:fldChar w:fldCharType="begin"/>
        </w:r>
        <w:r>
          <w:rPr>
            <w:noProof/>
          </w:rPr>
          <w:instrText xml:space="preserve"> PAGEREF _Toc280622783 \h </w:instrText>
        </w:r>
        <w:r>
          <w:rPr>
            <w:noProof/>
          </w:rPr>
        </w:r>
      </w:ins>
      <w:r>
        <w:rPr>
          <w:noProof/>
        </w:rPr>
        <w:fldChar w:fldCharType="separate"/>
      </w:r>
      <w:ins w:id="705" w:author="Gerard" w:date="2014-12-19T15:33:00Z">
        <w:r>
          <w:rPr>
            <w:noProof/>
          </w:rPr>
          <w:t>219</w:t>
        </w:r>
        <w:r>
          <w:rPr>
            <w:noProof/>
          </w:rPr>
          <w:fldChar w:fldCharType="end"/>
        </w:r>
      </w:ins>
    </w:p>
    <w:p w14:paraId="46473392" w14:textId="77777777" w:rsidR="00247AFD" w:rsidRDefault="00247AFD">
      <w:pPr>
        <w:pStyle w:val="TOC4"/>
        <w:tabs>
          <w:tab w:val="right" w:leader="dot" w:pos="9350"/>
        </w:tabs>
        <w:rPr>
          <w:ins w:id="706" w:author="Gerard" w:date="2014-12-19T15:33:00Z"/>
          <w:rFonts w:asciiTheme="minorHAnsi" w:eastAsiaTheme="minorEastAsia" w:hAnsiTheme="minorHAnsi" w:cstheme="minorBidi"/>
          <w:noProof/>
          <w:sz w:val="24"/>
          <w:szCs w:val="24"/>
          <w:lang w:eastAsia="ja-JP"/>
        </w:rPr>
      </w:pPr>
      <w:ins w:id="707" w:author="Gerard" w:date="2014-12-19T15:33:00Z">
        <w:r>
          <w:rPr>
            <w:noProof/>
          </w:rPr>
          <w:t>8.3.1.2. Time step too large</w:t>
        </w:r>
        <w:r>
          <w:rPr>
            <w:noProof/>
          </w:rPr>
          <w:tab/>
        </w:r>
        <w:r>
          <w:rPr>
            <w:noProof/>
          </w:rPr>
          <w:fldChar w:fldCharType="begin"/>
        </w:r>
        <w:r>
          <w:rPr>
            <w:noProof/>
          </w:rPr>
          <w:instrText xml:space="preserve"> PAGEREF _Toc280622784 \h </w:instrText>
        </w:r>
        <w:r>
          <w:rPr>
            <w:noProof/>
          </w:rPr>
        </w:r>
      </w:ins>
      <w:r>
        <w:rPr>
          <w:noProof/>
        </w:rPr>
        <w:fldChar w:fldCharType="separate"/>
      </w:r>
      <w:ins w:id="708" w:author="Gerard" w:date="2014-12-19T15:33:00Z">
        <w:r>
          <w:rPr>
            <w:noProof/>
          </w:rPr>
          <w:t>219</w:t>
        </w:r>
        <w:r>
          <w:rPr>
            <w:noProof/>
          </w:rPr>
          <w:fldChar w:fldCharType="end"/>
        </w:r>
      </w:ins>
    </w:p>
    <w:p w14:paraId="34923777" w14:textId="77777777" w:rsidR="00247AFD" w:rsidRDefault="00247AFD">
      <w:pPr>
        <w:pStyle w:val="TOC4"/>
        <w:tabs>
          <w:tab w:val="right" w:leader="dot" w:pos="9350"/>
        </w:tabs>
        <w:rPr>
          <w:ins w:id="709" w:author="Gerard" w:date="2014-12-19T15:33:00Z"/>
          <w:rFonts w:asciiTheme="minorHAnsi" w:eastAsiaTheme="minorEastAsia" w:hAnsiTheme="minorHAnsi" w:cstheme="minorBidi"/>
          <w:noProof/>
          <w:sz w:val="24"/>
          <w:szCs w:val="24"/>
          <w:lang w:eastAsia="ja-JP"/>
        </w:rPr>
      </w:pPr>
      <w:ins w:id="710" w:author="Gerard" w:date="2014-12-19T15:33:00Z">
        <w:r>
          <w:rPr>
            <w:noProof/>
          </w:rPr>
          <w:t>8.3.1.3. Elements too distorted</w:t>
        </w:r>
        <w:r>
          <w:rPr>
            <w:noProof/>
          </w:rPr>
          <w:tab/>
        </w:r>
        <w:r>
          <w:rPr>
            <w:noProof/>
          </w:rPr>
          <w:fldChar w:fldCharType="begin"/>
        </w:r>
        <w:r>
          <w:rPr>
            <w:noProof/>
          </w:rPr>
          <w:instrText xml:space="preserve"> PAGEREF _Toc280622785 \h </w:instrText>
        </w:r>
        <w:r>
          <w:rPr>
            <w:noProof/>
          </w:rPr>
        </w:r>
      </w:ins>
      <w:r>
        <w:rPr>
          <w:noProof/>
        </w:rPr>
        <w:fldChar w:fldCharType="separate"/>
      </w:r>
      <w:ins w:id="711" w:author="Gerard" w:date="2014-12-19T15:33:00Z">
        <w:r>
          <w:rPr>
            <w:noProof/>
          </w:rPr>
          <w:t>219</w:t>
        </w:r>
        <w:r>
          <w:rPr>
            <w:noProof/>
          </w:rPr>
          <w:fldChar w:fldCharType="end"/>
        </w:r>
      </w:ins>
    </w:p>
    <w:p w14:paraId="68669862" w14:textId="77777777" w:rsidR="00247AFD" w:rsidRDefault="00247AFD">
      <w:pPr>
        <w:pStyle w:val="TOC4"/>
        <w:tabs>
          <w:tab w:val="right" w:leader="dot" w:pos="9350"/>
        </w:tabs>
        <w:rPr>
          <w:ins w:id="712" w:author="Gerard" w:date="2014-12-19T15:33:00Z"/>
          <w:rFonts w:asciiTheme="minorHAnsi" w:eastAsiaTheme="minorEastAsia" w:hAnsiTheme="minorHAnsi" w:cstheme="minorBidi"/>
          <w:noProof/>
          <w:sz w:val="24"/>
          <w:szCs w:val="24"/>
          <w:lang w:eastAsia="ja-JP"/>
        </w:rPr>
      </w:pPr>
      <w:ins w:id="713" w:author="Gerard" w:date="2014-12-19T15:33:00Z">
        <w:r>
          <w:rPr>
            <w:noProof/>
          </w:rPr>
          <w:t>8.3.1.4. Shells are too thick</w:t>
        </w:r>
        <w:r>
          <w:rPr>
            <w:noProof/>
          </w:rPr>
          <w:tab/>
        </w:r>
        <w:r>
          <w:rPr>
            <w:noProof/>
          </w:rPr>
          <w:fldChar w:fldCharType="begin"/>
        </w:r>
        <w:r>
          <w:rPr>
            <w:noProof/>
          </w:rPr>
          <w:instrText xml:space="preserve"> PAGEREF _Toc280622786 \h </w:instrText>
        </w:r>
        <w:r>
          <w:rPr>
            <w:noProof/>
          </w:rPr>
        </w:r>
      </w:ins>
      <w:r>
        <w:rPr>
          <w:noProof/>
        </w:rPr>
        <w:fldChar w:fldCharType="separate"/>
      </w:r>
      <w:ins w:id="714" w:author="Gerard" w:date="2014-12-19T15:33:00Z">
        <w:r>
          <w:rPr>
            <w:noProof/>
          </w:rPr>
          <w:t>219</w:t>
        </w:r>
        <w:r>
          <w:rPr>
            <w:noProof/>
          </w:rPr>
          <w:fldChar w:fldCharType="end"/>
        </w:r>
      </w:ins>
    </w:p>
    <w:p w14:paraId="42F0E4BB" w14:textId="77777777" w:rsidR="00247AFD" w:rsidRDefault="00247AFD">
      <w:pPr>
        <w:pStyle w:val="TOC4"/>
        <w:tabs>
          <w:tab w:val="right" w:leader="dot" w:pos="9350"/>
        </w:tabs>
        <w:rPr>
          <w:ins w:id="715" w:author="Gerard" w:date="2014-12-19T15:33:00Z"/>
          <w:rFonts w:asciiTheme="minorHAnsi" w:eastAsiaTheme="minorEastAsia" w:hAnsiTheme="minorHAnsi" w:cstheme="minorBidi"/>
          <w:noProof/>
          <w:sz w:val="24"/>
          <w:szCs w:val="24"/>
          <w:lang w:eastAsia="ja-JP"/>
        </w:rPr>
      </w:pPr>
      <w:ins w:id="716" w:author="Gerard" w:date="2014-12-19T15:33:00Z">
        <w:r>
          <w:rPr>
            <w:noProof/>
          </w:rPr>
          <w:t>8.3.1.5. Rigid body modes</w:t>
        </w:r>
        <w:r>
          <w:rPr>
            <w:noProof/>
          </w:rPr>
          <w:tab/>
        </w:r>
        <w:r>
          <w:rPr>
            <w:noProof/>
          </w:rPr>
          <w:fldChar w:fldCharType="begin"/>
        </w:r>
        <w:r>
          <w:rPr>
            <w:noProof/>
          </w:rPr>
          <w:instrText xml:space="preserve"> PAGEREF _Toc280622787 \h </w:instrText>
        </w:r>
        <w:r>
          <w:rPr>
            <w:noProof/>
          </w:rPr>
        </w:r>
      </w:ins>
      <w:r>
        <w:rPr>
          <w:noProof/>
        </w:rPr>
        <w:fldChar w:fldCharType="separate"/>
      </w:r>
      <w:ins w:id="717" w:author="Gerard" w:date="2014-12-19T15:33:00Z">
        <w:r>
          <w:rPr>
            <w:noProof/>
          </w:rPr>
          <w:t>219</w:t>
        </w:r>
        <w:r>
          <w:rPr>
            <w:noProof/>
          </w:rPr>
          <w:fldChar w:fldCharType="end"/>
        </w:r>
      </w:ins>
    </w:p>
    <w:p w14:paraId="2E83C0D0" w14:textId="77777777" w:rsidR="00247AFD" w:rsidRDefault="00247AFD">
      <w:pPr>
        <w:pStyle w:val="TOC3"/>
        <w:tabs>
          <w:tab w:val="right" w:leader="dot" w:pos="9350"/>
        </w:tabs>
        <w:rPr>
          <w:ins w:id="718" w:author="Gerard" w:date="2014-12-19T15:33:00Z"/>
          <w:rFonts w:asciiTheme="minorHAnsi" w:eastAsiaTheme="minorEastAsia" w:hAnsiTheme="minorHAnsi" w:cstheme="minorBidi"/>
          <w:i w:val="0"/>
          <w:iCs w:val="0"/>
          <w:noProof/>
          <w:sz w:val="24"/>
          <w:szCs w:val="24"/>
          <w:lang w:eastAsia="ja-JP"/>
        </w:rPr>
      </w:pPr>
      <w:ins w:id="719" w:author="Gerard" w:date="2014-12-19T15:33:00Z">
        <w:r w:rsidRPr="00D36F14">
          <w:rPr>
            <w:noProof/>
            <w:color w:val="000000"/>
          </w:rPr>
          <w:t>8.3.2.</w:t>
        </w:r>
        <w:r>
          <w:rPr>
            <w:noProof/>
          </w:rPr>
          <w:t xml:space="preserve"> Failure to converge</w:t>
        </w:r>
        <w:r>
          <w:rPr>
            <w:noProof/>
          </w:rPr>
          <w:tab/>
        </w:r>
        <w:r>
          <w:rPr>
            <w:noProof/>
          </w:rPr>
          <w:fldChar w:fldCharType="begin"/>
        </w:r>
        <w:r>
          <w:rPr>
            <w:noProof/>
          </w:rPr>
          <w:instrText xml:space="preserve"> PAGEREF _Toc280622788 \h </w:instrText>
        </w:r>
        <w:r>
          <w:rPr>
            <w:noProof/>
          </w:rPr>
        </w:r>
      </w:ins>
      <w:r>
        <w:rPr>
          <w:noProof/>
        </w:rPr>
        <w:fldChar w:fldCharType="separate"/>
      </w:r>
      <w:ins w:id="720" w:author="Gerard" w:date="2014-12-19T15:33:00Z">
        <w:r>
          <w:rPr>
            <w:noProof/>
          </w:rPr>
          <w:t>219</w:t>
        </w:r>
        <w:r>
          <w:rPr>
            <w:noProof/>
          </w:rPr>
          <w:fldChar w:fldCharType="end"/>
        </w:r>
      </w:ins>
    </w:p>
    <w:p w14:paraId="0F88AE1A" w14:textId="77777777" w:rsidR="00247AFD" w:rsidRDefault="00247AFD">
      <w:pPr>
        <w:pStyle w:val="TOC4"/>
        <w:tabs>
          <w:tab w:val="right" w:leader="dot" w:pos="9350"/>
        </w:tabs>
        <w:rPr>
          <w:ins w:id="721" w:author="Gerard" w:date="2014-12-19T15:33:00Z"/>
          <w:rFonts w:asciiTheme="minorHAnsi" w:eastAsiaTheme="minorEastAsia" w:hAnsiTheme="minorHAnsi" w:cstheme="minorBidi"/>
          <w:noProof/>
          <w:sz w:val="24"/>
          <w:szCs w:val="24"/>
          <w:lang w:eastAsia="ja-JP"/>
        </w:rPr>
      </w:pPr>
      <w:ins w:id="722" w:author="Gerard" w:date="2014-12-19T15:33:00Z">
        <w:r>
          <w:rPr>
            <w:noProof/>
          </w:rPr>
          <w:t>8.3.2.1. No loads applied</w:t>
        </w:r>
        <w:r>
          <w:rPr>
            <w:noProof/>
          </w:rPr>
          <w:tab/>
        </w:r>
        <w:r>
          <w:rPr>
            <w:noProof/>
          </w:rPr>
          <w:fldChar w:fldCharType="begin"/>
        </w:r>
        <w:r>
          <w:rPr>
            <w:noProof/>
          </w:rPr>
          <w:instrText xml:space="preserve"> PAGEREF _Toc280622789 \h </w:instrText>
        </w:r>
        <w:r>
          <w:rPr>
            <w:noProof/>
          </w:rPr>
        </w:r>
      </w:ins>
      <w:r>
        <w:rPr>
          <w:noProof/>
        </w:rPr>
        <w:fldChar w:fldCharType="separate"/>
      </w:r>
      <w:ins w:id="723" w:author="Gerard" w:date="2014-12-19T15:33:00Z">
        <w:r>
          <w:rPr>
            <w:noProof/>
          </w:rPr>
          <w:t>220</w:t>
        </w:r>
        <w:r>
          <w:rPr>
            <w:noProof/>
          </w:rPr>
          <w:fldChar w:fldCharType="end"/>
        </w:r>
      </w:ins>
    </w:p>
    <w:p w14:paraId="098BDA50" w14:textId="77777777" w:rsidR="00247AFD" w:rsidRDefault="00247AFD">
      <w:pPr>
        <w:pStyle w:val="TOC4"/>
        <w:tabs>
          <w:tab w:val="right" w:leader="dot" w:pos="9350"/>
        </w:tabs>
        <w:rPr>
          <w:ins w:id="724" w:author="Gerard" w:date="2014-12-19T15:33:00Z"/>
          <w:rFonts w:asciiTheme="minorHAnsi" w:eastAsiaTheme="minorEastAsia" w:hAnsiTheme="minorHAnsi" w:cstheme="minorBidi"/>
          <w:noProof/>
          <w:sz w:val="24"/>
          <w:szCs w:val="24"/>
          <w:lang w:eastAsia="ja-JP"/>
        </w:rPr>
      </w:pPr>
      <w:ins w:id="725" w:author="Gerard" w:date="2014-12-19T15:33:00Z">
        <w:r>
          <w:rPr>
            <w:noProof/>
          </w:rPr>
          <w:t>8.3.2.2. Convergence Tolerance Too Tight</w:t>
        </w:r>
        <w:r>
          <w:rPr>
            <w:noProof/>
          </w:rPr>
          <w:tab/>
        </w:r>
        <w:r>
          <w:rPr>
            <w:noProof/>
          </w:rPr>
          <w:fldChar w:fldCharType="begin"/>
        </w:r>
        <w:r>
          <w:rPr>
            <w:noProof/>
          </w:rPr>
          <w:instrText xml:space="preserve"> PAGEREF _Toc280622790 \h </w:instrText>
        </w:r>
        <w:r>
          <w:rPr>
            <w:noProof/>
          </w:rPr>
        </w:r>
      </w:ins>
      <w:r>
        <w:rPr>
          <w:noProof/>
        </w:rPr>
        <w:fldChar w:fldCharType="separate"/>
      </w:r>
      <w:ins w:id="726" w:author="Gerard" w:date="2014-12-19T15:33:00Z">
        <w:r>
          <w:rPr>
            <w:noProof/>
          </w:rPr>
          <w:t>220</w:t>
        </w:r>
        <w:r>
          <w:rPr>
            <w:noProof/>
          </w:rPr>
          <w:fldChar w:fldCharType="end"/>
        </w:r>
      </w:ins>
    </w:p>
    <w:p w14:paraId="5542F1BF" w14:textId="77777777" w:rsidR="00247AFD" w:rsidRDefault="00247AFD">
      <w:pPr>
        <w:pStyle w:val="TOC4"/>
        <w:tabs>
          <w:tab w:val="right" w:leader="dot" w:pos="9350"/>
        </w:tabs>
        <w:rPr>
          <w:ins w:id="727" w:author="Gerard" w:date="2014-12-19T15:33:00Z"/>
          <w:rFonts w:asciiTheme="minorHAnsi" w:eastAsiaTheme="minorEastAsia" w:hAnsiTheme="minorHAnsi" w:cstheme="minorBidi"/>
          <w:noProof/>
          <w:sz w:val="24"/>
          <w:szCs w:val="24"/>
          <w:lang w:eastAsia="ja-JP"/>
        </w:rPr>
      </w:pPr>
      <w:ins w:id="728" w:author="Gerard" w:date="2014-12-19T15:33:00Z">
        <w:r>
          <w:rPr>
            <w:noProof/>
          </w:rPr>
          <w:t>8.3.2.3. Forcing convergence</w:t>
        </w:r>
        <w:r>
          <w:rPr>
            <w:noProof/>
          </w:rPr>
          <w:tab/>
        </w:r>
        <w:r>
          <w:rPr>
            <w:noProof/>
          </w:rPr>
          <w:fldChar w:fldCharType="begin"/>
        </w:r>
        <w:r>
          <w:rPr>
            <w:noProof/>
          </w:rPr>
          <w:instrText xml:space="preserve"> PAGEREF _Toc280622791 \h </w:instrText>
        </w:r>
        <w:r>
          <w:rPr>
            <w:noProof/>
          </w:rPr>
        </w:r>
      </w:ins>
      <w:r>
        <w:rPr>
          <w:noProof/>
        </w:rPr>
        <w:fldChar w:fldCharType="separate"/>
      </w:r>
      <w:ins w:id="729" w:author="Gerard" w:date="2014-12-19T15:33:00Z">
        <w:r>
          <w:rPr>
            <w:noProof/>
          </w:rPr>
          <w:t>220</w:t>
        </w:r>
        <w:r>
          <w:rPr>
            <w:noProof/>
          </w:rPr>
          <w:fldChar w:fldCharType="end"/>
        </w:r>
      </w:ins>
    </w:p>
    <w:p w14:paraId="04411F8E" w14:textId="77777777" w:rsidR="00247AFD" w:rsidRDefault="00247AFD">
      <w:pPr>
        <w:pStyle w:val="TOC4"/>
        <w:tabs>
          <w:tab w:val="right" w:leader="dot" w:pos="9350"/>
        </w:tabs>
        <w:rPr>
          <w:ins w:id="730" w:author="Gerard" w:date="2014-12-19T15:33:00Z"/>
          <w:rFonts w:asciiTheme="minorHAnsi" w:eastAsiaTheme="minorEastAsia" w:hAnsiTheme="minorHAnsi" w:cstheme="minorBidi"/>
          <w:noProof/>
          <w:sz w:val="24"/>
          <w:szCs w:val="24"/>
          <w:lang w:eastAsia="ja-JP"/>
        </w:rPr>
      </w:pPr>
      <w:ins w:id="731" w:author="Gerard" w:date="2014-12-19T15:33:00Z">
        <w:r>
          <w:rPr>
            <w:noProof/>
          </w:rPr>
          <w:t>8.3.2.4. Problems due to Contact</w:t>
        </w:r>
        <w:r>
          <w:rPr>
            <w:noProof/>
          </w:rPr>
          <w:tab/>
        </w:r>
        <w:r>
          <w:rPr>
            <w:noProof/>
          </w:rPr>
          <w:fldChar w:fldCharType="begin"/>
        </w:r>
        <w:r>
          <w:rPr>
            <w:noProof/>
          </w:rPr>
          <w:instrText xml:space="preserve"> PAGEREF _Toc280622792 \h </w:instrText>
        </w:r>
        <w:r>
          <w:rPr>
            <w:noProof/>
          </w:rPr>
        </w:r>
      </w:ins>
      <w:r>
        <w:rPr>
          <w:noProof/>
        </w:rPr>
        <w:fldChar w:fldCharType="separate"/>
      </w:r>
      <w:ins w:id="732" w:author="Gerard" w:date="2014-12-19T15:33:00Z">
        <w:r>
          <w:rPr>
            <w:noProof/>
          </w:rPr>
          <w:t>221</w:t>
        </w:r>
        <w:r>
          <w:rPr>
            <w:noProof/>
          </w:rPr>
          <w:fldChar w:fldCharType="end"/>
        </w:r>
      </w:ins>
    </w:p>
    <w:p w14:paraId="51644507" w14:textId="77777777" w:rsidR="00247AFD" w:rsidRDefault="00247AFD">
      <w:pPr>
        <w:pStyle w:val="TOC2"/>
        <w:tabs>
          <w:tab w:val="right" w:leader="dot" w:pos="9350"/>
        </w:tabs>
        <w:rPr>
          <w:ins w:id="733" w:author="Gerard" w:date="2014-12-19T15:33:00Z"/>
          <w:rFonts w:asciiTheme="minorHAnsi" w:eastAsiaTheme="minorEastAsia" w:hAnsiTheme="minorHAnsi" w:cstheme="minorBidi"/>
          <w:smallCaps w:val="0"/>
          <w:noProof/>
          <w:sz w:val="24"/>
          <w:szCs w:val="24"/>
          <w:lang w:eastAsia="ja-JP"/>
        </w:rPr>
      </w:pPr>
      <w:ins w:id="734" w:author="Gerard" w:date="2014-12-19T15:33:00Z">
        <w:r>
          <w:rPr>
            <w:noProof/>
          </w:rPr>
          <w:t>8.4. Guidelines for Contact Problems</w:t>
        </w:r>
        <w:r>
          <w:rPr>
            <w:noProof/>
          </w:rPr>
          <w:tab/>
        </w:r>
        <w:r>
          <w:rPr>
            <w:noProof/>
          </w:rPr>
          <w:fldChar w:fldCharType="begin"/>
        </w:r>
        <w:r>
          <w:rPr>
            <w:noProof/>
          </w:rPr>
          <w:instrText xml:space="preserve"> PAGEREF _Toc280622793 \h </w:instrText>
        </w:r>
        <w:r>
          <w:rPr>
            <w:noProof/>
          </w:rPr>
        </w:r>
      </w:ins>
      <w:r>
        <w:rPr>
          <w:noProof/>
        </w:rPr>
        <w:fldChar w:fldCharType="separate"/>
      </w:r>
      <w:ins w:id="735" w:author="Gerard" w:date="2014-12-19T15:33:00Z">
        <w:r>
          <w:rPr>
            <w:noProof/>
          </w:rPr>
          <w:t>221</w:t>
        </w:r>
        <w:r>
          <w:rPr>
            <w:noProof/>
          </w:rPr>
          <w:fldChar w:fldCharType="end"/>
        </w:r>
      </w:ins>
    </w:p>
    <w:p w14:paraId="0EB91176" w14:textId="77777777" w:rsidR="00247AFD" w:rsidRDefault="00247AFD">
      <w:pPr>
        <w:pStyle w:val="TOC3"/>
        <w:tabs>
          <w:tab w:val="right" w:leader="dot" w:pos="9350"/>
        </w:tabs>
        <w:rPr>
          <w:ins w:id="736" w:author="Gerard" w:date="2014-12-19T15:33:00Z"/>
          <w:rFonts w:asciiTheme="minorHAnsi" w:eastAsiaTheme="minorEastAsia" w:hAnsiTheme="minorHAnsi" w:cstheme="minorBidi"/>
          <w:i w:val="0"/>
          <w:iCs w:val="0"/>
          <w:noProof/>
          <w:sz w:val="24"/>
          <w:szCs w:val="24"/>
          <w:lang w:eastAsia="ja-JP"/>
        </w:rPr>
      </w:pPr>
      <w:ins w:id="737" w:author="Gerard" w:date="2014-12-19T15:33:00Z">
        <w:r w:rsidRPr="00D36F14">
          <w:rPr>
            <w:noProof/>
            <w:color w:val="000000"/>
          </w:rPr>
          <w:t>8.4.1.</w:t>
        </w:r>
        <w:r>
          <w:rPr>
            <w:noProof/>
          </w:rPr>
          <w:t xml:space="preserve"> The penalty method</w:t>
        </w:r>
        <w:r>
          <w:rPr>
            <w:noProof/>
          </w:rPr>
          <w:tab/>
        </w:r>
        <w:r>
          <w:rPr>
            <w:noProof/>
          </w:rPr>
          <w:fldChar w:fldCharType="begin"/>
        </w:r>
        <w:r>
          <w:rPr>
            <w:noProof/>
          </w:rPr>
          <w:instrText xml:space="preserve"> PAGEREF _Toc280622794 \h </w:instrText>
        </w:r>
        <w:r>
          <w:rPr>
            <w:noProof/>
          </w:rPr>
        </w:r>
      </w:ins>
      <w:r>
        <w:rPr>
          <w:noProof/>
        </w:rPr>
        <w:fldChar w:fldCharType="separate"/>
      </w:r>
      <w:ins w:id="738" w:author="Gerard" w:date="2014-12-19T15:33:00Z">
        <w:r>
          <w:rPr>
            <w:noProof/>
          </w:rPr>
          <w:t>221</w:t>
        </w:r>
        <w:r>
          <w:rPr>
            <w:noProof/>
          </w:rPr>
          <w:fldChar w:fldCharType="end"/>
        </w:r>
      </w:ins>
    </w:p>
    <w:p w14:paraId="6CDF8F44" w14:textId="77777777" w:rsidR="00247AFD" w:rsidRDefault="00247AFD">
      <w:pPr>
        <w:pStyle w:val="TOC3"/>
        <w:tabs>
          <w:tab w:val="right" w:leader="dot" w:pos="9350"/>
        </w:tabs>
        <w:rPr>
          <w:ins w:id="739" w:author="Gerard" w:date="2014-12-19T15:33:00Z"/>
          <w:rFonts w:asciiTheme="minorHAnsi" w:eastAsiaTheme="minorEastAsia" w:hAnsiTheme="minorHAnsi" w:cstheme="minorBidi"/>
          <w:i w:val="0"/>
          <w:iCs w:val="0"/>
          <w:noProof/>
          <w:sz w:val="24"/>
          <w:szCs w:val="24"/>
          <w:lang w:eastAsia="ja-JP"/>
        </w:rPr>
      </w:pPr>
      <w:ins w:id="740" w:author="Gerard" w:date="2014-12-19T15:33:00Z">
        <w:r w:rsidRPr="00D36F14">
          <w:rPr>
            <w:noProof/>
            <w:color w:val="000000"/>
          </w:rPr>
          <w:t>8.4.2.</w:t>
        </w:r>
        <w:r>
          <w:rPr>
            <w:noProof/>
          </w:rPr>
          <w:t xml:space="preserve"> Augmented Lagrangian Method</w:t>
        </w:r>
        <w:r>
          <w:rPr>
            <w:noProof/>
          </w:rPr>
          <w:tab/>
        </w:r>
        <w:r>
          <w:rPr>
            <w:noProof/>
          </w:rPr>
          <w:fldChar w:fldCharType="begin"/>
        </w:r>
        <w:r>
          <w:rPr>
            <w:noProof/>
          </w:rPr>
          <w:instrText xml:space="preserve"> PAGEREF _Toc280622795 \h </w:instrText>
        </w:r>
        <w:r>
          <w:rPr>
            <w:noProof/>
          </w:rPr>
        </w:r>
      </w:ins>
      <w:r>
        <w:rPr>
          <w:noProof/>
        </w:rPr>
        <w:fldChar w:fldCharType="separate"/>
      </w:r>
      <w:ins w:id="741" w:author="Gerard" w:date="2014-12-19T15:33:00Z">
        <w:r>
          <w:rPr>
            <w:noProof/>
          </w:rPr>
          <w:t>221</w:t>
        </w:r>
        <w:r>
          <w:rPr>
            <w:noProof/>
          </w:rPr>
          <w:fldChar w:fldCharType="end"/>
        </w:r>
      </w:ins>
    </w:p>
    <w:p w14:paraId="578814C5" w14:textId="77777777" w:rsidR="00247AFD" w:rsidRDefault="00247AFD">
      <w:pPr>
        <w:pStyle w:val="TOC3"/>
        <w:tabs>
          <w:tab w:val="right" w:leader="dot" w:pos="9350"/>
        </w:tabs>
        <w:rPr>
          <w:ins w:id="742" w:author="Gerard" w:date="2014-12-19T15:33:00Z"/>
          <w:rFonts w:asciiTheme="minorHAnsi" w:eastAsiaTheme="minorEastAsia" w:hAnsiTheme="minorHAnsi" w:cstheme="minorBidi"/>
          <w:i w:val="0"/>
          <w:iCs w:val="0"/>
          <w:noProof/>
          <w:sz w:val="24"/>
          <w:szCs w:val="24"/>
          <w:lang w:eastAsia="ja-JP"/>
        </w:rPr>
      </w:pPr>
      <w:ins w:id="743" w:author="Gerard" w:date="2014-12-19T15:33:00Z">
        <w:r w:rsidRPr="00D36F14">
          <w:rPr>
            <w:noProof/>
            <w:color w:val="000000"/>
          </w:rPr>
          <w:t>8.4.3.</w:t>
        </w:r>
        <w:r>
          <w:rPr>
            <w:noProof/>
          </w:rPr>
          <w:t xml:space="preserve"> Initial Separation</w:t>
        </w:r>
        <w:r>
          <w:rPr>
            <w:noProof/>
          </w:rPr>
          <w:tab/>
        </w:r>
        <w:r>
          <w:rPr>
            <w:noProof/>
          </w:rPr>
          <w:fldChar w:fldCharType="begin"/>
        </w:r>
        <w:r>
          <w:rPr>
            <w:noProof/>
          </w:rPr>
          <w:instrText xml:space="preserve"> PAGEREF _Toc280622796 \h </w:instrText>
        </w:r>
        <w:r>
          <w:rPr>
            <w:noProof/>
          </w:rPr>
        </w:r>
      </w:ins>
      <w:r>
        <w:rPr>
          <w:noProof/>
        </w:rPr>
        <w:fldChar w:fldCharType="separate"/>
      </w:r>
      <w:ins w:id="744" w:author="Gerard" w:date="2014-12-19T15:33:00Z">
        <w:r>
          <w:rPr>
            <w:noProof/>
          </w:rPr>
          <w:t>222</w:t>
        </w:r>
        <w:r>
          <w:rPr>
            <w:noProof/>
          </w:rPr>
          <w:fldChar w:fldCharType="end"/>
        </w:r>
      </w:ins>
    </w:p>
    <w:p w14:paraId="1A91A728" w14:textId="77777777" w:rsidR="00247AFD" w:rsidRDefault="00247AFD">
      <w:pPr>
        <w:pStyle w:val="TOC2"/>
        <w:tabs>
          <w:tab w:val="right" w:leader="dot" w:pos="9350"/>
        </w:tabs>
        <w:rPr>
          <w:ins w:id="745" w:author="Gerard" w:date="2014-12-19T15:33:00Z"/>
          <w:rFonts w:asciiTheme="minorHAnsi" w:eastAsiaTheme="minorEastAsia" w:hAnsiTheme="minorHAnsi" w:cstheme="minorBidi"/>
          <w:smallCaps w:val="0"/>
          <w:noProof/>
          <w:sz w:val="24"/>
          <w:szCs w:val="24"/>
          <w:lang w:eastAsia="ja-JP"/>
        </w:rPr>
      </w:pPr>
      <w:ins w:id="746" w:author="Gerard" w:date="2014-12-19T15:33:00Z">
        <w:r>
          <w:rPr>
            <w:noProof/>
          </w:rPr>
          <w:t>8.5. Guidelines for Multiphasic Analyses</w:t>
        </w:r>
        <w:r>
          <w:rPr>
            <w:noProof/>
          </w:rPr>
          <w:tab/>
        </w:r>
        <w:r>
          <w:rPr>
            <w:noProof/>
          </w:rPr>
          <w:fldChar w:fldCharType="begin"/>
        </w:r>
        <w:r>
          <w:rPr>
            <w:noProof/>
          </w:rPr>
          <w:instrText xml:space="preserve"> PAGEREF _Toc280622797 \h </w:instrText>
        </w:r>
        <w:r>
          <w:rPr>
            <w:noProof/>
          </w:rPr>
        </w:r>
      </w:ins>
      <w:r>
        <w:rPr>
          <w:noProof/>
        </w:rPr>
        <w:fldChar w:fldCharType="separate"/>
      </w:r>
      <w:ins w:id="747" w:author="Gerard" w:date="2014-12-19T15:33:00Z">
        <w:r>
          <w:rPr>
            <w:noProof/>
          </w:rPr>
          <w:t>222</w:t>
        </w:r>
        <w:r>
          <w:rPr>
            <w:noProof/>
          </w:rPr>
          <w:fldChar w:fldCharType="end"/>
        </w:r>
      </w:ins>
    </w:p>
    <w:p w14:paraId="60C657FC" w14:textId="77777777" w:rsidR="00247AFD" w:rsidRDefault="00247AFD">
      <w:pPr>
        <w:pStyle w:val="TOC3"/>
        <w:tabs>
          <w:tab w:val="right" w:leader="dot" w:pos="9350"/>
        </w:tabs>
        <w:rPr>
          <w:ins w:id="748" w:author="Gerard" w:date="2014-12-19T15:33:00Z"/>
          <w:rFonts w:asciiTheme="minorHAnsi" w:eastAsiaTheme="minorEastAsia" w:hAnsiTheme="minorHAnsi" w:cstheme="minorBidi"/>
          <w:i w:val="0"/>
          <w:iCs w:val="0"/>
          <w:noProof/>
          <w:sz w:val="24"/>
          <w:szCs w:val="24"/>
          <w:lang w:eastAsia="ja-JP"/>
        </w:rPr>
      </w:pPr>
      <w:ins w:id="749" w:author="Gerard" w:date="2014-12-19T15:33:00Z">
        <w:r w:rsidRPr="00D36F14">
          <w:rPr>
            <w:noProof/>
            <w:color w:val="000000"/>
          </w:rPr>
          <w:t>8.5.1.</w:t>
        </w:r>
        <w:r>
          <w:rPr>
            <w:noProof/>
          </w:rPr>
          <w:t xml:space="preserve"> Initial State of Swelling</w:t>
        </w:r>
        <w:r>
          <w:rPr>
            <w:noProof/>
          </w:rPr>
          <w:tab/>
        </w:r>
        <w:r>
          <w:rPr>
            <w:noProof/>
          </w:rPr>
          <w:fldChar w:fldCharType="begin"/>
        </w:r>
        <w:r>
          <w:rPr>
            <w:noProof/>
          </w:rPr>
          <w:instrText xml:space="preserve"> PAGEREF _Toc280622798 \h </w:instrText>
        </w:r>
        <w:r>
          <w:rPr>
            <w:noProof/>
          </w:rPr>
        </w:r>
      </w:ins>
      <w:r>
        <w:rPr>
          <w:noProof/>
        </w:rPr>
        <w:fldChar w:fldCharType="separate"/>
      </w:r>
      <w:ins w:id="750" w:author="Gerard" w:date="2014-12-19T15:33:00Z">
        <w:r>
          <w:rPr>
            <w:noProof/>
          </w:rPr>
          <w:t>222</w:t>
        </w:r>
        <w:r>
          <w:rPr>
            <w:noProof/>
          </w:rPr>
          <w:fldChar w:fldCharType="end"/>
        </w:r>
      </w:ins>
    </w:p>
    <w:p w14:paraId="342A5010" w14:textId="77777777" w:rsidR="00247AFD" w:rsidRDefault="00247AFD">
      <w:pPr>
        <w:pStyle w:val="TOC3"/>
        <w:tabs>
          <w:tab w:val="right" w:leader="dot" w:pos="9350"/>
        </w:tabs>
        <w:rPr>
          <w:ins w:id="751" w:author="Gerard" w:date="2014-12-19T15:33:00Z"/>
          <w:rFonts w:asciiTheme="minorHAnsi" w:eastAsiaTheme="minorEastAsia" w:hAnsiTheme="minorHAnsi" w:cstheme="minorBidi"/>
          <w:i w:val="0"/>
          <w:iCs w:val="0"/>
          <w:noProof/>
          <w:sz w:val="24"/>
          <w:szCs w:val="24"/>
          <w:lang w:eastAsia="ja-JP"/>
        </w:rPr>
      </w:pPr>
      <w:ins w:id="752" w:author="Gerard" w:date="2014-12-19T15:33:00Z">
        <w:r w:rsidRPr="00D36F14">
          <w:rPr>
            <w:noProof/>
            <w:color w:val="000000"/>
          </w:rPr>
          <w:t>8.5.2.</w:t>
        </w:r>
        <w:r>
          <w:rPr>
            <w:noProof/>
          </w:rPr>
          <w:t xml:space="preserve"> Prescribed Boundary Conditions</w:t>
        </w:r>
        <w:r>
          <w:rPr>
            <w:noProof/>
          </w:rPr>
          <w:tab/>
        </w:r>
        <w:r>
          <w:rPr>
            <w:noProof/>
          </w:rPr>
          <w:fldChar w:fldCharType="begin"/>
        </w:r>
        <w:r>
          <w:rPr>
            <w:noProof/>
          </w:rPr>
          <w:instrText xml:space="preserve"> PAGEREF _Toc280622799 \h </w:instrText>
        </w:r>
        <w:r>
          <w:rPr>
            <w:noProof/>
          </w:rPr>
        </w:r>
      </w:ins>
      <w:r>
        <w:rPr>
          <w:noProof/>
        </w:rPr>
        <w:fldChar w:fldCharType="separate"/>
      </w:r>
      <w:ins w:id="753" w:author="Gerard" w:date="2014-12-19T15:33:00Z">
        <w:r>
          <w:rPr>
            <w:noProof/>
          </w:rPr>
          <w:t>223</w:t>
        </w:r>
        <w:r>
          <w:rPr>
            <w:noProof/>
          </w:rPr>
          <w:fldChar w:fldCharType="end"/>
        </w:r>
      </w:ins>
    </w:p>
    <w:p w14:paraId="564E56C5" w14:textId="77777777" w:rsidR="00247AFD" w:rsidRDefault="00247AFD">
      <w:pPr>
        <w:pStyle w:val="TOC3"/>
        <w:tabs>
          <w:tab w:val="right" w:leader="dot" w:pos="9350"/>
        </w:tabs>
        <w:rPr>
          <w:ins w:id="754" w:author="Gerard" w:date="2014-12-19T15:33:00Z"/>
          <w:rFonts w:asciiTheme="minorHAnsi" w:eastAsiaTheme="minorEastAsia" w:hAnsiTheme="minorHAnsi" w:cstheme="minorBidi"/>
          <w:i w:val="0"/>
          <w:iCs w:val="0"/>
          <w:noProof/>
          <w:sz w:val="24"/>
          <w:szCs w:val="24"/>
          <w:lang w:eastAsia="ja-JP"/>
        </w:rPr>
      </w:pPr>
      <w:ins w:id="755" w:author="Gerard" w:date="2014-12-19T15:33:00Z">
        <w:r w:rsidRPr="00D36F14">
          <w:rPr>
            <w:noProof/>
            <w:color w:val="000000"/>
          </w:rPr>
          <w:t>8.5.3.</w:t>
        </w:r>
        <w:r>
          <w:rPr>
            <w:noProof/>
          </w:rPr>
          <w:t xml:space="preserve"> Prescribed Initial Conditions</w:t>
        </w:r>
        <w:r>
          <w:rPr>
            <w:noProof/>
          </w:rPr>
          <w:tab/>
        </w:r>
        <w:r>
          <w:rPr>
            <w:noProof/>
          </w:rPr>
          <w:fldChar w:fldCharType="begin"/>
        </w:r>
        <w:r>
          <w:rPr>
            <w:noProof/>
          </w:rPr>
          <w:instrText xml:space="preserve"> PAGEREF _Toc280622800 \h </w:instrText>
        </w:r>
        <w:r>
          <w:rPr>
            <w:noProof/>
          </w:rPr>
        </w:r>
      </w:ins>
      <w:r>
        <w:rPr>
          <w:noProof/>
        </w:rPr>
        <w:fldChar w:fldCharType="separate"/>
      </w:r>
      <w:ins w:id="756" w:author="Gerard" w:date="2014-12-19T15:33:00Z">
        <w:r>
          <w:rPr>
            <w:noProof/>
          </w:rPr>
          <w:t>224</w:t>
        </w:r>
        <w:r>
          <w:rPr>
            <w:noProof/>
          </w:rPr>
          <w:fldChar w:fldCharType="end"/>
        </w:r>
      </w:ins>
    </w:p>
    <w:p w14:paraId="16639F0F" w14:textId="77777777" w:rsidR="00247AFD" w:rsidRDefault="00247AFD">
      <w:pPr>
        <w:pStyle w:val="TOC3"/>
        <w:tabs>
          <w:tab w:val="right" w:leader="dot" w:pos="9350"/>
        </w:tabs>
        <w:rPr>
          <w:ins w:id="757" w:author="Gerard" w:date="2014-12-19T15:33:00Z"/>
          <w:rFonts w:asciiTheme="minorHAnsi" w:eastAsiaTheme="minorEastAsia" w:hAnsiTheme="minorHAnsi" w:cstheme="minorBidi"/>
          <w:i w:val="0"/>
          <w:iCs w:val="0"/>
          <w:noProof/>
          <w:sz w:val="24"/>
          <w:szCs w:val="24"/>
          <w:lang w:eastAsia="ja-JP"/>
        </w:rPr>
      </w:pPr>
      <w:ins w:id="758" w:author="Gerard" w:date="2014-12-19T15:33:00Z">
        <w:r w:rsidRPr="00D36F14">
          <w:rPr>
            <w:noProof/>
            <w:color w:val="000000"/>
          </w:rPr>
          <w:t>8.5.4.</w:t>
        </w:r>
        <w:r>
          <w:rPr>
            <w:noProof/>
          </w:rPr>
          <w:t xml:space="preserve"> Prescribed Effective Solute Flux</w:t>
        </w:r>
        <w:r>
          <w:rPr>
            <w:noProof/>
          </w:rPr>
          <w:tab/>
        </w:r>
        <w:r>
          <w:rPr>
            <w:noProof/>
          </w:rPr>
          <w:fldChar w:fldCharType="begin"/>
        </w:r>
        <w:r>
          <w:rPr>
            <w:noProof/>
          </w:rPr>
          <w:instrText xml:space="preserve"> PAGEREF _Toc280622801 \h </w:instrText>
        </w:r>
        <w:r>
          <w:rPr>
            <w:noProof/>
          </w:rPr>
        </w:r>
      </w:ins>
      <w:r>
        <w:rPr>
          <w:noProof/>
        </w:rPr>
        <w:fldChar w:fldCharType="separate"/>
      </w:r>
      <w:ins w:id="759" w:author="Gerard" w:date="2014-12-19T15:33:00Z">
        <w:r>
          <w:rPr>
            <w:noProof/>
          </w:rPr>
          <w:t>224</w:t>
        </w:r>
        <w:r>
          <w:rPr>
            <w:noProof/>
          </w:rPr>
          <w:fldChar w:fldCharType="end"/>
        </w:r>
      </w:ins>
    </w:p>
    <w:p w14:paraId="06D9AD9D" w14:textId="77777777" w:rsidR="00247AFD" w:rsidRDefault="00247AFD">
      <w:pPr>
        <w:pStyle w:val="TOC3"/>
        <w:tabs>
          <w:tab w:val="right" w:leader="dot" w:pos="9350"/>
        </w:tabs>
        <w:rPr>
          <w:ins w:id="760" w:author="Gerard" w:date="2014-12-19T15:33:00Z"/>
          <w:rFonts w:asciiTheme="minorHAnsi" w:eastAsiaTheme="minorEastAsia" w:hAnsiTheme="minorHAnsi" w:cstheme="minorBidi"/>
          <w:i w:val="0"/>
          <w:iCs w:val="0"/>
          <w:noProof/>
          <w:sz w:val="24"/>
          <w:szCs w:val="24"/>
          <w:lang w:eastAsia="ja-JP"/>
        </w:rPr>
      </w:pPr>
      <w:ins w:id="761" w:author="Gerard" w:date="2014-12-19T15:33:00Z">
        <w:r w:rsidRPr="00D36F14">
          <w:rPr>
            <w:noProof/>
            <w:color w:val="000000"/>
          </w:rPr>
          <w:t>8.5.5.</w:t>
        </w:r>
        <w:r>
          <w:rPr>
            <w:noProof/>
          </w:rPr>
          <w:t xml:space="preserve"> Prescribed Electric Current Density</w:t>
        </w:r>
        <w:r>
          <w:rPr>
            <w:noProof/>
          </w:rPr>
          <w:tab/>
        </w:r>
        <w:r>
          <w:rPr>
            <w:noProof/>
          </w:rPr>
          <w:fldChar w:fldCharType="begin"/>
        </w:r>
        <w:r>
          <w:rPr>
            <w:noProof/>
          </w:rPr>
          <w:instrText xml:space="preserve"> PAGEREF _Toc280622802 \h </w:instrText>
        </w:r>
        <w:r>
          <w:rPr>
            <w:noProof/>
          </w:rPr>
        </w:r>
      </w:ins>
      <w:r>
        <w:rPr>
          <w:noProof/>
        </w:rPr>
        <w:fldChar w:fldCharType="separate"/>
      </w:r>
      <w:ins w:id="762" w:author="Gerard" w:date="2014-12-19T15:33:00Z">
        <w:r>
          <w:rPr>
            <w:noProof/>
          </w:rPr>
          <w:t>224</w:t>
        </w:r>
        <w:r>
          <w:rPr>
            <w:noProof/>
          </w:rPr>
          <w:fldChar w:fldCharType="end"/>
        </w:r>
      </w:ins>
    </w:p>
    <w:p w14:paraId="67E6051F" w14:textId="77777777" w:rsidR="00247AFD" w:rsidRDefault="00247AFD">
      <w:pPr>
        <w:pStyle w:val="TOC3"/>
        <w:tabs>
          <w:tab w:val="right" w:leader="dot" w:pos="9350"/>
        </w:tabs>
        <w:rPr>
          <w:ins w:id="763" w:author="Gerard" w:date="2014-12-19T15:33:00Z"/>
          <w:rFonts w:asciiTheme="minorHAnsi" w:eastAsiaTheme="minorEastAsia" w:hAnsiTheme="minorHAnsi" w:cstheme="minorBidi"/>
          <w:i w:val="0"/>
          <w:iCs w:val="0"/>
          <w:noProof/>
          <w:sz w:val="24"/>
          <w:szCs w:val="24"/>
          <w:lang w:eastAsia="ja-JP"/>
        </w:rPr>
      </w:pPr>
      <w:ins w:id="764" w:author="Gerard" w:date="2014-12-19T15:33:00Z">
        <w:r w:rsidRPr="00D36F14">
          <w:rPr>
            <w:noProof/>
            <w:color w:val="000000"/>
          </w:rPr>
          <w:t>8.5.6.</w:t>
        </w:r>
        <w:r>
          <w:rPr>
            <w:noProof/>
          </w:rPr>
          <w:t xml:space="preserve"> Electrical Grounding</w:t>
        </w:r>
        <w:r>
          <w:rPr>
            <w:noProof/>
          </w:rPr>
          <w:tab/>
        </w:r>
        <w:r>
          <w:rPr>
            <w:noProof/>
          </w:rPr>
          <w:fldChar w:fldCharType="begin"/>
        </w:r>
        <w:r>
          <w:rPr>
            <w:noProof/>
          </w:rPr>
          <w:instrText xml:space="preserve"> PAGEREF _Toc280622803 \h </w:instrText>
        </w:r>
        <w:r>
          <w:rPr>
            <w:noProof/>
          </w:rPr>
        </w:r>
      </w:ins>
      <w:r>
        <w:rPr>
          <w:noProof/>
        </w:rPr>
        <w:fldChar w:fldCharType="separate"/>
      </w:r>
      <w:ins w:id="765" w:author="Gerard" w:date="2014-12-19T15:33:00Z">
        <w:r>
          <w:rPr>
            <w:noProof/>
          </w:rPr>
          <w:t>225</w:t>
        </w:r>
        <w:r>
          <w:rPr>
            <w:noProof/>
          </w:rPr>
          <w:fldChar w:fldCharType="end"/>
        </w:r>
      </w:ins>
    </w:p>
    <w:p w14:paraId="7E5F7317" w14:textId="77777777" w:rsidR="00247AFD" w:rsidRDefault="00247AFD">
      <w:pPr>
        <w:pStyle w:val="TOC2"/>
        <w:tabs>
          <w:tab w:val="right" w:leader="dot" w:pos="9350"/>
        </w:tabs>
        <w:rPr>
          <w:ins w:id="766" w:author="Gerard" w:date="2014-12-19T15:33:00Z"/>
          <w:rFonts w:asciiTheme="minorHAnsi" w:eastAsiaTheme="minorEastAsia" w:hAnsiTheme="minorHAnsi" w:cstheme="minorBidi"/>
          <w:smallCaps w:val="0"/>
          <w:noProof/>
          <w:sz w:val="24"/>
          <w:szCs w:val="24"/>
          <w:lang w:eastAsia="ja-JP"/>
        </w:rPr>
      </w:pPr>
      <w:ins w:id="767" w:author="Gerard" w:date="2014-12-19T15:33:00Z">
        <w:r>
          <w:rPr>
            <w:noProof/>
          </w:rPr>
          <w:t>8.6. Understanding the Solution</w:t>
        </w:r>
        <w:r>
          <w:rPr>
            <w:noProof/>
          </w:rPr>
          <w:tab/>
        </w:r>
        <w:r>
          <w:rPr>
            <w:noProof/>
          </w:rPr>
          <w:fldChar w:fldCharType="begin"/>
        </w:r>
        <w:r>
          <w:rPr>
            <w:noProof/>
          </w:rPr>
          <w:instrText xml:space="preserve"> PAGEREF _Toc280622804 \h </w:instrText>
        </w:r>
        <w:r>
          <w:rPr>
            <w:noProof/>
          </w:rPr>
        </w:r>
      </w:ins>
      <w:r>
        <w:rPr>
          <w:noProof/>
        </w:rPr>
        <w:fldChar w:fldCharType="separate"/>
      </w:r>
      <w:ins w:id="768" w:author="Gerard" w:date="2014-12-19T15:33:00Z">
        <w:r>
          <w:rPr>
            <w:noProof/>
          </w:rPr>
          <w:t>225</w:t>
        </w:r>
        <w:r>
          <w:rPr>
            <w:noProof/>
          </w:rPr>
          <w:fldChar w:fldCharType="end"/>
        </w:r>
      </w:ins>
    </w:p>
    <w:p w14:paraId="2ECF2AB9" w14:textId="77777777" w:rsidR="00247AFD" w:rsidRDefault="00247AFD">
      <w:pPr>
        <w:pStyle w:val="TOC3"/>
        <w:tabs>
          <w:tab w:val="right" w:leader="dot" w:pos="9350"/>
        </w:tabs>
        <w:rPr>
          <w:ins w:id="769" w:author="Gerard" w:date="2014-12-19T15:33:00Z"/>
          <w:rFonts w:asciiTheme="minorHAnsi" w:eastAsiaTheme="minorEastAsia" w:hAnsiTheme="minorHAnsi" w:cstheme="minorBidi"/>
          <w:i w:val="0"/>
          <w:iCs w:val="0"/>
          <w:noProof/>
          <w:sz w:val="24"/>
          <w:szCs w:val="24"/>
          <w:lang w:eastAsia="ja-JP"/>
        </w:rPr>
      </w:pPr>
      <w:ins w:id="770" w:author="Gerard" w:date="2014-12-19T15:33:00Z">
        <w:r w:rsidRPr="00D36F14">
          <w:rPr>
            <w:noProof/>
            <w:color w:val="000000"/>
          </w:rPr>
          <w:t>8.6.1.</w:t>
        </w:r>
        <w:r>
          <w:rPr>
            <w:noProof/>
          </w:rPr>
          <w:t xml:space="preserve"> Mesh convergence</w:t>
        </w:r>
        <w:r>
          <w:rPr>
            <w:noProof/>
          </w:rPr>
          <w:tab/>
        </w:r>
        <w:r>
          <w:rPr>
            <w:noProof/>
          </w:rPr>
          <w:fldChar w:fldCharType="begin"/>
        </w:r>
        <w:r>
          <w:rPr>
            <w:noProof/>
          </w:rPr>
          <w:instrText xml:space="preserve"> PAGEREF _Toc280622805 \h </w:instrText>
        </w:r>
        <w:r>
          <w:rPr>
            <w:noProof/>
          </w:rPr>
        </w:r>
      </w:ins>
      <w:r>
        <w:rPr>
          <w:noProof/>
        </w:rPr>
        <w:fldChar w:fldCharType="separate"/>
      </w:r>
      <w:ins w:id="771" w:author="Gerard" w:date="2014-12-19T15:33:00Z">
        <w:r>
          <w:rPr>
            <w:noProof/>
          </w:rPr>
          <w:t>225</w:t>
        </w:r>
        <w:r>
          <w:rPr>
            <w:noProof/>
          </w:rPr>
          <w:fldChar w:fldCharType="end"/>
        </w:r>
      </w:ins>
    </w:p>
    <w:p w14:paraId="5CA6CE4D" w14:textId="77777777" w:rsidR="00247AFD" w:rsidRDefault="00247AFD">
      <w:pPr>
        <w:pStyle w:val="TOC3"/>
        <w:tabs>
          <w:tab w:val="right" w:leader="dot" w:pos="9350"/>
        </w:tabs>
        <w:rPr>
          <w:ins w:id="772" w:author="Gerard" w:date="2014-12-19T15:33:00Z"/>
          <w:rFonts w:asciiTheme="minorHAnsi" w:eastAsiaTheme="minorEastAsia" w:hAnsiTheme="minorHAnsi" w:cstheme="minorBidi"/>
          <w:i w:val="0"/>
          <w:iCs w:val="0"/>
          <w:noProof/>
          <w:sz w:val="24"/>
          <w:szCs w:val="24"/>
          <w:lang w:eastAsia="ja-JP"/>
        </w:rPr>
      </w:pPr>
      <w:ins w:id="773" w:author="Gerard" w:date="2014-12-19T15:33:00Z">
        <w:r w:rsidRPr="00D36F14">
          <w:rPr>
            <w:noProof/>
            <w:color w:val="000000"/>
          </w:rPr>
          <w:t>8.6.2.</w:t>
        </w:r>
        <w:r>
          <w:rPr>
            <w:noProof/>
          </w:rPr>
          <w:t xml:space="preserve"> Constraint enforcement</w:t>
        </w:r>
        <w:r>
          <w:rPr>
            <w:noProof/>
          </w:rPr>
          <w:tab/>
        </w:r>
        <w:r>
          <w:rPr>
            <w:noProof/>
          </w:rPr>
          <w:fldChar w:fldCharType="begin"/>
        </w:r>
        <w:r>
          <w:rPr>
            <w:noProof/>
          </w:rPr>
          <w:instrText xml:space="preserve"> PAGEREF _Toc280622806 \h </w:instrText>
        </w:r>
        <w:r>
          <w:rPr>
            <w:noProof/>
          </w:rPr>
        </w:r>
      </w:ins>
      <w:r>
        <w:rPr>
          <w:noProof/>
        </w:rPr>
        <w:fldChar w:fldCharType="separate"/>
      </w:r>
      <w:ins w:id="774" w:author="Gerard" w:date="2014-12-19T15:33:00Z">
        <w:r>
          <w:rPr>
            <w:noProof/>
          </w:rPr>
          <w:t>225</w:t>
        </w:r>
        <w:r>
          <w:rPr>
            <w:noProof/>
          </w:rPr>
          <w:fldChar w:fldCharType="end"/>
        </w:r>
      </w:ins>
    </w:p>
    <w:p w14:paraId="06454AAD" w14:textId="77777777" w:rsidR="00247AFD" w:rsidRDefault="00247AFD">
      <w:pPr>
        <w:pStyle w:val="TOC2"/>
        <w:tabs>
          <w:tab w:val="right" w:leader="dot" w:pos="9350"/>
        </w:tabs>
        <w:rPr>
          <w:ins w:id="775" w:author="Gerard" w:date="2014-12-19T15:33:00Z"/>
          <w:rFonts w:asciiTheme="minorHAnsi" w:eastAsiaTheme="minorEastAsia" w:hAnsiTheme="minorHAnsi" w:cstheme="minorBidi"/>
          <w:smallCaps w:val="0"/>
          <w:noProof/>
          <w:sz w:val="24"/>
          <w:szCs w:val="24"/>
          <w:lang w:eastAsia="ja-JP"/>
        </w:rPr>
      </w:pPr>
      <w:ins w:id="776" w:author="Gerard" w:date="2014-12-19T15:33:00Z">
        <w:r>
          <w:rPr>
            <w:noProof/>
          </w:rPr>
          <w:t>8.7. Limitations of FEBio</w:t>
        </w:r>
        <w:r>
          <w:rPr>
            <w:noProof/>
          </w:rPr>
          <w:tab/>
        </w:r>
        <w:r>
          <w:rPr>
            <w:noProof/>
          </w:rPr>
          <w:fldChar w:fldCharType="begin"/>
        </w:r>
        <w:r>
          <w:rPr>
            <w:noProof/>
          </w:rPr>
          <w:instrText xml:space="preserve"> PAGEREF _Toc280622807 \h </w:instrText>
        </w:r>
        <w:r>
          <w:rPr>
            <w:noProof/>
          </w:rPr>
        </w:r>
      </w:ins>
      <w:r>
        <w:rPr>
          <w:noProof/>
        </w:rPr>
        <w:fldChar w:fldCharType="separate"/>
      </w:r>
      <w:ins w:id="777" w:author="Gerard" w:date="2014-12-19T15:33:00Z">
        <w:r>
          <w:rPr>
            <w:noProof/>
          </w:rPr>
          <w:t>226</w:t>
        </w:r>
        <w:r>
          <w:rPr>
            <w:noProof/>
          </w:rPr>
          <w:fldChar w:fldCharType="end"/>
        </w:r>
      </w:ins>
    </w:p>
    <w:p w14:paraId="2B4E7523" w14:textId="77777777" w:rsidR="00247AFD" w:rsidRDefault="00247AFD">
      <w:pPr>
        <w:pStyle w:val="TOC3"/>
        <w:tabs>
          <w:tab w:val="right" w:leader="dot" w:pos="9350"/>
        </w:tabs>
        <w:rPr>
          <w:ins w:id="778" w:author="Gerard" w:date="2014-12-19T15:33:00Z"/>
          <w:rFonts w:asciiTheme="minorHAnsi" w:eastAsiaTheme="minorEastAsia" w:hAnsiTheme="minorHAnsi" w:cstheme="minorBidi"/>
          <w:i w:val="0"/>
          <w:iCs w:val="0"/>
          <w:noProof/>
          <w:sz w:val="24"/>
          <w:szCs w:val="24"/>
          <w:lang w:eastAsia="ja-JP"/>
        </w:rPr>
      </w:pPr>
      <w:ins w:id="779" w:author="Gerard" w:date="2014-12-19T15:33:00Z">
        <w:r w:rsidRPr="00D36F14">
          <w:rPr>
            <w:noProof/>
            <w:color w:val="000000"/>
          </w:rPr>
          <w:t>8.7.1.</w:t>
        </w:r>
        <w:r>
          <w:rPr>
            <w:noProof/>
          </w:rPr>
          <w:t xml:space="preserve"> Geometrical instabilities</w:t>
        </w:r>
        <w:r>
          <w:rPr>
            <w:noProof/>
          </w:rPr>
          <w:tab/>
        </w:r>
        <w:r>
          <w:rPr>
            <w:noProof/>
          </w:rPr>
          <w:fldChar w:fldCharType="begin"/>
        </w:r>
        <w:r>
          <w:rPr>
            <w:noProof/>
          </w:rPr>
          <w:instrText xml:space="preserve"> PAGEREF _Toc280622808 \h </w:instrText>
        </w:r>
        <w:r>
          <w:rPr>
            <w:noProof/>
          </w:rPr>
        </w:r>
      </w:ins>
      <w:r>
        <w:rPr>
          <w:noProof/>
        </w:rPr>
        <w:fldChar w:fldCharType="separate"/>
      </w:r>
      <w:ins w:id="780" w:author="Gerard" w:date="2014-12-19T15:33:00Z">
        <w:r>
          <w:rPr>
            <w:noProof/>
          </w:rPr>
          <w:t>226</w:t>
        </w:r>
        <w:r>
          <w:rPr>
            <w:noProof/>
          </w:rPr>
          <w:fldChar w:fldCharType="end"/>
        </w:r>
      </w:ins>
    </w:p>
    <w:p w14:paraId="7BF09295" w14:textId="77777777" w:rsidR="00247AFD" w:rsidRDefault="00247AFD">
      <w:pPr>
        <w:pStyle w:val="TOC3"/>
        <w:tabs>
          <w:tab w:val="right" w:leader="dot" w:pos="9350"/>
        </w:tabs>
        <w:rPr>
          <w:ins w:id="781" w:author="Gerard" w:date="2014-12-19T15:33:00Z"/>
          <w:rFonts w:asciiTheme="minorHAnsi" w:eastAsiaTheme="minorEastAsia" w:hAnsiTheme="minorHAnsi" w:cstheme="minorBidi"/>
          <w:i w:val="0"/>
          <w:iCs w:val="0"/>
          <w:noProof/>
          <w:sz w:val="24"/>
          <w:szCs w:val="24"/>
          <w:lang w:eastAsia="ja-JP"/>
        </w:rPr>
      </w:pPr>
      <w:ins w:id="782" w:author="Gerard" w:date="2014-12-19T15:33:00Z">
        <w:r w:rsidRPr="00D36F14">
          <w:rPr>
            <w:noProof/>
            <w:color w:val="000000"/>
          </w:rPr>
          <w:t>8.7.2.</w:t>
        </w:r>
        <w:r>
          <w:rPr>
            <w:noProof/>
          </w:rPr>
          <w:t xml:space="preserve"> Material instabilities</w:t>
        </w:r>
        <w:r>
          <w:rPr>
            <w:noProof/>
          </w:rPr>
          <w:tab/>
        </w:r>
        <w:r>
          <w:rPr>
            <w:noProof/>
          </w:rPr>
          <w:fldChar w:fldCharType="begin"/>
        </w:r>
        <w:r>
          <w:rPr>
            <w:noProof/>
          </w:rPr>
          <w:instrText xml:space="preserve"> PAGEREF _Toc280622809 \h </w:instrText>
        </w:r>
        <w:r>
          <w:rPr>
            <w:noProof/>
          </w:rPr>
        </w:r>
      </w:ins>
      <w:r>
        <w:rPr>
          <w:noProof/>
        </w:rPr>
        <w:fldChar w:fldCharType="separate"/>
      </w:r>
      <w:ins w:id="783" w:author="Gerard" w:date="2014-12-19T15:33:00Z">
        <w:r>
          <w:rPr>
            <w:noProof/>
          </w:rPr>
          <w:t>226</w:t>
        </w:r>
        <w:r>
          <w:rPr>
            <w:noProof/>
          </w:rPr>
          <w:fldChar w:fldCharType="end"/>
        </w:r>
      </w:ins>
    </w:p>
    <w:p w14:paraId="57345A49" w14:textId="77777777" w:rsidR="00247AFD" w:rsidRDefault="00247AFD">
      <w:pPr>
        <w:pStyle w:val="TOC3"/>
        <w:tabs>
          <w:tab w:val="right" w:leader="dot" w:pos="9350"/>
        </w:tabs>
        <w:rPr>
          <w:ins w:id="784" w:author="Gerard" w:date="2014-12-19T15:33:00Z"/>
          <w:rFonts w:asciiTheme="minorHAnsi" w:eastAsiaTheme="minorEastAsia" w:hAnsiTheme="minorHAnsi" w:cstheme="minorBidi"/>
          <w:i w:val="0"/>
          <w:iCs w:val="0"/>
          <w:noProof/>
          <w:sz w:val="24"/>
          <w:szCs w:val="24"/>
          <w:lang w:eastAsia="ja-JP"/>
        </w:rPr>
      </w:pPr>
      <w:ins w:id="785" w:author="Gerard" w:date="2014-12-19T15:33:00Z">
        <w:r w:rsidRPr="00D36F14">
          <w:rPr>
            <w:noProof/>
            <w:color w:val="000000"/>
          </w:rPr>
          <w:t>8.7.3.</w:t>
        </w:r>
        <w:r>
          <w:rPr>
            <w:noProof/>
          </w:rPr>
          <w:t xml:space="preserve"> Remeshing</w:t>
        </w:r>
        <w:r>
          <w:rPr>
            <w:noProof/>
          </w:rPr>
          <w:tab/>
        </w:r>
        <w:r>
          <w:rPr>
            <w:noProof/>
          </w:rPr>
          <w:fldChar w:fldCharType="begin"/>
        </w:r>
        <w:r>
          <w:rPr>
            <w:noProof/>
          </w:rPr>
          <w:instrText xml:space="preserve"> PAGEREF _Toc280622810 \h </w:instrText>
        </w:r>
        <w:r>
          <w:rPr>
            <w:noProof/>
          </w:rPr>
        </w:r>
      </w:ins>
      <w:r>
        <w:rPr>
          <w:noProof/>
        </w:rPr>
        <w:fldChar w:fldCharType="separate"/>
      </w:r>
      <w:ins w:id="786" w:author="Gerard" w:date="2014-12-19T15:33:00Z">
        <w:r>
          <w:rPr>
            <w:noProof/>
          </w:rPr>
          <w:t>226</w:t>
        </w:r>
        <w:r>
          <w:rPr>
            <w:noProof/>
          </w:rPr>
          <w:fldChar w:fldCharType="end"/>
        </w:r>
      </w:ins>
    </w:p>
    <w:p w14:paraId="0E787B9D" w14:textId="77777777" w:rsidR="00247AFD" w:rsidRDefault="00247AFD">
      <w:pPr>
        <w:pStyle w:val="TOC3"/>
        <w:tabs>
          <w:tab w:val="right" w:leader="dot" w:pos="9350"/>
        </w:tabs>
        <w:rPr>
          <w:ins w:id="787" w:author="Gerard" w:date="2014-12-19T15:33:00Z"/>
          <w:rFonts w:asciiTheme="minorHAnsi" w:eastAsiaTheme="minorEastAsia" w:hAnsiTheme="minorHAnsi" w:cstheme="minorBidi"/>
          <w:i w:val="0"/>
          <w:iCs w:val="0"/>
          <w:noProof/>
          <w:sz w:val="24"/>
          <w:szCs w:val="24"/>
          <w:lang w:eastAsia="ja-JP"/>
        </w:rPr>
      </w:pPr>
      <w:ins w:id="788" w:author="Gerard" w:date="2014-12-19T15:33:00Z">
        <w:r w:rsidRPr="00D36F14">
          <w:rPr>
            <w:noProof/>
            <w:color w:val="000000"/>
          </w:rPr>
          <w:t>8.7.4.</w:t>
        </w:r>
        <w:r>
          <w:rPr>
            <w:noProof/>
          </w:rPr>
          <w:t xml:space="preserve"> Force-driven Problems</w:t>
        </w:r>
        <w:r>
          <w:rPr>
            <w:noProof/>
          </w:rPr>
          <w:tab/>
        </w:r>
        <w:r>
          <w:rPr>
            <w:noProof/>
          </w:rPr>
          <w:fldChar w:fldCharType="begin"/>
        </w:r>
        <w:r>
          <w:rPr>
            <w:noProof/>
          </w:rPr>
          <w:instrText xml:space="preserve"> PAGEREF _Toc280622811 \h </w:instrText>
        </w:r>
        <w:r>
          <w:rPr>
            <w:noProof/>
          </w:rPr>
        </w:r>
      </w:ins>
      <w:r>
        <w:rPr>
          <w:noProof/>
        </w:rPr>
        <w:fldChar w:fldCharType="separate"/>
      </w:r>
      <w:ins w:id="789" w:author="Gerard" w:date="2014-12-19T15:33:00Z">
        <w:r>
          <w:rPr>
            <w:noProof/>
          </w:rPr>
          <w:t>227</w:t>
        </w:r>
        <w:r>
          <w:rPr>
            <w:noProof/>
          </w:rPr>
          <w:fldChar w:fldCharType="end"/>
        </w:r>
      </w:ins>
    </w:p>
    <w:p w14:paraId="3F2AE863" w14:textId="77777777" w:rsidR="00247AFD" w:rsidRDefault="00247AFD">
      <w:pPr>
        <w:pStyle w:val="TOC3"/>
        <w:tabs>
          <w:tab w:val="right" w:leader="dot" w:pos="9350"/>
        </w:tabs>
        <w:rPr>
          <w:ins w:id="790" w:author="Gerard" w:date="2014-12-19T15:33:00Z"/>
          <w:rFonts w:asciiTheme="minorHAnsi" w:eastAsiaTheme="minorEastAsia" w:hAnsiTheme="minorHAnsi" w:cstheme="minorBidi"/>
          <w:i w:val="0"/>
          <w:iCs w:val="0"/>
          <w:noProof/>
          <w:sz w:val="24"/>
          <w:szCs w:val="24"/>
          <w:lang w:eastAsia="ja-JP"/>
        </w:rPr>
      </w:pPr>
      <w:ins w:id="791" w:author="Gerard" w:date="2014-12-19T15:33:00Z">
        <w:r w:rsidRPr="00D36F14">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80622812 \h </w:instrText>
        </w:r>
        <w:r>
          <w:rPr>
            <w:noProof/>
          </w:rPr>
        </w:r>
      </w:ins>
      <w:r>
        <w:rPr>
          <w:noProof/>
        </w:rPr>
        <w:fldChar w:fldCharType="separate"/>
      </w:r>
      <w:ins w:id="792" w:author="Gerard" w:date="2014-12-19T15:33:00Z">
        <w:r>
          <w:rPr>
            <w:noProof/>
          </w:rPr>
          <w:t>227</w:t>
        </w:r>
        <w:r>
          <w:rPr>
            <w:noProof/>
          </w:rPr>
          <w:fldChar w:fldCharType="end"/>
        </w:r>
      </w:ins>
    </w:p>
    <w:p w14:paraId="6C21FA33" w14:textId="77777777" w:rsidR="00247AFD" w:rsidRDefault="00247AFD">
      <w:pPr>
        <w:pStyle w:val="TOC2"/>
        <w:tabs>
          <w:tab w:val="right" w:leader="dot" w:pos="9350"/>
        </w:tabs>
        <w:rPr>
          <w:ins w:id="793" w:author="Gerard" w:date="2014-12-19T15:33:00Z"/>
          <w:rFonts w:asciiTheme="minorHAnsi" w:eastAsiaTheme="minorEastAsia" w:hAnsiTheme="minorHAnsi" w:cstheme="minorBidi"/>
          <w:smallCaps w:val="0"/>
          <w:noProof/>
          <w:sz w:val="24"/>
          <w:szCs w:val="24"/>
          <w:lang w:eastAsia="ja-JP"/>
        </w:rPr>
      </w:pPr>
      <w:ins w:id="794" w:author="Gerard" w:date="2014-12-19T15:33:00Z">
        <w:r>
          <w:rPr>
            <w:noProof/>
          </w:rPr>
          <w:t>8.8. Where to Get More Help</w:t>
        </w:r>
        <w:r>
          <w:rPr>
            <w:noProof/>
          </w:rPr>
          <w:tab/>
        </w:r>
        <w:r>
          <w:rPr>
            <w:noProof/>
          </w:rPr>
          <w:fldChar w:fldCharType="begin"/>
        </w:r>
        <w:r>
          <w:rPr>
            <w:noProof/>
          </w:rPr>
          <w:instrText xml:space="preserve"> PAGEREF _Toc280622813 \h </w:instrText>
        </w:r>
        <w:r>
          <w:rPr>
            <w:noProof/>
          </w:rPr>
        </w:r>
      </w:ins>
      <w:r>
        <w:rPr>
          <w:noProof/>
        </w:rPr>
        <w:fldChar w:fldCharType="separate"/>
      </w:r>
      <w:ins w:id="795" w:author="Gerard" w:date="2014-12-19T15:33:00Z">
        <w:r>
          <w:rPr>
            <w:noProof/>
          </w:rPr>
          <w:t>227</w:t>
        </w:r>
        <w:r>
          <w:rPr>
            <w:noProof/>
          </w:rPr>
          <w:fldChar w:fldCharType="end"/>
        </w:r>
      </w:ins>
    </w:p>
    <w:p w14:paraId="6E88675E" w14:textId="77777777" w:rsidR="00247AFD" w:rsidRDefault="00247AFD">
      <w:pPr>
        <w:pStyle w:val="TOC1"/>
        <w:tabs>
          <w:tab w:val="right" w:leader="dot" w:pos="9350"/>
        </w:tabs>
        <w:rPr>
          <w:ins w:id="796" w:author="Gerard" w:date="2014-12-19T15:33:00Z"/>
          <w:rFonts w:asciiTheme="minorHAnsi" w:eastAsiaTheme="minorEastAsia" w:hAnsiTheme="minorHAnsi" w:cstheme="minorBidi"/>
          <w:b w:val="0"/>
          <w:bCs w:val="0"/>
          <w:caps w:val="0"/>
          <w:noProof/>
          <w:sz w:val="24"/>
          <w:szCs w:val="24"/>
          <w:lang w:eastAsia="ja-JP"/>
        </w:rPr>
      </w:pPr>
      <w:ins w:id="797" w:author="Gerard" w:date="2014-12-19T15:33:00Z">
        <w:r>
          <w:rPr>
            <w:noProof/>
          </w:rPr>
          <w:t>Appendix A. Configuration File</w:t>
        </w:r>
        <w:r>
          <w:rPr>
            <w:noProof/>
          </w:rPr>
          <w:tab/>
        </w:r>
        <w:r>
          <w:rPr>
            <w:noProof/>
          </w:rPr>
          <w:fldChar w:fldCharType="begin"/>
        </w:r>
        <w:r>
          <w:rPr>
            <w:noProof/>
          </w:rPr>
          <w:instrText xml:space="preserve"> PAGEREF _Toc280622814 \h </w:instrText>
        </w:r>
        <w:r>
          <w:rPr>
            <w:noProof/>
          </w:rPr>
        </w:r>
      </w:ins>
      <w:r>
        <w:rPr>
          <w:noProof/>
        </w:rPr>
        <w:fldChar w:fldCharType="separate"/>
      </w:r>
      <w:ins w:id="798" w:author="Gerard" w:date="2014-12-19T15:33:00Z">
        <w:r>
          <w:rPr>
            <w:noProof/>
          </w:rPr>
          <w:t>229</w:t>
        </w:r>
        <w:r>
          <w:rPr>
            <w:noProof/>
          </w:rPr>
          <w:fldChar w:fldCharType="end"/>
        </w:r>
      </w:ins>
    </w:p>
    <w:p w14:paraId="01F27045" w14:textId="77777777" w:rsidR="00247AFD" w:rsidRDefault="00247AFD">
      <w:pPr>
        <w:pStyle w:val="TOC1"/>
        <w:tabs>
          <w:tab w:val="right" w:leader="dot" w:pos="9350"/>
        </w:tabs>
        <w:rPr>
          <w:ins w:id="799" w:author="Gerard" w:date="2014-12-19T15:33:00Z"/>
          <w:rFonts w:asciiTheme="minorHAnsi" w:eastAsiaTheme="minorEastAsia" w:hAnsiTheme="minorHAnsi" w:cstheme="minorBidi"/>
          <w:b w:val="0"/>
          <w:bCs w:val="0"/>
          <w:caps w:val="0"/>
          <w:noProof/>
          <w:sz w:val="24"/>
          <w:szCs w:val="24"/>
          <w:lang w:eastAsia="ja-JP"/>
        </w:rPr>
      </w:pPr>
      <w:ins w:id="800" w:author="Gerard" w:date="2014-12-19T15:33:00Z">
        <w:r>
          <w:rPr>
            <w:noProof/>
          </w:rPr>
          <w:t>Appendix B. FEBio Plugins</w:t>
        </w:r>
        <w:r>
          <w:rPr>
            <w:noProof/>
          </w:rPr>
          <w:tab/>
        </w:r>
        <w:r>
          <w:rPr>
            <w:noProof/>
          </w:rPr>
          <w:fldChar w:fldCharType="begin"/>
        </w:r>
        <w:r>
          <w:rPr>
            <w:noProof/>
          </w:rPr>
          <w:instrText xml:space="preserve"> PAGEREF _Toc280622815 \h </w:instrText>
        </w:r>
        <w:r>
          <w:rPr>
            <w:noProof/>
          </w:rPr>
        </w:r>
      </w:ins>
      <w:r>
        <w:rPr>
          <w:noProof/>
        </w:rPr>
        <w:fldChar w:fldCharType="separate"/>
      </w:r>
      <w:ins w:id="801" w:author="Gerard" w:date="2014-12-19T15:33:00Z">
        <w:r>
          <w:rPr>
            <w:noProof/>
          </w:rPr>
          <w:t>230</w:t>
        </w:r>
        <w:r>
          <w:rPr>
            <w:noProof/>
          </w:rPr>
          <w:fldChar w:fldCharType="end"/>
        </w:r>
      </w:ins>
    </w:p>
    <w:p w14:paraId="4CC9C8EE" w14:textId="77777777" w:rsidR="00247AFD" w:rsidRDefault="00247AFD">
      <w:pPr>
        <w:pStyle w:val="TOC1"/>
        <w:tabs>
          <w:tab w:val="right" w:leader="dot" w:pos="9350"/>
        </w:tabs>
        <w:rPr>
          <w:ins w:id="802" w:author="Gerard" w:date="2014-12-19T15:33:00Z"/>
          <w:rFonts w:asciiTheme="minorHAnsi" w:eastAsiaTheme="minorEastAsia" w:hAnsiTheme="minorHAnsi" w:cstheme="minorBidi"/>
          <w:b w:val="0"/>
          <w:bCs w:val="0"/>
          <w:caps w:val="0"/>
          <w:noProof/>
          <w:sz w:val="24"/>
          <w:szCs w:val="24"/>
          <w:lang w:eastAsia="ja-JP"/>
        </w:rPr>
      </w:pPr>
      <w:ins w:id="803" w:author="Gerard" w:date="2014-12-19T15:33:00Z">
        <w:r>
          <w:rPr>
            <w:noProof/>
          </w:rPr>
          <w:t>References</w:t>
        </w:r>
        <w:r>
          <w:rPr>
            <w:noProof/>
          </w:rPr>
          <w:tab/>
        </w:r>
        <w:r>
          <w:rPr>
            <w:noProof/>
          </w:rPr>
          <w:fldChar w:fldCharType="begin"/>
        </w:r>
        <w:r>
          <w:rPr>
            <w:noProof/>
          </w:rPr>
          <w:instrText xml:space="preserve"> PAGEREF _Toc280622816 \h </w:instrText>
        </w:r>
        <w:r>
          <w:rPr>
            <w:noProof/>
          </w:rPr>
        </w:r>
      </w:ins>
      <w:r>
        <w:rPr>
          <w:noProof/>
        </w:rPr>
        <w:fldChar w:fldCharType="separate"/>
      </w:r>
      <w:ins w:id="804" w:author="Gerard" w:date="2014-12-19T15:33:00Z">
        <w:r>
          <w:rPr>
            <w:noProof/>
          </w:rPr>
          <w:t>231</w:t>
        </w:r>
        <w:r>
          <w:rPr>
            <w:noProof/>
          </w:rPr>
          <w:fldChar w:fldCharType="end"/>
        </w:r>
      </w:ins>
    </w:p>
    <w:p w14:paraId="0EEF395F" w14:textId="77777777" w:rsidR="00AD7BC7" w:rsidDel="00247AFD" w:rsidRDefault="00AD7BC7">
      <w:pPr>
        <w:pStyle w:val="TOC1"/>
        <w:tabs>
          <w:tab w:val="right" w:leader="dot" w:pos="9350"/>
        </w:tabs>
        <w:rPr>
          <w:del w:id="805" w:author="Gerard" w:date="2014-12-19T15:33:00Z"/>
          <w:rFonts w:asciiTheme="minorHAnsi" w:eastAsiaTheme="minorEastAsia" w:hAnsiTheme="minorHAnsi" w:cstheme="minorBidi"/>
          <w:b w:val="0"/>
          <w:bCs w:val="0"/>
          <w:caps w:val="0"/>
          <w:noProof/>
          <w:sz w:val="22"/>
          <w:szCs w:val="22"/>
        </w:rPr>
      </w:pPr>
      <w:del w:id="806" w:author="Gerard" w:date="2014-12-19T15:33:00Z">
        <w:r w:rsidRPr="00247AFD" w:rsidDel="00247AFD">
          <w:rPr>
            <w:noProof/>
            <w:rPrChange w:id="807" w:author="Gerard" w:date="2014-12-19T15:33:00Z">
              <w:rPr>
                <w:rStyle w:val="Hyperlink"/>
                <w:noProof/>
              </w:rPr>
            </w:rPrChange>
          </w:rPr>
          <w:delText>Chapter 1 Introduction</w:delText>
        </w:r>
        <w:r w:rsidDel="00247AFD">
          <w:rPr>
            <w:noProof/>
            <w:webHidden/>
          </w:rPr>
          <w:tab/>
        </w:r>
        <w:r w:rsidR="005A6E7B" w:rsidDel="00247AFD">
          <w:rPr>
            <w:noProof/>
            <w:webHidden/>
          </w:rPr>
          <w:delText>1</w:delText>
        </w:r>
      </w:del>
    </w:p>
    <w:p w14:paraId="0A78AA50" w14:textId="77777777" w:rsidR="00AD7BC7" w:rsidDel="00247AFD" w:rsidRDefault="00AD7BC7">
      <w:pPr>
        <w:pStyle w:val="TOC2"/>
        <w:tabs>
          <w:tab w:val="right" w:leader="dot" w:pos="9350"/>
        </w:tabs>
        <w:rPr>
          <w:del w:id="808" w:author="Gerard" w:date="2014-12-19T15:33:00Z"/>
          <w:rFonts w:asciiTheme="minorHAnsi" w:eastAsiaTheme="minorEastAsia" w:hAnsiTheme="minorHAnsi" w:cstheme="minorBidi"/>
          <w:smallCaps w:val="0"/>
          <w:noProof/>
          <w:sz w:val="22"/>
          <w:szCs w:val="22"/>
        </w:rPr>
      </w:pPr>
      <w:del w:id="809" w:author="Gerard" w:date="2014-12-19T15:33:00Z">
        <w:r w:rsidRPr="00247AFD" w:rsidDel="00247AFD">
          <w:rPr>
            <w:noProof/>
            <w:rPrChange w:id="810" w:author="Gerard" w:date="2014-12-19T15:33:00Z">
              <w:rPr>
                <w:rStyle w:val="Hyperlink"/>
                <w:noProof/>
              </w:rPr>
            </w:rPrChange>
          </w:rPr>
          <w:delText>1.1. Overview of FEBio</w:delText>
        </w:r>
        <w:r w:rsidDel="00247AFD">
          <w:rPr>
            <w:noProof/>
            <w:webHidden/>
          </w:rPr>
          <w:tab/>
        </w:r>
        <w:r w:rsidR="005A6E7B" w:rsidDel="00247AFD">
          <w:rPr>
            <w:noProof/>
            <w:webHidden/>
          </w:rPr>
          <w:delText>1</w:delText>
        </w:r>
      </w:del>
    </w:p>
    <w:p w14:paraId="522A6666" w14:textId="77777777" w:rsidR="00AD7BC7" w:rsidDel="00247AFD" w:rsidRDefault="00AD7BC7">
      <w:pPr>
        <w:pStyle w:val="TOC2"/>
        <w:tabs>
          <w:tab w:val="right" w:leader="dot" w:pos="9350"/>
        </w:tabs>
        <w:rPr>
          <w:del w:id="811" w:author="Gerard" w:date="2014-12-19T15:33:00Z"/>
          <w:rFonts w:asciiTheme="minorHAnsi" w:eastAsiaTheme="minorEastAsia" w:hAnsiTheme="minorHAnsi" w:cstheme="minorBidi"/>
          <w:smallCaps w:val="0"/>
          <w:noProof/>
          <w:sz w:val="22"/>
          <w:szCs w:val="22"/>
        </w:rPr>
      </w:pPr>
      <w:del w:id="812" w:author="Gerard" w:date="2014-12-19T15:33:00Z">
        <w:r w:rsidRPr="00247AFD" w:rsidDel="00247AFD">
          <w:rPr>
            <w:noProof/>
            <w:rPrChange w:id="813" w:author="Gerard" w:date="2014-12-19T15:33:00Z">
              <w:rPr>
                <w:rStyle w:val="Hyperlink"/>
                <w:noProof/>
              </w:rPr>
            </w:rPrChange>
          </w:rPr>
          <w:delText>1.2. About this document</w:delText>
        </w:r>
        <w:r w:rsidDel="00247AFD">
          <w:rPr>
            <w:noProof/>
            <w:webHidden/>
          </w:rPr>
          <w:tab/>
        </w:r>
        <w:r w:rsidR="005A6E7B" w:rsidDel="00247AFD">
          <w:rPr>
            <w:noProof/>
            <w:webHidden/>
          </w:rPr>
          <w:delText>2</w:delText>
        </w:r>
      </w:del>
    </w:p>
    <w:p w14:paraId="3FA73EC1" w14:textId="77777777" w:rsidR="00AD7BC7" w:rsidDel="00247AFD" w:rsidRDefault="00AD7BC7">
      <w:pPr>
        <w:pStyle w:val="TOC2"/>
        <w:tabs>
          <w:tab w:val="right" w:leader="dot" w:pos="9350"/>
        </w:tabs>
        <w:rPr>
          <w:del w:id="814" w:author="Gerard" w:date="2014-12-19T15:33:00Z"/>
          <w:rFonts w:asciiTheme="minorHAnsi" w:eastAsiaTheme="minorEastAsia" w:hAnsiTheme="minorHAnsi" w:cstheme="minorBidi"/>
          <w:smallCaps w:val="0"/>
          <w:noProof/>
          <w:sz w:val="22"/>
          <w:szCs w:val="22"/>
        </w:rPr>
      </w:pPr>
      <w:del w:id="815" w:author="Gerard" w:date="2014-12-19T15:33:00Z">
        <w:r w:rsidRPr="00247AFD" w:rsidDel="00247AFD">
          <w:rPr>
            <w:noProof/>
            <w:rPrChange w:id="816" w:author="Gerard" w:date="2014-12-19T15:33:00Z">
              <w:rPr>
                <w:rStyle w:val="Hyperlink"/>
                <w:noProof/>
              </w:rPr>
            </w:rPrChange>
          </w:rPr>
          <w:delText>1.3. Units in FEBio</w:delText>
        </w:r>
        <w:r w:rsidDel="00247AFD">
          <w:rPr>
            <w:noProof/>
            <w:webHidden/>
          </w:rPr>
          <w:tab/>
        </w:r>
        <w:r w:rsidR="005A6E7B" w:rsidDel="00247AFD">
          <w:rPr>
            <w:noProof/>
            <w:webHidden/>
          </w:rPr>
          <w:delText>3</w:delText>
        </w:r>
      </w:del>
    </w:p>
    <w:p w14:paraId="0E1F5AF1" w14:textId="77777777" w:rsidR="00AD7BC7" w:rsidDel="00247AFD" w:rsidRDefault="00AD7BC7">
      <w:pPr>
        <w:pStyle w:val="TOC1"/>
        <w:tabs>
          <w:tab w:val="right" w:leader="dot" w:pos="9350"/>
        </w:tabs>
        <w:rPr>
          <w:del w:id="817" w:author="Gerard" w:date="2014-12-19T15:33:00Z"/>
          <w:rFonts w:asciiTheme="minorHAnsi" w:eastAsiaTheme="minorEastAsia" w:hAnsiTheme="minorHAnsi" w:cstheme="minorBidi"/>
          <w:b w:val="0"/>
          <w:bCs w:val="0"/>
          <w:caps w:val="0"/>
          <w:noProof/>
          <w:sz w:val="22"/>
          <w:szCs w:val="22"/>
        </w:rPr>
      </w:pPr>
      <w:del w:id="818" w:author="Gerard" w:date="2014-12-19T15:33:00Z">
        <w:r w:rsidRPr="00247AFD" w:rsidDel="00247AFD">
          <w:rPr>
            <w:noProof/>
            <w:rPrChange w:id="819" w:author="Gerard" w:date="2014-12-19T15:33:00Z">
              <w:rPr>
                <w:rStyle w:val="Hyperlink"/>
                <w:noProof/>
              </w:rPr>
            </w:rPrChange>
          </w:rPr>
          <w:delText>Chapter 2 Running FEBio</w:delText>
        </w:r>
        <w:r w:rsidDel="00247AFD">
          <w:rPr>
            <w:noProof/>
            <w:webHidden/>
          </w:rPr>
          <w:tab/>
        </w:r>
        <w:r w:rsidR="005A6E7B" w:rsidDel="00247AFD">
          <w:rPr>
            <w:noProof/>
            <w:webHidden/>
          </w:rPr>
          <w:delText>5</w:delText>
        </w:r>
      </w:del>
    </w:p>
    <w:p w14:paraId="63F08772" w14:textId="77777777" w:rsidR="00AD7BC7" w:rsidDel="00247AFD" w:rsidRDefault="00AD7BC7">
      <w:pPr>
        <w:pStyle w:val="TOC2"/>
        <w:tabs>
          <w:tab w:val="right" w:leader="dot" w:pos="9350"/>
        </w:tabs>
        <w:rPr>
          <w:del w:id="820" w:author="Gerard" w:date="2014-12-19T15:33:00Z"/>
          <w:rFonts w:asciiTheme="minorHAnsi" w:eastAsiaTheme="minorEastAsia" w:hAnsiTheme="minorHAnsi" w:cstheme="minorBidi"/>
          <w:smallCaps w:val="0"/>
          <w:noProof/>
          <w:sz w:val="22"/>
          <w:szCs w:val="22"/>
        </w:rPr>
      </w:pPr>
      <w:del w:id="821" w:author="Gerard" w:date="2014-12-19T15:33:00Z">
        <w:r w:rsidRPr="00247AFD" w:rsidDel="00247AFD">
          <w:rPr>
            <w:noProof/>
            <w:rPrChange w:id="822" w:author="Gerard" w:date="2014-12-19T15:33:00Z">
              <w:rPr>
                <w:rStyle w:val="Hyperlink"/>
                <w:noProof/>
              </w:rPr>
            </w:rPrChange>
          </w:rPr>
          <w:delText>2.1. Running FEBio on Windows</w:delText>
        </w:r>
        <w:r w:rsidDel="00247AFD">
          <w:rPr>
            <w:noProof/>
            <w:webHidden/>
          </w:rPr>
          <w:tab/>
        </w:r>
        <w:r w:rsidR="005A6E7B" w:rsidDel="00247AFD">
          <w:rPr>
            <w:noProof/>
            <w:webHidden/>
          </w:rPr>
          <w:delText>5</w:delText>
        </w:r>
      </w:del>
    </w:p>
    <w:p w14:paraId="1D890D96" w14:textId="77777777" w:rsidR="00AD7BC7" w:rsidDel="00247AFD" w:rsidRDefault="00AD7BC7">
      <w:pPr>
        <w:pStyle w:val="TOC3"/>
        <w:tabs>
          <w:tab w:val="right" w:leader="dot" w:pos="9350"/>
        </w:tabs>
        <w:rPr>
          <w:del w:id="823" w:author="Gerard" w:date="2014-12-19T15:33:00Z"/>
          <w:rFonts w:asciiTheme="minorHAnsi" w:eastAsiaTheme="minorEastAsia" w:hAnsiTheme="minorHAnsi" w:cstheme="minorBidi"/>
          <w:i w:val="0"/>
          <w:iCs w:val="0"/>
          <w:noProof/>
          <w:sz w:val="22"/>
          <w:szCs w:val="22"/>
        </w:rPr>
      </w:pPr>
      <w:del w:id="824" w:author="Gerard" w:date="2014-12-19T15:33:00Z">
        <w:r w:rsidRPr="00247AFD" w:rsidDel="00247AFD">
          <w:rPr>
            <w:noProof/>
            <w:rPrChange w:id="825" w:author="Gerard" w:date="2014-12-19T15:33:00Z">
              <w:rPr>
                <w:rStyle w:val="Hyperlink"/>
                <w:noProof/>
              </w:rPr>
            </w:rPrChange>
          </w:rPr>
          <w:delText>2.1.1. Windows XP</w:delText>
        </w:r>
        <w:r w:rsidDel="00247AFD">
          <w:rPr>
            <w:noProof/>
            <w:webHidden/>
          </w:rPr>
          <w:tab/>
        </w:r>
        <w:r w:rsidR="005A6E7B" w:rsidDel="00247AFD">
          <w:rPr>
            <w:noProof/>
            <w:webHidden/>
          </w:rPr>
          <w:delText>5</w:delText>
        </w:r>
      </w:del>
    </w:p>
    <w:p w14:paraId="2DDAFFEC" w14:textId="77777777" w:rsidR="00AD7BC7" w:rsidDel="00247AFD" w:rsidRDefault="00AD7BC7">
      <w:pPr>
        <w:pStyle w:val="TOC3"/>
        <w:tabs>
          <w:tab w:val="right" w:leader="dot" w:pos="9350"/>
        </w:tabs>
        <w:rPr>
          <w:del w:id="826" w:author="Gerard" w:date="2014-12-19T15:33:00Z"/>
          <w:rFonts w:asciiTheme="minorHAnsi" w:eastAsiaTheme="minorEastAsia" w:hAnsiTheme="minorHAnsi" w:cstheme="minorBidi"/>
          <w:i w:val="0"/>
          <w:iCs w:val="0"/>
          <w:noProof/>
          <w:sz w:val="22"/>
          <w:szCs w:val="22"/>
        </w:rPr>
      </w:pPr>
      <w:del w:id="827" w:author="Gerard" w:date="2014-12-19T15:33:00Z">
        <w:r w:rsidRPr="00247AFD" w:rsidDel="00247AFD">
          <w:rPr>
            <w:noProof/>
            <w:rPrChange w:id="828" w:author="Gerard" w:date="2014-12-19T15:33:00Z">
              <w:rPr>
                <w:rStyle w:val="Hyperlink"/>
                <w:noProof/>
              </w:rPr>
            </w:rPrChange>
          </w:rPr>
          <w:delText>2.1.2. Windows 7</w:delText>
        </w:r>
        <w:r w:rsidDel="00247AFD">
          <w:rPr>
            <w:noProof/>
            <w:webHidden/>
          </w:rPr>
          <w:tab/>
        </w:r>
        <w:r w:rsidR="005A6E7B" w:rsidDel="00247AFD">
          <w:rPr>
            <w:noProof/>
            <w:webHidden/>
          </w:rPr>
          <w:delText>5</w:delText>
        </w:r>
      </w:del>
    </w:p>
    <w:p w14:paraId="4598BEB3" w14:textId="77777777" w:rsidR="00AD7BC7" w:rsidDel="00247AFD" w:rsidRDefault="00AD7BC7">
      <w:pPr>
        <w:pStyle w:val="TOC3"/>
        <w:tabs>
          <w:tab w:val="right" w:leader="dot" w:pos="9350"/>
        </w:tabs>
        <w:rPr>
          <w:del w:id="829" w:author="Gerard" w:date="2014-12-19T15:33:00Z"/>
          <w:rFonts w:asciiTheme="minorHAnsi" w:eastAsiaTheme="minorEastAsia" w:hAnsiTheme="minorHAnsi" w:cstheme="minorBidi"/>
          <w:i w:val="0"/>
          <w:iCs w:val="0"/>
          <w:noProof/>
          <w:sz w:val="22"/>
          <w:szCs w:val="22"/>
        </w:rPr>
      </w:pPr>
      <w:del w:id="830" w:author="Gerard" w:date="2014-12-19T15:33:00Z">
        <w:r w:rsidRPr="00247AFD" w:rsidDel="00247AFD">
          <w:rPr>
            <w:noProof/>
            <w:rPrChange w:id="831" w:author="Gerard" w:date="2014-12-19T15:33:00Z">
              <w:rPr>
                <w:rStyle w:val="Hyperlink"/>
                <w:noProof/>
              </w:rPr>
            </w:rPrChange>
          </w:rPr>
          <w:delText>2.1.3. Running FEBio from Explorer</w:delText>
        </w:r>
        <w:r w:rsidDel="00247AFD">
          <w:rPr>
            <w:noProof/>
            <w:webHidden/>
          </w:rPr>
          <w:tab/>
        </w:r>
        <w:r w:rsidR="005A6E7B" w:rsidDel="00247AFD">
          <w:rPr>
            <w:noProof/>
            <w:webHidden/>
          </w:rPr>
          <w:delText>6</w:delText>
        </w:r>
      </w:del>
    </w:p>
    <w:p w14:paraId="0FD8BB30" w14:textId="77777777" w:rsidR="00AD7BC7" w:rsidDel="00247AFD" w:rsidRDefault="00AD7BC7">
      <w:pPr>
        <w:pStyle w:val="TOC2"/>
        <w:tabs>
          <w:tab w:val="right" w:leader="dot" w:pos="9350"/>
        </w:tabs>
        <w:rPr>
          <w:del w:id="832" w:author="Gerard" w:date="2014-12-19T15:33:00Z"/>
          <w:rFonts w:asciiTheme="minorHAnsi" w:eastAsiaTheme="minorEastAsia" w:hAnsiTheme="minorHAnsi" w:cstheme="minorBidi"/>
          <w:smallCaps w:val="0"/>
          <w:noProof/>
          <w:sz w:val="22"/>
          <w:szCs w:val="22"/>
        </w:rPr>
      </w:pPr>
      <w:del w:id="833" w:author="Gerard" w:date="2014-12-19T15:33:00Z">
        <w:r w:rsidRPr="00247AFD" w:rsidDel="00247AFD">
          <w:rPr>
            <w:noProof/>
            <w:rPrChange w:id="834" w:author="Gerard" w:date="2014-12-19T15:33:00Z">
              <w:rPr>
                <w:rStyle w:val="Hyperlink"/>
                <w:noProof/>
              </w:rPr>
            </w:rPrChange>
          </w:rPr>
          <w:delText>2.2. Running FEBio on Linux or MAC</w:delText>
        </w:r>
        <w:r w:rsidDel="00247AFD">
          <w:rPr>
            <w:noProof/>
            <w:webHidden/>
          </w:rPr>
          <w:tab/>
        </w:r>
        <w:r w:rsidR="005A6E7B" w:rsidDel="00247AFD">
          <w:rPr>
            <w:noProof/>
            <w:webHidden/>
          </w:rPr>
          <w:delText>6</w:delText>
        </w:r>
      </w:del>
    </w:p>
    <w:p w14:paraId="0891D1F8" w14:textId="77777777" w:rsidR="00AD7BC7" w:rsidDel="00247AFD" w:rsidRDefault="00AD7BC7">
      <w:pPr>
        <w:pStyle w:val="TOC2"/>
        <w:tabs>
          <w:tab w:val="right" w:leader="dot" w:pos="9350"/>
        </w:tabs>
        <w:rPr>
          <w:del w:id="835" w:author="Gerard" w:date="2014-12-19T15:33:00Z"/>
          <w:rFonts w:asciiTheme="minorHAnsi" w:eastAsiaTheme="minorEastAsia" w:hAnsiTheme="minorHAnsi" w:cstheme="minorBidi"/>
          <w:smallCaps w:val="0"/>
          <w:noProof/>
          <w:sz w:val="22"/>
          <w:szCs w:val="22"/>
        </w:rPr>
      </w:pPr>
      <w:del w:id="836" w:author="Gerard" w:date="2014-12-19T15:33:00Z">
        <w:r w:rsidRPr="00247AFD" w:rsidDel="00247AFD">
          <w:rPr>
            <w:noProof/>
            <w:rPrChange w:id="837" w:author="Gerard" w:date="2014-12-19T15:33:00Z">
              <w:rPr>
                <w:rStyle w:val="Hyperlink"/>
                <w:noProof/>
              </w:rPr>
            </w:rPrChange>
          </w:rPr>
          <w:delText>2.3. The Command Line</w:delText>
        </w:r>
        <w:r w:rsidDel="00247AFD">
          <w:rPr>
            <w:noProof/>
            <w:webHidden/>
          </w:rPr>
          <w:tab/>
        </w:r>
        <w:r w:rsidR="005A6E7B" w:rsidDel="00247AFD">
          <w:rPr>
            <w:noProof/>
            <w:webHidden/>
          </w:rPr>
          <w:delText>6</w:delText>
        </w:r>
      </w:del>
    </w:p>
    <w:p w14:paraId="5D30CD0A" w14:textId="77777777" w:rsidR="00AD7BC7" w:rsidDel="00247AFD" w:rsidRDefault="00AD7BC7">
      <w:pPr>
        <w:pStyle w:val="TOC2"/>
        <w:tabs>
          <w:tab w:val="right" w:leader="dot" w:pos="9350"/>
        </w:tabs>
        <w:rPr>
          <w:del w:id="838" w:author="Gerard" w:date="2014-12-19T15:33:00Z"/>
          <w:rFonts w:asciiTheme="minorHAnsi" w:eastAsiaTheme="minorEastAsia" w:hAnsiTheme="minorHAnsi" w:cstheme="minorBidi"/>
          <w:smallCaps w:val="0"/>
          <w:noProof/>
          <w:sz w:val="22"/>
          <w:szCs w:val="22"/>
        </w:rPr>
      </w:pPr>
      <w:del w:id="839" w:author="Gerard" w:date="2014-12-19T15:33:00Z">
        <w:r w:rsidRPr="00247AFD" w:rsidDel="00247AFD">
          <w:rPr>
            <w:noProof/>
            <w:rPrChange w:id="840" w:author="Gerard" w:date="2014-12-19T15:33:00Z">
              <w:rPr>
                <w:rStyle w:val="Hyperlink"/>
                <w:noProof/>
              </w:rPr>
            </w:rPrChange>
          </w:rPr>
          <w:delText>2.4. The FEBio Prompt</w:delText>
        </w:r>
        <w:r w:rsidDel="00247AFD">
          <w:rPr>
            <w:noProof/>
            <w:webHidden/>
          </w:rPr>
          <w:tab/>
        </w:r>
        <w:r w:rsidR="005A6E7B" w:rsidDel="00247AFD">
          <w:rPr>
            <w:noProof/>
            <w:webHidden/>
          </w:rPr>
          <w:delText>9</w:delText>
        </w:r>
      </w:del>
    </w:p>
    <w:p w14:paraId="3436F072" w14:textId="77777777" w:rsidR="00AD7BC7" w:rsidDel="00247AFD" w:rsidRDefault="00AD7BC7">
      <w:pPr>
        <w:pStyle w:val="TOC2"/>
        <w:tabs>
          <w:tab w:val="right" w:leader="dot" w:pos="9350"/>
        </w:tabs>
        <w:rPr>
          <w:del w:id="841" w:author="Gerard" w:date="2014-12-19T15:33:00Z"/>
          <w:rFonts w:asciiTheme="minorHAnsi" w:eastAsiaTheme="minorEastAsia" w:hAnsiTheme="minorHAnsi" w:cstheme="minorBidi"/>
          <w:smallCaps w:val="0"/>
          <w:noProof/>
          <w:sz w:val="22"/>
          <w:szCs w:val="22"/>
        </w:rPr>
      </w:pPr>
      <w:del w:id="842" w:author="Gerard" w:date="2014-12-19T15:33:00Z">
        <w:r w:rsidRPr="00247AFD" w:rsidDel="00247AFD">
          <w:rPr>
            <w:noProof/>
            <w:rPrChange w:id="843" w:author="Gerard" w:date="2014-12-19T15:33:00Z">
              <w:rPr>
                <w:rStyle w:val="Hyperlink"/>
                <w:noProof/>
              </w:rPr>
            </w:rPrChange>
          </w:rPr>
          <w:delText>2.5. The Configuration File</w:delText>
        </w:r>
        <w:r w:rsidDel="00247AFD">
          <w:rPr>
            <w:noProof/>
            <w:webHidden/>
          </w:rPr>
          <w:tab/>
        </w:r>
        <w:r w:rsidR="005A6E7B" w:rsidDel="00247AFD">
          <w:rPr>
            <w:noProof/>
            <w:webHidden/>
          </w:rPr>
          <w:delText>10</w:delText>
        </w:r>
      </w:del>
    </w:p>
    <w:p w14:paraId="3AB309E6" w14:textId="77777777" w:rsidR="00AD7BC7" w:rsidDel="00247AFD" w:rsidRDefault="00AD7BC7">
      <w:pPr>
        <w:pStyle w:val="TOC2"/>
        <w:tabs>
          <w:tab w:val="right" w:leader="dot" w:pos="9350"/>
        </w:tabs>
        <w:rPr>
          <w:del w:id="844" w:author="Gerard" w:date="2014-12-19T15:33:00Z"/>
          <w:rFonts w:asciiTheme="minorHAnsi" w:eastAsiaTheme="minorEastAsia" w:hAnsiTheme="minorHAnsi" w:cstheme="minorBidi"/>
          <w:smallCaps w:val="0"/>
          <w:noProof/>
          <w:sz w:val="22"/>
          <w:szCs w:val="22"/>
        </w:rPr>
      </w:pPr>
      <w:del w:id="845" w:author="Gerard" w:date="2014-12-19T15:33:00Z">
        <w:r w:rsidRPr="00247AFD" w:rsidDel="00247AFD">
          <w:rPr>
            <w:noProof/>
            <w:rPrChange w:id="846" w:author="Gerard" w:date="2014-12-19T15:33:00Z">
              <w:rPr>
                <w:rStyle w:val="Hyperlink"/>
                <w:noProof/>
              </w:rPr>
            </w:rPrChange>
          </w:rPr>
          <w:delText>2.6. Using Multiple Processors</w:delText>
        </w:r>
        <w:r w:rsidDel="00247AFD">
          <w:rPr>
            <w:noProof/>
            <w:webHidden/>
          </w:rPr>
          <w:tab/>
        </w:r>
        <w:r w:rsidR="005A6E7B" w:rsidDel="00247AFD">
          <w:rPr>
            <w:noProof/>
            <w:webHidden/>
          </w:rPr>
          <w:delText>10</w:delText>
        </w:r>
      </w:del>
    </w:p>
    <w:p w14:paraId="018F9726" w14:textId="77777777" w:rsidR="00AD7BC7" w:rsidDel="00247AFD" w:rsidRDefault="00AD7BC7">
      <w:pPr>
        <w:pStyle w:val="TOC2"/>
        <w:tabs>
          <w:tab w:val="right" w:leader="dot" w:pos="9350"/>
        </w:tabs>
        <w:rPr>
          <w:del w:id="847" w:author="Gerard" w:date="2014-12-19T15:33:00Z"/>
          <w:rFonts w:asciiTheme="minorHAnsi" w:eastAsiaTheme="minorEastAsia" w:hAnsiTheme="minorHAnsi" w:cstheme="minorBidi"/>
          <w:smallCaps w:val="0"/>
          <w:noProof/>
          <w:sz w:val="22"/>
          <w:szCs w:val="22"/>
        </w:rPr>
      </w:pPr>
      <w:del w:id="848" w:author="Gerard" w:date="2014-12-19T15:33:00Z">
        <w:r w:rsidRPr="00247AFD" w:rsidDel="00247AFD">
          <w:rPr>
            <w:noProof/>
            <w:rPrChange w:id="849" w:author="Gerard" w:date="2014-12-19T15:33:00Z">
              <w:rPr>
                <w:rStyle w:val="Hyperlink"/>
                <w:noProof/>
              </w:rPr>
            </w:rPrChange>
          </w:rPr>
          <w:delText>2.7. FEBio Output</w:delText>
        </w:r>
        <w:r w:rsidDel="00247AFD">
          <w:rPr>
            <w:noProof/>
            <w:webHidden/>
          </w:rPr>
          <w:tab/>
        </w:r>
        <w:r w:rsidR="005A6E7B" w:rsidDel="00247AFD">
          <w:rPr>
            <w:noProof/>
            <w:webHidden/>
          </w:rPr>
          <w:delText>11</w:delText>
        </w:r>
      </w:del>
    </w:p>
    <w:p w14:paraId="7CA63111" w14:textId="77777777" w:rsidR="00AD7BC7" w:rsidDel="00247AFD" w:rsidRDefault="00AD7BC7">
      <w:pPr>
        <w:pStyle w:val="TOC2"/>
        <w:tabs>
          <w:tab w:val="right" w:leader="dot" w:pos="9350"/>
        </w:tabs>
        <w:rPr>
          <w:del w:id="850" w:author="Gerard" w:date="2014-12-19T15:33:00Z"/>
          <w:rFonts w:asciiTheme="minorHAnsi" w:eastAsiaTheme="minorEastAsia" w:hAnsiTheme="minorHAnsi" w:cstheme="minorBidi"/>
          <w:smallCaps w:val="0"/>
          <w:noProof/>
          <w:sz w:val="22"/>
          <w:szCs w:val="22"/>
        </w:rPr>
      </w:pPr>
      <w:del w:id="851" w:author="Gerard" w:date="2014-12-19T15:33:00Z">
        <w:r w:rsidRPr="00247AFD" w:rsidDel="00247AFD">
          <w:rPr>
            <w:noProof/>
            <w:rPrChange w:id="852" w:author="Gerard" w:date="2014-12-19T15:33:00Z">
              <w:rPr>
                <w:rStyle w:val="Hyperlink"/>
                <w:noProof/>
              </w:rPr>
            </w:rPrChange>
          </w:rPr>
          <w:delText>2.8. Advanced Options</w:delText>
        </w:r>
        <w:r w:rsidDel="00247AFD">
          <w:rPr>
            <w:noProof/>
            <w:webHidden/>
          </w:rPr>
          <w:tab/>
        </w:r>
        <w:r w:rsidR="005A6E7B" w:rsidDel="00247AFD">
          <w:rPr>
            <w:noProof/>
            <w:webHidden/>
          </w:rPr>
          <w:delText>12</w:delText>
        </w:r>
      </w:del>
    </w:p>
    <w:p w14:paraId="0EB55616" w14:textId="77777777" w:rsidR="00AD7BC7" w:rsidDel="00247AFD" w:rsidRDefault="00AD7BC7">
      <w:pPr>
        <w:pStyle w:val="TOC3"/>
        <w:tabs>
          <w:tab w:val="right" w:leader="dot" w:pos="9350"/>
        </w:tabs>
        <w:rPr>
          <w:del w:id="853" w:author="Gerard" w:date="2014-12-19T15:33:00Z"/>
          <w:rFonts w:asciiTheme="minorHAnsi" w:eastAsiaTheme="minorEastAsia" w:hAnsiTheme="minorHAnsi" w:cstheme="minorBidi"/>
          <w:i w:val="0"/>
          <w:iCs w:val="0"/>
          <w:noProof/>
          <w:sz w:val="22"/>
          <w:szCs w:val="22"/>
        </w:rPr>
      </w:pPr>
      <w:del w:id="854" w:author="Gerard" w:date="2014-12-19T15:33:00Z">
        <w:r w:rsidRPr="00247AFD" w:rsidDel="00247AFD">
          <w:rPr>
            <w:noProof/>
            <w:rPrChange w:id="855" w:author="Gerard" w:date="2014-12-19T15:33:00Z">
              <w:rPr>
                <w:rStyle w:val="Hyperlink"/>
                <w:noProof/>
              </w:rPr>
            </w:rPrChange>
          </w:rPr>
          <w:delText>2.8.1. Interrupting a Run</w:delText>
        </w:r>
        <w:r w:rsidDel="00247AFD">
          <w:rPr>
            <w:noProof/>
            <w:webHidden/>
          </w:rPr>
          <w:tab/>
        </w:r>
        <w:r w:rsidR="005A6E7B" w:rsidDel="00247AFD">
          <w:rPr>
            <w:noProof/>
            <w:webHidden/>
          </w:rPr>
          <w:delText>12</w:delText>
        </w:r>
      </w:del>
    </w:p>
    <w:p w14:paraId="5DB44136" w14:textId="77777777" w:rsidR="00AD7BC7" w:rsidDel="00247AFD" w:rsidRDefault="00AD7BC7">
      <w:pPr>
        <w:pStyle w:val="TOC3"/>
        <w:tabs>
          <w:tab w:val="right" w:leader="dot" w:pos="9350"/>
        </w:tabs>
        <w:rPr>
          <w:del w:id="856" w:author="Gerard" w:date="2014-12-19T15:33:00Z"/>
          <w:rFonts w:asciiTheme="minorHAnsi" w:eastAsiaTheme="minorEastAsia" w:hAnsiTheme="minorHAnsi" w:cstheme="minorBidi"/>
          <w:i w:val="0"/>
          <w:iCs w:val="0"/>
          <w:noProof/>
          <w:sz w:val="22"/>
          <w:szCs w:val="22"/>
        </w:rPr>
      </w:pPr>
      <w:del w:id="857" w:author="Gerard" w:date="2014-12-19T15:33:00Z">
        <w:r w:rsidRPr="00247AFD" w:rsidDel="00247AFD">
          <w:rPr>
            <w:noProof/>
            <w:rPrChange w:id="858" w:author="Gerard" w:date="2014-12-19T15:33:00Z">
              <w:rPr>
                <w:rStyle w:val="Hyperlink"/>
                <w:noProof/>
              </w:rPr>
            </w:rPrChange>
          </w:rPr>
          <w:delText>2.8.2. Debugging a Run</w:delText>
        </w:r>
        <w:r w:rsidDel="00247AFD">
          <w:rPr>
            <w:noProof/>
            <w:webHidden/>
          </w:rPr>
          <w:tab/>
        </w:r>
        <w:r w:rsidR="005A6E7B" w:rsidDel="00247AFD">
          <w:rPr>
            <w:noProof/>
            <w:webHidden/>
          </w:rPr>
          <w:delText>13</w:delText>
        </w:r>
      </w:del>
    </w:p>
    <w:p w14:paraId="6736AFCC" w14:textId="77777777" w:rsidR="00AD7BC7" w:rsidDel="00247AFD" w:rsidRDefault="00AD7BC7">
      <w:pPr>
        <w:pStyle w:val="TOC3"/>
        <w:tabs>
          <w:tab w:val="right" w:leader="dot" w:pos="9350"/>
        </w:tabs>
        <w:rPr>
          <w:del w:id="859" w:author="Gerard" w:date="2014-12-19T15:33:00Z"/>
          <w:rFonts w:asciiTheme="minorHAnsi" w:eastAsiaTheme="minorEastAsia" w:hAnsiTheme="minorHAnsi" w:cstheme="minorBidi"/>
          <w:i w:val="0"/>
          <w:iCs w:val="0"/>
          <w:noProof/>
          <w:sz w:val="22"/>
          <w:szCs w:val="22"/>
        </w:rPr>
      </w:pPr>
      <w:del w:id="860" w:author="Gerard" w:date="2014-12-19T15:33:00Z">
        <w:r w:rsidRPr="00247AFD" w:rsidDel="00247AFD">
          <w:rPr>
            <w:noProof/>
            <w:rPrChange w:id="861" w:author="Gerard" w:date="2014-12-19T15:33:00Z">
              <w:rPr>
                <w:rStyle w:val="Hyperlink"/>
                <w:noProof/>
              </w:rPr>
            </w:rPrChange>
          </w:rPr>
          <w:delText>2.8.3. Restarting a Run</w:delText>
        </w:r>
        <w:r w:rsidDel="00247AFD">
          <w:rPr>
            <w:noProof/>
            <w:webHidden/>
          </w:rPr>
          <w:tab/>
        </w:r>
        <w:r w:rsidR="005A6E7B" w:rsidDel="00247AFD">
          <w:rPr>
            <w:noProof/>
            <w:webHidden/>
          </w:rPr>
          <w:delText>13</w:delText>
        </w:r>
      </w:del>
    </w:p>
    <w:p w14:paraId="380316A0" w14:textId="77777777" w:rsidR="00AD7BC7" w:rsidDel="00247AFD" w:rsidRDefault="00AD7BC7">
      <w:pPr>
        <w:pStyle w:val="TOC3"/>
        <w:tabs>
          <w:tab w:val="right" w:leader="dot" w:pos="9350"/>
        </w:tabs>
        <w:rPr>
          <w:del w:id="862" w:author="Gerard" w:date="2014-12-19T15:33:00Z"/>
          <w:rFonts w:asciiTheme="minorHAnsi" w:eastAsiaTheme="minorEastAsia" w:hAnsiTheme="minorHAnsi" w:cstheme="minorBidi"/>
          <w:i w:val="0"/>
          <w:iCs w:val="0"/>
          <w:noProof/>
          <w:sz w:val="22"/>
          <w:szCs w:val="22"/>
        </w:rPr>
      </w:pPr>
      <w:del w:id="863" w:author="Gerard" w:date="2014-12-19T15:33:00Z">
        <w:r w:rsidRPr="00247AFD" w:rsidDel="00247AFD">
          <w:rPr>
            <w:noProof/>
            <w:rPrChange w:id="864" w:author="Gerard" w:date="2014-12-19T15:33:00Z">
              <w:rPr>
                <w:rStyle w:val="Hyperlink"/>
                <w:noProof/>
              </w:rPr>
            </w:rPrChange>
          </w:rPr>
          <w:delText>2.8.4. Input File Checking</w:delText>
        </w:r>
        <w:r w:rsidDel="00247AFD">
          <w:rPr>
            <w:noProof/>
            <w:webHidden/>
          </w:rPr>
          <w:tab/>
        </w:r>
        <w:r w:rsidR="005A6E7B" w:rsidDel="00247AFD">
          <w:rPr>
            <w:noProof/>
            <w:webHidden/>
          </w:rPr>
          <w:delText>13</w:delText>
        </w:r>
      </w:del>
    </w:p>
    <w:p w14:paraId="6987D914" w14:textId="77777777" w:rsidR="00AD7BC7" w:rsidDel="00247AFD" w:rsidRDefault="00AD7BC7">
      <w:pPr>
        <w:pStyle w:val="TOC1"/>
        <w:tabs>
          <w:tab w:val="right" w:leader="dot" w:pos="9350"/>
        </w:tabs>
        <w:rPr>
          <w:del w:id="865" w:author="Gerard" w:date="2014-12-19T15:33:00Z"/>
          <w:rFonts w:asciiTheme="minorHAnsi" w:eastAsiaTheme="minorEastAsia" w:hAnsiTheme="minorHAnsi" w:cstheme="minorBidi"/>
          <w:b w:val="0"/>
          <w:bCs w:val="0"/>
          <w:caps w:val="0"/>
          <w:noProof/>
          <w:sz w:val="22"/>
          <w:szCs w:val="22"/>
        </w:rPr>
      </w:pPr>
      <w:del w:id="866" w:author="Gerard" w:date="2014-12-19T15:33:00Z">
        <w:r w:rsidRPr="00247AFD" w:rsidDel="00247AFD">
          <w:rPr>
            <w:noProof/>
            <w:rPrChange w:id="867" w:author="Gerard" w:date="2014-12-19T15:33:00Z">
              <w:rPr>
                <w:rStyle w:val="Hyperlink"/>
                <w:noProof/>
              </w:rPr>
            </w:rPrChange>
          </w:rPr>
          <w:delText>Chapter 3 Free Format Input</w:delText>
        </w:r>
        <w:r w:rsidDel="00247AFD">
          <w:rPr>
            <w:noProof/>
            <w:webHidden/>
          </w:rPr>
          <w:tab/>
        </w:r>
        <w:r w:rsidR="005A6E7B" w:rsidDel="00247AFD">
          <w:rPr>
            <w:noProof/>
            <w:webHidden/>
          </w:rPr>
          <w:delText>14</w:delText>
        </w:r>
      </w:del>
    </w:p>
    <w:p w14:paraId="1B9FD61E" w14:textId="77777777" w:rsidR="00AD7BC7" w:rsidDel="00247AFD" w:rsidRDefault="00AD7BC7">
      <w:pPr>
        <w:pStyle w:val="TOC2"/>
        <w:tabs>
          <w:tab w:val="right" w:leader="dot" w:pos="9350"/>
        </w:tabs>
        <w:rPr>
          <w:del w:id="868" w:author="Gerard" w:date="2014-12-19T15:33:00Z"/>
          <w:rFonts w:asciiTheme="minorHAnsi" w:eastAsiaTheme="minorEastAsia" w:hAnsiTheme="minorHAnsi" w:cstheme="minorBidi"/>
          <w:smallCaps w:val="0"/>
          <w:noProof/>
          <w:sz w:val="22"/>
          <w:szCs w:val="22"/>
        </w:rPr>
      </w:pPr>
      <w:del w:id="869" w:author="Gerard" w:date="2014-12-19T15:33:00Z">
        <w:r w:rsidRPr="00247AFD" w:rsidDel="00247AFD">
          <w:rPr>
            <w:noProof/>
            <w:rPrChange w:id="870" w:author="Gerard" w:date="2014-12-19T15:33:00Z">
              <w:rPr>
                <w:rStyle w:val="Hyperlink"/>
                <w:noProof/>
              </w:rPr>
            </w:rPrChange>
          </w:rPr>
          <w:delText>3.1. Free Format Overview</w:delText>
        </w:r>
        <w:r w:rsidDel="00247AFD">
          <w:rPr>
            <w:noProof/>
            <w:webHidden/>
          </w:rPr>
          <w:tab/>
        </w:r>
        <w:r w:rsidR="005A6E7B" w:rsidDel="00247AFD">
          <w:rPr>
            <w:noProof/>
            <w:webHidden/>
          </w:rPr>
          <w:delText>15</w:delText>
        </w:r>
      </w:del>
    </w:p>
    <w:p w14:paraId="5DE60E6B" w14:textId="77777777" w:rsidR="00AD7BC7" w:rsidDel="00247AFD" w:rsidRDefault="00AD7BC7">
      <w:pPr>
        <w:pStyle w:val="TOC2"/>
        <w:tabs>
          <w:tab w:val="right" w:leader="dot" w:pos="9350"/>
        </w:tabs>
        <w:rPr>
          <w:del w:id="871" w:author="Gerard" w:date="2014-12-19T15:33:00Z"/>
          <w:rFonts w:asciiTheme="minorHAnsi" w:eastAsiaTheme="minorEastAsia" w:hAnsiTheme="minorHAnsi" w:cstheme="minorBidi"/>
          <w:smallCaps w:val="0"/>
          <w:noProof/>
          <w:sz w:val="22"/>
          <w:szCs w:val="22"/>
        </w:rPr>
      </w:pPr>
      <w:del w:id="872" w:author="Gerard" w:date="2014-12-19T15:33:00Z">
        <w:r w:rsidRPr="00247AFD" w:rsidDel="00247AFD">
          <w:rPr>
            <w:noProof/>
            <w:rPrChange w:id="873" w:author="Gerard" w:date="2014-12-19T15:33:00Z">
              <w:rPr>
                <w:rStyle w:val="Hyperlink"/>
                <w:noProof/>
              </w:rPr>
            </w:rPrChange>
          </w:rPr>
          <w:delText>3.2. Format Specification Versions</w:delText>
        </w:r>
        <w:r w:rsidDel="00247AFD">
          <w:rPr>
            <w:noProof/>
            <w:webHidden/>
          </w:rPr>
          <w:tab/>
        </w:r>
        <w:r w:rsidR="005A6E7B" w:rsidDel="00247AFD">
          <w:rPr>
            <w:noProof/>
            <w:webHidden/>
          </w:rPr>
          <w:delText>15</w:delText>
        </w:r>
      </w:del>
    </w:p>
    <w:p w14:paraId="5DC410B0" w14:textId="77777777" w:rsidR="00AD7BC7" w:rsidDel="00247AFD" w:rsidRDefault="00AD7BC7">
      <w:pPr>
        <w:pStyle w:val="TOC2"/>
        <w:tabs>
          <w:tab w:val="right" w:leader="dot" w:pos="9350"/>
        </w:tabs>
        <w:rPr>
          <w:del w:id="874" w:author="Gerard" w:date="2014-12-19T15:33:00Z"/>
          <w:rFonts w:asciiTheme="minorHAnsi" w:eastAsiaTheme="minorEastAsia" w:hAnsiTheme="minorHAnsi" w:cstheme="minorBidi"/>
          <w:smallCaps w:val="0"/>
          <w:noProof/>
          <w:sz w:val="22"/>
          <w:szCs w:val="22"/>
        </w:rPr>
      </w:pPr>
      <w:del w:id="875" w:author="Gerard" w:date="2014-12-19T15:33:00Z">
        <w:r w:rsidRPr="00247AFD" w:rsidDel="00247AFD">
          <w:rPr>
            <w:noProof/>
            <w:rPrChange w:id="876" w:author="Gerard" w:date="2014-12-19T15:33:00Z">
              <w:rPr>
                <w:rStyle w:val="Hyperlink"/>
                <w:noProof/>
              </w:rPr>
            </w:rPrChange>
          </w:rPr>
          <w:delText>3.3. Multiple Input Files</w:delText>
        </w:r>
        <w:r w:rsidDel="00247AFD">
          <w:rPr>
            <w:noProof/>
            <w:webHidden/>
          </w:rPr>
          <w:tab/>
        </w:r>
        <w:r w:rsidR="005A6E7B" w:rsidDel="00247AFD">
          <w:rPr>
            <w:noProof/>
            <w:webHidden/>
          </w:rPr>
          <w:delText>16</w:delText>
        </w:r>
      </w:del>
    </w:p>
    <w:p w14:paraId="45C10668" w14:textId="77777777" w:rsidR="00AD7BC7" w:rsidDel="00247AFD" w:rsidRDefault="00AD7BC7">
      <w:pPr>
        <w:pStyle w:val="TOC2"/>
        <w:tabs>
          <w:tab w:val="right" w:leader="dot" w:pos="9350"/>
        </w:tabs>
        <w:rPr>
          <w:del w:id="877" w:author="Gerard" w:date="2014-12-19T15:33:00Z"/>
          <w:rFonts w:asciiTheme="minorHAnsi" w:eastAsiaTheme="minorEastAsia" w:hAnsiTheme="minorHAnsi" w:cstheme="minorBidi"/>
          <w:smallCaps w:val="0"/>
          <w:noProof/>
          <w:sz w:val="22"/>
          <w:szCs w:val="22"/>
        </w:rPr>
      </w:pPr>
      <w:del w:id="878" w:author="Gerard" w:date="2014-12-19T15:33:00Z">
        <w:r w:rsidRPr="00247AFD" w:rsidDel="00247AFD">
          <w:rPr>
            <w:noProof/>
            <w:rPrChange w:id="879" w:author="Gerard" w:date="2014-12-19T15:33:00Z">
              <w:rPr>
                <w:rStyle w:val="Hyperlink"/>
                <w:noProof/>
              </w:rPr>
            </w:rPrChange>
          </w:rPr>
          <w:delText>3.4. Module Section</w:delText>
        </w:r>
        <w:r w:rsidDel="00247AFD">
          <w:rPr>
            <w:noProof/>
            <w:webHidden/>
          </w:rPr>
          <w:tab/>
        </w:r>
        <w:r w:rsidR="005A6E7B" w:rsidDel="00247AFD">
          <w:rPr>
            <w:noProof/>
            <w:webHidden/>
          </w:rPr>
          <w:delText>18</w:delText>
        </w:r>
      </w:del>
    </w:p>
    <w:p w14:paraId="191F8ECA" w14:textId="77777777" w:rsidR="00AD7BC7" w:rsidDel="00247AFD" w:rsidRDefault="00AD7BC7">
      <w:pPr>
        <w:pStyle w:val="TOC2"/>
        <w:tabs>
          <w:tab w:val="right" w:leader="dot" w:pos="9350"/>
        </w:tabs>
        <w:rPr>
          <w:del w:id="880" w:author="Gerard" w:date="2014-12-19T15:33:00Z"/>
          <w:rFonts w:asciiTheme="minorHAnsi" w:eastAsiaTheme="minorEastAsia" w:hAnsiTheme="minorHAnsi" w:cstheme="minorBidi"/>
          <w:smallCaps w:val="0"/>
          <w:noProof/>
          <w:sz w:val="22"/>
          <w:szCs w:val="22"/>
        </w:rPr>
      </w:pPr>
      <w:del w:id="881" w:author="Gerard" w:date="2014-12-19T15:33:00Z">
        <w:r w:rsidRPr="00247AFD" w:rsidDel="00247AFD">
          <w:rPr>
            <w:noProof/>
            <w:rPrChange w:id="882" w:author="Gerard" w:date="2014-12-19T15:33:00Z">
              <w:rPr>
                <w:rStyle w:val="Hyperlink"/>
                <w:noProof/>
              </w:rPr>
            </w:rPrChange>
          </w:rPr>
          <w:delText>3.5. Control Section</w:delText>
        </w:r>
        <w:r w:rsidDel="00247AFD">
          <w:rPr>
            <w:noProof/>
            <w:webHidden/>
          </w:rPr>
          <w:tab/>
        </w:r>
        <w:r w:rsidR="005A6E7B" w:rsidDel="00247AFD">
          <w:rPr>
            <w:noProof/>
            <w:webHidden/>
          </w:rPr>
          <w:delText>19</w:delText>
        </w:r>
      </w:del>
    </w:p>
    <w:p w14:paraId="6AB5880A" w14:textId="77777777" w:rsidR="00AD7BC7" w:rsidDel="00247AFD" w:rsidRDefault="00AD7BC7">
      <w:pPr>
        <w:pStyle w:val="TOC3"/>
        <w:tabs>
          <w:tab w:val="right" w:leader="dot" w:pos="9350"/>
        </w:tabs>
        <w:rPr>
          <w:del w:id="883" w:author="Gerard" w:date="2014-12-19T15:33:00Z"/>
          <w:rFonts w:asciiTheme="minorHAnsi" w:eastAsiaTheme="minorEastAsia" w:hAnsiTheme="minorHAnsi" w:cstheme="minorBidi"/>
          <w:i w:val="0"/>
          <w:iCs w:val="0"/>
          <w:noProof/>
          <w:sz w:val="22"/>
          <w:szCs w:val="22"/>
        </w:rPr>
      </w:pPr>
      <w:del w:id="884" w:author="Gerard" w:date="2014-12-19T15:33:00Z">
        <w:r w:rsidRPr="00247AFD" w:rsidDel="00247AFD">
          <w:rPr>
            <w:noProof/>
            <w:rPrChange w:id="885" w:author="Gerard" w:date="2014-12-19T15:33:00Z">
              <w:rPr>
                <w:rStyle w:val="Hyperlink"/>
                <w:noProof/>
              </w:rPr>
            </w:rPrChange>
          </w:rPr>
          <w:delText>3.5.1. Common Parameters</w:delText>
        </w:r>
        <w:r w:rsidDel="00247AFD">
          <w:rPr>
            <w:noProof/>
            <w:webHidden/>
          </w:rPr>
          <w:tab/>
        </w:r>
        <w:r w:rsidR="005A6E7B" w:rsidDel="00247AFD">
          <w:rPr>
            <w:noProof/>
            <w:webHidden/>
          </w:rPr>
          <w:delText>19</w:delText>
        </w:r>
      </w:del>
    </w:p>
    <w:p w14:paraId="5130CB5D" w14:textId="77777777" w:rsidR="00AD7BC7" w:rsidDel="00247AFD" w:rsidRDefault="00AD7BC7">
      <w:pPr>
        <w:pStyle w:val="TOC3"/>
        <w:tabs>
          <w:tab w:val="right" w:leader="dot" w:pos="9350"/>
        </w:tabs>
        <w:rPr>
          <w:del w:id="886" w:author="Gerard" w:date="2014-12-19T15:33:00Z"/>
          <w:rFonts w:asciiTheme="minorHAnsi" w:eastAsiaTheme="minorEastAsia" w:hAnsiTheme="minorHAnsi" w:cstheme="minorBidi"/>
          <w:i w:val="0"/>
          <w:iCs w:val="0"/>
          <w:noProof/>
          <w:sz w:val="22"/>
          <w:szCs w:val="22"/>
        </w:rPr>
      </w:pPr>
      <w:del w:id="887" w:author="Gerard" w:date="2014-12-19T15:33:00Z">
        <w:r w:rsidRPr="00247AFD" w:rsidDel="00247AFD">
          <w:rPr>
            <w:noProof/>
            <w:rPrChange w:id="888" w:author="Gerard" w:date="2014-12-19T15:33:00Z">
              <w:rPr>
                <w:rStyle w:val="Hyperlink"/>
                <w:noProof/>
              </w:rPr>
            </w:rPrChange>
          </w:rPr>
          <w:delText>3.5.2. Parameters for Biphasic Analysis</w:delText>
        </w:r>
        <w:r w:rsidDel="00247AFD">
          <w:rPr>
            <w:noProof/>
            <w:webHidden/>
          </w:rPr>
          <w:tab/>
        </w:r>
        <w:r w:rsidR="005A6E7B" w:rsidDel="00247AFD">
          <w:rPr>
            <w:noProof/>
            <w:webHidden/>
          </w:rPr>
          <w:delText>25</w:delText>
        </w:r>
      </w:del>
    </w:p>
    <w:p w14:paraId="57F67F8F" w14:textId="77777777" w:rsidR="00AD7BC7" w:rsidDel="00247AFD" w:rsidRDefault="00AD7BC7">
      <w:pPr>
        <w:pStyle w:val="TOC3"/>
        <w:tabs>
          <w:tab w:val="right" w:leader="dot" w:pos="9350"/>
        </w:tabs>
        <w:rPr>
          <w:del w:id="889" w:author="Gerard" w:date="2014-12-19T15:33:00Z"/>
          <w:rFonts w:asciiTheme="minorHAnsi" w:eastAsiaTheme="minorEastAsia" w:hAnsiTheme="minorHAnsi" w:cstheme="minorBidi"/>
          <w:i w:val="0"/>
          <w:iCs w:val="0"/>
          <w:noProof/>
          <w:sz w:val="22"/>
          <w:szCs w:val="22"/>
        </w:rPr>
      </w:pPr>
      <w:del w:id="890" w:author="Gerard" w:date="2014-12-19T15:33:00Z">
        <w:r w:rsidRPr="00247AFD" w:rsidDel="00247AFD">
          <w:rPr>
            <w:noProof/>
            <w:rPrChange w:id="891" w:author="Gerard" w:date="2014-12-19T15:33:00Z">
              <w:rPr>
                <w:rStyle w:val="Hyperlink"/>
                <w:noProof/>
              </w:rPr>
            </w:rPrChange>
          </w:rPr>
          <w:delText>3.5.3. Parameters for Solute Analysis</w:delText>
        </w:r>
        <w:r w:rsidDel="00247AFD">
          <w:rPr>
            <w:noProof/>
            <w:webHidden/>
          </w:rPr>
          <w:tab/>
        </w:r>
        <w:r w:rsidR="005A6E7B" w:rsidDel="00247AFD">
          <w:rPr>
            <w:noProof/>
            <w:webHidden/>
          </w:rPr>
          <w:delText>25</w:delText>
        </w:r>
      </w:del>
    </w:p>
    <w:p w14:paraId="26886372" w14:textId="77777777" w:rsidR="00AD7BC7" w:rsidDel="00247AFD" w:rsidRDefault="00AD7BC7">
      <w:pPr>
        <w:pStyle w:val="TOC3"/>
        <w:tabs>
          <w:tab w:val="right" w:leader="dot" w:pos="9350"/>
        </w:tabs>
        <w:rPr>
          <w:del w:id="892" w:author="Gerard" w:date="2014-12-19T15:33:00Z"/>
          <w:rFonts w:asciiTheme="minorHAnsi" w:eastAsiaTheme="minorEastAsia" w:hAnsiTheme="minorHAnsi" w:cstheme="minorBidi"/>
          <w:i w:val="0"/>
          <w:iCs w:val="0"/>
          <w:noProof/>
          <w:sz w:val="22"/>
          <w:szCs w:val="22"/>
        </w:rPr>
      </w:pPr>
      <w:del w:id="893" w:author="Gerard" w:date="2014-12-19T15:33:00Z">
        <w:r w:rsidRPr="00247AFD" w:rsidDel="00247AFD">
          <w:rPr>
            <w:noProof/>
            <w:rPrChange w:id="894" w:author="Gerard" w:date="2014-12-19T15:33:00Z">
              <w:rPr>
                <w:rStyle w:val="Hyperlink"/>
                <w:noProof/>
              </w:rPr>
            </w:rPrChange>
          </w:rPr>
          <w:delText>3.5.4. Parameters for Heat Analysis</w:delText>
        </w:r>
        <w:r w:rsidDel="00247AFD">
          <w:rPr>
            <w:noProof/>
            <w:webHidden/>
          </w:rPr>
          <w:tab/>
        </w:r>
        <w:r w:rsidR="005A6E7B" w:rsidDel="00247AFD">
          <w:rPr>
            <w:noProof/>
            <w:webHidden/>
          </w:rPr>
          <w:delText>25</w:delText>
        </w:r>
      </w:del>
    </w:p>
    <w:p w14:paraId="595BE5BA" w14:textId="77777777" w:rsidR="00AD7BC7" w:rsidDel="00247AFD" w:rsidRDefault="00AD7BC7">
      <w:pPr>
        <w:pStyle w:val="TOC2"/>
        <w:tabs>
          <w:tab w:val="right" w:leader="dot" w:pos="9350"/>
        </w:tabs>
        <w:rPr>
          <w:del w:id="895" w:author="Gerard" w:date="2014-12-19T15:33:00Z"/>
          <w:rFonts w:asciiTheme="minorHAnsi" w:eastAsiaTheme="minorEastAsia" w:hAnsiTheme="minorHAnsi" w:cstheme="minorBidi"/>
          <w:smallCaps w:val="0"/>
          <w:noProof/>
          <w:sz w:val="22"/>
          <w:szCs w:val="22"/>
        </w:rPr>
      </w:pPr>
      <w:del w:id="896" w:author="Gerard" w:date="2014-12-19T15:33:00Z">
        <w:r w:rsidRPr="00247AFD" w:rsidDel="00247AFD">
          <w:rPr>
            <w:noProof/>
            <w:rPrChange w:id="897" w:author="Gerard" w:date="2014-12-19T15:33:00Z">
              <w:rPr>
                <w:rStyle w:val="Hyperlink"/>
                <w:noProof/>
              </w:rPr>
            </w:rPrChange>
          </w:rPr>
          <w:delText>3.6. Globals Section</w:delText>
        </w:r>
        <w:r w:rsidDel="00247AFD">
          <w:rPr>
            <w:noProof/>
            <w:webHidden/>
          </w:rPr>
          <w:tab/>
        </w:r>
        <w:r w:rsidR="005A6E7B" w:rsidDel="00247AFD">
          <w:rPr>
            <w:noProof/>
            <w:webHidden/>
          </w:rPr>
          <w:delText>27</w:delText>
        </w:r>
      </w:del>
    </w:p>
    <w:p w14:paraId="3588FE31" w14:textId="77777777" w:rsidR="00AD7BC7" w:rsidDel="00247AFD" w:rsidRDefault="00AD7BC7">
      <w:pPr>
        <w:pStyle w:val="TOC3"/>
        <w:tabs>
          <w:tab w:val="right" w:leader="dot" w:pos="9350"/>
        </w:tabs>
        <w:rPr>
          <w:del w:id="898" w:author="Gerard" w:date="2014-12-19T15:33:00Z"/>
          <w:rFonts w:asciiTheme="minorHAnsi" w:eastAsiaTheme="minorEastAsia" w:hAnsiTheme="minorHAnsi" w:cstheme="minorBidi"/>
          <w:i w:val="0"/>
          <w:iCs w:val="0"/>
          <w:noProof/>
          <w:sz w:val="22"/>
          <w:szCs w:val="22"/>
        </w:rPr>
      </w:pPr>
      <w:del w:id="899" w:author="Gerard" w:date="2014-12-19T15:33:00Z">
        <w:r w:rsidRPr="00247AFD" w:rsidDel="00247AFD">
          <w:rPr>
            <w:noProof/>
            <w:rPrChange w:id="900" w:author="Gerard" w:date="2014-12-19T15:33:00Z">
              <w:rPr>
                <w:rStyle w:val="Hyperlink"/>
                <w:noProof/>
              </w:rPr>
            </w:rPrChange>
          </w:rPr>
          <w:delText>3.6.1. Constants</w:delText>
        </w:r>
        <w:r w:rsidDel="00247AFD">
          <w:rPr>
            <w:noProof/>
            <w:webHidden/>
          </w:rPr>
          <w:tab/>
        </w:r>
        <w:r w:rsidR="005A6E7B" w:rsidDel="00247AFD">
          <w:rPr>
            <w:noProof/>
            <w:webHidden/>
          </w:rPr>
          <w:delText>27</w:delText>
        </w:r>
      </w:del>
    </w:p>
    <w:p w14:paraId="638C6DAC" w14:textId="77777777" w:rsidR="00AD7BC7" w:rsidDel="00247AFD" w:rsidRDefault="00AD7BC7">
      <w:pPr>
        <w:pStyle w:val="TOC3"/>
        <w:tabs>
          <w:tab w:val="right" w:leader="dot" w:pos="9350"/>
        </w:tabs>
        <w:rPr>
          <w:del w:id="901" w:author="Gerard" w:date="2014-12-19T15:33:00Z"/>
          <w:rFonts w:asciiTheme="minorHAnsi" w:eastAsiaTheme="minorEastAsia" w:hAnsiTheme="minorHAnsi" w:cstheme="minorBidi"/>
          <w:i w:val="0"/>
          <w:iCs w:val="0"/>
          <w:noProof/>
          <w:sz w:val="22"/>
          <w:szCs w:val="22"/>
        </w:rPr>
      </w:pPr>
      <w:del w:id="902" w:author="Gerard" w:date="2014-12-19T15:33:00Z">
        <w:r w:rsidRPr="00247AFD" w:rsidDel="00247AFD">
          <w:rPr>
            <w:noProof/>
            <w:rPrChange w:id="903" w:author="Gerard" w:date="2014-12-19T15:33:00Z">
              <w:rPr>
                <w:rStyle w:val="Hyperlink"/>
                <w:noProof/>
              </w:rPr>
            </w:rPrChange>
          </w:rPr>
          <w:delText>3.6.2. Solutes</w:delText>
        </w:r>
        <w:r w:rsidDel="00247AFD">
          <w:rPr>
            <w:noProof/>
            <w:webHidden/>
          </w:rPr>
          <w:tab/>
        </w:r>
        <w:r w:rsidR="005A6E7B" w:rsidDel="00247AFD">
          <w:rPr>
            <w:noProof/>
            <w:webHidden/>
          </w:rPr>
          <w:delText>27</w:delText>
        </w:r>
      </w:del>
    </w:p>
    <w:p w14:paraId="1D585174" w14:textId="77777777" w:rsidR="00AD7BC7" w:rsidDel="00247AFD" w:rsidRDefault="00AD7BC7">
      <w:pPr>
        <w:pStyle w:val="TOC3"/>
        <w:tabs>
          <w:tab w:val="right" w:leader="dot" w:pos="9350"/>
        </w:tabs>
        <w:rPr>
          <w:del w:id="904" w:author="Gerard" w:date="2014-12-19T15:33:00Z"/>
          <w:rFonts w:asciiTheme="minorHAnsi" w:eastAsiaTheme="minorEastAsia" w:hAnsiTheme="minorHAnsi" w:cstheme="minorBidi"/>
          <w:i w:val="0"/>
          <w:iCs w:val="0"/>
          <w:noProof/>
          <w:sz w:val="22"/>
          <w:szCs w:val="22"/>
        </w:rPr>
      </w:pPr>
      <w:del w:id="905" w:author="Gerard" w:date="2014-12-19T15:33:00Z">
        <w:r w:rsidRPr="00247AFD" w:rsidDel="00247AFD">
          <w:rPr>
            <w:noProof/>
            <w:rPrChange w:id="906" w:author="Gerard" w:date="2014-12-19T15:33:00Z">
              <w:rPr>
                <w:rStyle w:val="Hyperlink"/>
                <w:noProof/>
              </w:rPr>
            </w:rPrChange>
          </w:rPr>
          <w:delText>3.6.3. Solid-Bound Molecules</w:delText>
        </w:r>
        <w:r w:rsidDel="00247AFD">
          <w:rPr>
            <w:noProof/>
            <w:webHidden/>
          </w:rPr>
          <w:tab/>
        </w:r>
        <w:r w:rsidR="005A6E7B" w:rsidDel="00247AFD">
          <w:rPr>
            <w:noProof/>
            <w:webHidden/>
          </w:rPr>
          <w:delText>28</w:delText>
        </w:r>
      </w:del>
    </w:p>
    <w:p w14:paraId="60398D2E" w14:textId="77777777" w:rsidR="00AD7BC7" w:rsidDel="00247AFD" w:rsidRDefault="00AD7BC7">
      <w:pPr>
        <w:pStyle w:val="TOC2"/>
        <w:tabs>
          <w:tab w:val="right" w:leader="dot" w:pos="9350"/>
        </w:tabs>
        <w:rPr>
          <w:del w:id="907" w:author="Gerard" w:date="2014-12-19T15:33:00Z"/>
          <w:rFonts w:asciiTheme="minorHAnsi" w:eastAsiaTheme="minorEastAsia" w:hAnsiTheme="minorHAnsi" w:cstheme="minorBidi"/>
          <w:smallCaps w:val="0"/>
          <w:noProof/>
          <w:sz w:val="22"/>
          <w:szCs w:val="22"/>
        </w:rPr>
      </w:pPr>
      <w:del w:id="908" w:author="Gerard" w:date="2014-12-19T15:33:00Z">
        <w:r w:rsidRPr="00247AFD" w:rsidDel="00247AFD">
          <w:rPr>
            <w:noProof/>
            <w:rPrChange w:id="909" w:author="Gerard" w:date="2014-12-19T15:33:00Z">
              <w:rPr>
                <w:rStyle w:val="Hyperlink"/>
                <w:noProof/>
              </w:rPr>
            </w:rPrChange>
          </w:rPr>
          <w:delText>3.7. Material Section</w:delText>
        </w:r>
        <w:r w:rsidDel="00247AFD">
          <w:rPr>
            <w:noProof/>
            <w:webHidden/>
          </w:rPr>
          <w:tab/>
        </w:r>
        <w:r w:rsidR="005A6E7B" w:rsidDel="00247AFD">
          <w:rPr>
            <w:noProof/>
            <w:webHidden/>
          </w:rPr>
          <w:delText>29</w:delText>
        </w:r>
      </w:del>
    </w:p>
    <w:p w14:paraId="1AEA06D7" w14:textId="77777777" w:rsidR="00AD7BC7" w:rsidDel="00247AFD" w:rsidRDefault="00AD7BC7">
      <w:pPr>
        <w:pStyle w:val="TOC2"/>
        <w:tabs>
          <w:tab w:val="right" w:leader="dot" w:pos="9350"/>
        </w:tabs>
        <w:rPr>
          <w:del w:id="910" w:author="Gerard" w:date="2014-12-19T15:33:00Z"/>
          <w:rFonts w:asciiTheme="minorHAnsi" w:eastAsiaTheme="minorEastAsia" w:hAnsiTheme="minorHAnsi" w:cstheme="minorBidi"/>
          <w:smallCaps w:val="0"/>
          <w:noProof/>
          <w:sz w:val="22"/>
          <w:szCs w:val="22"/>
        </w:rPr>
      </w:pPr>
      <w:del w:id="911" w:author="Gerard" w:date="2014-12-19T15:33:00Z">
        <w:r w:rsidRPr="00247AFD" w:rsidDel="00247AFD">
          <w:rPr>
            <w:noProof/>
            <w:rPrChange w:id="912" w:author="Gerard" w:date="2014-12-19T15:33:00Z">
              <w:rPr>
                <w:rStyle w:val="Hyperlink"/>
                <w:noProof/>
              </w:rPr>
            </w:rPrChange>
          </w:rPr>
          <w:delText>3.8. Geometry Section</w:delText>
        </w:r>
        <w:r w:rsidDel="00247AFD">
          <w:rPr>
            <w:noProof/>
            <w:webHidden/>
          </w:rPr>
          <w:tab/>
        </w:r>
        <w:r w:rsidR="005A6E7B" w:rsidDel="00247AFD">
          <w:rPr>
            <w:noProof/>
            <w:webHidden/>
          </w:rPr>
          <w:delText>30</w:delText>
        </w:r>
      </w:del>
    </w:p>
    <w:p w14:paraId="1F151384" w14:textId="77777777" w:rsidR="00AD7BC7" w:rsidDel="00247AFD" w:rsidRDefault="00AD7BC7">
      <w:pPr>
        <w:pStyle w:val="TOC3"/>
        <w:tabs>
          <w:tab w:val="right" w:leader="dot" w:pos="9350"/>
        </w:tabs>
        <w:rPr>
          <w:del w:id="913" w:author="Gerard" w:date="2014-12-19T15:33:00Z"/>
          <w:rFonts w:asciiTheme="minorHAnsi" w:eastAsiaTheme="minorEastAsia" w:hAnsiTheme="minorHAnsi" w:cstheme="minorBidi"/>
          <w:i w:val="0"/>
          <w:iCs w:val="0"/>
          <w:noProof/>
          <w:sz w:val="22"/>
          <w:szCs w:val="22"/>
        </w:rPr>
      </w:pPr>
      <w:del w:id="914" w:author="Gerard" w:date="2014-12-19T15:33:00Z">
        <w:r w:rsidRPr="00247AFD" w:rsidDel="00247AFD">
          <w:rPr>
            <w:noProof/>
            <w:rPrChange w:id="915" w:author="Gerard" w:date="2014-12-19T15:33:00Z">
              <w:rPr>
                <w:rStyle w:val="Hyperlink"/>
                <w:noProof/>
              </w:rPr>
            </w:rPrChange>
          </w:rPr>
          <w:delText>3.8.1. Nodes Section</w:delText>
        </w:r>
        <w:r w:rsidDel="00247AFD">
          <w:rPr>
            <w:noProof/>
            <w:webHidden/>
          </w:rPr>
          <w:tab/>
        </w:r>
        <w:r w:rsidR="005A6E7B" w:rsidDel="00247AFD">
          <w:rPr>
            <w:noProof/>
            <w:webHidden/>
          </w:rPr>
          <w:delText>30</w:delText>
        </w:r>
      </w:del>
    </w:p>
    <w:p w14:paraId="069A6548" w14:textId="77777777" w:rsidR="00AD7BC7" w:rsidDel="00247AFD" w:rsidRDefault="00AD7BC7">
      <w:pPr>
        <w:pStyle w:val="TOC3"/>
        <w:tabs>
          <w:tab w:val="right" w:leader="dot" w:pos="9350"/>
        </w:tabs>
        <w:rPr>
          <w:del w:id="916" w:author="Gerard" w:date="2014-12-19T15:33:00Z"/>
          <w:rFonts w:asciiTheme="minorHAnsi" w:eastAsiaTheme="minorEastAsia" w:hAnsiTheme="minorHAnsi" w:cstheme="minorBidi"/>
          <w:i w:val="0"/>
          <w:iCs w:val="0"/>
          <w:noProof/>
          <w:sz w:val="22"/>
          <w:szCs w:val="22"/>
        </w:rPr>
      </w:pPr>
      <w:del w:id="917" w:author="Gerard" w:date="2014-12-19T15:33:00Z">
        <w:r w:rsidRPr="00247AFD" w:rsidDel="00247AFD">
          <w:rPr>
            <w:noProof/>
            <w:rPrChange w:id="918" w:author="Gerard" w:date="2014-12-19T15:33:00Z">
              <w:rPr>
                <w:rStyle w:val="Hyperlink"/>
                <w:noProof/>
              </w:rPr>
            </w:rPrChange>
          </w:rPr>
          <w:delText>3.8.2. Elements Section</w:delText>
        </w:r>
        <w:r w:rsidDel="00247AFD">
          <w:rPr>
            <w:noProof/>
            <w:webHidden/>
          </w:rPr>
          <w:tab/>
        </w:r>
        <w:r w:rsidR="005A6E7B" w:rsidDel="00247AFD">
          <w:rPr>
            <w:noProof/>
            <w:webHidden/>
          </w:rPr>
          <w:delText>30</w:delText>
        </w:r>
      </w:del>
    </w:p>
    <w:p w14:paraId="6C2C22B7" w14:textId="77777777" w:rsidR="00AD7BC7" w:rsidDel="00247AFD" w:rsidRDefault="00AD7BC7">
      <w:pPr>
        <w:pStyle w:val="TOC4"/>
        <w:tabs>
          <w:tab w:val="right" w:leader="dot" w:pos="9350"/>
        </w:tabs>
        <w:rPr>
          <w:del w:id="919" w:author="Gerard" w:date="2014-12-19T15:33:00Z"/>
          <w:rFonts w:asciiTheme="minorHAnsi" w:eastAsiaTheme="minorEastAsia" w:hAnsiTheme="minorHAnsi" w:cstheme="minorBidi"/>
          <w:noProof/>
          <w:sz w:val="22"/>
          <w:szCs w:val="22"/>
        </w:rPr>
      </w:pPr>
      <w:del w:id="920" w:author="Gerard" w:date="2014-12-19T15:33:00Z">
        <w:r w:rsidRPr="00247AFD" w:rsidDel="00247AFD">
          <w:rPr>
            <w:noProof/>
            <w:rPrChange w:id="921" w:author="Gerard" w:date="2014-12-19T15:33:00Z">
              <w:rPr>
                <w:rStyle w:val="Hyperlink"/>
                <w:noProof/>
              </w:rPr>
            </w:rPrChange>
          </w:rPr>
          <w:delText>3.8.2.1. Solid Elements</w:delText>
        </w:r>
        <w:r w:rsidDel="00247AFD">
          <w:rPr>
            <w:noProof/>
            <w:webHidden/>
          </w:rPr>
          <w:tab/>
        </w:r>
        <w:r w:rsidR="005A6E7B" w:rsidDel="00247AFD">
          <w:rPr>
            <w:noProof/>
            <w:webHidden/>
          </w:rPr>
          <w:delText>30</w:delText>
        </w:r>
      </w:del>
    </w:p>
    <w:p w14:paraId="743CC315" w14:textId="77777777" w:rsidR="00AD7BC7" w:rsidDel="00247AFD" w:rsidRDefault="00AD7BC7">
      <w:pPr>
        <w:pStyle w:val="TOC4"/>
        <w:tabs>
          <w:tab w:val="right" w:leader="dot" w:pos="9350"/>
        </w:tabs>
        <w:rPr>
          <w:del w:id="922" w:author="Gerard" w:date="2014-12-19T15:33:00Z"/>
          <w:rFonts w:asciiTheme="minorHAnsi" w:eastAsiaTheme="minorEastAsia" w:hAnsiTheme="minorHAnsi" w:cstheme="minorBidi"/>
          <w:noProof/>
          <w:sz w:val="22"/>
          <w:szCs w:val="22"/>
        </w:rPr>
      </w:pPr>
      <w:del w:id="923" w:author="Gerard" w:date="2014-12-19T15:33:00Z">
        <w:r w:rsidRPr="00247AFD" w:rsidDel="00247AFD">
          <w:rPr>
            <w:noProof/>
            <w:rPrChange w:id="924" w:author="Gerard" w:date="2014-12-19T15:33:00Z">
              <w:rPr>
                <w:rStyle w:val="Hyperlink"/>
                <w:noProof/>
              </w:rPr>
            </w:rPrChange>
          </w:rPr>
          <w:delText>3.8.2.2. Shell Elements</w:delText>
        </w:r>
        <w:r w:rsidDel="00247AFD">
          <w:rPr>
            <w:noProof/>
            <w:webHidden/>
          </w:rPr>
          <w:tab/>
        </w:r>
        <w:r w:rsidR="005A6E7B" w:rsidDel="00247AFD">
          <w:rPr>
            <w:noProof/>
            <w:webHidden/>
          </w:rPr>
          <w:delText>31</w:delText>
        </w:r>
      </w:del>
    </w:p>
    <w:p w14:paraId="5A14FF87" w14:textId="77777777" w:rsidR="00AD7BC7" w:rsidDel="00247AFD" w:rsidRDefault="00AD7BC7">
      <w:pPr>
        <w:pStyle w:val="TOC4"/>
        <w:tabs>
          <w:tab w:val="right" w:leader="dot" w:pos="9350"/>
        </w:tabs>
        <w:rPr>
          <w:del w:id="925" w:author="Gerard" w:date="2014-12-19T15:33:00Z"/>
          <w:rFonts w:asciiTheme="minorHAnsi" w:eastAsiaTheme="minorEastAsia" w:hAnsiTheme="minorHAnsi" w:cstheme="minorBidi"/>
          <w:noProof/>
          <w:sz w:val="22"/>
          <w:szCs w:val="22"/>
        </w:rPr>
      </w:pPr>
      <w:del w:id="926" w:author="Gerard" w:date="2014-12-19T15:33:00Z">
        <w:r w:rsidRPr="00247AFD" w:rsidDel="00247AFD">
          <w:rPr>
            <w:noProof/>
            <w:rPrChange w:id="927" w:author="Gerard" w:date="2014-12-19T15:33:00Z">
              <w:rPr>
                <w:rStyle w:val="Hyperlink"/>
                <w:noProof/>
              </w:rPr>
            </w:rPrChange>
          </w:rPr>
          <w:delText>3.8.2.3. Surface Elements</w:delText>
        </w:r>
        <w:r w:rsidDel="00247AFD">
          <w:rPr>
            <w:noProof/>
            <w:webHidden/>
          </w:rPr>
          <w:tab/>
        </w:r>
        <w:r w:rsidR="005A6E7B" w:rsidDel="00247AFD">
          <w:rPr>
            <w:noProof/>
            <w:webHidden/>
          </w:rPr>
          <w:delText>32</w:delText>
        </w:r>
      </w:del>
    </w:p>
    <w:p w14:paraId="729BC478" w14:textId="77777777" w:rsidR="00AD7BC7" w:rsidDel="00247AFD" w:rsidRDefault="00AD7BC7">
      <w:pPr>
        <w:pStyle w:val="TOC3"/>
        <w:tabs>
          <w:tab w:val="right" w:leader="dot" w:pos="9350"/>
        </w:tabs>
        <w:rPr>
          <w:del w:id="928" w:author="Gerard" w:date="2014-12-19T15:33:00Z"/>
          <w:rFonts w:asciiTheme="minorHAnsi" w:eastAsiaTheme="minorEastAsia" w:hAnsiTheme="minorHAnsi" w:cstheme="minorBidi"/>
          <w:i w:val="0"/>
          <w:iCs w:val="0"/>
          <w:noProof/>
          <w:sz w:val="22"/>
          <w:szCs w:val="22"/>
        </w:rPr>
      </w:pPr>
      <w:del w:id="929" w:author="Gerard" w:date="2014-12-19T15:33:00Z">
        <w:r w:rsidRPr="00247AFD" w:rsidDel="00247AFD">
          <w:rPr>
            <w:noProof/>
            <w:rPrChange w:id="930" w:author="Gerard" w:date="2014-12-19T15:33:00Z">
              <w:rPr>
                <w:rStyle w:val="Hyperlink"/>
                <w:noProof/>
              </w:rPr>
            </w:rPrChange>
          </w:rPr>
          <w:delText>3.8.3. Element Data Section</w:delText>
        </w:r>
        <w:r w:rsidDel="00247AFD">
          <w:rPr>
            <w:noProof/>
            <w:webHidden/>
          </w:rPr>
          <w:tab/>
        </w:r>
        <w:r w:rsidR="005A6E7B" w:rsidDel="00247AFD">
          <w:rPr>
            <w:noProof/>
            <w:webHidden/>
          </w:rPr>
          <w:delText>32</w:delText>
        </w:r>
      </w:del>
    </w:p>
    <w:p w14:paraId="5CCD150C" w14:textId="77777777" w:rsidR="00AD7BC7" w:rsidDel="00247AFD" w:rsidRDefault="00AD7BC7">
      <w:pPr>
        <w:pStyle w:val="TOC3"/>
        <w:tabs>
          <w:tab w:val="right" w:leader="dot" w:pos="9350"/>
        </w:tabs>
        <w:rPr>
          <w:del w:id="931" w:author="Gerard" w:date="2014-12-19T15:33:00Z"/>
          <w:rFonts w:asciiTheme="minorHAnsi" w:eastAsiaTheme="minorEastAsia" w:hAnsiTheme="minorHAnsi" w:cstheme="minorBidi"/>
          <w:i w:val="0"/>
          <w:iCs w:val="0"/>
          <w:noProof/>
          <w:sz w:val="22"/>
          <w:szCs w:val="22"/>
        </w:rPr>
      </w:pPr>
      <w:del w:id="932" w:author="Gerard" w:date="2014-12-19T15:33:00Z">
        <w:r w:rsidRPr="00247AFD" w:rsidDel="00247AFD">
          <w:rPr>
            <w:noProof/>
            <w:rPrChange w:id="933" w:author="Gerard" w:date="2014-12-19T15:33:00Z">
              <w:rPr>
                <w:rStyle w:val="Hyperlink"/>
                <w:noProof/>
              </w:rPr>
            </w:rPrChange>
          </w:rPr>
          <w:delText>3.8.4. Surface Section</w:delText>
        </w:r>
        <w:r w:rsidDel="00247AFD">
          <w:rPr>
            <w:noProof/>
            <w:webHidden/>
          </w:rPr>
          <w:tab/>
        </w:r>
        <w:r w:rsidR="005A6E7B" w:rsidDel="00247AFD">
          <w:rPr>
            <w:noProof/>
            <w:webHidden/>
          </w:rPr>
          <w:delText>33</w:delText>
        </w:r>
      </w:del>
    </w:p>
    <w:p w14:paraId="42AD451A" w14:textId="77777777" w:rsidR="00AD7BC7" w:rsidDel="00247AFD" w:rsidRDefault="00AD7BC7">
      <w:pPr>
        <w:pStyle w:val="TOC3"/>
        <w:tabs>
          <w:tab w:val="right" w:leader="dot" w:pos="9350"/>
        </w:tabs>
        <w:rPr>
          <w:del w:id="934" w:author="Gerard" w:date="2014-12-19T15:33:00Z"/>
          <w:rFonts w:asciiTheme="minorHAnsi" w:eastAsiaTheme="minorEastAsia" w:hAnsiTheme="minorHAnsi" w:cstheme="minorBidi"/>
          <w:i w:val="0"/>
          <w:iCs w:val="0"/>
          <w:noProof/>
          <w:sz w:val="22"/>
          <w:szCs w:val="22"/>
        </w:rPr>
      </w:pPr>
      <w:del w:id="935" w:author="Gerard" w:date="2014-12-19T15:33:00Z">
        <w:r w:rsidRPr="00247AFD" w:rsidDel="00247AFD">
          <w:rPr>
            <w:noProof/>
            <w:rPrChange w:id="936" w:author="Gerard" w:date="2014-12-19T15:33:00Z">
              <w:rPr>
                <w:rStyle w:val="Hyperlink"/>
                <w:noProof/>
              </w:rPr>
            </w:rPrChange>
          </w:rPr>
          <w:delText>3.8.5. NodeSet Section</w:delText>
        </w:r>
        <w:r w:rsidDel="00247AFD">
          <w:rPr>
            <w:noProof/>
            <w:webHidden/>
          </w:rPr>
          <w:tab/>
        </w:r>
        <w:r w:rsidR="005A6E7B" w:rsidDel="00247AFD">
          <w:rPr>
            <w:noProof/>
            <w:webHidden/>
          </w:rPr>
          <w:delText>33</w:delText>
        </w:r>
      </w:del>
    </w:p>
    <w:p w14:paraId="0C40C4D3" w14:textId="77777777" w:rsidR="00AD7BC7" w:rsidDel="00247AFD" w:rsidRDefault="00AD7BC7">
      <w:pPr>
        <w:pStyle w:val="TOC2"/>
        <w:tabs>
          <w:tab w:val="right" w:leader="dot" w:pos="9350"/>
        </w:tabs>
        <w:rPr>
          <w:del w:id="937" w:author="Gerard" w:date="2014-12-19T15:33:00Z"/>
          <w:rFonts w:asciiTheme="minorHAnsi" w:eastAsiaTheme="minorEastAsia" w:hAnsiTheme="minorHAnsi" w:cstheme="minorBidi"/>
          <w:smallCaps w:val="0"/>
          <w:noProof/>
          <w:sz w:val="22"/>
          <w:szCs w:val="22"/>
        </w:rPr>
      </w:pPr>
      <w:del w:id="938" w:author="Gerard" w:date="2014-12-19T15:33:00Z">
        <w:r w:rsidRPr="00247AFD" w:rsidDel="00247AFD">
          <w:rPr>
            <w:noProof/>
            <w:rPrChange w:id="939" w:author="Gerard" w:date="2014-12-19T15:33:00Z">
              <w:rPr>
                <w:rStyle w:val="Hyperlink"/>
                <w:noProof/>
              </w:rPr>
            </w:rPrChange>
          </w:rPr>
          <w:delText>3.9. Initial Section</w:delText>
        </w:r>
        <w:r w:rsidDel="00247AFD">
          <w:rPr>
            <w:noProof/>
            <w:webHidden/>
          </w:rPr>
          <w:tab/>
        </w:r>
        <w:r w:rsidR="005A6E7B" w:rsidDel="00247AFD">
          <w:rPr>
            <w:noProof/>
            <w:webHidden/>
          </w:rPr>
          <w:delText>35</w:delText>
        </w:r>
      </w:del>
    </w:p>
    <w:p w14:paraId="2BCB85FB" w14:textId="77777777" w:rsidR="00AD7BC7" w:rsidDel="00247AFD" w:rsidRDefault="00AD7BC7">
      <w:pPr>
        <w:pStyle w:val="TOC3"/>
        <w:tabs>
          <w:tab w:val="right" w:leader="dot" w:pos="9350"/>
        </w:tabs>
        <w:rPr>
          <w:del w:id="940" w:author="Gerard" w:date="2014-12-19T15:33:00Z"/>
          <w:rFonts w:asciiTheme="minorHAnsi" w:eastAsiaTheme="minorEastAsia" w:hAnsiTheme="minorHAnsi" w:cstheme="minorBidi"/>
          <w:i w:val="0"/>
          <w:iCs w:val="0"/>
          <w:noProof/>
          <w:sz w:val="22"/>
          <w:szCs w:val="22"/>
        </w:rPr>
      </w:pPr>
      <w:del w:id="941" w:author="Gerard" w:date="2014-12-19T15:33:00Z">
        <w:r w:rsidRPr="00247AFD" w:rsidDel="00247AFD">
          <w:rPr>
            <w:noProof/>
            <w:rPrChange w:id="942" w:author="Gerard" w:date="2014-12-19T15:33:00Z">
              <w:rPr>
                <w:rStyle w:val="Hyperlink"/>
                <w:noProof/>
              </w:rPr>
            </w:rPrChange>
          </w:rPr>
          <w:delText>3.9.1. Initial Nodal Velocities</w:delText>
        </w:r>
        <w:r w:rsidDel="00247AFD">
          <w:rPr>
            <w:noProof/>
            <w:webHidden/>
          </w:rPr>
          <w:tab/>
        </w:r>
        <w:r w:rsidR="005A6E7B" w:rsidDel="00247AFD">
          <w:rPr>
            <w:noProof/>
            <w:webHidden/>
          </w:rPr>
          <w:delText>35</w:delText>
        </w:r>
      </w:del>
    </w:p>
    <w:p w14:paraId="39DFB1EB" w14:textId="77777777" w:rsidR="00AD7BC7" w:rsidDel="00247AFD" w:rsidRDefault="00AD7BC7">
      <w:pPr>
        <w:pStyle w:val="TOC3"/>
        <w:tabs>
          <w:tab w:val="right" w:leader="dot" w:pos="9350"/>
        </w:tabs>
        <w:rPr>
          <w:del w:id="943" w:author="Gerard" w:date="2014-12-19T15:33:00Z"/>
          <w:rFonts w:asciiTheme="minorHAnsi" w:eastAsiaTheme="minorEastAsia" w:hAnsiTheme="minorHAnsi" w:cstheme="minorBidi"/>
          <w:i w:val="0"/>
          <w:iCs w:val="0"/>
          <w:noProof/>
          <w:sz w:val="22"/>
          <w:szCs w:val="22"/>
        </w:rPr>
      </w:pPr>
      <w:del w:id="944" w:author="Gerard" w:date="2014-12-19T15:33:00Z">
        <w:r w:rsidRPr="00247AFD" w:rsidDel="00247AFD">
          <w:rPr>
            <w:noProof/>
            <w:rPrChange w:id="945" w:author="Gerard" w:date="2014-12-19T15:33:00Z">
              <w:rPr>
                <w:rStyle w:val="Hyperlink"/>
                <w:noProof/>
              </w:rPr>
            </w:rPrChange>
          </w:rPr>
          <w:delText>3.9.2. Initial Nodal Effective Fluid Pressure</w:delText>
        </w:r>
        <w:r w:rsidDel="00247AFD">
          <w:rPr>
            <w:noProof/>
            <w:webHidden/>
          </w:rPr>
          <w:tab/>
        </w:r>
        <w:r w:rsidR="005A6E7B" w:rsidDel="00247AFD">
          <w:rPr>
            <w:noProof/>
            <w:webHidden/>
          </w:rPr>
          <w:delText>35</w:delText>
        </w:r>
      </w:del>
    </w:p>
    <w:p w14:paraId="55B96600" w14:textId="77777777" w:rsidR="00AD7BC7" w:rsidDel="00247AFD" w:rsidRDefault="00AD7BC7">
      <w:pPr>
        <w:pStyle w:val="TOC3"/>
        <w:tabs>
          <w:tab w:val="right" w:leader="dot" w:pos="9350"/>
        </w:tabs>
        <w:rPr>
          <w:del w:id="946" w:author="Gerard" w:date="2014-12-19T15:33:00Z"/>
          <w:rFonts w:asciiTheme="minorHAnsi" w:eastAsiaTheme="minorEastAsia" w:hAnsiTheme="minorHAnsi" w:cstheme="minorBidi"/>
          <w:i w:val="0"/>
          <w:iCs w:val="0"/>
          <w:noProof/>
          <w:sz w:val="22"/>
          <w:szCs w:val="22"/>
        </w:rPr>
      </w:pPr>
      <w:del w:id="947" w:author="Gerard" w:date="2014-12-19T15:33:00Z">
        <w:r w:rsidRPr="00247AFD" w:rsidDel="00247AFD">
          <w:rPr>
            <w:noProof/>
            <w:rPrChange w:id="948" w:author="Gerard" w:date="2014-12-19T15:33:00Z">
              <w:rPr>
                <w:rStyle w:val="Hyperlink"/>
                <w:noProof/>
              </w:rPr>
            </w:rPrChange>
          </w:rPr>
          <w:delText>3.9.3. Initial Nodal Effective Concentration</w:delText>
        </w:r>
        <w:r w:rsidDel="00247AFD">
          <w:rPr>
            <w:noProof/>
            <w:webHidden/>
          </w:rPr>
          <w:tab/>
        </w:r>
        <w:r w:rsidR="005A6E7B" w:rsidDel="00247AFD">
          <w:rPr>
            <w:noProof/>
            <w:webHidden/>
          </w:rPr>
          <w:delText>35</w:delText>
        </w:r>
      </w:del>
    </w:p>
    <w:p w14:paraId="448B01D7" w14:textId="77777777" w:rsidR="00AD7BC7" w:rsidDel="00247AFD" w:rsidRDefault="00AD7BC7">
      <w:pPr>
        <w:pStyle w:val="TOC2"/>
        <w:tabs>
          <w:tab w:val="right" w:leader="dot" w:pos="9350"/>
        </w:tabs>
        <w:rPr>
          <w:del w:id="949" w:author="Gerard" w:date="2014-12-19T15:33:00Z"/>
          <w:rFonts w:asciiTheme="minorHAnsi" w:eastAsiaTheme="minorEastAsia" w:hAnsiTheme="minorHAnsi" w:cstheme="minorBidi"/>
          <w:smallCaps w:val="0"/>
          <w:noProof/>
          <w:sz w:val="22"/>
          <w:szCs w:val="22"/>
        </w:rPr>
      </w:pPr>
      <w:del w:id="950" w:author="Gerard" w:date="2014-12-19T15:33:00Z">
        <w:r w:rsidRPr="00247AFD" w:rsidDel="00247AFD">
          <w:rPr>
            <w:noProof/>
            <w:rPrChange w:id="951" w:author="Gerard" w:date="2014-12-19T15:33:00Z">
              <w:rPr>
                <w:rStyle w:val="Hyperlink"/>
                <w:noProof/>
              </w:rPr>
            </w:rPrChange>
          </w:rPr>
          <w:delText>3.10. Boundary Section</w:delText>
        </w:r>
        <w:r w:rsidDel="00247AFD">
          <w:rPr>
            <w:noProof/>
            <w:webHidden/>
          </w:rPr>
          <w:tab/>
        </w:r>
        <w:r w:rsidR="005A6E7B" w:rsidDel="00247AFD">
          <w:rPr>
            <w:noProof/>
            <w:webHidden/>
          </w:rPr>
          <w:delText>36</w:delText>
        </w:r>
      </w:del>
    </w:p>
    <w:p w14:paraId="23D267E7" w14:textId="77777777" w:rsidR="00AD7BC7" w:rsidDel="00247AFD" w:rsidRDefault="00AD7BC7">
      <w:pPr>
        <w:pStyle w:val="TOC3"/>
        <w:tabs>
          <w:tab w:val="right" w:leader="dot" w:pos="9350"/>
        </w:tabs>
        <w:rPr>
          <w:del w:id="952" w:author="Gerard" w:date="2014-12-19T15:33:00Z"/>
          <w:rFonts w:asciiTheme="minorHAnsi" w:eastAsiaTheme="minorEastAsia" w:hAnsiTheme="minorHAnsi" w:cstheme="minorBidi"/>
          <w:i w:val="0"/>
          <w:iCs w:val="0"/>
          <w:noProof/>
          <w:sz w:val="22"/>
          <w:szCs w:val="22"/>
        </w:rPr>
      </w:pPr>
      <w:del w:id="953" w:author="Gerard" w:date="2014-12-19T15:33:00Z">
        <w:r w:rsidRPr="00247AFD" w:rsidDel="00247AFD">
          <w:rPr>
            <w:noProof/>
            <w:rPrChange w:id="954" w:author="Gerard" w:date="2014-12-19T15:33:00Z">
              <w:rPr>
                <w:rStyle w:val="Hyperlink"/>
                <w:noProof/>
              </w:rPr>
            </w:rPrChange>
          </w:rPr>
          <w:delText>3.10.1. Prescribed Nodal Degrees of Freedom</w:delText>
        </w:r>
        <w:r w:rsidDel="00247AFD">
          <w:rPr>
            <w:noProof/>
            <w:webHidden/>
          </w:rPr>
          <w:tab/>
        </w:r>
        <w:r w:rsidR="005A6E7B" w:rsidDel="00247AFD">
          <w:rPr>
            <w:noProof/>
            <w:webHidden/>
          </w:rPr>
          <w:delText>36</w:delText>
        </w:r>
      </w:del>
    </w:p>
    <w:p w14:paraId="59E8D7BE" w14:textId="77777777" w:rsidR="00AD7BC7" w:rsidDel="00247AFD" w:rsidRDefault="00AD7BC7">
      <w:pPr>
        <w:pStyle w:val="TOC3"/>
        <w:tabs>
          <w:tab w:val="right" w:leader="dot" w:pos="9350"/>
        </w:tabs>
        <w:rPr>
          <w:del w:id="955" w:author="Gerard" w:date="2014-12-19T15:33:00Z"/>
          <w:rFonts w:asciiTheme="minorHAnsi" w:eastAsiaTheme="minorEastAsia" w:hAnsiTheme="minorHAnsi" w:cstheme="minorBidi"/>
          <w:i w:val="0"/>
          <w:iCs w:val="0"/>
          <w:noProof/>
          <w:sz w:val="22"/>
          <w:szCs w:val="22"/>
        </w:rPr>
      </w:pPr>
      <w:del w:id="956" w:author="Gerard" w:date="2014-12-19T15:33:00Z">
        <w:r w:rsidRPr="00247AFD" w:rsidDel="00247AFD">
          <w:rPr>
            <w:noProof/>
            <w:rPrChange w:id="957" w:author="Gerard" w:date="2014-12-19T15:33:00Z">
              <w:rPr>
                <w:rStyle w:val="Hyperlink"/>
                <w:noProof/>
              </w:rPr>
            </w:rPrChange>
          </w:rPr>
          <w:delText>3.10.2. Fixed Nodal Degrees of Freedom</w:delText>
        </w:r>
        <w:r w:rsidDel="00247AFD">
          <w:rPr>
            <w:noProof/>
            <w:webHidden/>
          </w:rPr>
          <w:tab/>
        </w:r>
        <w:r w:rsidR="005A6E7B" w:rsidDel="00247AFD">
          <w:rPr>
            <w:noProof/>
            <w:webHidden/>
          </w:rPr>
          <w:delText>37</w:delText>
        </w:r>
      </w:del>
    </w:p>
    <w:p w14:paraId="54A97129" w14:textId="77777777" w:rsidR="00AD7BC7" w:rsidDel="00247AFD" w:rsidRDefault="00AD7BC7">
      <w:pPr>
        <w:pStyle w:val="TOC2"/>
        <w:tabs>
          <w:tab w:val="right" w:leader="dot" w:pos="9350"/>
        </w:tabs>
        <w:rPr>
          <w:del w:id="958" w:author="Gerard" w:date="2014-12-19T15:33:00Z"/>
          <w:rFonts w:asciiTheme="minorHAnsi" w:eastAsiaTheme="minorEastAsia" w:hAnsiTheme="minorHAnsi" w:cstheme="minorBidi"/>
          <w:smallCaps w:val="0"/>
          <w:noProof/>
          <w:sz w:val="22"/>
          <w:szCs w:val="22"/>
        </w:rPr>
      </w:pPr>
      <w:del w:id="959" w:author="Gerard" w:date="2014-12-19T15:33:00Z">
        <w:r w:rsidRPr="00247AFD" w:rsidDel="00247AFD">
          <w:rPr>
            <w:noProof/>
            <w:rPrChange w:id="960" w:author="Gerard" w:date="2014-12-19T15:33:00Z">
              <w:rPr>
                <w:rStyle w:val="Hyperlink"/>
                <w:noProof/>
              </w:rPr>
            </w:rPrChange>
          </w:rPr>
          <w:delText>3.11. Loads Section</w:delText>
        </w:r>
        <w:r w:rsidDel="00247AFD">
          <w:rPr>
            <w:noProof/>
            <w:webHidden/>
          </w:rPr>
          <w:tab/>
        </w:r>
        <w:r w:rsidR="005A6E7B" w:rsidDel="00247AFD">
          <w:rPr>
            <w:noProof/>
            <w:webHidden/>
          </w:rPr>
          <w:delText>38</w:delText>
        </w:r>
      </w:del>
    </w:p>
    <w:p w14:paraId="03670345" w14:textId="77777777" w:rsidR="00AD7BC7" w:rsidDel="00247AFD" w:rsidRDefault="00AD7BC7">
      <w:pPr>
        <w:pStyle w:val="TOC3"/>
        <w:tabs>
          <w:tab w:val="right" w:leader="dot" w:pos="9350"/>
        </w:tabs>
        <w:rPr>
          <w:del w:id="961" w:author="Gerard" w:date="2014-12-19T15:33:00Z"/>
          <w:rFonts w:asciiTheme="minorHAnsi" w:eastAsiaTheme="minorEastAsia" w:hAnsiTheme="minorHAnsi" w:cstheme="minorBidi"/>
          <w:i w:val="0"/>
          <w:iCs w:val="0"/>
          <w:noProof/>
          <w:sz w:val="22"/>
          <w:szCs w:val="22"/>
        </w:rPr>
      </w:pPr>
      <w:del w:id="962" w:author="Gerard" w:date="2014-12-19T15:33:00Z">
        <w:r w:rsidRPr="00247AFD" w:rsidDel="00247AFD">
          <w:rPr>
            <w:noProof/>
            <w:rPrChange w:id="963" w:author="Gerard" w:date="2014-12-19T15:33:00Z">
              <w:rPr>
                <w:rStyle w:val="Hyperlink"/>
                <w:noProof/>
              </w:rPr>
            </w:rPrChange>
          </w:rPr>
          <w:delText>3.11.1. Nodal Loads</w:delText>
        </w:r>
        <w:r w:rsidDel="00247AFD">
          <w:rPr>
            <w:noProof/>
            <w:webHidden/>
          </w:rPr>
          <w:tab/>
        </w:r>
        <w:r w:rsidR="005A6E7B" w:rsidDel="00247AFD">
          <w:rPr>
            <w:noProof/>
            <w:webHidden/>
          </w:rPr>
          <w:delText>38</w:delText>
        </w:r>
      </w:del>
    </w:p>
    <w:p w14:paraId="21F52B96" w14:textId="77777777" w:rsidR="00AD7BC7" w:rsidDel="00247AFD" w:rsidRDefault="00AD7BC7">
      <w:pPr>
        <w:pStyle w:val="TOC3"/>
        <w:tabs>
          <w:tab w:val="right" w:leader="dot" w:pos="9350"/>
        </w:tabs>
        <w:rPr>
          <w:del w:id="964" w:author="Gerard" w:date="2014-12-19T15:33:00Z"/>
          <w:rFonts w:asciiTheme="minorHAnsi" w:eastAsiaTheme="minorEastAsia" w:hAnsiTheme="minorHAnsi" w:cstheme="minorBidi"/>
          <w:i w:val="0"/>
          <w:iCs w:val="0"/>
          <w:noProof/>
          <w:sz w:val="22"/>
          <w:szCs w:val="22"/>
        </w:rPr>
      </w:pPr>
      <w:del w:id="965" w:author="Gerard" w:date="2014-12-19T15:33:00Z">
        <w:r w:rsidRPr="00247AFD" w:rsidDel="00247AFD">
          <w:rPr>
            <w:noProof/>
            <w:rPrChange w:id="966" w:author="Gerard" w:date="2014-12-19T15:33:00Z">
              <w:rPr>
                <w:rStyle w:val="Hyperlink"/>
                <w:noProof/>
              </w:rPr>
            </w:rPrChange>
          </w:rPr>
          <w:delText>3.11.2. Surface Loads</w:delText>
        </w:r>
        <w:r w:rsidDel="00247AFD">
          <w:rPr>
            <w:noProof/>
            <w:webHidden/>
          </w:rPr>
          <w:tab/>
        </w:r>
        <w:r w:rsidR="005A6E7B" w:rsidDel="00247AFD">
          <w:rPr>
            <w:noProof/>
            <w:webHidden/>
          </w:rPr>
          <w:delText>38</w:delText>
        </w:r>
      </w:del>
    </w:p>
    <w:p w14:paraId="5595D1D6" w14:textId="77777777" w:rsidR="00AD7BC7" w:rsidDel="00247AFD" w:rsidRDefault="00AD7BC7">
      <w:pPr>
        <w:pStyle w:val="TOC4"/>
        <w:tabs>
          <w:tab w:val="right" w:leader="dot" w:pos="9350"/>
        </w:tabs>
        <w:rPr>
          <w:del w:id="967" w:author="Gerard" w:date="2014-12-19T15:33:00Z"/>
          <w:rFonts w:asciiTheme="minorHAnsi" w:eastAsiaTheme="minorEastAsia" w:hAnsiTheme="minorHAnsi" w:cstheme="minorBidi"/>
          <w:noProof/>
          <w:sz w:val="22"/>
          <w:szCs w:val="22"/>
        </w:rPr>
      </w:pPr>
      <w:del w:id="968" w:author="Gerard" w:date="2014-12-19T15:33:00Z">
        <w:r w:rsidRPr="00247AFD" w:rsidDel="00247AFD">
          <w:rPr>
            <w:noProof/>
            <w:rPrChange w:id="969" w:author="Gerard" w:date="2014-12-19T15:33:00Z">
              <w:rPr>
                <w:rStyle w:val="Hyperlink"/>
                <w:noProof/>
              </w:rPr>
            </w:rPrChange>
          </w:rPr>
          <w:delText>3.11.2.1. Pressure Load</w:delText>
        </w:r>
        <w:r w:rsidDel="00247AFD">
          <w:rPr>
            <w:noProof/>
            <w:webHidden/>
          </w:rPr>
          <w:tab/>
        </w:r>
        <w:r w:rsidR="005A6E7B" w:rsidDel="00247AFD">
          <w:rPr>
            <w:noProof/>
            <w:webHidden/>
          </w:rPr>
          <w:delText>39</w:delText>
        </w:r>
      </w:del>
    </w:p>
    <w:p w14:paraId="6F9FEF5B" w14:textId="77777777" w:rsidR="00AD7BC7" w:rsidDel="00247AFD" w:rsidRDefault="00AD7BC7">
      <w:pPr>
        <w:pStyle w:val="TOC4"/>
        <w:tabs>
          <w:tab w:val="right" w:leader="dot" w:pos="9350"/>
        </w:tabs>
        <w:rPr>
          <w:del w:id="970" w:author="Gerard" w:date="2014-12-19T15:33:00Z"/>
          <w:rFonts w:asciiTheme="minorHAnsi" w:eastAsiaTheme="minorEastAsia" w:hAnsiTheme="minorHAnsi" w:cstheme="minorBidi"/>
          <w:noProof/>
          <w:sz w:val="22"/>
          <w:szCs w:val="22"/>
        </w:rPr>
      </w:pPr>
      <w:del w:id="971" w:author="Gerard" w:date="2014-12-19T15:33:00Z">
        <w:r w:rsidRPr="00247AFD" w:rsidDel="00247AFD">
          <w:rPr>
            <w:noProof/>
            <w:rPrChange w:id="972" w:author="Gerard" w:date="2014-12-19T15:33:00Z">
              <w:rPr>
                <w:rStyle w:val="Hyperlink"/>
                <w:noProof/>
              </w:rPr>
            </w:rPrChange>
          </w:rPr>
          <w:delText>3.11.2.2. Traction Load</w:delText>
        </w:r>
        <w:r w:rsidDel="00247AFD">
          <w:rPr>
            <w:noProof/>
            <w:webHidden/>
          </w:rPr>
          <w:tab/>
        </w:r>
        <w:r w:rsidR="005A6E7B" w:rsidDel="00247AFD">
          <w:rPr>
            <w:noProof/>
            <w:webHidden/>
          </w:rPr>
          <w:delText>39</w:delText>
        </w:r>
      </w:del>
    </w:p>
    <w:p w14:paraId="65AE767C" w14:textId="77777777" w:rsidR="00AD7BC7" w:rsidDel="00247AFD" w:rsidRDefault="00AD7BC7">
      <w:pPr>
        <w:pStyle w:val="TOC4"/>
        <w:tabs>
          <w:tab w:val="right" w:leader="dot" w:pos="9350"/>
        </w:tabs>
        <w:rPr>
          <w:del w:id="973" w:author="Gerard" w:date="2014-12-19T15:33:00Z"/>
          <w:rFonts w:asciiTheme="minorHAnsi" w:eastAsiaTheme="minorEastAsia" w:hAnsiTheme="minorHAnsi" w:cstheme="minorBidi"/>
          <w:noProof/>
          <w:sz w:val="22"/>
          <w:szCs w:val="22"/>
        </w:rPr>
      </w:pPr>
      <w:del w:id="974" w:author="Gerard" w:date="2014-12-19T15:33:00Z">
        <w:r w:rsidRPr="00247AFD" w:rsidDel="00247AFD">
          <w:rPr>
            <w:noProof/>
            <w:rPrChange w:id="975" w:author="Gerard" w:date="2014-12-19T15:33:00Z">
              <w:rPr>
                <w:rStyle w:val="Hyperlink"/>
                <w:noProof/>
              </w:rPr>
            </w:rPrChange>
          </w:rPr>
          <w:delText>3.11.2.3. Mixture Normal Traction</w:delText>
        </w:r>
        <w:r w:rsidDel="00247AFD">
          <w:rPr>
            <w:noProof/>
            <w:webHidden/>
          </w:rPr>
          <w:tab/>
        </w:r>
        <w:r w:rsidR="005A6E7B" w:rsidDel="00247AFD">
          <w:rPr>
            <w:noProof/>
            <w:webHidden/>
          </w:rPr>
          <w:delText>40</w:delText>
        </w:r>
      </w:del>
    </w:p>
    <w:p w14:paraId="710459C5" w14:textId="77777777" w:rsidR="00AD7BC7" w:rsidDel="00247AFD" w:rsidRDefault="00AD7BC7">
      <w:pPr>
        <w:pStyle w:val="TOC4"/>
        <w:tabs>
          <w:tab w:val="right" w:leader="dot" w:pos="9350"/>
        </w:tabs>
        <w:rPr>
          <w:del w:id="976" w:author="Gerard" w:date="2014-12-19T15:33:00Z"/>
          <w:rFonts w:asciiTheme="minorHAnsi" w:eastAsiaTheme="minorEastAsia" w:hAnsiTheme="minorHAnsi" w:cstheme="minorBidi"/>
          <w:noProof/>
          <w:sz w:val="22"/>
          <w:szCs w:val="22"/>
        </w:rPr>
      </w:pPr>
      <w:del w:id="977" w:author="Gerard" w:date="2014-12-19T15:33:00Z">
        <w:r w:rsidRPr="00247AFD" w:rsidDel="00247AFD">
          <w:rPr>
            <w:noProof/>
            <w:rPrChange w:id="978" w:author="Gerard" w:date="2014-12-19T15:33:00Z">
              <w:rPr>
                <w:rStyle w:val="Hyperlink"/>
                <w:noProof/>
              </w:rPr>
            </w:rPrChange>
          </w:rPr>
          <w:delText>3.11.2.4. Fluid Flux</w:delText>
        </w:r>
        <w:r w:rsidDel="00247AFD">
          <w:rPr>
            <w:noProof/>
            <w:webHidden/>
          </w:rPr>
          <w:tab/>
        </w:r>
        <w:r w:rsidR="005A6E7B" w:rsidDel="00247AFD">
          <w:rPr>
            <w:noProof/>
            <w:webHidden/>
          </w:rPr>
          <w:delText>41</w:delText>
        </w:r>
      </w:del>
    </w:p>
    <w:p w14:paraId="4EF4DBE4" w14:textId="77777777" w:rsidR="00AD7BC7" w:rsidDel="00247AFD" w:rsidRDefault="00AD7BC7">
      <w:pPr>
        <w:pStyle w:val="TOC4"/>
        <w:tabs>
          <w:tab w:val="right" w:leader="dot" w:pos="9350"/>
        </w:tabs>
        <w:rPr>
          <w:del w:id="979" w:author="Gerard" w:date="2014-12-19T15:33:00Z"/>
          <w:rFonts w:asciiTheme="minorHAnsi" w:eastAsiaTheme="minorEastAsia" w:hAnsiTheme="minorHAnsi" w:cstheme="minorBidi"/>
          <w:noProof/>
          <w:sz w:val="22"/>
          <w:szCs w:val="22"/>
        </w:rPr>
      </w:pPr>
      <w:del w:id="980" w:author="Gerard" w:date="2014-12-19T15:33:00Z">
        <w:r w:rsidRPr="00247AFD" w:rsidDel="00247AFD">
          <w:rPr>
            <w:noProof/>
            <w:rPrChange w:id="981" w:author="Gerard" w:date="2014-12-19T15:33:00Z">
              <w:rPr>
                <w:rStyle w:val="Hyperlink"/>
                <w:noProof/>
              </w:rPr>
            </w:rPrChange>
          </w:rPr>
          <w:delText>3.11.2.5. Solute Flux</w:delText>
        </w:r>
        <w:r w:rsidDel="00247AFD">
          <w:rPr>
            <w:noProof/>
            <w:webHidden/>
          </w:rPr>
          <w:tab/>
        </w:r>
        <w:r w:rsidR="005A6E7B" w:rsidDel="00247AFD">
          <w:rPr>
            <w:noProof/>
            <w:webHidden/>
          </w:rPr>
          <w:delText>43</w:delText>
        </w:r>
      </w:del>
    </w:p>
    <w:p w14:paraId="22A4A773" w14:textId="77777777" w:rsidR="00AD7BC7" w:rsidDel="00247AFD" w:rsidRDefault="00AD7BC7">
      <w:pPr>
        <w:pStyle w:val="TOC4"/>
        <w:tabs>
          <w:tab w:val="right" w:leader="dot" w:pos="9350"/>
        </w:tabs>
        <w:rPr>
          <w:del w:id="982" w:author="Gerard" w:date="2014-12-19T15:33:00Z"/>
          <w:rFonts w:asciiTheme="minorHAnsi" w:eastAsiaTheme="minorEastAsia" w:hAnsiTheme="minorHAnsi" w:cstheme="minorBidi"/>
          <w:noProof/>
          <w:sz w:val="22"/>
          <w:szCs w:val="22"/>
        </w:rPr>
      </w:pPr>
      <w:del w:id="983" w:author="Gerard" w:date="2014-12-19T15:33:00Z">
        <w:r w:rsidRPr="00247AFD" w:rsidDel="00247AFD">
          <w:rPr>
            <w:noProof/>
            <w:rPrChange w:id="984" w:author="Gerard" w:date="2014-12-19T15:33:00Z">
              <w:rPr>
                <w:rStyle w:val="Hyperlink"/>
                <w:noProof/>
              </w:rPr>
            </w:rPrChange>
          </w:rPr>
          <w:delText>3.11.2.6. Heat Flux</w:delText>
        </w:r>
        <w:r w:rsidDel="00247AFD">
          <w:rPr>
            <w:noProof/>
            <w:webHidden/>
          </w:rPr>
          <w:tab/>
        </w:r>
        <w:r w:rsidR="005A6E7B" w:rsidDel="00247AFD">
          <w:rPr>
            <w:noProof/>
            <w:webHidden/>
          </w:rPr>
          <w:delText>43</w:delText>
        </w:r>
      </w:del>
    </w:p>
    <w:p w14:paraId="21B8B6A7" w14:textId="77777777" w:rsidR="00AD7BC7" w:rsidDel="00247AFD" w:rsidRDefault="00AD7BC7">
      <w:pPr>
        <w:pStyle w:val="TOC4"/>
        <w:tabs>
          <w:tab w:val="right" w:leader="dot" w:pos="9350"/>
        </w:tabs>
        <w:rPr>
          <w:del w:id="985" w:author="Gerard" w:date="2014-12-19T15:33:00Z"/>
          <w:rFonts w:asciiTheme="minorHAnsi" w:eastAsiaTheme="minorEastAsia" w:hAnsiTheme="minorHAnsi" w:cstheme="minorBidi"/>
          <w:noProof/>
          <w:sz w:val="22"/>
          <w:szCs w:val="22"/>
        </w:rPr>
      </w:pPr>
      <w:del w:id="986" w:author="Gerard" w:date="2014-12-19T15:33:00Z">
        <w:r w:rsidRPr="00247AFD" w:rsidDel="00247AFD">
          <w:rPr>
            <w:noProof/>
            <w:rPrChange w:id="987" w:author="Gerard" w:date="2014-12-19T15:33:00Z">
              <w:rPr>
                <w:rStyle w:val="Hyperlink"/>
                <w:noProof/>
              </w:rPr>
            </w:rPrChange>
          </w:rPr>
          <w:delText>3.11.2.7. Convective Heat Flux</w:delText>
        </w:r>
        <w:r w:rsidDel="00247AFD">
          <w:rPr>
            <w:noProof/>
            <w:webHidden/>
          </w:rPr>
          <w:tab/>
        </w:r>
        <w:r w:rsidR="005A6E7B" w:rsidDel="00247AFD">
          <w:rPr>
            <w:noProof/>
            <w:webHidden/>
          </w:rPr>
          <w:delText>44</w:delText>
        </w:r>
      </w:del>
    </w:p>
    <w:p w14:paraId="4643F045" w14:textId="77777777" w:rsidR="00AD7BC7" w:rsidDel="00247AFD" w:rsidRDefault="00AD7BC7">
      <w:pPr>
        <w:pStyle w:val="TOC3"/>
        <w:tabs>
          <w:tab w:val="right" w:leader="dot" w:pos="9350"/>
        </w:tabs>
        <w:rPr>
          <w:del w:id="988" w:author="Gerard" w:date="2014-12-19T15:33:00Z"/>
          <w:rFonts w:asciiTheme="minorHAnsi" w:eastAsiaTheme="minorEastAsia" w:hAnsiTheme="minorHAnsi" w:cstheme="minorBidi"/>
          <w:i w:val="0"/>
          <w:iCs w:val="0"/>
          <w:noProof/>
          <w:sz w:val="22"/>
          <w:szCs w:val="22"/>
        </w:rPr>
      </w:pPr>
      <w:del w:id="989" w:author="Gerard" w:date="2014-12-19T15:33:00Z">
        <w:r w:rsidRPr="00247AFD" w:rsidDel="00247AFD">
          <w:rPr>
            <w:noProof/>
            <w:rPrChange w:id="990" w:author="Gerard" w:date="2014-12-19T15:33:00Z">
              <w:rPr>
                <w:rStyle w:val="Hyperlink"/>
                <w:noProof/>
              </w:rPr>
            </w:rPrChange>
          </w:rPr>
          <w:delText>3.11.3. Body Loads</w:delText>
        </w:r>
        <w:r w:rsidDel="00247AFD">
          <w:rPr>
            <w:noProof/>
            <w:webHidden/>
          </w:rPr>
          <w:tab/>
        </w:r>
        <w:r w:rsidR="005A6E7B" w:rsidDel="00247AFD">
          <w:rPr>
            <w:noProof/>
            <w:webHidden/>
          </w:rPr>
          <w:delText>44</w:delText>
        </w:r>
      </w:del>
    </w:p>
    <w:p w14:paraId="37656B79" w14:textId="77777777" w:rsidR="00AD7BC7" w:rsidDel="00247AFD" w:rsidRDefault="00AD7BC7">
      <w:pPr>
        <w:pStyle w:val="TOC4"/>
        <w:tabs>
          <w:tab w:val="right" w:leader="dot" w:pos="9350"/>
        </w:tabs>
        <w:rPr>
          <w:del w:id="991" w:author="Gerard" w:date="2014-12-19T15:33:00Z"/>
          <w:rFonts w:asciiTheme="minorHAnsi" w:eastAsiaTheme="minorEastAsia" w:hAnsiTheme="minorHAnsi" w:cstheme="minorBidi"/>
          <w:noProof/>
          <w:sz w:val="22"/>
          <w:szCs w:val="22"/>
        </w:rPr>
      </w:pPr>
      <w:del w:id="992" w:author="Gerard" w:date="2014-12-19T15:33:00Z">
        <w:r w:rsidRPr="00247AFD" w:rsidDel="00247AFD">
          <w:rPr>
            <w:noProof/>
            <w:rPrChange w:id="993" w:author="Gerard" w:date="2014-12-19T15:33:00Z">
              <w:rPr>
                <w:rStyle w:val="Hyperlink"/>
                <w:noProof/>
              </w:rPr>
            </w:rPrChange>
          </w:rPr>
          <w:delText>3.11.3.1. Constant Body Force</w:delText>
        </w:r>
        <w:r w:rsidDel="00247AFD">
          <w:rPr>
            <w:noProof/>
            <w:webHidden/>
          </w:rPr>
          <w:tab/>
        </w:r>
        <w:r w:rsidR="005A6E7B" w:rsidDel="00247AFD">
          <w:rPr>
            <w:noProof/>
            <w:webHidden/>
          </w:rPr>
          <w:delText>44</w:delText>
        </w:r>
      </w:del>
    </w:p>
    <w:p w14:paraId="48D8C3B8" w14:textId="77777777" w:rsidR="00AD7BC7" w:rsidDel="00247AFD" w:rsidRDefault="00AD7BC7">
      <w:pPr>
        <w:pStyle w:val="TOC4"/>
        <w:tabs>
          <w:tab w:val="right" w:leader="dot" w:pos="9350"/>
        </w:tabs>
        <w:rPr>
          <w:del w:id="994" w:author="Gerard" w:date="2014-12-19T15:33:00Z"/>
          <w:rFonts w:asciiTheme="minorHAnsi" w:eastAsiaTheme="minorEastAsia" w:hAnsiTheme="minorHAnsi" w:cstheme="minorBidi"/>
          <w:noProof/>
          <w:sz w:val="22"/>
          <w:szCs w:val="22"/>
        </w:rPr>
      </w:pPr>
      <w:del w:id="995" w:author="Gerard" w:date="2014-12-19T15:33:00Z">
        <w:r w:rsidRPr="00247AFD" w:rsidDel="00247AFD">
          <w:rPr>
            <w:noProof/>
            <w:rPrChange w:id="996" w:author="Gerard" w:date="2014-12-19T15:33:00Z">
              <w:rPr>
                <w:rStyle w:val="Hyperlink"/>
                <w:noProof/>
              </w:rPr>
            </w:rPrChange>
          </w:rPr>
          <w:delText>3.11.3.2. Non-Constant Body Force</w:delText>
        </w:r>
        <w:r w:rsidDel="00247AFD">
          <w:rPr>
            <w:noProof/>
            <w:webHidden/>
          </w:rPr>
          <w:tab/>
        </w:r>
        <w:r w:rsidR="005A6E7B" w:rsidDel="00247AFD">
          <w:rPr>
            <w:noProof/>
            <w:webHidden/>
          </w:rPr>
          <w:delText>44</w:delText>
        </w:r>
      </w:del>
    </w:p>
    <w:p w14:paraId="3ED93D9D" w14:textId="77777777" w:rsidR="00AD7BC7" w:rsidDel="00247AFD" w:rsidRDefault="00AD7BC7">
      <w:pPr>
        <w:pStyle w:val="TOC4"/>
        <w:tabs>
          <w:tab w:val="right" w:leader="dot" w:pos="9350"/>
        </w:tabs>
        <w:rPr>
          <w:del w:id="997" w:author="Gerard" w:date="2014-12-19T15:33:00Z"/>
          <w:rFonts w:asciiTheme="minorHAnsi" w:eastAsiaTheme="minorEastAsia" w:hAnsiTheme="minorHAnsi" w:cstheme="minorBidi"/>
          <w:noProof/>
          <w:sz w:val="22"/>
          <w:szCs w:val="22"/>
        </w:rPr>
      </w:pPr>
      <w:del w:id="998" w:author="Gerard" w:date="2014-12-19T15:33:00Z">
        <w:r w:rsidRPr="00247AFD" w:rsidDel="00247AFD">
          <w:rPr>
            <w:noProof/>
            <w:rPrChange w:id="999" w:author="Gerard" w:date="2014-12-19T15:33:00Z">
              <w:rPr>
                <w:rStyle w:val="Hyperlink"/>
                <w:noProof/>
              </w:rPr>
            </w:rPrChange>
          </w:rPr>
          <w:delText>3.11.3.3. Centrifugal Force</w:delText>
        </w:r>
        <w:r w:rsidDel="00247AFD">
          <w:rPr>
            <w:noProof/>
            <w:webHidden/>
          </w:rPr>
          <w:tab/>
        </w:r>
        <w:r w:rsidR="005A6E7B" w:rsidDel="00247AFD">
          <w:rPr>
            <w:noProof/>
            <w:webHidden/>
          </w:rPr>
          <w:delText>45</w:delText>
        </w:r>
      </w:del>
    </w:p>
    <w:p w14:paraId="2F1D8CB9" w14:textId="77777777" w:rsidR="00AD7BC7" w:rsidDel="00247AFD" w:rsidRDefault="00AD7BC7">
      <w:pPr>
        <w:pStyle w:val="TOC4"/>
        <w:tabs>
          <w:tab w:val="right" w:leader="dot" w:pos="9350"/>
        </w:tabs>
        <w:rPr>
          <w:del w:id="1000" w:author="Gerard" w:date="2014-12-19T15:33:00Z"/>
          <w:rFonts w:asciiTheme="minorHAnsi" w:eastAsiaTheme="minorEastAsia" w:hAnsiTheme="minorHAnsi" w:cstheme="minorBidi"/>
          <w:noProof/>
          <w:sz w:val="22"/>
          <w:szCs w:val="22"/>
        </w:rPr>
      </w:pPr>
      <w:del w:id="1001" w:author="Gerard" w:date="2014-12-19T15:33:00Z">
        <w:r w:rsidRPr="00247AFD" w:rsidDel="00247AFD">
          <w:rPr>
            <w:noProof/>
            <w:rPrChange w:id="1002" w:author="Gerard" w:date="2014-12-19T15:33:00Z">
              <w:rPr>
                <w:rStyle w:val="Hyperlink"/>
                <w:noProof/>
              </w:rPr>
            </w:rPrChange>
          </w:rPr>
          <w:delText>3.11.3.4. Heat source</w:delText>
        </w:r>
        <w:r w:rsidDel="00247AFD">
          <w:rPr>
            <w:noProof/>
            <w:webHidden/>
          </w:rPr>
          <w:tab/>
        </w:r>
        <w:r w:rsidR="005A6E7B" w:rsidDel="00247AFD">
          <w:rPr>
            <w:noProof/>
            <w:webHidden/>
          </w:rPr>
          <w:delText>45</w:delText>
        </w:r>
      </w:del>
    </w:p>
    <w:p w14:paraId="1BAC6323" w14:textId="77777777" w:rsidR="00AD7BC7" w:rsidDel="00247AFD" w:rsidRDefault="00AD7BC7">
      <w:pPr>
        <w:pStyle w:val="TOC2"/>
        <w:tabs>
          <w:tab w:val="right" w:leader="dot" w:pos="9350"/>
        </w:tabs>
        <w:rPr>
          <w:del w:id="1003" w:author="Gerard" w:date="2014-12-19T15:33:00Z"/>
          <w:rFonts w:asciiTheme="minorHAnsi" w:eastAsiaTheme="minorEastAsia" w:hAnsiTheme="minorHAnsi" w:cstheme="minorBidi"/>
          <w:smallCaps w:val="0"/>
          <w:noProof/>
          <w:sz w:val="22"/>
          <w:szCs w:val="22"/>
        </w:rPr>
      </w:pPr>
      <w:del w:id="1004" w:author="Gerard" w:date="2014-12-19T15:33:00Z">
        <w:r w:rsidRPr="00247AFD" w:rsidDel="00247AFD">
          <w:rPr>
            <w:noProof/>
            <w:rPrChange w:id="1005" w:author="Gerard" w:date="2014-12-19T15:33:00Z">
              <w:rPr>
                <w:rStyle w:val="Hyperlink"/>
                <w:noProof/>
              </w:rPr>
            </w:rPrChange>
          </w:rPr>
          <w:delText>3.12. Contact Section</w:delText>
        </w:r>
        <w:r w:rsidDel="00247AFD">
          <w:rPr>
            <w:noProof/>
            <w:webHidden/>
          </w:rPr>
          <w:tab/>
        </w:r>
        <w:r w:rsidR="005A6E7B" w:rsidDel="00247AFD">
          <w:rPr>
            <w:noProof/>
            <w:webHidden/>
          </w:rPr>
          <w:delText>46</w:delText>
        </w:r>
      </w:del>
    </w:p>
    <w:p w14:paraId="3F63E598" w14:textId="77777777" w:rsidR="00AD7BC7" w:rsidDel="00247AFD" w:rsidRDefault="00AD7BC7">
      <w:pPr>
        <w:pStyle w:val="TOC3"/>
        <w:tabs>
          <w:tab w:val="right" w:leader="dot" w:pos="9350"/>
        </w:tabs>
        <w:rPr>
          <w:del w:id="1006" w:author="Gerard" w:date="2014-12-19T15:33:00Z"/>
          <w:rFonts w:asciiTheme="minorHAnsi" w:eastAsiaTheme="minorEastAsia" w:hAnsiTheme="minorHAnsi" w:cstheme="minorBidi"/>
          <w:i w:val="0"/>
          <w:iCs w:val="0"/>
          <w:noProof/>
          <w:sz w:val="22"/>
          <w:szCs w:val="22"/>
        </w:rPr>
      </w:pPr>
      <w:del w:id="1007" w:author="Gerard" w:date="2014-12-19T15:33:00Z">
        <w:r w:rsidRPr="00247AFD" w:rsidDel="00247AFD">
          <w:rPr>
            <w:noProof/>
            <w:rPrChange w:id="1008" w:author="Gerard" w:date="2014-12-19T15:33:00Z">
              <w:rPr>
                <w:rStyle w:val="Hyperlink"/>
                <w:noProof/>
              </w:rPr>
            </w:rPrChange>
          </w:rPr>
          <w:delText>3.12.1. Sliding Interfaces</w:delText>
        </w:r>
        <w:r w:rsidDel="00247AFD">
          <w:rPr>
            <w:noProof/>
            <w:webHidden/>
          </w:rPr>
          <w:tab/>
        </w:r>
        <w:r w:rsidR="005A6E7B" w:rsidDel="00247AFD">
          <w:rPr>
            <w:noProof/>
            <w:webHidden/>
          </w:rPr>
          <w:delText>46</w:delText>
        </w:r>
      </w:del>
    </w:p>
    <w:p w14:paraId="766BD4AD" w14:textId="77777777" w:rsidR="00AD7BC7" w:rsidDel="00247AFD" w:rsidRDefault="00AD7BC7">
      <w:pPr>
        <w:pStyle w:val="TOC3"/>
        <w:tabs>
          <w:tab w:val="right" w:leader="dot" w:pos="9350"/>
        </w:tabs>
        <w:rPr>
          <w:del w:id="1009" w:author="Gerard" w:date="2014-12-19T15:33:00Z"/>
          <w:rFonts w:asciiTheme="minorHAnsi" w:eastAsiaTheme="minorEastAsia" w:hAnsiTheme="minorHAnsi" w:cstheme="minorBidi"/>
          <w:i w:val="0"/>
          <w:iCs w:val="0"/>
          <w:noProof/>
          <w:sz w:val="22"/>
          <w:szCs w:val="22"/>
        </w:rPr>
      </w:pPr>
      <w:del w:id="1010" w:author="Gerard" w:date="2014-12-19T15:33:00Z">
        <w:r w:rsidRPr="00247AFD" w:rsidDel="00247AFD">
          <w:rPr>
            <w:noProof/>
            <w:rPrChange w:id="1011" w:author="Gerard" w:date="2014-12-19T15:33:00Z">
              <w:rPr>
                <w:rStyle w:val="Hyperlink"/>
                <w:noProof/>
              </w:rPr>
            </w:rPrChange>
          </w:rPr>
          <w:delText>3.12.2. Biphasic Contact</w:delText>
        </w:r>
        <w:r w:rsidDel="00247AFD">
          <w:rPr>
            <w:noProof/>
            <w:webHidden/>
          </w:rPr>
          <w:tab/>
        </w:r>
        <w:r w:rsidR="005A6E7B" w:rsidDel="00247AFD">
          <w:rPr>
            <w:noProof/>
            <w:webHidden/>
          </w:rPr>
          <w:delText>51</w:delText>
        </w:r>
      </w:del>
    </w:p>
    <w:p w14:paraId="21CAF699" w14:textId="77777777" w:rsidR="00AD7BC7" w:rsidDel="00247AFD" w:rsidRDefault="00AD7BC7">
      <w:pPr>
        <w:pStyle w:val="TOC3"/>
        <w:tabs>
          <w:tab w:val="right" w:leader="dot" w:pos="9350"/>
        </w:tabs>
        <w:rPr>
          <w:del w:id="1012" w:author="Gerard" w:date="2014-12-19T15:33:00Z"/>
          <w:rFonts w:asciiTheme="minorHAnsi" w:eastAsiaTheme="minorEastAsia" w:hAnsiTheme="minorHAnsi" w:cstheme="minorBidi"/>
          <w:i w:val="0"/>
          <w:iCs w:val="0"/>
          <w:noProof/>
          <w:sz w:val="22"/>
          <w:szCs w:val="22"/>
        </w:rPr>
      </w:pPr>
      <w:del w:id="1013" w:author="Gerard" w:date="2014-12-19T15:33:00Z">
        <w:r w:rsidRPr="00247AFD" w:rsidDel="00247AFD">
          <w:rPr>
            <w:noProof/>
            <w:rPrChange w:id="1014" w:author="Gerard" w:date="2014-12-19T15:33:00Z">
              <w:rPr>
                <w:rStyle w:val="Hyperlink"/>
                <w:noProof/>
              </w:rPr>
            </w:rPrChange>
          </w:rPr>
          <w:delText>3.12.3. Biphasic-Solute and Multiphasic Contact</w:delText>
        </w:r>
        <w:r w:rsidDel="00247AFD">
          <w:rPr>
            <w:noProof/>
            <w:webHidden/>
          </w:rPr>
          <w:tab/>
        </w:r>
        <w:r w:rsidR="005A6E7B" w:rsidDel="00247AFD">
          <w:rPr>
            <w:noProof/>
            <w:webHidden/>
          </w:rPr>
          <w:delText>52</w:delText>
        </w:r>
      </w:del>
    </w:p>
    <w:p w14:paraId="026307E7" w14:textId="77777777" w:rsidR="00AD7BC7" w:rsidDel="00247AFD" w:rsidRDefault="00AD7BC7">
      <w:pPr>
        <w:pStyle w:val="TOC3"/>
        <w:tabs>
          <w:tab w:val="right" w:leader="dot" w:pos="9350"/>
        </w:tabs>
        <w:rPr>
          <w:del w:id="1015" w:author="Gerard" w:date="2014-12-19T15:33:00Z"/>
          <w:rFonts w:asciiTheme="minorHAnsi" w:eastAsiaTheme="minorEastAsia" w:hAnsiTheme="minorHAnsi" w:cstheme="minorBidi"/>
          <w:i w:val="0"/>
          <w:iCs w:val="0"/>
          <w:noProof/>
          <w:sz w:val="22"/>
          <w:szCs w:val="22"/>
        </w:rPr>
      </w:pPr>
      <w:del w:id="1016" w:author="Gerard" w:date="2014-12-19T15:33:00Z">
        <w:r w:rsidRPr="00247AFD" w:rsidDel="00247AFD">
          <w:rPr>
            <w:noProof/>
            <w:rPrChange w:id="1017" w:author="Gerard" w:date="2014-12-19T15:33:00Z">
              <w:rPr>
                <w:rStyle w:val="Hyperlink"/>
                <w:noProof/>
              </w:rPr>
            </w:rPrChange>
          </w:rPr>
          <w:delText>3.12.4. Rigid Wall Interfaces</w:delText>
        </w:r>
        <w:r w:rsidDel="00247AFD">
          <w:rPr>
            <w:noProof/>
            <w:webHidden/>
          </w:rPr>
          <w:tab/>
        </w:r>
        <w:r w:rsidR="005A6E7B" w:rsidDel="00247AFD">
          <w:rPr>
            <w:noProof/>
            <w:webHidden/>
          </w:rPr>
          <w:delText>53</w:delText>
        </w:r>
      </w:del>
    </w:p>
    <w:p w14:paraId="2C32E4DD" w14:textId="77777777" w:rsidR="00AD7BC7" w:rsidDel="00247AFD" w:rsidRDefault="00AD7BC7">
      <w:pPr>
        <w:pStyle w:val="TOC3"/>
        <w:tabs>
          <w:tab w:val="right" w:leader="dot" w:pos="9350"/>
        </w:tabs>
        <w:rPr>
          <w:del w:id="1018" w:author="Gerard" w:date="2014-12-19T15:33:00Z"/>
          <w:rFonts w:asciiTheme="minorHAnsi" w:eastAsiaTheme="minorEastAsia" w:hAnsiTheme="minorHAnsi" w:cstheme="minorBidi"/>
          <w:i w:val="0"/>
          <w:iCs w:val="0"/>
          <w:noProof/>
          <w:sz w:val="22"/>
          <w:szCs w:val="22"/>
        </w:rPr>
      </w:pPr>
      <w:del w:id="1019" w:author="Gerard" w:date="2014-12-19T15:33:00Z">
        <w:r w:rsidRPr="00247AFD" w:rsidDel="00247AFD">
          <w:rPr>
            <w:noProof/>
            <w:rPrChange w:id="1020" w:author="Gerard" w:date="2014-12-19T15:33:00Z">
              <w:rPr>
                <w:rStyle w:val="Hyperlink"/>
                <w:noProof/>
              </w:rPr>
            </w:rPrChange>
          </w:rPr>
          <w:delText>3.12.5. Tied Interfaces</w:delText>
        </w:r>
        <w:r w:rsidDel="00247AFD">
          <w:rPr>
            <w:noProof/>
            <w:webHidden/>
          </w:rPr>
          <w:tab/>
        </w:r>
        <w:r w:rsidR="005A6E7B" w:rsidDel="00247AFD">
          <w:rPr>
            <w:noProof/>
            <w:webHidden/>
          </w:rPr>
          <w:delText>54</w:delText>
        </w:r>
      </w:del>
    </w:p>
    <w:p w14:paraId="3782B1C1" w14:textId="77777777" w:rsidR="00AD7BC7" w:rsidDel="00247AFD" w:rsidRDefault="00AD7BC7">
      <w:pPr>
        <w:pStyle w:val="TOC3"/>
        <w:tabs>
          <w:tab w:val="right" w:leader="dot" w:pos="9350"/>
        </w:tabs>
        <w:rPr>
          <w:del w:id="1021" w:author="Gerard" w:date="2014-12-19T15:33:00Z"/>
          <w:rFonts w:asciiTheme="minorHAnsi" w:eastAsiaTheme="minorEastAsia" w:hAnsiTheme="minorHAnsi" w:cstheme="minorBidi"/>
          <w:i w:val="0"/>
          <w:iCs w:val="0"/>
          <w:noProof/>
          <w:sz w:val="22"/>
          <w:szCs w:val="22"/>
        </w:rPr>
      </w:pPr>
      <w:del w:id="1022" w:author="Gerard" w:date="2014-12-19T15:33:00Z">
        <w:r w:rsidRPr="00247AFD" w:rsidDel="00247AFD">
          <w:rPr>
            <w:noProof/>
            <w:rPrChange w:id="1023" w:author="Gerard" w:date="2014-12-19T15:33:00Z">
              <w:rPr>
                <w:rStyle w:val="Hyperlink"/>
                <w:noProof/>
              </w:rPr>
            </w:rPrChange>
          </w:rPr>
          <w:delText>3.12.6. Tied Biphasic Interfaces</w:delText>
        </w:r>
        <w:r w:rsidDel="00247AFD">
          <w:rPr>
            <w:noProof/>
            <w:webHidden/>
          </w:rPr>
          <w:tab/>
        </w:r>
        <w:r w:rsidR="005A6E7B" w:rsidDel="00247AFD">
          <w:rPr>
            <w:noProof/>
            <w:webHidden/>
          </w:rPr>
          <w:delText>54</w:delText>
        </w:r>
      </w:del>
    </w:p>
    <w:p w14:paraId="2BE9FDD3" w14:textId="77777777" w:rsidR="00AD7BC7" w:rsidDel="00247AFD" w:rsidRDefault="00AD7BC7">
      <w:pPr>
        <w:pStyle w:val="TOC3"/>
        <w:tabs>
          <w:tab w:val="right" w:leader="dot" w:pos="9350"/>
        </w:tabs>
        <w:rPr>
          <w:del w:id="1024" w:author="Gerard" w:date="2014-12-19T15:33:00Z"/>
          <w:rFonts w:asciiTheme="minorHAnsi" w:eastAsiaTheme="minorEastAsia" w:hAnsiTheme="minorHAnsi" w:cstheme="minorBidi"/>
          <w:i w:val="0"/>
          <w:iCs w:val="0"/>
          <w:noProof/>
          <w:sz w:val="22"/>
          <w:szCs w:val="22"/>
        </w:rPr>
      </w:pPr>
      <w:del w:id="1025" w:author="Gerard" w:date="2014-12-19T15:33:00Z">
        <w:r w:rsidRPr="00247AFD" w:rsidDel="00247AFD">
          <w:rPr>
            <w:noProof/>
            <w:rPrChange w:id="1026" w:author="Gerard" w:date="2014-12-19T15:33:00Z">
              <w:rPr>
                <w:rStyle w:val="Hyperlink"/>
                <w:noProof/>
              </w:rPr>
            </w:rPrChange>
          </w:rPr>
          <w:delText>3.12.7. Rigid Interfaces</w:delText>
        </w:r>
        <w:r w:rsidDel="00247AFD">
          <w:rPr>
            <w:noProof/>
            <w:webHidden/>
          </w:rPr>
          <w:tab/>
        </w:r>
        <w:r w:rsidR="005A6E7B" w:rsidDel="00247AFD">
          <w:rPr>
            <w:noProof/>
            <w:webHidden/>
          </w:rPr>
          <w:delText>55</w:delText>
        </w:r>
      </w:del>
    </w:p>
    <w:p w14:paraId="4ABB50C8" w14:textId="77777777" w:rsidR="00AD7BC7" w:rsidDel="00247AFD" w:rsidRDefault="00AD7BC7">
      <w:pPr>
        <w:pStyle w:val="TOC3"/>
        <w:tabs>
          <w:tab w:val="right" w:leader="dot" w:pos="9350"/>
        </w:tabs>
        <w:rPr>
          <w:del w:id="1027" w:author="Gerard" w:date="2014-12-19T15:33:00Z"/>
          <w:rFonts w:asciiTheme="minorHAnsi" w:eastAsiaTheme="minorEastAsia" w:hAnsiTheme="minorHAnsi" w:cstheme="minorBidi"/>
          <w:i w:val="0"/>
          <w:iCs w:val="0"/>
          <w:noProof/>
          <w:sz w:val="22"/>
          <w:szCs w:val="22"/>
        </w:rPr>
      </w:pPr>
      <w:del w:id="1028" w:author="Gerard" w:date="2014-12-19T15:33:00Z">
        <w:r w:rsidRPr="00247AFD" w:rsidDel="00247AFD">
          <w:rPr>
            <w:noProof/>
            <w:rPrChange w:id="1029" w:author="Gerard" w:date="2014-12-19T15:33:00Z">
              <w:rPr>
                <w:rStyle w:val="Hyperlink"/>
                <w:noProof/>
              </w:rPr>
            </w:rPrChange>
          </w:rPr>
          <w:delText>3.12.8. Rigid Joints</w:delText>
        </w:r>
        <w:r w:rsidDel="00247AFD">
          <w:rPr>
            <w:noProof/>
            <w:webHidden/>
          </w:rPr>
          <w:tab/>
        </w:r>
        <w:r w:rsidR="005A6E7B" w:rsidDel="00247AFD">
          <w:rPr>
            <w:noProof/>
            <w:webHidden/>
          </w:rPr>
          <w:delText>55</w:delText>
        </w:r>
      </w:del>
    </w:p>
    <w:p w14:paraId="0F16ED4A" w14:textId="77777777" w:rsidR="00AD7BC7" w:rsidDel="00247AFD" w:rsidRDefault="00AD7BC7">
      <w:pPr>
        <w:pStyle w:val="TOC2"/>
        <w:tabs>
          <w:tab w:val="right" w:leader="dot" w:pos="9350"/>
        </w:tabs>
        <w:rPr>
          <w:del w:id="1030" w:author="Gerard" w:date="2014-12-19T15:33:00Z"/>
          <w:rFonts w:asciiTheme="minorHAnsi" w:eastAsiaTheme="minorEastAsia" w:hAnsiTheme="minorHAnsi" w:cstheme="minorBidi"/>
          <w:smallCaps w:val="0"/>
          <w:noProof/>
          <w:sz w:val="22"/>
          <w:szCs w:val="22"/>
        </w:rPr>
      </w:pPr>
      <w:del w:id="1031" w:author="Gerard" w:date="2014-12-19T15:33:00Z">
        <w:r w:rsidRPr="00247AFD" w:rsidDel="00247AFD">
          <w:rPr>
            <w:noProof/>
            <w:rPrChange w:id="1032" w:author="Gerard" w:date="2014-12-19T15:33:00Z">
              <w:rPr>
                <w:rStyle w:val="Hyperlink"/>
                <w:noProof/>
              </w:rPr>
            </w:rPrChange>
          </w:rPr>
          <w:delText>3.13. Constraints Section</w:delText>
        </w:r>
        <w:r w:rsidDel="00247AFD">
          <w:rPr>
            <w:noProof/>
            <w:webHidden/>
          </w:rPr>
          <w:tab/>
        </w:r>
        <w:r w:rsidR="005A6E7B" w:rsidDel="00247AFD">
          <w:rPr>
            <w:noProof/>
            <w:webHidden/>
          </w:rPr>
          <w:delText>56</w:delText>
        </w:r>
      </w:del>
    </w:p>
    <w:p w14:paraId="7D99E12F" w14:textId="77777777" w:rsidR="00AD7BC7" w:rsidDel="00247AFD" w:rsidRDefault="00AD7BC7">
      <w:pPr>
        <w:pStyle w:val="TOC3"/>
        <w:tabs>
          <w:tab w:val="right" w:leader="dot" w:pos="9350"/>
        </w:tabs>
        <w:rPr>
          <w:del w:id="1033" w:author="Gerard" w:date="2014-12-19T15:33:00Z"/>
          <w:rFonts w:asciiTheme="minorHAnsi" w:eastAsiaTheme="minorEastAsia" w:hAnsiTheme="minorHAnsi" w:cstheme="minorBidi"/>
          <w:i w:val="0"/>
          <w:iCs w:val="0"/>
          <w:noProof/>
          <w:sz w:val="22"/>
          <w:szCs w:val="22"/>
        </w:rPr>
      </w:pPr>
      <w:del w:id="1034" w:author="Gerard" w:date="2014-12-19T15:33:00Z">
        <w:r w:rsidRPr="00247AFD" w:rsidDel="00247AFD">
          <w:rPr>
            <w:noProof/>
            <w:rPrChange w:id="1035" w:author="Gerard" w:date="2014-12-19T15:33:00Z">
              <w:rPr>
                <w:rStyle w:val="Hyperlink"/>
                <w:noProof/>
              </w:rPr>
            </w:rPrChange>
          </w:rPr>
          <w:delText>3.13.1. Rigid Body Constraints</w:delText>
        </w:r>
        <w:r w:rsidDel="00247AFD">
          <w:rPr>
            <w:noProof/>
            <w:webHidden/>
          </w:rPr>
          <w:tab/>
        </w:r>
        <w:r w:rsidR="005A6E7B" w:rsidDel="00247AFD">
          <w:rPr>
            <w:noProof/>
            <w:webHidden/>
          </w:rPr>
          <w:delText>56</w:delText>
        </w:r>
      </w:del>
    </w:p>
    <w:p w14:paraId="1360B5D9" w14:textId="77777777" w:rsidR="00AD7BC7" w:rsidDel="00247AFD" w:rsidRDefault="00AD7BC7">
      <w:pPr>
        <w:pStyle w:val="TOC2"/>
        <w:tabs>
          <w:tab w:val="right" w:leader="dot" w:pos="9350"/>
        </w:tabs>
        <w:rPr>
          <w:del w:id="1036" w:author="Gerard" w:date="2014-12-19T15:33:00Z"/>
          <w:rFonts w:asciiTheme="minorHAnsi" w:eastAsiaTheme="minorEastAsia" w:hAnsiTheme="minorHAnsi" w:cstheme="minorBidi"/>
          <w:smallCaps w:val="0"/>
          <w:noProof/>
          <w:sz w:val="22"/>
          <w:szCs w:val="22"/>
        </w:rPr>
      </w:pPr>
      <w:del w:id="1037" w:author="Gerard" w:date="2014-12-19T15:33:00Z">
        <w:r w:rsidRPr="00247AFD" w:rsidDel="00247AFD">
          <w:rPr>
            <w:noProof/>
            <w:rPrChange w:id="1038" w:author="Gerard" w:date="2014-12-19T15:33:00Z">
              <w:rPr>
                <w:rStyle w:val="Hyperlink"/>
                <w:noProof/>
              </w:rPr>
            </w:rPrChange>
          </w:rPr>
          <w:delText>3.14. Discrete Section</w:delText>
        </w:r>
        <w:r w:rsidDel="00247AFD">
          <w:rPr>
            <w:noProof/>
            <w:webHidden/>
          </w:rPr>
          <w:tab/>
        </w:r>
        <w:r w:rsidR="005A6E7B" w:rsidDel="00247AFD">
          <w:rPr>
            <w:noProof/>
            <w:webHidden/>
          </w:rPr>
          <w:delText>58</w:delText>
        </w:r>
      </w:del>
    </w:p>
    <w:p w14:paraId="002CFD5C" w14:textId="77777777" w:rsidR="00AD7BC7" w:rsidDel="00247AFD" w:rsidRDefault="00AD7BC7">
      <w:pPr>
        <w:pStyle w:val="TOC3"/>
        <w:tabs>
          <w:tab w:val="right" w:leader="dot" w:pos="9350"/>
        </w:tabs>
        <w:rPr>
          <w:del w:id="1039" w:author="Gerard" w:date="2014-12-19T15:33:00Z"/>
          <w:rFonts w:asciiTheme="minorHAnsi" w:eastAsiaTheme="minorEastAsia" w:hAnsiTheme="minorHAnsi" w:cstheme="minorBidi"/>
          <w:i w:val="0"/>
          <w:iCs w:val="0"/>
          <w:noProof/>
          <w:sz w:val="22"/>
          <w:szCs w:val="22"/>
        </w:rPr>
      </w:pPr>
      <w:del w:id="1040" w:author="Gerard" w:date="2014-12-19T15:33:00Z">
        <w:r w:rsidRPr="00247AFD" w:rsidDel="00247AFD">
          <w:rPr>
            <w:noProof/>
            <w:rPrChange w:id="1041" w:author="Gerard" w:date="2014-12-19T15:33:00Z">
              <w:rPr>
                <w:rStyle w:val="Hyperlink"/>
                <w:noProof/>
              </w:rPr>
            </w:rPrChange>
          </w:rPr>
          <w:delText>3.14.1. Springs</w:delText>
        </w:r>
        <w:r w:rsidDel="00247AFD">
          <w:rPr>
            <w:noProof/>
            <w:webHidden/>
          </w:rPr>
          <w:tab/>
        </w:r>
        <w:r w:rsidR="005A6E7B" w:rsidDel="00247AFD">
          <w:rPr>
            <w:noProof/>
            <w:webHidden/>
          </w:rPr>
          <w:delText>58</w:delText>
        </w:r>
      </w:del>
    </w:p>
    <w:p w14:paraId="59005663" w14:textId="77777777" w:rsidR="00AD7BC7" w:rsidDel="00247AFD" w:rsidRDefault="00AD7BC7">
      <w:pPr>
        <w:pStyle w:val="TOC2"/>
        <w:tabs>
          <w:tab w:val="right" w:leader="dot" w:pos="9350"/>
        </w:tabs>
        <w:rPr>
          <w:del w:id="1042" w:author="Gerard" w:date="2014-12-19T15:33:00Z"/>
          <w:rFonts w:asciiTheme="minorHAnsi" w:eastAsiaTheme="minorEastAsia" w:hAnsiTheme="minorHAnsi" w:cstheme="minorBidi"/>
          <w:smallCaps w:val="0"/>
          <w:noProof/>
          <w:sz w:val="22"/>
          <w:szCs w:val="22"/>
        </w:rPr>
      </w:pPr>
      <w:del w:id="1043" w:author="Gerard" w:date="2014-12-19T15:33:00Z">
        <w:r w:rsidRPr="00247AFD" w:rsidDel="00247AFD">
          <w:rPr>
            <w:noProof/>
            <w:rPrChange w:id="1044" w:author="Gerard" w:date="2014-12-19T15:33:00Z">
              <w:rPr>
                <w:rStyle w:val="Hyperlink"/>
                <w:noProof/>
              </w:rPr>
            </w:rPrChange>
          </w:rPr>
          <w:delText>3.15. LoadData Section</w:delText>
        </w:r>
        <w:r w:rsidDel="00247AFD">
          <w:rPr>
            <w:noProof/>
            <w:webHidden/>
          </w:rPr>
          <w:tab/>
        </w:r>
        <w:r w:rsidR="005A6E7B" w:rsidDel="00247AFD">
          <w:rPr>
            <w:noProof/>
            <w:webHidden/>
          </w:rPr>
          <w:delText>60</w:delText>
        </w:r>
      </w:del>
    </w:p>
    <w:p w14:paraId="7CFEF4FF" w14:textId="77777777" w:rsidR="00AD7BC7" w:rsidDel="00247AFD" w:rsidRDefault="00AD7BC7">
      <w:pPr>
        <w:pStyle w:val="TOC2"/>
        <w:tabs>
          <w:tab w:val="right" w:leader="dot" w:pos="9350"/>
        </w:tabs>
        <w:rPr>
          <w:del w:id="1045" w:author="Gerard" w:date="2014-12-19T15:33:00Z"/>
          <w:rFonts w:asciiTheme="minorHAnsi" w:eastAsiaTheme="minorEastAsia" w:hAnsiTheme="minorHAnsi" w:cstheme="minorBidi"/>
          <w:smallCaps w:val="0"/>
          <w:noProof/>
          <w:sz w:val="22"/>
          <w:szCs w:val="22"/>
        </w:rPr>
      </w:pPr>
      <w:del w:id="1046" w:author="Gerard" w:date="2014-12-19T15:33:00Z">
        <w:r w:rsidRPr="00247AFD" w:rsidDel="00247AFD">
          <w:rPr>
            <w:noProof/>
            <w:rPrChange w:id="1047" w:author="Gerard" w:date="2014-12-19T15:33:00Z">
              <w:rPr>
                <w:rStyle w:val="Hyperlink"/>
                <w:noProof/>
              </w:rPr>
            </w:rPrChange>
          </w:rPr>
          <w:delText>3.16. Output Section</w:delText>
        </w:r>
        <w:r w:rsidDel="00247AFD">
          <w:rPr>
            <w:noProof/>
            <w:webHidden/>
          </w:rPr>
          <w:tab/>
        </w:r>
        <w:r w:rsidR="005A6E7B" w:rsidDel="00247AFD">
          <w:rPr>
            <w:noProof/>
            <w:webHidden/>
          </w:rPr>
          <w:delText>62</w:delText>
        </w:r>
      </w:del>
    </w:p>
    <w:p w14:paraId="5C09CB7A" w14:textId="77777777" w:rsidR="00AD7BC7" w:rsidDel="00247AFD" w:rsidRDefault="00AD7BC7">
      <w:pPr>
        <w:pStyle w:val="TOC3"/>
        <w:tabs>
          <w:tab w:val="right" w:leader="dot" w:pos="9350"/>
        </w:tabs>
        <w:rPr>
          <w:del w:id="1048" w:author="Gerard" w:date="2014-12-19T15:33:00Z"/>
          <w:rFonts w:asciiTheme="minorHAnsi" w:eastAsiaTheme="minorEastAsia" w:hAnsiTheme="minorHAnsi" w:cstheme="minorBidi"/>
          <w:i w:val="0"/>
          <w:iCs w:val="0"/>
          <w:noProof/>
          <w:sz w:val="22"/>
          <w:szCs w:val="22"/>
        </w:rPr>
      </w:pPr>
      <w:del w:id="1049" w:author="Gerard" w:date="2014-12-19T15:33:00Z">
        <w:r w:rsidRPr="00247AFD" w:rsidDel="00247AFD">
          <w:rPr>
            <w:noProof/>
            <w:rPrChange w:id="1050" w:author="Gerard" w:date="2014-12-19T15:33:00Z">
              <w:rPr>
                <w:rStyle w:val="Hyperlink"/>
                <w:noProof/>
              </w:rPr>
            </w:rPrChange>
          </w:rPr>
          <w:delText>3.16.1. Logfile</w:delText>
        </w:r>
        <w:r w:rsidDel="00247AFD">
          <w:rPr>
            <w:noProof/>
            <w:webHidden/>
          </w:rPr>
          <w:tab/>
        </w:r>
        <w:r w:rsidR="005A6E7B" w:rsidDel="00247AFD">
          <w:rPr>
            <w:noProof/>
            <w:webHidden/>
          </w:rPr>
          <w:delText>62</w:delText>
        </w:r>
      </w:del>
    </w:p>
    <w:p w14:paraId="7ECFF66F" w14:textId="77777777" w:rsidR="00AD7BC7" w:rsidDel="00247AFD" w:rsidRDefault="00AD7BC7">
      <w:pPr>
        <w:pStyle w:val="TOC4"/>
        <w:tabs>
          <w:tab w:val="right" w:leader="dot" w:pos="9350"/>
        </w:tabs>
        <w:rPr>
          <w:del w:id="1051" w:author="Gerard" w:date="2014-12-19T15:33:00Z"/>
          <w:rFonts w:asciiTheme="minorHAnsi" w:eastAsiaTheme="minorEastAsia" w:hAnsiTheme="minorHAnsi" w:cstheme="minorBidi"/>
          <w:noProof/>
          <w:sz w:val="22"/>
          <w:szCs w:val="22"/>
        </w:rPr>
      </w:pPr>
      <w:del w:id="1052" w:author="Gerard" w:date="2014-12-19T15:33:00Z">
        <w:r w:rsidRPr="00247AFD" w:rsidDel="00247AFD">
          <w:rPr>
            <w:noProof/>
            <w:rPrChange w:id="1053" w:author="Gerard" w:date="2014-12-19T15:33:00Z">
              <w:rPr>
                <w:rStyle w:val="Hyperlink"/>
                <w:noProof/>
              </w:rPr>
            </w:rPrChange>
          </w:rPr>
          <w:delText>3.16.1.1. Node_Data Class</w:delText>
        </w:r>
        <w:r w:rsidDel="00247AFD">
          <w:rPr>
            <w:noProof/>
            <w:webHidden/>
          </w:rPr>
          <w:tab/>
        </w:r>
        <w:r w:rsidR="005A6E7B" w:rsidDel="00247AFD">
          <w:rPr>
            <w:noProof/>
            <w:webHidden/>
          </w:rPr>
          <w:delText>65</w:delText>
        </w:r>
      </w:del>
    </w:p>
    <w:p w14:paraId="0B2E0ED7" w14:textId="77777777" w:rsidR="00AD7BC7" w:rsidDel="00247AFD" w:rsidRDefault="00AD7BC7">
      <w:pPr>
        <w:pStyle w:val="TOC4"/>
        <w:tabs>
          <w:tab w:val="right" w:leader="dot" w:pos="9350"/>
        </w:tabs>
        <w:rPr>
          <w:del w:id="1054" w:author="Gerard" w:date="2014-12-19T15:33:00Z"/>
          <w:rFonts w:asciiTheme="minorHAnsi" w:eastAsiaTheme="minorEastAsia" w:hAnsiTheme="minorHAnsi" w:cstheme="minorBidi"/>
          <w:noProof/>
          <w:sz w:val="22"/>
          <w:szCs w:val="22"/>
        </w:rPr>
      </w:pPr>
      <w:del w:id="1055" w:author="Gerard" w:date="2014-12-19T15:33:00Z">
        <w:r w:rsidRPr="00247AFD" w:rsidDel="00247AFD">
          <w:rPr>
            <w:noProof/>
            <w:rPrChange w:id="1056" w:author="Gerard" w:date="2014-12-19T15:33:00Z">
              <w:rPr>
                <w:rStyle w:val="Hyperlink"/>
                <w:noProof/>
              </w:rPr>
            </w:rPrChange>
          </w:rPr>
          <w:delText>3.16.1.2. Element_Data Class</w:delText>
        </w:r>
        <w:r w:rsidDel="00247AFD">
          <w:rPr>
            <w:noProof/>
            <w:webHidden/>
          </w:rPr>
          <w:tab/>
        </w:r>
        <w:r w:rsidR="005A6E7B" w:rsidDel="00247AFD">
          <w:rPr>
            <w:noProof/>
            <w:webHidden/>
          </w:rPr>
          <w:delText>66</w:delText>
        </w:r>
      </w:del>
    </w:p>
    <w:p w14:paraId="00FC142B" w14:textId="77777777" w:rsidR="00AD7BC7" w:rsidDel="00247AFD" w:rsidRDefault="00AD7BC7">
      <w:pPr>
        <w:pStyle w:val="TOC4"/>
        <w:tabs>
          <w:tab w:val="right" w:leader="dot" w:pos="9350"/>
        </w:tabs>
        <w:rPr>
          <w:del w:id="1057" w:author="Gerard" w:date="2014-12-19T15:33:00Z"/>
          <w:rFonts w:asciiTheme="minorHAnsi" w:eastAsiaTheme="minorEastAsia" w:hAnsiTheme="minorHAnsi" w:cstheme="minorBidi"/>
          <w:noProof/>
          <w:sz w:val="22"/>
          <w:szCs w:val="22"/>
        </w:rPr>
      </w:pPr>
      <w:del w:id="1058" w:author="Gerard" w:date="2014-12-19T15:33:00Z">
        <w:r w:rsidRPr="00247AFD" w:rsidDel="00247AFD">
          <w:rPr>
            <w:noProof/>
            <w:rPrChange w:id="1059" w:author="Gerard" w:date="2014-12-19T15:33:00Z">
              <w:rPr>
                <w:rStyle w:val="Hyperlink"/>
                <w:noProof/>
              </w:rPr>
            </w:rPrChange>
          </w:rPr>
          <w:delText>3.16.1.3. Rigid_Body_Data Class</w:delText>
        </w:r>
        <w:r w:rsidDel="00247AFD">
          <w:rPr>
            <w:noProof/>
            <w:webHidden/>
          </w:rPr>
          <w:tab/>
        </w:r>
        <w:r w:rsidR="005A6E7B" w:rsidDel="00247AFD">
          <w:rPr>
            <w:noProof/>
            <w:webHidden/>
          </w:rPr>
          <w:delText>68</w:delText>
        </w:r>
      </w:del>
    </w:p>
    <w:p w14:paraId="619E62BA" w14:textId="77777777" w:rsidR="00AD7BC7" w:rsidDel="00247AFD" w:rsidRDefault="00AD7BC7">
      <w:pPr>
        <w:pStyle w:val="TOC3"/>
        <w:tabs>
          <w:tab w:val="right" w:leader="dot" w:pos="9350"/>
        </w:tabs>
        <w:rPr>
          <w:del w:id="1060" w:author="Gerard" w:date="2014-12-19T15:33:00Z"/>
          <w:rFonts w:asciiTheme="minorHAnsi" w:eastAsiaTheme="minorEastAsia" w:hAnsiTheme="minorHAnsi" w:cstheme="minorBidi"/>
          <w:i w:val="0"/>
          <w:iCs w:val="0"/>
          <w:noProof/>
          <w:sz w:val="22"/>
          <w:szCs w:val="22"/>
        </w:rPr>
      </w:pPr>
      <w:del w:id="1061" w:author="Gerard" w:date="2014-12-19T15:33:00Z">
        <w:r w:rsidRPr="00247AFD" w:rsidDel="00247AFD">
          <w:rPr>
            <w:noProof/>
            <w:rPrChange w:id="1062" w:author="Gerard" w:date="2014-12-19T15:33:00Z">
              <w:rPr>
                <w:rStyle w:val="Hyperlink"/>
                <w:noProof/>
              </w:rPr>
            </w:rPrChange>
          </w:rPr>
          <w:delText>3.16.2. Plotfile</w:delText>
        </w:r>
        <w:r w:rsidDel="00247AFD">
          <w:rPr>
            <w:noProof/>
            <w:webHidden/>
          </w:rPr>
          <w:tab/>
        </w:r>
        <w:r w:rsidR="005A6E7B" w:rsidDel="00247AFD">
          <w:rPr>
            <w:noProof/>
            <w:webHidden/>
          </w:rPr>
          <w:delText>68</w:delText>
        </w:r>
      </w:del>
    </w:p>
    <w:p w14:paraId="143E60C0" w14:textId="77777777" w:rsidR="00AD7BC7" w:rsidDel="00247AFD" w:rsidRDefault="00AD7BC7">
      <w:pPr>
        <w:pStyle w:val="TOC1"/>
        <w:tabs>
          <w:tab w:val="right" w:leader="dot" w:pos="9350"/>
        </w:tabs>
        <w:rPr>
          <w:del w:id="1063" w:author="Gerard" w:date="2014-12-19T15:33:00Z"/>
          <w:rFonts w:asciiTheme="minorHAnsi" w:eastAsiaTheme="minorEastAsia" w:hAnsiTheme="minorHAnsi" w:cstheme="minorBidi"/>
          <w:b w:val="0"/>
          <w:bCs w:val="0"/>
          <w:caps w:val="0"/>
          <w:noProof/>
          <w:sz w:val="22"/>
          <w:szCs w:val="22"/>
        </w:rPr>
      </w:pPr>
      <w:del w:id="1064" w:author="Gerard" w:date="2014-12-19T15:33:00Z">
        <w:r w:rsidRPr="00247AFD" w:rsidDel="00247AFD">
          <w:rPr>
            <w:noProof/>
            <w:rPrChange w:id="1065" w:author="Gerard" w:date="2014-12-19T15:33:00Z">
              <w:rPr>
                <w:rStyle w:val="Hyperlink"/>
                <w:noProof/>
              </w:rPr>
            </w:rPrChange>
          </w:rPr>
          <w:delText>Chapter 4 Materials</w:delText>
        </w:r>
        <w:r w:rsidDel="00247AFD">
          <w:rPr>
            <w:noProof/>
            <w:webHidden/>
          </w:rPr>
          <w:tab/>
        </w:r>
        <w:r w:rsidR="005A6E7B" w:rsidDel="00247AFD">
          <w:rPr>
            <w:noProof/>
            <w:webHidden/>
          </w:rPr>
          <w:delText>71</w:delText>
        </w:r>
      </w:del>
    </w:p>
    <w:p w14:paraId="38126943" w14:textId="77777777" w:rsidR="00AD7BC7" w:rsidDel="00247AFD" w:rsidRDefault="00AD7BC7">
      <w:pPr>
        <w:pStyle w:val="TOC2"/>
        <w:tabs>
          <w:tab w:val="right" w:leader="dot" w:pos="9350"/>
        </w:tabs>
        <w:rPr>
          <w:del w:id="1066" w:author="Gerard" w:date="2014-12-19T15:33:00Z"/>
          <w:rFonts w:asciiTheme="minorHAnsi" w:eastAsiaTheme="minorEastAsia" w:hAnsiTheme="minorHAnsi" w:cstheme="minorBidi"/>
          <w:smallCaps w:val="0"/>
          <w:noProof/>
          <w:sz w:val="22"/>
          <w:szCs w:val="22"/>
        </w:rPr>
      </w:pPr>
      <w:del w:id="1067" w:author="Gerard" w:date="2014-12-19T15:33:00Z">
        <w:r w:rsidRPr="00247AFD" w:rsidDel="00247AFD">
          <w:rPr>
            <w:noProof/>
            <w:rPrChange w:id="1068" w:author="Gerard" w:date="2014-12-19T15:33:00Z">
              <w:rPr>
                <w:rStyle w:val="Hyperlink"/>
                <w:noProof/>
              </w:rPr>
            </w:rPrChange>
          </w:rPr>
          <w:delText>4.1. Elastic Solids</w:delText>
        </w:r>
        <w:r w:rsidDel="00247AFD">
          <w:rPr>
            <w:noProof/>
            <w:webHidden/>
          </w:rPr>
          <w:tab/>
        </w:r>
        <w:r w:rsidR="005A6E7B" w:rsidDel="00247AFD">
          <w:rPr>
            <w:noProof/>
            <w:webHidden/>
          </w:rPr>
          <w:delText>71</w:delText>
        </w:r>
      </w:del>
    </w:p>
    <w:p w14:paraId="355CFC11" w14:textId="77777777" w:rsidR="00AD7BC7" w:rsidDel="00247AFD" w:rsidRDefault="00AD7BC7">
      <w:pPr>
        <w:pStyle w:val="TOC3"/>
        <w:tabs>
          <w:tab w:val="right" w:leader="dot" w:pos="9350"/>
        </w:tabs>
        <w:rPr>
          <w:del w:id="1069" w:author="Gerard" w:date="2014-12-19T15:33:00Z"/>
          <w:rFonts w:asciiTheme="minorHAnsi" w:eastAsiaTheme="minorEastAsia" w:hAnsiTheme="minorHAnsi" w:cstheme="minorBidi"/>
          <w:i w:val="0"/>
          <w:iCs w:val="0"/>
          <w:noProof/>
          <w:sz w:val="22"/>
          <w:szCs w:val="22"/>
        </w:rPr>
      </w:pPr>
      <w:del w:id="1070" w:author="Gerard" w:date="2014-12-19T15:33:00Z">
        <w:r w:rsidRPr="00247AFD" w:rsidDel="00247AFD">
          <w:rPr>
            <w:noProof/>
            <w:rPrChange w:id="1071" w:author="Gerard" w:date="2014-12-19T15:33:00Z">
              <w:rPr>
                <w:rStyle w:val="Hyperlink"/>
                <w:noProof/>
              </w:rPr>
            </w:rPrChange>
          </w:rPr>
          <w:delText>4.1.1. Specifying Fiber Orientation or Material Axes</w:delText>
        </w:r>
        <w:r w:rsidDel="00247AFD">
          <w:rPr>
            <w:noProof/>
            <w:webHidden/>
          </w:rPr>
          <w:tab/>
        </w:r>
        <w:r w:rsidR="005A6E7B" w:rsidDel="00247AFD">
          <w:rPr>
            <w:noProof/>
            <w:webHidden/>
          </w:rPr>
          <w:delText>71</w:delText>
        </w:r>
      </w:del>
    </w:p>
    <w:p w14:paraId="4B3EF204" w14:textId="77777777" w:rsidR="00AD7BC7" w:rsidDel="00247AFD" w:rsidRDefault="00AD7BC7">
      <w:pPr>
        <w:pStyle w:val="TOC4"/>
        <w:tabs>
          <w:tab w:val="right" w:leader="dot" w:pos="9350"/>
        </w:tabs>
        <w:rPr>
          <w:del w:id="1072" w:author="Gerard" w:date="2014-12-19T15:33:00Z"/>
          <w:rFonts w:asciiTheme="minorHAnsi" w:eastAsiaTheme="minorEastAsia" w:hAnsiTheme="minorHAnsi" w:cstheme="minorBidi"/>
          <w:noProof/>
          <w:sz w:val="22"/>
          <w:szCs w:val="22"/>
        </w:rPr>
      </w:pPr>
      <w:del w:id="1073" w:author="Gerard" w:date="2014-12-19T15:33:00Z">
        <w:r w:rsidRPr="00247AFD" w:rsidDel="00247AFD">
          <w:rPr>
            <w:noProof/>
            <w:rPrChange w:id="1074" w:author="Gerard" w:date="2014-12-19T15:33:00Z">
              <w:rPr>
                <w:rStyle w:val="Hyperlink"/>
                <w:noProof/>
              </w:rPr>
            </w:rPrChange>
          </w:rPr>
          <w:delText>4.1.1.1. Transversely Isotropic Materials</w:delText>
        </w:r>
        <w:r w:rsidDel="00247AFD">
          <w:rPr>
            <w:noProof/>
            <w:webHidden/>
          </w:rPr>
          <w:tab/>
        </w:r>
        <w:r w:rsidR="005A6E7B" w:rsidDel="00247AFD">
          <w:rPr>
            <w:noProof/>
            <w:webHidden/>
          </w:rPr>
          <w:delText>71</w:delText>
        </w:r>
      </w:del>
    </w:p>
    <w:p w14:paraId="48D75520" w14:textId="77777777" w:rsidR="00AD7BC7" w:rsidDel="00247AFD" w:rsidRDefault="00AD7BC7">
      <w:pPr>
        <w:pStyle w:val="TOC4"/>
        <w:tabs>
          <w:tab w:val="right" w:leader="dot" w:pos="9350"/>
        </w:tabs>
        <w:rPr>
          <w:del w:id="1075" w:author="Gerard" w:date="2014-12-19T15:33:00Z"/>
          <w:rFonts w:asciiTheme="minorHAnsi" w:eastAsiaTheme="minorEastAsia" w:hAnsiTheme="minorHAnsi" w:cstheme="minorBidi"/>
          <w:noProof/>
          <w:sz w:val="22"/>
          <w:szCs w:val="22"/>
        </w:rPr>
      </w:pPr>
      <w:del w:id="1076" w:author="Gerard" w:date="2014-12-19T15:33:00Z">
        <w:r w:rsidRPr="00247AFD" w:rsidDel="00247AFD">
          <w:rPr>
            <w:noProof/>
            <w:rPrChange w:id="1077" w:author="Gerard" w:date="2014-12-19T15:33:00Z">
              <w:rPr>
                <w:rStyle w:val="Hyperlink"/>
                <w:noProof/>
              </w:rPr>
            </w:rPrChange>
          </w:rPr>
          <w:delText>4.1.1.2. Orthotropic Materials</w:delText>
        </w:r>
        <w:r w:rsidDel="00247AFD">
          <w:rPr>
            <w:noProof/>
            <w:webHidden/>
          </w:rPr>
          <w:tab/>
        </w:r>
        <w:r w:rsidR="005A6E7B" w:rsidDel="00247AFD">
          <w:rPr>
            <w:noProof/>
            <w:webHidden/>
          </w:rPr>
          <w:delText>73</w:delText>
        </w:r>
      </w:del>
    </w:p>
    <w:p w14:paraId="07E98605" w14:textId="77777777" w:rsidR="00AD7BC7" w:rsidDel="00247AFD" w:rsidRDefault="00AD7BC7">
      <w:pPr>
        <w:pStyle w:val="TOC3"/>
        <w:tabs>
          <w:tab w:val="right" w:leader="dot" w:pos="9350"/>
        </w:tabs>
        <w:rPr>
          <w:del w:id="1078" w:author="Gerard" w:date="2014-12-19T15:33:00Z"/>
          <w:rFonts w:asciiTheme="minorHAnsi" w:eastAsiaTheme="minorEastAsia" w:hAnsiTheme="minorHAnsi" w:cstheme="minorBidi"/>
          <w:i w:val="0"/>
          <w:iCs w:val="0"/>
          <w:noProof/>
          <w:sz w:val="22"/>
          <w:szCs w:val="22"/>
        </w:rPr>
      </w:pPr>
      <w:del w:id="1079" w:author="Gerard" w:date="2014-12-19T15:33:00Z">
        <w:r w:rsidRPr="00247AFD" w:rsidDel="00247AFD">
          <w:rPr>
            <w:noProof/>
            <w:rPrChange w:id="1080" w:author="Gerard" w:date="2014-12-19T15:33:00Z">
              <w:rPr>
                <w:rStyle w:val="Hyperlink"/>
                <w:noProof/>
              </w:rPr>
            </w:rPrChange>
          </w:rPr>
          <w:delText>4.1.2. Uncoupled Materials</w:delText>
        </w:r>
        <w:r w:rsidDel="00247AFD">
          <w:rPr>
            <w:noProof/>
            <w:webHidden/>
          </w:rPr>
          <w:tab/>
        </w:r>
        <w:r w:rsidR="005A6E7B" w:rsidDel="00247AFD">
          <w:rPr>
            <w:noProof/>
            <w:webHidden/>
          </w:rPr>
          <w:delText>75</w:delText>
        </w:r>
      </w:del>
    </w:p>
    <w:p w14:paraId="24C715AE" w14:textId="77777777" w:rsidR="00AD7BC7" w:rsidDel="00247AFD" w:rsidRDefault="00AD7BC7">
      <w:pPr>
        <w:pStyle w:val="TOC4"/>
        <w:tabs>
          <w:tab w:val="right" w:leader="dot" w:pos="9350"/>
        </w:tabs>
        <w:rPr>
          <w:del w:id="1081" w:author="Gerard" w:date="2014-12-19T15:33:00Z"/>
          <w:rFonts w:asciiTheme="minorHAnsi" w:eastAsiaTheme="minorEastAsia" w:hAnsiTheme="minorHAnsi" w:cstheme="minorBidi"/>
          <w:noProof/>
          <w:sz w:val="22"/>
          <w:szCs w:val="22"/>
        </w:rPr>
      </w:pPr>
      <w:del w:id="1082" w:author="Gerard" w:date="2014-12-19T15:33:00Z">
        <w:r w:rsidRPr="00247AFD" w:rsidDel="00247AFD">
          <w:rPr>
            <w:noProof/>
            <w:rPrChange w:id="1083" w:author="Gerard" w:date="2014-12-19T15:33:00Z">
              <w:rPr>
                <w:rStyle w:val="Hyperlink"/>
                <w:noProof/>
              </w:rPr>
            </w:rPrChange>
          </w:rPr>
          <w:delText>4.1.2.1. Arruda-Boyce</w:delText>
        </w:r>
        <w:r w:rsidDel="00247AFD">
          <w:rPr>
            <w:noProof/>
            <w:webHidden/>
          </w:rPr>
          <w:tab/>
        </w:r>
        <w:r w:rsidR="005A6E7B" w:rsidDel="00247AFD">
          <w:rPr>
            <w:noProof/>
            <w:webHidden/>
          </w:rPr>
          <w:delText>77</w:delText>
        </w:r>
      </w:del>
    </w:p>
    <w:p w14:paraId="04977FF8" w14:textId="77777777" w:rsidR="00AD7BC7" w:rsidDel="00247AFD" w:rsidRDefault="00AD7BC7">
      <w:pPr>
        <w:pStyle w:val="TOC4"/>
        <w:tabs>
          <w:tab w:val="right" w:leader="dot" w:pos="9350"/>
        </w:tabs>
        <w:rPr>
          <w:del w:id="1084" w:author="Gerard" w:date="2014-12-19T15:33:00Z"/>
          <w:rFonts w:asciiTheme="minorHAnsi" w:eastAsiaTheme="minorEastAsia" w:hAnsiTheme="minorHAnsi" w:cstheme="minorBidi"/>
          <w:noProof/>
          <w:sz w:val="22"/>
          <w:szCs w:val="22"/>
        </w:rPr>
      </w:pPr>
      <w:del w:id="1085" w:author="Gerard" w:date="2014-12-19T15:33:00Z">
        <w:r w:rsidRPr="00247AFD" w:rsidDel="00247AFD">
          <w:rPr>
            <w:noProof/>
            <w:rPrChange w:id="1086" w:author="Gerard" w:date="2014-12-19T15:33:00Z">
              <w:rPr>
                <w:rStyle w:val="Hyperlink"/>
                <w:noProof/>
              </w:rPr>
            </w:rPrChange>
          </w:rPr>
          <w:delText>4.1.2.2. Ellipsoidal Fiber Distribution</w:delText>
        </w:r>
        <w:r w:rsidDel="00247AFD">
          <w:rPr>
            <w:noProof/>
            <w:webHidden/>
          </w:rPr>
          <w:tab/>
        </w:r>
        <w:r w:rsidR="005A6E7B" w:rsidDel="00247AFD">
          <w:rPr>
            <w:noProof/>
            <w:webHidden/>
          </w:rPr>
          <w:delText>78</w:delText>
        </w:r>
      </w:del>
    </w:p>
    <w:p w14:paraId="4314F2B5" w14:textId="77777777" w:rsidR="00AD7BC7" w:rsidDel="00247AFD" w:rsidRDefault="00AD7BC7">
      <w:pPr>
        <w:pStyle w:val="TOC4"/>
        <w:tabs>
          <w:tab w:val="right" w:leader="dot" w:pos="9350"/>
        </w:tabs>
        <w:rPr>
          <w:del w:id="1087" w:author="Gerard" w:date="2014-12-19T15:33:00Z"/>
          <w:rFonts w:asciiTheme="minorHAnsi" w:eastAsiaTheme="minorEastAsia" w:hAnsiTheme="minorHAnsi" w:cstheme="minorBidi"/>
          <w:noProof/>
          <w:sz w:val="22"/>
          <w:szCs w:val="22"/>
        </w:rPr>
      </w:pPr>
      <w:del w:id="1088" w:author="Gerard" w:date="2014-12-19T15:33:00Z">
        <w:r w:rsidRPr="00247AFD" w:rsidDel="00247AFD">
          <w:rPr>
            <w:noProof/>
            <w:rPrChange w:id="1089" w:author="Gerard" w:date="2014-12-19T15:33:00Z">
              <w:rPr>
                <w:rStyle w:val="Hyperlink"/>
                <w:noProof/>
              </w:rPr>
            </w:rPrChange>
          </w:rPr>
          <w:delText>4.1.2.3. Ellipsoidal Fiber Distribution Mooney-Rivlin</w:delText>
        </w:r>
        <w:r w:rsidDel="00247AFD">
          <w:rPr>
            <w:noProof/>
            <w:webHidden/>
          </w:rPr>
          <w:tab/>
        </w:r>
        <w:r w:rsidR="005A6E7B" w:rsidDel="00247AFD">
          <w:rPr>
            <w:noProof/>
            <w:webHidden/>
          </w:rPr>
          <w:delText>80</w:delText>
        </w:r>
      </w:del>
    </w:p>
    <w:p w14:paraId="15AFEAA4" w14:textId="77777777" w:rsidR="00AD7BC7" w:rsidDel="00247AFD" w:rsidRDefault="00AD7BC7">
      <w:pPr>
        <w:pStyle w:val="TOC4"/>
        <w:tabs>
          <w:tab w:val="right" w:leader="dot" w:pos="9350"/>
        </w:tabs>
        <w:rPr>
          <w:del w:id="1090" w:author="Gerard" w:date="2014-12-19T15:33:00Z"/>
          <w:rFonts w:asciiTheme="minorHAnsi" w:eastAsiaTheme="minorEastAsia" w:hAnsiTheme="minorHAnsi" w:cstheme="minorBidi"/>
          <w:noProof/>
          <w:sz w:val="22"/>
          <w:szCs w:val="22"/>
        </w:rPr>
      </w:pPr>
      <w:del w:id="1091" w:author="Gerard" w:date="2014-12-19T15:33:00Z">
        <w:r w:rsidRPr="00247AFD" w:rsidDel="00247AFD">
          <w:rPr>
            <w:noProof/>
            <w:rPrChange w:id="1092" w:author="Gerard" w:date="2014-12-19T15:33:00Z">
              <w:rPr>
                <w:rStyle w:val="Hyperlink"/>
                <w:noProof/>
              </w:rPr>
            </w:rPrChange>
          </w:rPr>
          <w:delText>4.1.2.4. Ellipsoidal Fiber Distribution Veronda-Westmann</w:delText>
        </w:r>
        <w:r w:rsidDel="00247AFD">
          <w:rPr>
            <w:noProof/>
            <w:webHidden/>
          </w:rPr>
          <w:tab/>
        </w:r>
        <w:r w:rsidR="005A6E7B" w:rsidDel="00247AFD">
          <w:rPr>
            <w:noProof/>
            <w:webHidden/>
          </w:rPr>
          <w:delText>81</w:delText>
        </w:r>
      </w:del>
    </w:p>
    <w:p w14:paraId="18C943BD" w14:textId="77777777" w:rsidR="00AD7BC7" w:rsidDel="00247AFD" w:rsidRDefault="00AD7BC7">
      <w:pPr>
        <w:pStyle w:val="TOC4"/>
        <w:tabs>
          <w:tab w:val="right" w:leader="dot" w:pos="9350"/>
        </w:tabs>
        <w:rPr>
          <w:del w:id="1093" w:author="Gerard" w:date="2014-12-19T15:33:00Z"/>
          <w:rFonts w:asciiTheme="minorHAnsi" w:eastAsiaTheme="minorEastAsia" w:hAnsiTheme="minorHAnsi" w:cstheme="minorBidi"/>
          <w:noProof/>
          <w:sz w:val="22"/>
          <w:szCs w:val="22"/>
        </w:rPr>
      </w:pPr>
      <w:del w:id="1094" w:author="Gerard" w:date="2014-12-19T15:33:00Z">
        <w:r w:rsidRPr="00247AFD" w:rsidDel="00247AFD">
          <w:rPr>
            <w:noProof/>
            <w:rPrChange w:id="1095" w:author="Gerard" w:date="2014-12-19T15:33:00Z">
              <w:rPr>
                <w:rStyle w:val="Hyperlink"/>
                <w:noProof/>
              </w:rPr>
            </w:rPrChange>
          </w:rPr>
          <w:delText>4.1.2.5. Fiber with Exponential-Power Law, Uncoupled Formulation</w:delText>
        </w:r>
        <w:r w:rsidDel="00247AFD">
          <w:rPr>
            <w:noProof/>
            <w:webHidden/>
          </w:rPr>
          <w:tab/>
        </w:r>
        <w:r w:rsidR="005A6E7B" w:rsidDel="00247AFD">
          <w:rPr>
            <w:noProof/>
            <w:webHidden/>
          </w:rPr>
          <w:delText>82</w:delText>
        </w:r>
      </w:del>
    </w:p>
    <w:p w14:paraId="7C3858F0" w14:textId="77777777" w:rsidR="00AD7BC7" w:rsidDel="00247AFD" w:rsidRDefault="00AD7BC7">
      <w:pPr>
        <w:pStyle w:val="TOC4"/>
        <w:tabs>
          <w:tab w:val="right" w:leader="dot" w:pos="9350"/>
        </w:tabs>
        <w:rPr>
          <w:del w:id="1096" w:author="Gerard" w:date="2014-12-19T15:33:00Z"/>
          <w:rFonts w:asciiTheme="minorHAnsi" w:eastAsiaTheme="minorEastAsia" w:hAnsiTheme="minorHAnsi" w:cstheme="minorBidi"/>
          <w:noProof/>
          <w:sz w:val="22"/>
          <w:szCs w:val="22"/>
        </w:rPr>
      </w:pPr>
      <w:del w:id="1097" w:author="Gerard" w:date="2014-12-19T15:33:00Z">
        <w:r w:rsidRPr="00247AFD" w:rsidDel="00247AFD">
          <w:rPr>
            <w:noProof/>
            <w:rPrChange w:id="1098" w:author="Gerard" w:date="2014-12-19T15:33:00Z">
              <w:rPr>
                <w:rStyle w:val="Hyperlink"/>
                <w:noProof/>
              </w:rPr>
            </w:rPrChange>
          </w:rPr>
          <w:delText>4.1.2.6. Fung Orthotropic</w:delText>
        </w:r>
        <w:r w:rsidDel="00247AFD">
          <w:rPr>
            <w:noProof/>
            <w:webHidden/>
          </w:rPr>
          <w:tab/>
        </w:r>
        <w:r w:rsidR="005A6E7B" w:rsidDel="00247AFD">
          <w:rPr>
            <w:noProof/>
            <w:webHidden/>
          </w:rPr>
          <w:delText>84</w:delText>
        </w:r>
      </w:del>
    </w:p>
    <w:p w14:paraId="18B8E0A2" w14:textId="77777777" w:rsidR="00AD7BC7" w:rsidDel="00247AFD" w:rsidRDefault="00AD7BC7">
      <w:pPr>
        <w:pStyle w:val="TOC4"/>
        <w:tabs>
          <w:tab w:val="right" w:leader="dot" w:pos="9350"/>
        </w:tabs>
        <w:rPr>
          <w:del w:id="1099" w:author="Gerard" w:date="2014-12-19T15:33:00Z"/>
          <w:rFonts w:asciiTheme="minorHAnsi" w:eastAsiaTheme="minorEastAsia" w:hAnsiTheme="minorHAnsi" w:cstheme="minorBidi"/>
          <w:noProof/>
          <w:sz w:val="22"/>
          <w:szCs w:val="22"/>
        </w:rPr>
      </w:pPr>
      <w:del w:id="1100" w:author="Gerard" w:date="2014-12-19T15:33:00Z">
        <w:r w:rsidRPr="00247AFD" w:rsidDel="00247AFD">
          <w:rPr>
            <w:noProof/>
            <w:rPrChange w:id="1101" w:author="Gerard" w:date="2014-12-19T15:33:00Z">
              <w:rPr>
                <w:rStyle w:val="Hyperlink"/>
                <w:noProof/>
              </w:rPr>
            </w:rPrChange>
          </w:rPr>
          <w:delText>4.1.2.7. Mooney-Rivlin</w:delText>
        </w:r>
        <w:r w:rsidDel="00247AFD">
          <w:rPr>
            <w:noProof/>
            <w:webHidden/>
          </w:rPr>
          <w:tab/>
        </w:r>
        <w:r w:rsidR="005A6E7B" w:rsidDel="00247AFD">
          <w:rPr>
            <w:noProof/>
            <w:webHidden/>
          </w:rPr>
          <w:delText>86</w:delText>
        </w:r>
      </w:del>
    </w:p>
    <w:p w14:paraId="078E5AA1" w14:textId="77777777" w:rsidR="00AD7BC7" w:rsidDel="00247AFD" w:rsidRDefault="00AD7BC7">
      <w:pPr>
        <w:pStyle w:val="TOC4"/>
        <w:tabs>
          <w:tab w:val="right" w:leader="dot" w:pos="9350"/>
        </w:tabs>
        <w:rPr>
          <w:del w:id="1102" w:author="Gerard" w:date="2014-12-19T15:33:00Z"/>
          <w:rFonts w:asciiTheme="minorHAnsi" w:eastAsiaTheme="minorEastAsia" w:hAnsiTheme="minorHAnsi" w:cstheme="minorBidi"/>
          <w:noProof/>
          <w:sz w:val="22"/>
          <w:szCs w:val="22"/>
        </w:rPr>
      </w:pPr>
      <w:del w:id="1103" w:author="Gerard" w:date="2014-12-19T15:33:00Z">
        <w:r w:rsidRPr="00247AFD" w:rsidDel="00247AFD">
          <w:rPr>
            <w:noProof/>
            <w:rPrChange w:id="1104" w:author="Gerard" w:date="2014-12-19T15:33:00Z">
              <w:rPr>
                <w:rStyle w:val="Hyperlink"/>
                <w:noProof/>
              </w:rPr>
            </w:rPrChange>
          </w:rPr>
          <w:delText>4.1.2.8. Muscle Material</w:delText>
        </w:r>
        <w:r w:rsidDel="00247AFD">
          <w:rPr>
            <w:noProof/>
            <w:webHidden/>
          </w:rPr>
          <w:tab/>
        </w:r>
        <w:r w:rsidR="005A6E7B" w:rsidDel="00247AFD">
          <w:rPr>
            <w:noProof/>
            <w:webHidden/>
          </w:rPr>
          <w:delText>87</w:delText>
        </w:r>
      </w:del>
    </w:p>
    <w:p w14:paraId="7B3799AB" w14:textId="77777777" w:rsidR="00AD7BC7" w:rsidDel="00247AFD" w:rsidRDefault="00AD7BC7">
      <w:pPr>
        <w:pStyle w:val="TOC4"/>
        <w:tabs>
          <w:tab w:val="right" w:leader="dot" w:pos="9350"/>
        </w:tabs>
        <w:rPr>
          <w:del w:id="1105" w:author="Gerard" w:date="2014-12-19T15:33:00Z"/>
          <w:rFonts w:asciiTheme="minorHAnsi" w:eastAsiaTheme="minorEastAsia" w:hAnsiTheme="minorHAnsi" w:cstheme="minorBidi"/>
          <w:noProof/>
          <w:sz w:val="22"/>
          <w:szCs w:val="22"/>
        </w:rPr>
      </w:pPr>
      <w:del w:id="1106" w:author="Gerard" w:date="2014-12-19T15:33:00Z">
        <w:r w:rsidRPr="00247AFD" w:rsidDel="00247AFD">
          <w:rPr>
            <w:noProof/>
            <w:rPrChange w:id="1107" w:author="Gerard" w:date="2014-12-19T15:33:00Z">
              <w:rPr>
                <w:rStyle w:val="Hyperlink"/>
                <w:noProof/>
              </w:rPr>
            </w:rPrChange>
          </w:rPr>
          <w:delText>4.1.2.9. Ogden</w:delText>
        </w:r>
        <w:r w:rsidDel="00247AFD">
          <w:rPr>
            <w:noProof/>
            <w:webHidden/>
          </w:rPr>
          <w:tab/>
        </w:r>
        <w:r w:rsidR="005A6E7B" w:rsidDel="00247AFD">
          <w:rPr>
            <w:noProof/>
            <w:webHidden/>
          </w:rPr>
          <w:delText>89</w:delText>
        </w:r>
      </w:del>
    </w:p>
    <w:p w14:paraId="1F0F2464" w14:textId="77777777" w:rsidR="00AD7BC7" w:rsidDel="00247AFD" w:rsidRDefault="00AD7BC7">
      <w:pPr>
        <w:pStyle w:val="TOC4"/>
        <w:tabs>
          <w:tab w:val="right" w:leader="dot" w:pos="9350"/>
        </w:tabs>
        <w:rPr>
          <w:del w:id="1108" w:author="Gerard" w:date="2014-12-19T15:33:00Z"/>
          <w:rFonts w:asciiTheme="minorHAnsi" w:eastAsiaTheme="minorEastAsia" w:hAnsiTheme="minorHAnsi" w:cstheme="minorBidi"/>
          <w:noProof/>
          <w:sz w:val="22"/>
          <w:szCs w:val="22"/>
        </w:rPr>
      </w:pPr>
      <w:del w:id="1109" w:author="Gerard" w:date="2014-12-19T15:33:00Z">
        <w:r w:rsidRPr="00247AFD" w:rsidDel="00247AFD">
          <w:rPr>
            <w:noProof/>
            <w:rPrChange w:id="1110" w:author="Gerard" w:date="2014-12-19T15:33:00Z">
              <w:rPr>
                <w:rStyle w:val="Hyperlink"/>
                <w:noProof/>
              </w:rPr>
            </w:rPrChange>
          </w:rPr>
          <w:delText>4.1.2.10. Tendon Material</w:delText>
        </w:r>
        <w:r w:rsidDel="00247AFD">
          <w:rPr>
            <w:noProof/>
            <w:webHidden/>
          </w:rPr>
          <w:tab/>
        </w:r>
        <w:r w:rsidR="005A6E7B" w:rsidDel="00247AFD">
          <w:rPr>
            <w:noProof/>
            <w:webHidden/>
          </w:rPr>
          <w:delText>90</w:delText>
        </w:r>
      </w:del>
    </w:p>
    <w:p w14:paraId="22F3E021" w14:textId="77777777" w:rsidR="00AD7BC7" w:rsidDel="00247AFD" w:rsidRDefault="00AD7BC7">
      <w:pPr>
        <w:pStyle w:val="TOC4"/>
        <w:tabs>
          <w:tab w:val="right" w:leader="dot" w:pos="9350"/>
        </w:tabs>
        <w:rPr>
          <w:del w:id="1111" w:author="Gerard" w:date="2014-12-19T15:33:00Z"/>
          <w:rFonts w:asciiTheme="minorHAnsi" w:eastAsiaTheme="minorEastAsia" w:hAnsiTheme="minorHAnsi" w:cstheme="minorBidi"/>
          <w:noProof/>
          <w:sz w:val="22"/>
          <w:szCs w:val="22"/>
        </w:rPr>
      </w:pPr>
      <w:del w:id="1112" w:author="Gerard" w:date="2014-12-19T15:33:00Z">
        <w:r w:rsidRPr="00247AFD" w:rsidDel="00247AFD">
          <w:rPr>
            <w:noProof/>
            <w:rPrChange w:id="1113" w:author="Gerard" w:date="2014-12-19T15:33:00Z">
              <w:rPr>
                <w:rStyle w:val="Hyperlink"/>
                <w:noProof/>
              </w:rPr>
            </w:rPrChange>
          </w:rPr>
          <w:delText>4.1.2.11. Tension-Compression Nonlinear Orthotropic</w:delText>
        </w:r>
        <w:r w:rsidDel="00247AFD">
          <w:rPr>
            <w:noProof/>
            <w:webHidden/>
          </w:rPr>
          <w:tab/>
        </w:r>
        <w:r w:rsidR="005A6E7B" w:rsidDel="00247AFD">
          <w:rPr>
            <w:noProof/>
            <w:webHidden/>
          </w:rPr>
          <w:delText>91</w:delText>
        </w:r>
      </w:del>
    </w:p>
    <w:p w14:paraId="00EA16A0" w14:textId="77777777" w:rsidR="00AD7BC7" w:rsidDel="00247AFD" w:rsidRDefault="00AD7BC7">
      <w:pPr>
        <w:pStyle w:val="TOC4"/>
        <w:tabs>
          <w:tab w:val="right" w:leader="dot" w:pos="9350"/>
        </w:tabs>
        <w:rPr>
          <w:del w:id="1114" w:author="Gerard" w:date="2014-12-19T15:33:00Z"/>
          <w:rFonts w:asciiTheme="minorHAnsi" w:eastAsiaTheme="minorEastAsia" w:hAnsiTheme="minorHAnsi" w:cstheme="minorBidi"/>
          <w:noProof/>
          <w:sz w:val="22"/>
          <w:szCs w:val="22"/>
        </w:rPr>
      </w:pPr>
      <w:del w:id="1115" w:author="Gerard" w:date="2014-12-19T15:33:00Z">
        <w:r w:rsidRPr="00247AFD" w:rsidDel="00247AFD">
          <w:rPr>
            <w:noProof/>
            <w:rPrChange w:id="1116" w:author="Gerard" w:date="2014-12-19T15:33:00Z">
              <w:rPr>
                <w:rStyle w:val="Hyperlink"/>
                <w:noProof/>
              </w:rPr>
            </w:rPrChange>
          </w:rPr>
          <w:delText>4.1.2.12. Transversely Isotropic Mooney-Rivlin</w:delText>
        </w:r>
        <w:r w:rsidDel="00247AFD">
          <w:rPr>
            <w:noProof/>
            <w:webHidden/>
          </w:rPr>
          <w:tab/>
        </w:r>
        <w:r w:rsidR="005A6E7B" w:rsidDel="00247AFD">
          <w:rPr>
            <w:noProof/>
            <w:webHidden/>
          </w:rPr>
          <w:delText>92</w:delText>
        </w:r>
      </w:del>
    </w:p>
    <w:p w14:paraId="2F72BA4A" w14:textId="77777777" w:rsidR="00AD7BC7" w:rsidDel="00247AFD" w:rsidRDefault="00AD7BC7">
      <w:pPr>
        <w:pStyle w:val="TOC4"/>
        <w:tabs>
          <w:tab w:val="right" w:leader="dot" w:pos="9350"/>
        </w:tabs>
        <w:rPr>
          <w:del w:id="1117" w:author="Gerard" w:date="2014-12-19T15:33:00Z"/>
          <w:rFonts w:asciiTheme="minorHAnsi" w:eastAsiaTheme="minorEastAsia" w:hAnsiTheme="minorHAnsi" w:cstheme="minorBidi"/>
          <w:noProof/>
          <w:sz w:val="22"/>
          <w:szCs w:val="22"/>
        </w:rPr>
      </w:pPr>
      <w:del w:id="1118" w:author="Gerard" w:date="2014-12-19T15:33:00Z">
        <w:r w:rsidRPr="00247AFD" w:rsidDel="00247AFD">
          <w:rPr>
            <w:noProof/>
            <w:rPrChange w:id="1119" w:author="Gerard" w:date="2014-12-19T15:33:00Z">
              <w:rPr>
                <w:rStyle w:val="Hyperlink"/>
                <w:noProof/>
              </w:rPr>
            </w:rPrChange>
          </w:rPr>
          <w:delText>4.1.2.13. Transversely Isotropic Veronda-Westmann</w:delText>
        </w:r>
        <w:r w:rsidDel="00247AFD">
          <w:rPr>
            <w:noProof/>
            <w:webHidden/>
          </w:rPr>
          <w:tab/>
        </w:r>
        <w:r w:rsidR="005A6E7B" w:rsidDel="00247AFD">
          <w:rPr>
            <w:noProof/>
            <w:webHidden/>
          </w:rPr>
          <w:delText>94</w:delText>
        </w:r>
      </w:del>
    </w:p>
    <w:p w14:paraId="5F616B45" w14:textId="77777777" w:rsidR="00AD7BC7" w:rsidDel="00247AFD" w:rsidRDefault="00AD7BC7">
      <w:pPr>
        <w:pStyle w:val="TOC4"/>
        <w:tabs>
          <w:tab w:val="right" w:leader="dot" w:pos="9350"/>
        </w:tabs>
        <w:rPr>
          <w:del w:id="1120" w:author="Gerard" w:date="2014-12-19T15:33:00Z"/>
          <w:rFonts w:asciiTheme="minorHAnsi" w:eastAsiaTheme="minorEastAsia" w:hAnsiTheme="minorHAnsi" w:cstheme="minorBidi"/>
          <w:noProof/>
          <w:sz w:val="22"/>
          <w:szCs w:val="22"/>
        </w:rPr>
      </w:pPr>
      <w:del w:id="1121" w:author="Gerard" w:date="2014-12-19T15:33:00Z">
        <w:r w:rsidRPr="00247AFD" w:rsidDel="00247AFD">
          <w:rPr>
            <w:noProof/>
            <w:rPrChange w:id="1122" w:author="Gerard" w:date="2014-12-19T15:33:00Z">
              <w:rPr>
                <w:rStyle w:val="Hyperlink"/>
                <w:noProof/>
              </w:rPr>
            </w:rPrChange>
          </w:rPr>
          <w:delText>4.1.2.14. Uncoupled Solid Mixture</w:delText>
        </w:r>
        <w:r w:rsidDel="00247AFD">
          <w:rPr>
            <w:noProof/>
            <w:webHidden/>
          </w:rPr>
          <w:tab/>
        </w:r>
        <w:r w:rsidR="005A6E7B" w:rsidDel="00247AFD">
          <w:rPr>
            <w:noProof/>
            <w:webHidden/>
          </w:rPr>
          <w:delText>95</w:delText>
        </w:r>
      </w:del>
    </w:p>
    <w:p w14:paraId="375D18DC" w14:textId="77777777" w:rsidR="00AD7BC7" w:rsidDel="00247AFD" w:rsidRDefault="00AD7BC7">
      <w:pPr>
        <w:pStyle w:val="TOC4"/>
        <w:tabs>
          <w:tab w:val="right" w:leader="dot" w:pos="9350"/>
        </w:tabs>
        <w:rPr>
          <w:del w:id="1123" w:author="Gerard" w:date="2014-12-19T15:33:00Z"/>
          <w:rFonts w:asciiTheme="minorHAnsi" w:eastAsiaTheme="minorEastAsia" w:hAnsiTheme="minorHAnsi" w:cstheme="minorBidi"/>
          <w:noProof/>
          <w:sz w:val="22"/>
          <w:szCs w:val="22"/>
        </w:rPr>
      </w:pPr>
      <w:del w:id="1124" w:author="Gerard" w:date="2014-12-19T15:33:00Z">
        <w:r w:rsidRPr="00247AFD" w:rsidDel="00247AFD">
          <w:rPr>
            <w:noProof/>
            <w:rPrChange w:id="1125" w:author="Gerard" w:date="2014-12-19T15:33:00Z">
              <w:rPr>
                <w:rStyle w:val="Hyperlink"/>
                <w:noProof/>
              </w:rPr>
            </w:rPrChange>
          </w:rPr>
          <w:delText>4.1.2.15. Veronda-Westmann</w:delText>
        </w:r>
        <w:r w:rsidDel="00247AFD">
          <w:rPr>
            <w:noProof/>
            <w:webHidden/>
          </w:rPr>
          <w:tab/>
        </w:r>
        <w:r w:rsidR="005A6E7B" w:rsidDel="00247AFD">
          <w:rPr>
            <w:noProof/>
            <w:webHidden/>
          </w:rPr>
          <w:delText>97</w:delText>
        </w:r>
      </w:del>
    </w:p>
    <w:p w14:paraId="098F898A" w14:textId="77777777" w:rsidR="00AD7BC7" w:rsidDel="00247AFD" w:rsidRDefault="00AD7BC7">
      <w:pPr>
        <w:pStyle w:val="TOC4"/>
        <w:tabs>
          <w:tab w:val="right" w:leader="dot" w:pos="9350"/>
        </w:tabs>
        <w:rPr>
          <w:del w:id="1126" w:author="Gerard" w:date="2014-12-19T15:33:00Z"/>
          <w:rFonts w:asciiTheme="minorHAnsi" w:eastAsiaTheme="minorEastAsia" w:hAnsiTheme="minorHAnsi" w:cstheme="minorBidi"/>
          <w:noProof/>
          <w:sz w:val="22"/>
          <w:szCs w:val="22"/>
        </w:rPr>
      </w:pPr>
      <w:del w:id="1127" w:author="Gerard" w:date="2014-12-19T15:33:00Z">
        <w:r w:rsidRPr="00247AFD" w:rsidDel="00247AFD">
          <w:rPr>
            <w:noProof/>
            <w:rPrChange w:id="1128" w:author="Gerard" w:date="2014-12-19T15:33:00Z">
              <w:rPr>
                <w:rStyle w:val="Hyperlink"/>
                <w:noProof/>
              </w:rPr>
            </w:rPrChange>
          </w:rPr>
          <w:delText>4.1.2.16. Mooney-Rivlin Von Mises Distributed Fibers</w:delText>
        </w:r>
        <w:r w:rsidDel="00247AFD">
          <w:rPr>
            <w:noProof/>
            <w:webHidden/>
          </w:rPr>
          <w:tab/>
        </w:r>
        <w:r w:rsidR="005A6E7B" w:rsidDel="00247AFD">
          <w:rPr>
            <w:noProof/>
            <w:webHidden/>
          </w:rPr>
          <w:delText>98</w:delText>
        </w:r>
      </w:del>
    </w:p>
    <w:p w14:paraId="629C2FE6" w14:textId="77777777" w:rsidR="00AD7BC7" w:rsidDel="00247AFD" w:rsidRDefault="00AD7BC7">
      <w:pPr>
        <w:pStyle w:val="TOC3"/>
        <w:tabs>
          <w:tab w:val="right" w:leader="dot" w:pos="9350"/>
        </w:tabs>
        <w:rPr>
          <w:del w:id="1129" w:author="Gerard" w:date="2014-12-19T15:33:00Z"/>
          <w:rFonts w:asciiTheme="minorHAnsi" w:eastAsiaTheme="minorEastAsia" w:hAnsiTheme="minorHAnsi" w:cstheme="minorBidi"/>
          <w:i w:val="0"/>
          <w:iCs w:val="0"/>
          <w:noProof/>
          <w:sz w:val="22"/>
          <w:szCs w:val="22"/>
        </w:rPr>
      </w:pPr>
      <w:del w:id="1130" w:author="Gerard" w:date="2014-12-19T15:33:00Z">
        <w:r w:rsidRPr="00247AFD" w:rsidDel="00247AFD">
          <w:rPr>
            <w:noProof/>
            <w:rPrChange w:id="1131" w:author="Gerard" w:date="2014-12-19T15:33:00Z">
              <w:rPr>
                <w:rStyle w:val="Hyperlink"/>
                <w:noProof/>
              </w:rPr>
            </w:rPrChange>
          </w:rPr>
          <w:delText>4.1.3. Compressible Materials</w:delText>
        </w:r>
        <w:r w:rsidDel="00247AFD">
          <w:rPr>
            <w:noProof/>
            <w:webHidden/>
          </w:rPr>
          <w:tab/>
        </w:r>
        <w:r w:rsidR="005A6E7B" w:rsidDel="00247AFD">
          <w:rPr>
            <w:noProof/>
            <w:webHidden/>
          </w:rPr>
          <w:delText>101</w:delText>
        </w:r>
      </w:del>
    </w:p>
    <w:p w14:paraId="1CE6704F" w14:textId="77777777" w:rsidR="00AD7BC7" w:rsidDel="00247AFD" w:rsidRDefault="00AD7BC7">
      <w:pPr>
        <w:pStyle w:val="TOC4"/>
        <w:tabs>
          <w:tab w:val="right" w:leader="dot" w:pos="9350"/>
        </w:tabs>
        <w:rPr>
          <w:del w:id="1132" w:author="Gerard" w:date="2014-12-19T15:33:00Z"/>
          <w:rFonts w:asciiTheme="minorHAnsi" w:eastAsiaTheme="minorEastAsia" w:hAnsiTheme="minorHAnsi" w:cstheme="minorBidi"/>
          <w:noProof/>
          <w:sz w:val="22"/>
          <w:szCs w:val="22"/>
        </w:rPr>
      </w:pPr>
      <w:del w:id="1133" w:author="Gerard" w:date="2014-12-19T15:33:00Z">
        <w:r w:rsidRPr="00247AFD" w:rsidDel="00247AFD">
          <w:rPr>
            <w:noProof/>
            <w:rPrChange w:id="1134" w:author="Gerard" w:date="2014-12-19T15:33:00Z">
              <w:rPr>
                <w:rStyle w:val="Hyperlink"/>
                <w:noProof/>
              </w:rPr>
            </w:rPrChange>
          </w:rPr>
          <w:delText>4.1.3.1. Carter-Hayes</w:delText>
        </w:r>
        <w:r w:rsidDel="00247AFD">
          <w:rPr>
            <w:noProof/>
            <w:webHidden/>
          </w:rPr>
          <w:tab/>
        </w:r>
        <w:r w:rsidR="005A6E7B" w:rsidDel="00247AFD">
          <w:rPr>
            <w:noProof/>
            <w:webHidden/>
          </w:rPr>
          <w:delText>101</w:delText>
        </w:r>
      </w:del>
    </w:p>
    <w:p w14:paraId="4F6F53CD" w14:textId="77777777" w:rsidR="00AD7BC7" w:rsidDel="00247AFD" w:rsidRDefault="00AD7BC7">
      <w:pPr>
        <w:pStyle w:val="TOC4"/>
        <w:tabs>
          <w:tab w:val="right" w:leader="dot" w:pos="9350"/>
        </w:tabs>
        <w:rPr>
          <w:del w:id="1135" w:author="Gerard" w:date="2014-12-19T15:33:00Z"/>
          <w:rFonts w:asciiTheme="minorHAnsi" w:eastAsiaTheme="minorEastAsia" w:hAnsiTheme="minorHAnsi" w:cstheme="minorBidi"/>
          <w:noProof/>
          <w:sz w:val="22"/>
          <w:szCs w:val="22"/>
        </w:rPr>
      </w:pPr>
      <w:del w:id="1136" w:author="Gerard" w:date="2014-12-19T15:33:00Z">
        <w:r w:rsidRPr="00247AFD" w:rsidDel="00247AFD">
          <w:rPr>
            <w:noProof/>
            <w:rPrChange w:id="1137" w:author="Gerard" w:date="2014-12-19T15:33:00Z">
              <w:rPr>
                <w:rStyle w:val="Hyperlink"/>
                <w:noProof/>
              </w:rPr>
            </w:rPrChange>
          </w:rPr>
          <w:delText>4.1.3.2. Cell Growth</w:delText>
        </w:r>
        <w:r w:rsidDel="00247AFD">
          <w:rPr>
            <w:noProof/>
            <w:webHidden/>
          </w:rPr>
          <w:tab/>
        </w:r>
        <w:r w:rsidR="005A6E7B" w:rsidDel="00247AFD">
          <w:rPr>
            <w:noProof/>
            <w:webHidden/>
          </w:rPr>
          <w:delText>103</w:delText>
        </w:r>
      </w:del>
    </w:p>
    <w:p w14:paraId="7CEEB5C9" w14:textId="77777777" w:rsidR="00AD7BC7" w:rsidDel="00247AFD" w:rsidRDefault="00AD7BC7">
      <w:pPr>
        <w:pStyle w:val="TOC4"/>
        <w:tabs>
          <w:tab w:val="right" w:leader="dot" w:pos="9350"/>
        </w:tabs>
        <w:rPr>
          <w:del w:id="1138" w:author="Gerard" w:date="2014-12-19T15:33:00Z"/>
          <w:rFonts w:asciiTheme="minorHAnsi" w:eastAsiaTheme="minorEastAsia" w:hAnsiTheme="minorHAnsi" w:cstheme="minorBidi"/>
          <w:noProof/>
          <w:sz w:val="22"/>
          <w:szCs w:val="22"/>
        </w:rPr>
      </w:pPr>
      <w:del w:id="1139" w:author="Gerard" w:date="2014-12-19T15:33:00Z">
        <w:r w:rsidRPr="00247AFD" w:rsidDel="00247AFD">
          <w:rPr>
            <w:noProof/>
            <w:rPrChange w:id="1140" w:author="Gerard" w:date="2014-12-19T15:33:00Z">
              <w:rPr>
                <w:rStyle w:val="Hyperlink"/>
                <w:noProof/>
              </w:rPr>
            </w:rPrChange>
          </w:rPr>
          <w:delText>4.1.3.3. Donnan Equilibrium Swelling</w:delText>
        </w:r>
        <w:r w:rsidDel="00247AFD">
          <w:rPr>
            <w:noProof/>
            <w:webHidden/>
          </w:rPr>
          <w:tab/>
        </w:r>
        <w:r w:rsidR="005A6E7B" w:rsidDel="00247AFD">
          <w:rPr>
            <w:noProof/>
            <w:webHidden/>
          </w:rPr>
          <w:delText>105</w:delText>
        </w:r>
      </w:del>
    </w:p>
    <w:p w14:paraId="6CC0E9CF" w14:textId="77777777" w:rsidR="00AD7BC7" w:rsidDel="00247AFD" w:rsidRDefault="00AD7BC7">
      <w:pPr>
        <w:pStyle w:val="TOC4"/>
        <w:tabs>
          <w:tab w:val="right" w:leader="dot" w:pos="9350"/>
        </w:tabs>
        <w:rPr>
          <w:del w:id="1141" w:author="Gerard" w:date="2014-12-19T15:33:00Z"/>
          <w:rFonts w:asciiTheme="minorHAnsi" w:eastAsiaTheme="minorEastAsia" w:hAnsiTheme="minorHAnsi" w:cstheme="minorBidi"/>
          <w:noProof/>
          <w:sz w:val="22"/>
          <w:szCs w:val="22"/>
        </w:rPr>
      </w:pPr>
      <w:del w:id="1142" w:author="Gerard" w:date="2014-12-19T15:33:00Z">
        <w:r w:rsidRPr="00247AFD" w:rsidDel="00247AFD">
          <w:rPr>
            <w:noProof/>
            <w:rPrChange w:id="1143" w:author="Gerard" w:date="2014-12-19T15:33:00Z">
              <w:rPr>
                <w:rStyle w:val="Hyperlink"/>
                <w:noProof/>
              </w:rPr>
            </w:rPrChange>
          </w:rPr>
          <w:delText>4.1.3.4. Ellipsoidal Fiber Distribution</w:delText>
        </w:r>
        <w:r w:rsidDel="00247AFD">
          <w:rPr>
            <w:noProof/>
            <w:webHidden/>
          </w:rPr>
          <w:tab/>
        </w:r>
        <w:r w:rsidR="005A6E7B" w:rsidDel="00247AFD">
          <w:rPr>
            <w:noProof/>
            <w:webHidden/>
          </w:rPr>
          <w:delText>107</w:delText>
        </w:r>
      </w:del>
    </w:p>
    <w:p w14:paraId="3FD6ABE7" w14:textId="77777777" w:rsidR="00AD7BC7" w:rsidDel="00247AFD" w:rsidRDefault="00AD7BC7">
      <w:pPr>
        <w:pStyle w:val="TOC4"/>
        <w:tabs>
          <w:tab w:val="right" w:leader="dot" w:pos="9350"/>
        </w:tabs>
        <w:rPr>
          <w:del w:id="1144" w:author="Gerard" w:date="2014-12-19T15:33:00Z"/>
          <w:rFonts w:asciiTheme="minorHAnsi" w:eastAsiaTheme="minorEastAsia" w:hAnsiTheme="minorHAnsi" w:cstheme="minorBidi"/>
          <w:noProof/>
          <w:sz w:val="22"/>
          <w:szCs w:val="22"/>
        </w:rPr>
      </w:pPr>
      <w:del w:id="1145" w:author="Gerard" w:date="2014-12-19T15:33:00Z">
        <w:r w:rsidRPr="00247AFD" w:rsidDel="00247AFD">
          <w:rPr>
            <w:noProof/>
            <w:rPrChange w:id="1146" w:author="Gerard" w:date="2014-12-19T15:33:00Z">
              <w:rPr>
                <w:rStyle w:val="Hyperlink"/>
                <w:noProof/>
              </w:rPr>
            </w:rPrChange>
          </w:rPr>
          <w:delText>4.1.3.5. Ellipsoidal Fiber Distribution Neo-Hookean</w:delText>
        </w:r>
        <w:r w:rsidDel="00247AFD">
          <w:rPr>
            <w:noProof/>
            <w:webHidden/>
          </w:rPr>
          <w:tab/>
        </w:r>
        <w:r w:rsidR="005A6E7B" w:rsidDel="00247AFD">
          <w:rPr>
            <w:noProof/>
            <w:webHidden/>
          </w:rPr>
          <w:delText>108</w:delText>
        </w:r>
      </w:del>
    </w:p>
    <w:p w14:paraId="298D8094" w14:textId="77777777" w:rsidR="00AD7BC7" w:rsidDel="00247AFD" w:rsidRDefault="00AD7BC7">
      <w:pPr>
        <w:pStyle w:val="TOC4"/>
        <w:tabs>
          <w:tab w:val="right" w:leader="dot" w:pos="9350"/>
        </w:tabs>
        <w:rPr>
          <w:del w:id="1147" w:author="Gerard" w:date="2014-12-19T15:33:00Z"/>
          <w:rFonts w:asciiTheme="minorHAnsi" w:eastAsiaTheme="minorEastAsia" w:hAnsiTheme="minorHAnsi" w:cstheme="minorBidi"/>
          <w:noProof/>
          <w:sz w:val="22"/>
          <w:szCs w:val="22"/>
        </w:rPr>
      </w:pPr>
      <w:del w:id="1148" w:author="Gerard" w:date="2014-12-19T15:33:00Z">
        <w:r w:rsidRPr="00247AFD" w:rsidDel="00247AFD">
          <w:rPr>
            <w:noProof/>
            <w:rPrChange w:id="1149" w:author="Gerard" w:date="2014-12-19T15:33:00Z">
              <w:rPr>
                <w:rStyle w:val="Hyperlink"/>
                <w:noProof/>
              </w:rPr>
            </w:rPrChange>
          </w:rPr>
          <w:delText>4.1.3.6. Ellipsoidal Fiber Distribution with Donnan Equilibrium Swelling</w:delText>
        </w:r>
        <w:r w:rsidDel="00247AFD">
          <w:rPr>
            <w:noProof/>
            <w:webHidden/>
          </w:rPr>
          <w:tab/>
        </w:r>
        <w:r w:rsidR="005A6E7B" w:rsidDel="00247AFD">
          <w:rPr>
            <w:noProof/>
            <w:webHidden/>
          </w:rPr>
          <w:delText>109</w:delText>
        </w:r>
      </w:del>
    </w:p>
    <w:p w14:paraId="348A886E" w14:textId="77777777" w:rsidR="00AD7BC7" w:rsidDel="00247AFD" w:rsidRDefault="00AD7BC7">
      <w:pPr>
        <w:pStyle w:val="TOC4"/>
        <w:tabs>
          <w:tab w:val="right" w:leader="dot" w:pos="9350"/>
        </w:tabs>
        <w:rPr>
          <w:del w:id="1150" w:author="Gerard" w:date="2014-12-19T15:33:00Z"/>
          <w:rFonts w:asciiTheme="minorHAnsi" w:eastAsiaTheme="minorEastAsia" w:hAnsiTheme="minorHAnsi" w:cstheme="minorBidi"/>
          <w:noProof/>
          <w:sz w:val="22"/>
          <w:szCs w:val="22"/>
        </w:rPr>
      </w:pPr>
      <w:del w:id="1151" w:author="Gerard" w:date="2014-12-19T15:33:00Z">
        <w:r w:rsidRPr="00247AFD" w:rsidDel="00247AFD">
          <w:rPr>
            <w:noProof/>
            <w:rPrChange w:id="1152" w:author="Gerard" w:date="2014-12-19T15:33:00Z">
              <w:rPr>
                <w:rStyle w:val="Hyperlink"/>
                <w:noProof/>
              </w:rPr>
            </w:rPrChange>
          </w:rPr>
          <w:delText>4.1.3.7. Fiber with Exponential-Power Law</w:delText>
        </w:r>
        <w:r w:rsidDel="00247AFD">
          <w:rPr>
            <w:noProof/>
            <w:webHidden/>
          </w:rPr>
          <w:tab/>
        </w:r>
        <w:r w:rsidR="005A6E7B" w:rsidDel="00247AFD">
          <w:rPr>
            <w:noProof/>
            <w:webHidden/>
          </w:rPr>
          <w:delText>110</w:delText>
        </w:r>
      </w:del>
    </w:p>
    <w:p w14:paraId="41A0B58F" w14:textId="77777777" w:rsidR="00AD7BC7" w:rsidDel="00247AFD" w:rsidRDefault="00AD7BC7">
      <w:pPr>
        <w:pStyle w:val="TOC4"/>
        <w:tabs>
          <w:tab w:val="right" w:leader="dot" w:pos="9350"/>
        </w:tabs>
        <w:rPr>
          <w:del w:id="1153" w:author="Gerard" w:date="2014-12-19T15:33:00Z"/>
          <w:rFonts w:asciiTheme="minorHAnsi" w:eastAsiaTheme="minorEastAsia" w:hAnsiTheme="minorHAnsi" w:cstheme="minorBidi"/>
          <w:noProof/>
          <w:sz w:val="22"/>
          <w:szCs w:val="22"/>
        </w:rPr>
      </w:pPr>
      <w:del w:id="1154" w:author="Gerard" w:date="2014-12-19T15:33:00Z">
        <w:r w:rsidRPr="00247AFD" w:rsidDel="00247AFD">
          <w:rPr>
            <w:noProof/>
            <w:rPrChange w:id="1155" w:author="Gerard" w:date="2014-12-19T15:33:00Z">
              <w:rPr>
                <w:rStyle w:val="Hyperlink"/>
                <w:noProof/>
              </w:rPr>
            </w:rPrChange>
          </w:rPr>
          <w:delText>4.1.3.8. Fung Orthotropic Compressible</w:delText>
        </w:r>
        <w:r w:rsidDel="00247AFD">
          <w:rPr>
            <w:noProof/>
            <w:webHidden/>
          </w:rPr>
          <w:tab/>
        </w:r>
        <w:r w:rsidR="005A6E7B" w:rsidDel="00247AFD">
          <w:rPr>
            <w:noProof/>
            <w:webHidden/>
          </w:rPr>
          <w:delText>112</w:delText>
        </w:r>
      </w:del>
    </w:p>
    <w:p w14:paraId="4D62015F" w14:textId="77777777" w:rsidR="00AD7BC7" w:rsidDel="00247AFD" w:rsidRDefault="00AD7BC7">
      <w:pPr>
        <w:pStyle w:val="TOC4"/>
        <w:tabs>
          <w:tab w:val="right" w:leader="dot" w:pos="9350"/>
        </w:tabs>
        <w:rPr>
          <w:del w:id="1156" w:author="Gerard" w:date="2014-12-19T15:33:00Z"/>
          <w:rFonts w:asciiTheme="minorHAnsi" w:eastAsiaTheme="minorEastAsia" w:hAnsiTheme="minorHAnsi" w:cstheme="minorBidi"/>
          <w:noProof/>
          <w:sz w:val="22"/>
          <w:szCs w:val="22"/>
        </w:rPr>
      </w:pPr>
      <w:del w:id="1157" w:author="Gerard" w:date="2014-12-19T15:33:00Z">
        <w:r w:rsidRPr="00247AFD" w:rsidDel="00247AFD">
          <w:rPr>
            <w:noProof/>
            <w:rPrChange w:id="1158" w:author="Gerard" w:date="2014-12-19T15:33:00Z">
              <w:rPr>
                <w:rStyle w:val="Hyperlink"/>
                <w:noProof/>
              </w:rPr>
            </w:rPrChange>
          </w:rPr>
          <w:delText>4.1.3.9. Holmes-Mow</w:delText>
        </w:r>
        <w:r w:rsidDel="00247AFD">
          <w:rPr>
            <w:noProof/>
            <w:webHidden/>
          </w:rPr>
          <w:tab/>
        </w:r>
        <w:r w:rsidR="005A6E7B" w:rsidDel="00247AFD">
          <w:rPr>
            <w:noProof/>
            <w:webHidden/>
          </w:rPr>
          <w:delText>114</w:delText>
        </w:r>
      </w:del>
    </w:p>
    <w:p w14:paraId="43DB6BDC" w14:textId="77777777" w:rsidR="00AD7BC7" w:rsidDel="00247AFD" w:rsidRDefault="00AD7BC7">
      <w:pPr>
        <w:pStyle w:val="TOC4"/>
        <w:tabs>
          <w:tab w:val="right" w:leader="dot" w:pos="9350"/>
        </w:tabs>
        <w:rPr>
          <w:del w:id="1159" w:author="Gerard" w:date="2014-12-19T15:33:00Z"/>
          <w:rFonts w:asciiTheme="minorHAnsi" w:eastAsiaTheme="minorEastAsia" w:hAnsiTheme="minorHAnsi" w:cstheme="minorBidi"/>
          <w:noProof/>
          <w:sz w:val="22"/>
          <w:szCs w:val="22"/>
        </w:rPr>
      </w:pPr>
      <w:del w:id="1160" w:author="Gerard" w:date="2014-12-19T15:33:00Z">
        <w:r w:rsidRPr="00247AFD" w:rsidDel="00247AFD">
          <w:rPr>
            <w:noProof/>
            <w:rPrChange w:id="1161" w:author="Gerard" w:date="2014-12-19T15:33:00Z">
              <w:rPr>
                <w:rStyle w:val="Hyperlink"/>
                <w:noProof/>
              </w:rPr>
            </w:rPrChange>
          </w:rPr>
          <w:delText>4.1.3.10. Isotropic Elastic</w:delText>
        </w:r>
        <w:r w:rsidDel="00247AFD">
          <w:rPr>
            <w:noProof/>
            <w:webHidden/>
          </w:rPr>
          <w:tab/>
        </w:r>
        <w:r w:rsidR="005A6E7B" w:rsidDel="00247AFD">
          <w:rPr>
            <w:noProof/>
            <w:webHidden/>
          </w:rPr>
          <w:delText>115</w:delText>
        </w:r>
      </w:del>
    </w:p>
    <w:p w14:paraId="53C5A24D" w14:textId="77777777" w:rsidR="00AD7BC7" w:rsidDel="00247AFD" w:rsidRDefault="00AD7BC7">
      <w:pPr>
        <w:pStyle w:val="TOC4"/>
        <w:tabs>
          <w:tab w:val="right" w:leader="dot" w:pos="9350"/>
        </w:tabs>
        <w:rPr>
          <w:del w:id="1162" w:author="Gerard" w:date="2014-12-19T15:33:00Z"/>
          <w:rFonts w:asciiTheme="minorHAnsi" w:eastAsiaTheme="minorEastAsia" w:hAnsiTheme="minorHAnsi" w:cstheme="minorBidi"/>
          <w:noProof/>
          <w:sz w:val="22"/>
          <w:szCs w:val="22"/>
        </w:rPr>
      </w:pPr>
      <w:del w:id="1163" w:author="Gerard" w:date="2014-12-19T15:33:00Z">
        <w:r w:rsidRPr="00247AFD" w:rsidDel="00247AFD">
          <w:rPr>
            <w:noProof/>
            <w:rPrChange w:id="1164" w:author="Gerard" w:date="2014-12-19T15:33:00Z">
              <w:rPr>
                <w:rStyle w:val="Hyperlink"/>
                <w:noProof/>
              </w:rPr>
            </w:rPrChange>
          </w:rPr>
          <w:delText>4.1.3.11. Orthotropic Elastic</w:delText>
        </w:r>
        <w:r w:rsidDel="00247AFD">
          <w:rPr>
            <w:noProof/>
            <w:webHidden/>
          </w:rPr>
          <w:tab/>
        </w:r>
        <w:r w:rsidR="005A6E7B" w:rsidDel="00247AFD">
          <w:rPr>
            <w:noProof/>
            <w:webHidden/>
          </w:rPr>
          <w:delText>116</w:delText>
        </w:r>
      </w:del>
    </w:p>
    <w:p w14:paraId="5FF03378" w14:textId="77777777" w:rsidR="00AD7BC7" w:rsidDel="00247AFD" w:rsidRDefault="00AD7BC7">
      <w:pPr>
        <w:pStyle w:val="TOC4"/>
        <w:tabs>
          <w:tab w:val="right" w:leader="dot" w:pos="9350"/>
        </w:tabs>
        <w:rPr>
          <w:del w:id="1165" w:author="Gerard" w:date="2014-12-19T15:33:00Z"/>
          <w:rFonts w:asciiTheme="minorHAnsi" w:eastAsiaTheme="minorEastAsia" w:hAnsiTheme="minorHAnsi" w:cstheme="minorBidi"/>
          <w:noProof/>
          <w:sz w:val="22"/>
          <w:szCs w:val="22"/>
        </w:rPr>
      </w:pPr>
      <w:del w:id="1166" w:author="Gerard" w:date="2014-12-19T15:33:00Z">
        <w:r w:rsidRPr="00247AFD" w:rsidDel="00247AFD">
          <w:rPr>
            <w:noProof/>
            <w:rPrChange w:id="1167" w:author="Gerard" w:date="2014-12-19T15:33:00Z">
              <w:rPr>
                <w:rStyle w:val="Hyperlink"/>
                <w:noProof/>
              </w:rPr>
            </w:rPrChange>
          </w:rPr>
          <w:delText>4.1.3.12. Neo-Hookean</w:delText>
        </w:r>
        <w:r w:rsidDel="00247AFD">
          <w:rPr>
            <w:noProof/>
            <w:webHidden/>
          </w:rPr>
          <w:tab/>
        </w:r>
        <w:r w:rsidR="005A6E7B" w:rsidDel="00247AFD">
          <w:rPr>
            <w:noProof/>
            <w:webHidden/>
          </w:rPr>
          <w:delText>117</w:delText>
        </w:r>
      </w:del>
    </w:p>
    <w:p w14:paraId="1CF37815" w14:textId="77777777" w:rsidR="00AD7BC7" w:rsidDel="00247AFD" w:rsidRDefault="00AD7BC7">
      <w:pPr>
        <w:pStyle w:val="TOC4"/>
        <w:tabs>
          <w:tab w:val="right" w:leader="dot" w:pos="9350"/>
        </w:tabs>
        <w:rPr>
          <w:del w:id="1168" w:author="Gerard" w:date="2014-12-19T15:33:00Z"/>
          <w:rFonts w:asciiTheme="minorHAnsi" w:eastAsiaTheme="minorEastAsia" w:hAnsiTheme="minorHAnsi" w:cstheme="minorBidi"/>
          <w:noProof/>
          <w:sz w:val="22"/>
          <w:szCs w:val="22"/>
        </w:rPr>
      </w:pPr>
      <w:del w:id="1169" w:author="Gerard" w:date="2014-12-19T15:33:00Z">
        <w:r w:rsidRPr="00247AFD" w:rsidDel="00247AFD">
          <w:rPr>
            <w:noProof/>
            <w:rPrChange w:id="1170" w:author="Gerard" w:date="2014-12-19T15:33:00Z">
              <w:rPr>
                <w:rStyle w:val="Hyperlink"/>
                <w:noProof/>
              </w:rPr>
            </w:rPrChange>
          </w:rPr>
          <w:delText>4.1.3.13. Coupled Mooney-Rivlin</w:delText>
        </w:r>
        <w:r w:rsidDel="00247AFD">
          <w:rPr>
            <w:noProof/>
            <w:webHidden/>
          </w:rPr>
          <w:tab/>
        </w:r>
        <w:r w:rsidR="005A6E7B" w:rsidDel="00247AFD">
          <w:rPr>
            <w:noProof/>
            <w:webHidden/>
          </w:rPr>
          <w:delText>118</w:delText>
        </w:r>
      </w:del>
    </w:p>
    <w:p w14:paraId="43529046" w14:textId="77777777" w:rsidR="00AD7BC7" w:rsidDel="00247AFD" w:rsidRDefault="00AD7BC7">
      <w:pPr>
        <w:pStyle w:val="TOC4"/>
        <w:tabs>
          <w:tab w:val="right" w:leader="dot" w:pos="9350"/>
        </w:tabs>
        <w:rPr>
          <w:del w:id="1171" w:author="Gerard" w:date="2014-12-19T15:33:00Z"/>
          <w:rFonts w:asciiTheme="minorHAnsi" w:eastAsiaTheme="minorEastAsia" w:hAnsiTheme="minorHAnsi" w:cstheme="minorBidi"/>
          <w:noProof/>
          <w:sz w:val="22"/>
          <w:szCs w:val="22"/>
        </w:rPr>
      </w:pPr>
      <w:del w:id="1172" w:author="Gerard" w:date="2014-12-19T15:33:00Z">
        <w:r w:rsidRPr="00247AFD" w:rsidDel="00247AFD">
          <w:rPr>
            <w:noProof/>
            <w:rPrChange w:id="1173" w:author="Gerard" w:date="2014-12-19T15:33:00Z">
              <w:rPr>
                <w:rStyle w:val="Hyperlink"/>
                <w:noProof/>
              </w:rPr>
            </w:rPrChange>
          </w:rPr>
          <w:delText>4.1.3.14. Coupled Veronda-Westmann</w:delText>
        </w:r>
        <w:r w:rsidDel="00247AFD">
          <w:rPr>
            <w:noProof/>
            <w:webHidden/>
          </w:rPr>
          <w:tab/>
        </w:r>
        <w:r w:rsidR="005A6E7B" w:rsidDel="00247AFD">
          <w:rPr>
            <w:noProof/>
            <w:webHidden/>
          </w:rPr>
          <w:delText>119</w:delText>
        </w:r>
      </w:del>
    </w:p>
    <w:p w14:paraId="5175B4AE" w14:textId="77777777" w:rsidR="00AD7BC7" w:rsidDel="00247AFD" w:rsidRDefault="00AD7BC7">
      <w:pPr>
        <w:pStyle w:val="TOC4"/>
        <w:tabs>
          <w:tab w:val="right" w:leader="dot" w:pos="9350"/>
        </w:tabs>
        <w:rPr>
          <w:del w:id="1174" w:author="Gerard" w:date="2014-12-19T15:33:00Z"/>
          <w:rFonts w:asciiTheme="minorHAnsi" w:eastAsiaTheme="minorEastAsia" w:hAnsiTheme="minorHAnsi" w:cstheme="minorBidi"/>
          <w:noProof/>
          <w:sz w:val="22"/>
          <w:szCs w:val="22"/>
        </w:rPr>
      </w:pPr>
      <w:del w:id="1175" w:author="Gerard" w:date="2014-12-19T15:33:00Z">
        <w:r w:rsidRPr="00247AFD" w:rsidDel="00247AFD">
          <w:rPr>
            <w:noProof/>
            <w:rPrChange w:id="1176" w:author="Gerard" w:date="2014-12-19T15:33:00Z">
              <w:rPr>
                <w:rStyle w:val="Hyperlink"/>
                <w:noProof/>
              </w:rPr>
            </w:rPrChange>
          </w:rPr>
          <w:delText>4.1.3.15. Ogden Unconstrained</w:delText>
        </w:r>
        <w:r w:rsidDel="00247AFD">
          <w:rPr>
            <w:noProof/>
            <w:webHidden/>
          </w:rPr>
          <w:tab/>
        </w:r>
        <w:r w:rsidR="005A6E7B" w:rsidDel="00247AFD">
          <w:rPr>
            <w:noProof/>
            <w:webHidden/>
          </w:rPr>
          <w:delText>120</w:delText>
        </w:r>
      </w:del>
    </w:p>
    <w:p w14:paraId="2BA15C97" w14:textId="77777777" w:rsidR="00AD7BC7" w:rsidDel="00247AFD" w:rsidRDefault="00AD7BC7">
      <w:pPr>
        <w:pStyle w:val="TOC4"/>
        <w:tabs>
          <w:tab w:val="right" w:leader="dot" w:pos="9350"/>
        </w:tabs>
        <w:rPr>
          <w:del w:id="1177" w:author="Gerard" w:date="2014-12-19T15:33:00Z"/>
          <w:rFonts w:asciiTheme="minorHAnsi" w:eastAsiaTheme="minorEastAsia" w:hAnsiTheme="minorHAnsi" w:cstheme="minorBidi"/>
          <w:noProof/>
          <w:sz w:val="22"/>
          <w:szCs w:val="22"/>
        </w:rPr>
      </w:pPr>
      <w:del w:id="1178" w:author="Gerard" w:date="2014-12-19T15:33:00Z">
        <w:r w:rsidRPr="00247AFD" w:rsidDel="00247AFD">
          <w:rPr>
            <w:noProof/>
            <w:rPrChange w:id="1179" w:author="Gerard" w:date="2014-12-19T15:33:00Z">
              <w:rPr>
                <w:rStyle w:val="Hyperlink"/>
                <w:noProof/>
              </w:rPr>
            </w:rPrChange>
          </w:rPr>
          <w:delText>4.1.3.16. Perfect Osmometer Equilibrium Osmotic Pressure</w:delText>
        </w:r>
        <w:r w:rsidDel="00247AFD">
          <w:rPr>
            <w:noProof/>
            <w:webHidden/>
          </w:rPr>
          <w:tab/>
        </w:r>
        <w:r w:rsidR="005A6E7B" w:rsidDel="00247AFD">
          <w:rPr>
            <w:noProof/>
            <w:webHidden/>
          </w:rPr>
          <w:delText>121</w:delText>
        </w:r>
      </w:del>
    </w:p>
    <w:p w14:paraId="6869DD7A" w14:textId="77777777" w:rsidR="00AD7BC7" w:rsidDel="00247AFD" w:rsidRDefault="00AD7BC7">
      <w:pPr>
        <w:pStyle w:val="TOC4"/>
        <w:tabs>
          <w:tab w:val="right" w:leader="dot" w:pos="9350"/>
        </w:tabs>
        <w:rPr>
          <w:del w:id="1180" w:author="Gerard" w:date="2014-12-19T15:33:00Z"/>
          <w:rFonts w:asciiTheme="minorHAnsi" w:eastAsiaTheme="minorEastAsia" w:hAnsiTheme="minorHAnsi" w:cstheme="minorBidi"/>
          <w:noProof/>
          <w:sz w:val="22"/>
          <w:szCs w:val="22"/>
        </w:rPr>
      </w:pPr>
      <w:del w:id="1181" w:author="Gerard" w:date="2014-12-19T15:33:00Z">
        <w:r w:rsidRPr="00247AFD" w:rsidDel="00247AFD">
          <w:rPr>
            <w:noProof/>
            <w:rPrChange w:id="1182" w:author="Gerard" w:date="2014-12-19T15:33:00Z">
              <w:rPr>
                <w:rStyle w:val="Hyperlink"/>
                <w:noProof/>
              </w:rPr>
            </w:rPrChange>
          </w:rPr>
          <w:delText>4.1.3.17. Solid Mixture</w:delText>
        </w:r>
        <w:r w:rsidDel="00247AFD">
          <w:rPr>
            <w:noProof/>
            <w:webHidden/>
          </w:rPr>
          <w:tab/>
        </w:r>
        <w:r w:rsidR="005A6E7B" w:rsidDel="00247AFD">
          <w:rPr>
            <w:noProof/>
            <w:webHidden/>
          </w:rPr>
          <w:delText>123</w:delText>
        </w:r>
      </w:del>
    </w:p>
    <w:p w14:paraId="40627C3E" w14:textId="77777777" w:rsidR="00AD7BC7" w:rsidDel="00247AFD" w:rsidRDefault="00AD7BC7">
      <w:pPr>
        <w:pStyle w:val="TOC4"/>
        <w:tabs>
          <w:tab w:val="right" w:leader="dot" w:pos="9350"/>
        </w:tabs>
        <w:rPr>
          <w:del w:id="1183" w:author="Gerard" w:date="2014-12-19T15:33:00Z"/>
          <w:rFonts w:asciiTheme="minorHAnsi" w:eastAsiaTheme="minorEastAsia" w:hAnsiTheme="minorHAnsi" w:cstheme="minorBidi"/>
          <w:noProof/>
          <w:sz w:val="22"/>
          <w:szCs w:val="22"/>
        </w:rPr>
      </w:pPr>
      <w:del w:id="1184" w:author="Gerard" w:date="2014-12-19T15:33:00Z">
        <w:r w:rsidRPr="00247AFD" w:rsidDel="00247AFD">
          <w:rPr>
            <w:noProof/>
            <w:rPrChange w:id="1185" w:author="Gerard" w:date="2014-12-19T15:33:00Z">
              <w:rPr>
                <w:rStyle w:val="Hyperlink"/>
                <w:noProof/>
              </w:rPr>
            </w:rPrChange>
          </w:rPr>
          <w:delText>4.1.3.18. Spherical Fiber Distribution</w:delText>
        </w:r>
        <w:r w:rsidDel="00247AFD">
          <w:rPr>
            <w:noProof/>
            <w:webHidden/>
          </w:rPr>
          <w:tab/>
        </w:r>
        <w:r w:rsidR="005A6E7B" w:rsidDel="00247AFD">
          <w:rPr>
            <w:noProof/>
            <w:webHidden/>
          </w:rPr>
          <w:delText>124</w:delText>
        </w:r>
      </w:del>
    </w:p>
    <w:p w14:paraId="1D453815" w14:textId="77777777" w:rsidR="00AD7BC7" w:rsidDel="00247AFD" w:rsidRDefault="00AD7BC7">
      <w:pPr>
        <w:pStyle w:val="TOC4"/>
        <w:tabs>
          <w:tab w:val="right" w:leader="dot" w:pos="9350"/>
        </w:tabs>
        <w:rPr>
          <w:del w:id="1186" w:author="Gerard" w:date="2014-12-19T15:33:00Z"/>
          <w:rFonts w:asciiTheme="minorHAnsi" w:eastAsiaTheme="minorEastAsia" w:hAnsiTheme="minorHAnsi" w:cstheme="minorBidi"/>
          <w:noProof/>
          <w:sz w:val="22"/>
          <w:szCs w:val="22"/>
        </w:rPr>
      </w:pPr>
      <w:del w:id="1187" w:author="Gerard" w:date="2014-12-19T15:33:00Z">
        <w:r w:rsidRPr="00247AFD" w:rsidDel="00247AFD">
          <w:rPr>
            <w:noProof/>
            <w:rPrChange w:id="1188" w:author="Gerard" w:date="2014-12-19T15:33:00Z">
              <w:rPr>
                <w:rStyle w:val="Hyperlink"/>
                <w:noProof/>
              </w:rPr>
            </w:rPrChange>
          </w:rPr>
          <w:delText>4.1.3.19. Spherical Fiber Distribution from Solid-Bound Molecule</w:delText>
        </w:r>
        <w:r w:rsidDel="00247AFD">
          <w:rPr>
            <w:noProof/>
            <w:webHidden/>
          </w:rPr>
          <w:tab/>
        </w:r>
        <w:r w:rsidR="005A6E7B" w:rsidDel="00247AFD">
          <w:rPr>
            <w:noProof/>
            <w:webHidden/>
          </w:rPr>
          <w:delText>126</w:delText>
        </w:r>
      </w:del>
    </w:p>
    <w:p w14:paraId="03854424" w14:textId="77777777" w:rsidR="00AD7BC7" w:rsidDel="00247AFD" w:rsidRDefault="00AD7BC7">
      <w:pPr>
        <w:pStyle w:val="TOC4"/>
        <w:tabs>
          <w:tab w:val="right" w:leader="dot" w:pos="9350"/>
        </w:tabs>
        <w:rPr>
          <w:del w:id="1189" w:author="Gerard" w:date="2014-12-19T15:33:00Z"/>
          <w:rFonts w:asciiTheme="minorHAnsi" w:eastAsiaTheme="minorEastAsia" w:hAnsiTheme="minorHAnsi" w:cstheme="minorBidi"/>
          <w:noProof/>
          <w:sz w:val="22"/>
          <w:szCs w:val="22"/>
        </w:rPr>
      </w:pPr>
      <w:del w:id="1190" w:author="Gerard" w:date="2014-12-19T15:33:00Z">
        <w:r w:rsidRPr="00247AFD" w:rsidDel="00247AFD">
          <w:rPr>
            <w:noProof/>
            <w:rPrChange w:id="1191" w:author="Gerard" w:date="2014-12-19T15:33:00Z">
              <w:rPr>
                <w:rStyle w:val="Hyperlink"/>
                <w:noProof/>
              </w:rPr>
            </w:rPrChange>
          </w:rPr>
          <w:delText>4.1.3.20. Coupled Transversely Isotropic Mooney-Rivlin</w:delText>
        </w:r>
        <w:r w:rsidDel="00247AFD">
          <w:rPr>
            <w:noProof/>
            <w:webHidden/>
          </w:rPr>
          <w:tab/>
        </w:r>
        <w:r w:rsidR="005A6E7B" w:rsidDel="00247AFD">
          <w:rPr>
            <w:noProof/>
            <w:webHidden/>
          </w:rPr>
          <w:delText>128</w:delText>
        </w:r>
      </w:del>
    </w:p>
    <w:p w14:paraId="2A93C9A2" w14:textId="77777777" w:rsidR="00AD7BC7" w:rsidDel="00247AFD" w:rsidRDefault="00AD7BC7">
      <w:pPr>
        <w:pStyle w:val="TOC4"/>
        <w:tabs>
          <w:tab w:val="right" w:leader="dot" w:pos="9350"/>
        </w:tabs>
        <w:rPr>
          <w:del w:id="1192" w:author="Gerard" w:date="2014-12-19T15:33:00Z"/>
          <w:rFonts w:asciiTheme="minorHAnsi" w:eastAsiaTheme="minorEastAsia" w:hAnsiTheme="minorHAnsi" w:cstheme="minorBidi"/>
          <w:noProof/>
          <w:sz w:val="22"/>
          <w:szCs w:val="22"/>
        </w:rPr>
      </w:pPr>
      <w:del w:id="1193" w:author="Gerard" w:date="2014-12-19T15:33:00Z">
        <w:r w:rsidRPr="00247AFD" w:rsidDel="00247AFD">
          <w:rPr>
            <w:noProof/>
            <w:rPrChange w:id="1194" w:author="Gerard" w:date="2014-12-19T15:33:00Z">
              <w:rPr>
                <w:rStyle w:val="Hyperlink"/>
                <w:noProof/>
              </w:rPr>
            </w:rPrChange>
          </w:rPr>
          <w:delText>4.1.3.21. Coupled Transversely Isotropic Veronda-Westmann</w:delText>
        </w:r>
        <w:r w:rsidDel="00247AFD">
          <w:rPr>
            <w:noProof/>
            <w:webHidden/>
          </w:rPr>
          <w:tab/>
        </w:r>
        <w:r w:rsidR="005A6E7B" w:rsidDel="00247AFD">
          <w:rPr>
            <w:noProof/>
            <w:webHidden/>
          </w:rPr>
          <w:delText>129</w:delText>
        </w:r>
      </w:del>
    </w:p>
    <w:p w14:paraId="02AB1A4E" w14:textId="77777777" w:rsidR="00AD7BC7" w:rsidDel="00247AFD" w:rsidRDefault="00AD7BC7">
      <w:pPr>
        <w:pStyle w:val="TOC2"/>
        <w:tabs>
          <w:tab w:val="right" w:leader="dot" w:pos="9350"/>
        </w:tabs>
        <w:rPr>
          <w:del w:id="1195" w:author="Gerard" w:date="2014-12-19T15:33:00Z"/>
          <w:rFonts w:asciiTheme="minorHAnsi" w:eastAsiaTheme="minorEastAsia" w:hAnsiTheme="minorHAnsi" w:cstheme="minorBidi"/>
          <w:smallCaps w:val="0"/>
          <w:noProof/>
          <w:sz w:val="22"/>
          <w:szCs w:val="22"/>
        </w:rPr>
      </w:pPr>
      <w:del w:id="1196" w:author="Gerard" w:date="2014-12-19T15:33:00Z">
        <w:r w:rsidRPr="00247AFD" w:rsidDel="00247AFD">
          <w:rPr>
            <w:noProof/>
            <w:rPrChange w:id="1197" w:author="Gerard" w:date="2014-12-19T15:33:00Z">
              <w:rPr>
                <w:rStyle w:val="Hyperlink"/>
                <w:noProof/>
              </w:rPr>
            </w:rPrChange>
          </w:rPr>
          <w:delText>4.2. Viscoelastic Solids</w:delText>
        </w:r>
        <w:r w:rsidDel="00247AFD">
          <w:rPr>
            <w:noProof/>
            <w:webHidden/>
          </w:rPr>
          <w:tab/>
        </w:r>
      </w:del>
      <w:del w:id="1198" w:author="Gerard" w:date="2014-12-19T10:20:00Z">
        <w:r w:rsidDel="00FA4318">
          <w:rPr>
            <w:noProof/>
            <w:webHidden/>
          </w:rPr>
          <w:delText>130</w:delText>
        </w:r>
      </w:del>
    </w:p>
    <w:p w14:paraId="791CDCA1" w14:textId="77777777" w:rsidR="00AD7BC7" w:rsidDel="00247AFD" w:rsidRDefault="00AD7BC7">
      <w:pPr>
        <w:pStyle w:val="TOC3"/>
        <w:tabs>
          <w:tab w:val="right" w:leader="dot" w:pos="9350"/>
        </w:tabs>
        <w:rPr>
          <w:del w:id="1199" w:author="Gerard" w:date="2014-12-19T15:33:00Z"/>
          <w:rFonts w:asciiTheme="minorHAnsi" w:eastAsiaTheme="minorEastAsia" w:hAnsiTheme="minorHAnsi" w:cstheme="minorBidi"/>
          <w:i w:val="0"/>
          <w:iCs w:val="0"/>
          <w:noProof/>
          <w:sz w:val="22"/>
          <w:szCs w:val="22"/>
        </w:rPr>
      </w:pPr>
      <w:del w:id="1200" w:author="Gerard" w:date="2014-12-19T15:33:00Z">
        <w:r w:rsidRPr="00247AFD" w:rsidDel="00247AFD">
          <w:rPr>
            <w:noProof/>
            <w:rPrChange w:id="1201" w:author="Gerard" w:date="2014-12-19T15:33:00Z">
              <w:rPr>
                <w:rStyle w:val="Hyperlink"/>
                <w:noProof/>
              </w:rPr>
            </w:rPrChange>
          </w:rPr>
          <w:delText>4.2.1. Uncoupled Viscoelastic Materials</w:delText>
        </w:r>
        <w:r w:rsidDel="00247AFD">
          <w:rPr>
            <w:noProof/>
            <w:webHidden/>
          </w:rPr>
          <w:tab/>
        </w:r>
      </w:del>
      <w:del w:id="1202" w:author="Gerard" w:date="2014-12-19T10:20:00Z">
        <w:r w:rsidDel="00FA4318">
          <w:rPr>
            <w:noProof/>
            <w:webHidden/>
          </w:rPr>
          <w:delText>130</w:delText>
        </w:r>
      </w:del>
    </w:p>
    <w:p w14:paraId="6348F277" w14:textId="77777777" w:rsidR="00AD7BC7" w:rsidDel="00247AFD" w:rsidRDefault="00AD7BC7">
      <w:pPr>
        <w:pStyle w:val="TOC3"/>
        <w:tabs>
          <w:tab w:val="right" w:leader="dot" w:pos="9350"/>
        </w:tabs>
        <w:rPr>
          <w:del w:id="1203" w:author="Gerard" w:date="2014-12-19T15:33:00Z"/>
          <w:rFonts w:asciiTheme="minorHAnsi" w:eastAsiaTheme="minorEastAsia" w:hAnsiTheme="minorHAnsi" w:cstheme="minorBidi"/>
          <w:i w:val="0"/>
          <w:iCs w:val="0"/>
          <w:noProof/>
          <w:sz w:val="22"/>
          <w:szCs w:val="22"/>
        </w:rPr>
      </w:pPr>
      <w:del w:id="1204" w:author="Gerard" w:date="2014-12-19T15:33:00Z">
        <w:r w:rsidRPr="00247AFD" w:rsidDel="00247AFD">
          <w:rPr>
            <w:noProof/>
            <w:rPrChange w:id="1205" w:author="Gerard" w:date="2014-12-19T15:33:00Z">
              <w:rPr>
                <w:rStyle w:val="Hyperlink"/>
                <w:noProof/>
              </w:rPr>
            </w:rPrChange>
          </w:rPr>
          <w:delText>4.2.2. Compressible Viscoelastic Materials</w:delText>
        </w:r>
        <w:r w:rsidDel="00247AFD">
          <w:rPr>
            <w:noProof/>
            <w:webHidden/>
          </w:rPr>
          <w:tab/>
        </w:r>
      </w:del>
      <w:del w:id="1206" w:author="Gerard" w:date="2014-12-19T10:20:00Z">
        <w:r w:rsidDel="00FA4318">
          <w:rPr>
            <w:noProof/>
            <w:webHidden/>
          </w:rPr>
          <w:delText>131</w:delText>
        </w:r>
      </w:del>
    </w:p>
    <w:p w14:paraId="008AB83E" w14:textId="77777777" w:rsidR="00AD7BC7" w:rsidDel="00247AFD" w:rsidRDefault="00AD7BC7">
      <w:pPr>
        <w:pStyle w:val="TOC2"/>
        <w:tabs>
          <w:tab w:val="right" w:leader="dot" w:pos="9350"/>
        </w:tabs>
        <w:rPr>
          <w:del w:id="1207" w:author="Gerard" w:date="2014-12-19T15:33:00Z"/>
          <w:rFonts w:asciiTheme="minorHAnsi" w:eastAsiaTheme="minorEastAsia" w:hAnsiTheme="minorHAnsi" w:cstheme="minorBidi"/>
          <w:smallCaps w:val="0"/>
          <w:noProof/>
          <w:sz w:val="22"/>
          <w:szCs w:val="22"/>
        </w:rPr>
      </w:pPr>
      <w:del w:id="1208" w:author="Gerard" w:date="2014-12-19T15:33:00Z">
        <w:r w:rsidRPr="00247AFD" w:rsidDel="00247AFD">
          <w:rPr>
            <w:noProof/>
            <w:rPrChange w:id="1209" w:author="Gerard" w:date="2014-12-19T15:33:00Z">
              <w:rPr>
                <w:rStyle w:val="Hyperlink"/>
                <w:noProof/>
              </w:rPr>
            </w:rPrChange>
          </w:rPr>
          <w:delText>4.3. Multigeneration Solids</w:delText>
        </w:r>
        <w:r w:rsidDel="00247AFD">
          <w:rPr>
            <w:noProof/>
            <w:webHidden/>
          </w:rPr>
          <w:tab/>
        </w:r>
      </w:del>
      <w:del w:id="1210" w:author="Gerard" w:date="2014-12-19T10:20:00Z">
        <w:r w:rsidDel="00FA4318">
          <w:rPr>
            <w:noProof/>
            <w:webHidden/>
          </w:rPr>
          <w:delText>131</w:delText>
        </w:r>
      </w:del>
    </w:p>
    <w:p w14:paraId="64CAE369" w14:textId="77777777" w:rsidR="00AD7BC7" w:rsidDel="00247AFD" w:rsidRDefault="00AD7BC7">
      <w:pPr>
        <w:pStyle w:val="TOC3"/>
        <w:tabs>
          <w:tab w:val="right" w:leader="dot" w:pos="9350"/>
        </w:tabs>
        <w:rPr>
          <w:del w:id="1211" w:author="Gerard" w:date="2014-12-19T15:33:00Z"/>
          <w:rFonts w:asciiTheme="minorHAnsi" w:eastAsiaTheme="minorEastAsia" w:hAnsiTheme="minorHAnsi" w:cstheme="minorBidi"/>
          <w:i w:val="0"/>
          <w:iCs w:val="0"/>
          <w:noProof/>
          <w:sz w:val="22"/>
          <w:szCs w:val="22"/>
        </w:rPr>
      </w:pPr>
      <w:del w:id="1212" w:author="Gerard" w:date="2014-12-19T15:33:00Z">
        <w:r w:rsidRPr="00247AFD" w:rsidDel="00247AFD">
          <w:rPr>
            <w:noProof/>
            <w:rPrChange w:id="1213" w:author="Gerard" w:date="2014-12-19T15:33:00Z">
              <w:rPr>
                <w:rStyle w:val="Hyperlink"/>
                <w:noProof/>
              </w:rPr>
            </w:rPrChange>
          </w:rPr>
          <w:delText>4.3.1. General Specification of Multigeneration Solids</w:delText>
        </w:r>
        <w:r w:rsidDel="00247AFD">
          <w:rPr>
            <w:noProof/>
            <w:webHidden/>
          </w:rPr>
          <w:tab/>
        </w:r>
      </w:del>
      <w:del w:id="1214" w:author="Gerard" w:date="2014-12-19T10:20:00Z">
        <w:r w:rsidDel="00FA4318">
          <w:rPr>
            <w:noProof/>
            <w:webHidden/>
          </w:rPr>
          <w:delText>132</w:delText>
        </w:r>
      </w:del>
    </w:p>
    <w:p w14:paraId="56831886" w14:textId="77777777" w:rsidR="00AD7BC7" w:rsidDel="00247AFD" w:rsidRDefault="00AD7BC7">
      <w:pPr>
        <w:pStyle w:val="TOC2"/>
        <w:tabs>
          <w:tab w:val="right" w:leader="dot" w:pos="9350"/>
        </w:tabs>
        <w:rPr>
          <w:del w:id="1215" w:author="Gerard" w:date="2014-12-19T15:33:00Z"/>
          <w:rFonts w:asciiTheme="minorHAnsi" w:eastAsiaTheme="minorEastAsia" w:hAnsiTheme="minorHAnsi" w:cstheme="minorBidi"/>
          <w:smallCaps w:val="0"/>
          <w:noProof/>
          <w:sz w:val="22"/>
          <w:szCs w:val="22"/>
        </w:rPr>
      </w:pPr>
      <w:del w:id="1216" w:author="Gerard" w:date="2014-12-19T15:33:00Z">
        <w:r w:rsidRPr="00247AFD" w:rsidDel="00247AFD">
          <w:rPr>
            <w:noProof/>
            <w:rPrChange w:id="1217" w:author="Gerard" w:date="2014-12-19T15:33:00Z">
              <w:rPr>
                <w:rStyle w:val="Hyperlink"/>
                <w:noProof/>
              </w:rPr>
            </w:rPrChange>
          </w:rPr>
          <w:delText>4.4. Biphasic Materials</w:delText>
        </w:r>
        <w:r w:rsidDel="00247AFD">
          <w:rPr>
            <w:noProof/>
            <w:webHidden/>
          </w:rPr>
          <w:tab/>
        </w:r>
      </w:del>
      <w:del w:id="1218" w:author="Gerard" w:date="2014-12-19T10:20:00Z">
        <w:r w:rsidDel="00FA4318">
          <w:rPr>
            <w:noProof/>
            <w:webHidden/>
          </w:rPr>
          <w:delText>134</w:delText>
        </w:r>
      </w:del>
    </w:p>
    <w:p w14:paraId="7E50A8C3" w14:textId="77777777" w:rsidR="00AD7BC7" w:rsidDel="00247AFD" w:rsidRDefault="00AD7BC7">
      <w:pPr>
        <w:pStyle w:val="TOC3"/>
        <w:tabs>
          <w:tab w:val="right" w:leader="dot" w:pos="9350"/>
        </w:tabs>
        <w:rPr>
          <w:del w:id="1219" w:author="Gerard" w:date="2014-12-19T15:33:00Z"/>
          <w:rFonts w:asciiTheme="minorHAnsi" w:eastAsiaTheme="minorEastAsia" w:hAnsiTheme="minorHAnsi" w:cstheme="minorBidi"/>
          <w:i w:val="0"/>
          <w:iCs w:val="0"/>
          <w:noProof/>
          <w:sz w:val="22"/>
          <w:szCs w:val="22"/>
        </w:rPr>
      </w:pPr>
      <w:del w:id="1220" w:author="Gerard" w:date="2014-12-19T15:33:00Z">
        <w:r w:rsidRPr="00247AFD" w:rsidDel="00247AFD">
          <w:rPr>
            <w:noProof/>
            <w:rPrChange w:id="1221" w:author="Gerard" w:date="2014-12-19T15:33:00Z">
              <w:rPr>
                <w:rStyle w:val="Hyperlink"/>
                <w:noProof/>
              </w:rPr>
            </w:rPrChange>
          </w:rPr>
          <w:delText>4.4.1. General Specification of Biphasic Materials</w:delText>
        </w:r>
        <w:r w:rsidDel="00247AFD">
          <w:rPr>
            <w:noProof/>
            <w:webHidden/>
          </w:rPr>
          <w:tab/>
        </w:r>
      </w:del>
      <w:del w:id="1222" w:author="Gerard" w:date="2014-12-19T10:20:00Z">
        <w:r w:rsidDel="00FA4318">
          <w:rPr>
            <w:noProof/>
            <w:webHidden/>
          </w:rPr>
          <w:delText>135</w:delText>
        </w:r>
      </w:del>
    </w:p>
    <w:p w14:paraId="77674A1B" w14:textId="77777777" w:rsidR="00AD7BC7" w:rsidDel="00247AFD" w:rsidRDefault="00AD7BC7">
      <w:pPr>
        <w:pStyle w:val="TOC3"/>
        <w:tabs>
          <w:tab w:val="right" w:leader="dot" w:pos="9350"/>
        </w:tabs>
        <w:rPr>
          <w:del w:id="1223" w:author="Gerard" w:date="2014-12-19T15:33:00Z"/>
          <w:rFonts w:asciiTheme="minorHAnsi" w:eastAsiaTheme="minorEastAsia" w:hAnsiTheme="minorHAnsi" w:cstheme="minorBidi"/>
          <w:i w:val="0"/>
          <w:iCs w:val="0"/>
          <w:noProof/>
          <w:sz w:val="22"/>
          <w:szCs w:val="22"/>
        </w:rPr>
      </w:pPr>
      <w:del w:id="1224" w:author="Gerard" w:date="2014-12-19T15:33:00Z">
        <w:r w:rsidRPr="00247AFD" w:rsidDel="00247AFD">
          <w:rPr>
            <w:noProof/>
            <w:rPrChange w:id="1225" w:author="Gerard" w:date="2014-12-19T15:33:00Z">
              <w:rPr>
                <w:rStyle w:val="Hyperlink"/>
                <w:noProof/>
              </w:rPr>
            </w:rPrChange>
          </w:rPr>
          <w:delText>4.4.2. Permeability Materials</w:delText>
        </w:r>
        <w:r w:rsidDel="00247AFD">
          <w:rPr>
            <w:noProof/>
            <w:webHidden/>
          </w:rPr>
          <w:tab/>
        </w:r>
      </w:del>
      <w:del w:id="1226" w:author="Gerard" w:date="2014-12-19T10:20:00Z">
        <w:r w:rsidDel="00FA4318">
          <w:rPr>
            <w:noProof/>
            <w:webHidden/>
          </w:rPr>
          <w:delText>136</w:delText>
        </w:r>
      </w:del>
    </w:p>
    <w:p w14:paraId="5092E505" w14:textId="77777777" w:rsidR="00AD7BC7" w:rsidDel="00247AFD" w:rsidRDefault="00AD7BC7">
      <w:pPr>
        <w:pStyle w:val="TOC4"/>
        <w:tabs>
          <w:tab w:val="right" w:leader="dot" w:pos="9350"/>
        </w:tabs>
        <w:rPr>
          <w:del w:id="1227" w:author="Gerard" w:date="2014-12-19T15:33:00Z"/>
          <w:rFonts w:asciiTheme="minorHAnsi" w:eastAsiaTheme="minorEastAsia" w:hAnsiTheme="minorHAnsi" w:cstheme="minorBidi"/>
          <w:noProof/>
          <w:sz w:val="22"/>
          <w:szCs w:val="22"/>
        </w:rPr>
      </w:pPr>
      <w:del w:id="1228" w:author="Gerard" w:date="2014-12-19T15:33:00Z">
        <w:r w:rsidRPr="00247AFD" w:rsidDel="00247AFD">
          <w:rPr>
            <w:noProof/>
            <w:rPrChange w:id="1229" w:author="Gerard" w:date="2014-12-19T15:33:00Z">
              <w:rPr>
                <w:rStyle w:val="Hyperlink"/>
                <w:noProof/>
              </w:rPr>
            </w:rPrChange>
          </w:rPr>
          <w:delText>4.4.2.1. Constant Isotropic Permeability</w:delText>
        </w:r>
        <w:r w:rsidDel="00247AFD">
          <w:rPr>
            <w:noProof/>
            <w:webHidden/>
          </w:rPr>
          <w:tab/>
        </w:r>
      </w:del>
      <w:del w:id="1230" w:author="Gerard" w:date="2014-12-19T10:20:00Z">
        <w:r w:rsidDel="00FA4318">
          <w:rPr>
            <w:noProof/>
            <w:webHidden/>
          </w:rPr>
          <w:delText>137</w:delText>
        </w:r>
      </w:del>
    </w:p>
    <w:p w14:paraId="2E68CA5B" w14:textId="77777777" w:rsidR="00AD7BC7" w:rsidDel="00247AFD" w:rsidRDefault="00AD7BC7">
      <w:pPr>
        <w:pStyle w:val="TOC4"/>
        <w:tabs>
          <w:tab w:val="right" w:leader="dot" w:pos="9350"/>
        </w:tabs>
        <w:rPr>
          <w:del w:id="1231" w:author="Gerard" w:date="2014-12-19T15:33:00Z"/>
          <w:rFonts w:asciiTheme="minorHAnsi" w:eastAsiaTheme="minorEastAsia" w:hAnsiTheme="minorHAnsi" w:cstheme="minorBidi"/>
          <w:noProof/>
          <w:sz w:val="22"/>
          <w:szCs w:val="22"/>
        </w:rPr>
      </w:pPr>
      <w:del w:id="1232" w:author="Gerard" w:date="2014-12-19T15:33:00Z">
        <w:r w:rsidRPr="00247AFD" w:rsidDel="00247AFD">
          <w:rPr>
            <w:noProof/>
            <w:rPrChange w:id="1233" w:author="Gerard" w:date="2014-12-19T15:33:00Z">
              <w:rPr>
                <w:rStyle w:val="Hyperlink"/>
                <w:noProof/>
              </w:rPr>
            </w:rPrChange>
          </w:rPr>
          <w:delText>4.4.2.2. Holmes-Mow</w:delText>
        </w:r>
        <w:r w:rsidDel="00247AFD">
          <w:rPr>
            <w:noProof/>
            <w:webHidden/>
          </w:rPr>
          <w:tab/>
        </w:r>
      </w:del>
      <w:del w:id="1234" w:author="Gerard" w:date="2014-12-19T10:20:00Z">
        <w:r w:rsidDel="00FA4318">
          <w:rPr>
            <w:noProof/>
            <w:webHidden/>
          </w:rPr>
          <w:delText>138</w:delText>
        </w:r>
      </w:del>
    </w:p>
    <w:p w14:paraId="0527E139" w14:textId="77777777" w:rsidR="00AD7BC7" w:rsidDel="00247AFD" w:rsidRDefault="00AD7BC7">
      <w:pPr>
        <w:pStyle w:val="TOC4"/>
        <w:tabs>
          <w:tab w:val="right" w:leader="dot" w:pos="9350"/>
        </w:tabs>
        <w:rPr>
          <w:del w:id="1235" w:author="Gerard" w:date="2014-12-19T15:33:00Z"/>
          <w:rFonts w:asciiTheme="minorHAnsi" w:eastAsiaTheme="minorEastAsia" w:hAnsiTheme="minorHAnsi" w:cstheme="minorBidi"/>
          <w:noProof/>
          <w:sz w:val="22"/>
          <w:szCs w:val="22"/>
        </w:rPr>
      </w:pPr>
      <w:del w:id="1236" w:author="Gerard" w:date="2014-12-19T15:33:00Z">
        <w:r w:rsidRPr="00247AFD" w:rsidDel="00247AFD">
          <w:rPr>
            <w:noProof/>
            <w:rPrChange w:id="1237" w:author="Gerard" w:date="2014-12-19T15:33:00Z">
              <w:rPr>
                <w:rStyle w:val="Hyperlink"/>
                <w:noProof/>
              </w:rPr>
            </w:rPrChange>
          </w:rPr>
          <w:delText>4.4.2.3. Referentially Isotropic Permeability</w:delText>
        </w:r>
        <w:r w:rsidDel="00247AFD">
          <w:rPr>
            <w:noProof/>
            <w:webHidden/>
          </w:rPr>
          <w:tab/>
        </w:r>
      </w:del>
      <w:del w:id="1238" w:author="Gerard" w:date="2014-12-19T10:20:00Z">
        <w:r w:rsidDel="00FA4318">
          <w:rPr>
            <w:noProof/>
            <w:webHidden/>
          </w:rPr>
          <w:delText>139</w:delText>
        </w:r>
      </w:del>
    </w:p>
    <w:p w14:paraId="65F80B37" w14:textId="77777777" w:rsidR="00AD7BC7" w:rsidDel="00247AFD" w:rsidRDefault="00AD7BC7">
      <w:pPr>
        <w:pStyle w:val="TOC4"/>
        <w:tabs>
          <w:tab w:val="right" w:leader="dot" w:pos="9350"/>
        </w:tabs>
        <w:rPr>
          <w:del w:id="1239" w:author="Gerard" w:date="2014-12-19T15:33:00Z"/>
          <w:rFonts w:asciiTheme="minorHAnsi" w:eastAsiaTheme="minorEastAsia" w:hAnsiTheme="minorHAnsi" w:cstheme="minorBidi"/>
          <w:noProof/>
          <w:sz w:val="22"/>
          <w:szCs w:val="22"/>
        </w:rPr>
      </w:pPr>
      <w:del w:id="1240" w:author="Gerard" w:date="2014-12-19T15:33:00Z">
        <w:r w:rsidRPr="00247AFD" w:rsidDel="00247AFD">
          <w:rPr>
            <w:noProof/>
            <w:rPrChange w:id="1241" w:author="Gerard" w:date="2014-12-19T15:33:00Z">
              <w:rPr>
                <w:rStyle w:val="Hyperlink"/>
                <w:noProof/>
              </w:rPr>
            </w:rPrChange>
          </w:rPr>
          <w:delText>4.4.2.4. Referentially Orthotropic Permeability</w:delText>
        </w:r>
        <w:r w:rsidDel="00247AFD">
          <w:rPr>
            <w:noProof/>
            <w:webHidden/>
          </w:rPr>
          <w:tab/>
        </w:r>
      </w:del>
      <w:del w:id="1242" w:author="Gerard" w:date="2014-12-19T10:20:00Z">
        <w:r w:rsidDel="00FA4318">
          <w:rPr>
            <w:noProof/>
            <w:webHidden/>
          </w:rPr>
          <w:delText>140</w:delText>
        </w:r>
      </w:del>
    </w:p>
    <w:p w14:paraId="77D33011" w14:textId="77777777" w:rsidR="00AD7BC7" w:rsidDel="00247AFD" w:rsidRDefault="00AD7BC7">
      <w:pPr>
        <w:pStyle w:val="TOC4"/>
        <w:tabs>
          <w:tab w:val="right" w:leader="dot" w:pos="9350"/>
        </w:tabs>
        <w:rPr>
          <w:del w:id="1243" w:author="Gerard" w:date="2014-12-19T15:33:00Z"/>
          <w:rFonts w:asciiTheme="minorHAnsi" w:eastAsiaTheme="minorEastAsia" w:hAnsiTheme="minorHAnsi" w:cstheme="minorBidi"/>
          <w:noProof/>
          <w:sz w:val="22"/>
          <w:szCs w:val="22"/>
        </w:rPr>
      </w:pPr>
      <w:del w:id="1244" w:author="Gerard" w:date="2014-12-19T15:33:00Z">
        <w:r w:rsidRPr="00247AFD" w:rsidDel="00247AFD">
          <w:rPr>
            <w:noProof/>
            <w:rPrChange w:id="1245" w:author="Gerard" w:date="2014-12-19T15:33:00Z">
              <w:rPr>
                <w:rStyle w:val="Hyperlink"/>
                <w:noProof/>
              </w:rPr>
            </w:rPrChange>
          </w:rPr>
          <w:delText>4.4.2.5. Referentially Transversely Isotropic Permeability</w:delText>
        </w:r>
        <w:r w:rsidDel="00247AFD">
          <w:rPr>
            <w:noProof/>
            <w:webHidden/>
          </w:rPr>
          <w:tab/>
        </w:r>
      </w:del>
      <w:del w:id="1246" w:author="Gerard" w:date="2014-12-19T10:20:00Z">
        <w:r w:rsidDel="00FA4318">
          <w:rPr>
            <w:noProof/>
            <w:webHidden/>
          </w:rPr>
          <w:delText>142</w:delText>
        </w:r>
      </w:del>
    </w:p>
    <w:p w14:paraId="7BE7FC60" w14:textId="77777777" w:rsidR="00AD7BC7" w:rsidDel="00247AFD" w:rsidRDefault="00AD7BC7">
      <w:pPr>
        <w:pStyle w:val="TOC3"/>
        <w:tabs>
          <w:tab w:val="right" w:leader="dot" w:pos="9350"/>
        </w:tabs>
        <w:rPr>
          <w:del w:id="1247" w:author="Gerard" w:date="2014-12-19T15:33:00Z"/>
          <w:rFonts w:asciiTheme="minorHAnsi" w:eastAsiaTheme="minorEastAsia" w:hAnsiTheme="minorHAnsi" w:cstheme="minorBidi"/>
          <w:i w:val="0"/>
          <w:iCs w:val="0"/>
          <w:noProof/>
          <w:sz w:val="22"/>
          <w:szCs w:val="22"/>
        </w:rPr>
      </w:pPr>
      <w:del w:id="1248" w:author="Gerard" w:date="2014-12-19T15:33:00Z">
        <w:r w:rsidRPr="00247AFD" w:rsidDel="00247AFD">
          <w:rPr>
            <w:noProof/>
            <w:rPrChange w:id="1249" w:author="Gerard" w:date="2014-12-19T15:33:00Z">
              <w:rPr>
                <w:rStyle w:val="Hyperlink"/>
                <w:noProof/>
              </w:rPr>
            </w:rPrChange>
          </w:rPr>
          <w:delText>4.4.3. Fluid Supply Materials</w:delText>
        </w:r>
        <w:r w:rsidDel="00247AFD">
          <w:rPr>
            <w:noProof/>
            <w:webHidden/>
          </w:rPr>
          <w:tab/>
        </w:r>
      </w:del>
      <w:del w:id="1250" w:author="Gerard" w:date="2014-12-19T10:20:00Z">
        <w:r w:rsidDel="00FA4318">
          <w:rPr>
            <w:noProof/>
            <w:webHidden/>
          </w:rPr>
          <w:delText>144</w:delText>
        </w:r>
      </w:del>
    </w:p>
    <w:p w14:paraId="0DC9E6FD" w14:textId="77777777" w:rsidR="00AD7BC7" w:rsidDel="00247AFD" w:rsidRDefault="00AD7BC7">
      <w:pPr>
        <w:pStyle w:val="TOC4"/>
        <w:tabs>
          <w:tab w:val="right" w:leader="dot" w:pos="9350"/>
        </w:tabs>
        <w:rPr>
          <w:del w:id="1251" w:author="Gerard" w:date="2014-12-19T15:33:00Z"/>
          <w:rFonts w:asciiTheme="minorHAnsi" w:eastAsiaTheme="minorEastAsia" w:hAnsiTheme="minorHAnsi" w:cstheme="minorBidi"/>
          <w:noProof/>
          <w:sz w:val="22"/>
          <w:szCs w:val="22"/>
        </w:rPr>
      </w:pPr>
      <w:del w:id="1252" w:author="Gerard" w:date="2014-12-19T15:33:00Z">
        <w:r w:rsidRPr="00247AFD" w:rsidDel="00247AFD">
          <w:rPr>
            <w:noProof/>
            <w:rPrChange w:id="1253" w:author="Gerard" w:date="2014-12-19T15:33:00Z">
              <w:rPr>
                <w:rStyle w:val="Hyperlink"/>
                <w:noProof/>
              </w:rPr>
            </w:rPrChange>
          </w:rPr>
          <w:delText>4.4.3.1. Starling Equation</w:delText>
        </w:r>
        <w:r w:rsidDel="00247AFD">
          <w:rPr>
            <w:noProof/>
            <w:webHidden/>
          </w:rPr>
          <w:tab/>
        </w:r>
      </w:del>
      <w:del w:id="1254" w:author="Gerard" w:date="2014-12-19T10:20:00Z">
        <w:r w:rsidDel="00FA4318">
          <w:rPr>
            <w:noProof/>
            <w:webHidden/>
          </w:rPr>
          <w:delText>145</w:delText>
        </w:r>
      </w:del>
    </w:p>
    <w:p w14:paraId="15AF31FC" w14:textId="77777777" w:rsidR="00AD7BC7" w:rsidDel="00247AFD" w:rsidRDefault="00AD7BC7">
      <w:pPr>
        <w:pStyle w:val="TOC2"/>
        <w:tabs>
          <w:tab w:val="right" w:leader="dot" w:pos="9350"/>
        </w:tabs>
        <w:rPr>
          <w:del w:id="1255" w:author="Gerard" w:date="2014-12-19T15:33:00Z"/>
          <w:rFonts w:asciiTheme="minorHAnsi" w:eastAsiaTheme="minorEastAsia" w:hAnsiTheme="minorHAnsi" w:cstheme="minorBidi"/>
          <w:smallCaps w:val="0"/>
          <w:noProof/>
          <w:sz w:val="22"/>
          <w:szCs w:val="22"/>
        </w:rPr>
      </w:pPr>
      <w:del w:id="1256" w:author="Gerard" w:date="2014-12-19T15:33:00Z">
        <w:r w:rsidRPr="00247AFD" w:rsidDel="00247AFD">
          <w:rPr>
            <w:noProof/>
            <w:rPrChange w:id="1257" w:author="Gerard" w:date="2014-12-19T15:33:00Z">
              <w:rPr>
                <w:rStyle w:val="Hyperlink"/>
                <w:noProof/>
              </w:rPr>
            </w:rPrChange>
          </w:rPr>
          <w:delText>4.5. Biphasic-Solute Materials</w:delText>
        </w:r>
        <w:r w:rsidDel="00247AFD">
          <w:rPr>
            <w:noProof/>
            <w:webHidden/>
          </w:rPr>
          <w:tab/>
        </w:r>
      </w:del>
      <w:del w:id="1258" w:author="Gerard" w:date="2014-12-19T10:20:00Z">
        <w:r w:rsidDel="00FA4318">
          <w:rPr>
            <w:noProof/>
            <w:webHidden/>
          </w:rPr>
          <w:delText>146</w:delText>
        </w:r>
      </w:del>
    </w:p>
    <w:p w14:paraId="7D1D3B41" w14:textId="77777777" w:rsidR="00AD7BC7" w:rsidDel="00247AFD" w:rsidRDefault="00AD7BC7">
      <w:pPr>
        <w:pStyle w:val="TOC3"/>
        <w:tabs>
          <w:tab w:val="right" w:leader="dot" w:pos="9350"/>
        </w:tabs>
        <w:rPr>
          <w:del w:id="1259" w:author="Gerard" w:date="2014-12-19T15:33:00Z"/>
          <w:rFonts w:asciiTheme="minorHAnsi" w:eastAsiaTheme="minorEastAsia" w:hAnsiTheme="minorHAnsi" w:cstheme="minorBidi"/>
          <w:i w:val="0"/>
          <w:iCs w:val="0"/>
          <w:noProof/>
          <w:sz w:val="22"/>
          <w:szCs w:val="22"/>
        </w:rPr>
      </w:pPr>
      <w:del w:id="1260" w:author="Gerard" w:date="2014-12-19T15:33:00Z">
        <w:r w:rsidRPr="00247AFD" w:rsidDel="00247AFD">
          <w:rPr>
            <w:noProof/>
            <w:rPrChange w:id="1261" w:author="Gerard" w:date="2014-12-19T15:33:00Z">
              <w:rPr>
                <w:rStyle w:val="Hyperlink"/>
                <w:noProof/>
              </w:rPr>
            </w:rPrChange>
          </w:rPr>
          <w:delText>4.5.1. Guidelines for Biphasic-Solute Analyses</w:delText>
        </w:r>
        <w:r w:rsidDel="00247AFD">
          <w:rPr>
            <w:noProof/>
            <w:webHidden/>
          </w:rPr>
          <w:tab/>
        </w:r>
      </w:del>
      <w:del w:id="1262" w:author="Gerard" w:date="2014-12-19T10:20:00Z">
        <w:r w:rsidDel="00FA4318">
          <w:rPr>
            <w:noProof/>
            <w:webHidden/>
          </w:rPr>
          <w:delText>148</w:delText>
        </w:r>
      </w:del>
    </w:p>
    <w:p w14:paraId="65771AFB" w14:textId="77777777" w:rsidR="00AD7BC7" w:rsidDel="00247AFD" w:rsidRDefault="00AD7BC7">
      <w:pPr>
        <w:pStyle w:val="TOC4"/>
        <w:tabs>
          <w:tab w:val="right" w:leader="dot" w:pos="9350"/>
        </w:tabs>
        <w:rPr>
          <w:del w:id="1263" w:author="Gerard" w:date="2014-12-19T15:33:00Z"/>
          <w:rFonts w:asciiTheme="minorHAnsi" w:eastAsiaTheme="minorEastAsia" w:hAnsiTheme="minorHAnsi" w:cstheme="minorBidi"/>
          <w:noProof/>
          <w:sz w:val="22"/>
          <w:szCs w:val="22"/>
        </w:rPr>
      </w:pPr>
      <w:del w:id="1264" w:author="Gerard" w:date="2014-12-19T15:33:00Z">
        <w:r w:rsidRPr="00247AFD" w:rsidDel="00247AFD">
          <w:rPr>
            <w:noProof/>
            <w:rPrChange w:id="1265" w:author="Gerard" w:date="2014-12-19T15:33:00Z">
              <w:rPr>
                <w:rStyle w:val="Hyperlink"/>
                <w:noProof/>
              </w:rPr>
            </w:rPrChange>
          </w:rPr>
          <w:delText>4.5.1.1. Prescribed Boundary Conditions</w:delText>
        </w:r>
        <w:r w:rsidDel="00247AFD">
          <w:rPr>
            <w:noProof/>
            <w:webHidden/>
          </w:rPr>
          <w:tab/>
        </w:r>
      </w:del>
      <w:del w:id="1266" w:author="Gerard" w:date="2014-12-19T10:20:00Z">
        <w:r w:rsidDel="00FA4318">
          <w:rPr>
            <w:noProof/>
            <w:webHidden/>
          </w:rPr>
          <w:delText>148</w:delText>
        </w:r>
      </w:del>
    </w:p>
    <w:p w14:paraId="2552FE74" w14:textId="77777777" w:rsidR="00AD7BC7" w:rsidDel="00247AFD" w:rsidRDefault="00AD7BC7">
      <w:pPr>
        <w:pStyle w:val="TOC4"/>
        <w:tabs>
          <w:tab w:val="right" w:leader="dot" w:pos="9350"/>
        </w:tabs>
        <w:rPr>
          <w:del w:id="1267" w:author="Gerard" w:date="2014-12-19T15:33:00Z"/>
          <w:rFonts w:asciiTheme="minorHAnsi" w:eastAsiaTheme="minorEastAsia" w:hAnsiTheme="minorHAnsi" w:cstheme="minorBidi"/>
          <w:noProof/>
          <w:sz w:val="22"/>
          <w:szCs w:val="22"/>
        </w:rPr>
      </w:pPr>
      <w:del w:id="1268" w:author="Gerard" w:date="2014-12-19T15:33:00Z">
        <w:r w:rsidRPr="00247AFD" w:rsidDel="00247AFD">
          <w:rPr>
            <w:noProof/>
            <w:rPrChange w:id="1269" w:author="Gerard" w:date="2014-12-19T15:33:00Z">
              <w:rPr>
                <w:rStyle w:val="Hyperlink"/>
                <w:noProof/>
              </w:rPr>
            </w:rPrChange>
          </w:rPr>
          <w:delText>4.5.1.2. Prescribed Initial Conditions</w:delText>
        </w:r>
        <w:r w:rsidDel="00247AFD">
          <w:rPr>
            <w:noProof/>
            <w:webHidden/>
          </w:rPr>
          <w:tab/>
        </w:r>
      </w:del>
      <w:del w:id="1270" w:author="Gerard" w:date="2014-12-19T10:20:00Z">
        <w:r w:rsidDel="00FA4318">
          <w:rPr>
            <w:noProof/>
            <w:webHidden/>
          </w:rPr>
          <w:delText>148</w:delText>
        </w:r>
      </w:del>
    </w:p>
    <w:p w14:paraId="7BF877DC" w14:textId="77777777" w:rsidR="00AD7BC7" w:rsidDel="00247AFD" w:rsidRDefault="00AD7BC7">
      <w:pPr>
        <w:pStyle w:val="TOC3"/>
        <w:tabs>
          <w:tab w:val="right" w:leader="dot" w:pos="9350"/>
        </w:tabs>
        <w:rPr>
          <w:del w:id="1271" w:author="Gerard" w:date="2014-12-19T15:33:00Z"/>
          <w:rFonts w:asciiTheme="minorHAnsi" w:eastAsiaTheme="minorEastAsia" w:hAnsiTheme="minorHAnsi" w:cstheme="minorBidi"/>
          <w:i w:val="0"/>
          <w:iCs w:val="0"/>
          <w:noProof/>
          <w:sz w:val="22"/>
          <w:szCs w:val="22"/>
        </w:rPr>
      </w:pPr>
      <w:del w:id="1272" w:author="Gerard" w:date="2014-12-19T15:33:00Z">
        <w:r w:rsidRPr="00247AFD" w:rsidDel="00247AFD">
          <w:rPr>
            <w:noProof/>
            <w:rPrChange w:id="1273" w:author="Gerard" w:date="2014-12-19T15:33:00Z">
              <w:rPr>
                <w:rStyle w:val="Hyperlink"/>
                <w:noProof/>
              </w:rPr>
            </w:rPrChange>
          </w:rPr>
          <w:delText>4.5.2. General Specification of Biphasic-Solute Materials</w:delText>
        </w:r>
        <w:r w:rsidDel="00247AFD">
          <w:rPr>
            <w:noProof/>
            <w:webHidden/>
          </w:rPr>
          <w:tab/>
        </w:r>
      </w:del>
      <w:del w:id="1274" w:author="Gerard" w:date="2014-12-19T10:20:00Z">
        <w:r w:rsidDel="00FA4318">
          <w:rPr>
            <w:noProof/>
            <w:webHidden/>
          </w:rPr>
          <w:delText>149</w:delText>
        </w:r>
      </w:del>
    </w:p>
    <w:p w14:paraId="061B3D51" w14:textId="77777777" w:rsidR="00AD7BC7" w:rsidDel="00247AFD" w:rsidRDefault="00AD7BC7">
      <w:pPr>
        <w:pStyle w:val="TOC3"/>
        <w:tabs>
          <w:tab w:val="right" w:leader="dot" w:pos="9350"/>
        </w:tabs>
        <w:rPr>
          <w:del w:id="1275" w:author="Gerard" w:date="2014-12-19T15:33:00Z"/>
          <w:rFonts w:asciiTheme="minorHAnsi" w:eastAsiaTheme="minorEastAsia" w:hAnsiTheme="minorHAnsi" w:cstheme="minorBidi"/>
          <w:i w:val="0"/>
          <w:iCs w:val="0"/>
          <w:noProof/>
          <w:sz w:val="22"/>
          <w:szCs w:val="22"/>
        </w:rPr>
      </w:pPr>
      <w:del w:id="1276" w:author="Gerard" w:date="2014-12-19T15:33:00Z">
        <w:r w:rsidRPr="00247AFD" w:rsidDel="00247AFD">
          <w:rPr>
            <w:noProof/>
            <w:rPrChange w:id="1277" w:author="Gerard" w:date="2014-12-19T15:33:00Z">
              <w:rPr>
                <w:rStyle w:val="Hyperlink"/>
                <w:noProof/>
              </w:rPr>
            </w:rPrChange>
          </w:rPr>
          <w:delText>4.5.3. Diffusivity Materials</w:delText>
        </w:r>
        <w:r w:rsidDel="00247AFD">
          <w:rPr>
            <w:noProof/>
            <w:webHidden/>
          </w:rPr>
          <w:tab/>
        </w:r>
      </w:del>
      <w:del w:id="1278" w:author="Gerard" w:date="2014-12-19T10:20:00Z">
        <w:r w:rsidDel="00FA4318">
          <w:rPr>
            <w:noProof/>
            <w:webHidden/>
          </w:rPr>
          <w:delText>151</w:delText>
        </w:r>
      </w:del>
    </w:p>
    <w:p w14:paraId="5E0C12C8" w14:textId="77777777" w:rsidR="00AD7BC7" w:rsidDel="00247AFD" w:rsidRDefault="00AD7BC7">
      <w:pPr>
        <w:pStyle w:val="TOC4"/>
        <w:tabs>
          <w:tab w:val="right" w:leader="dot" w:pos="9350"/>
        </w:tabs>
        <w:rPr>
          <w:del w:id="1279" w:author="Gerard" w:date="2014-12-19T15:33:00Z"/>
          <w:rFonts w:asciiTheme="minorHAnsi" w:eastAsiaTheme="minorEastAsia" w:hAnsiTheme="minorHAnsi" w:cstheme="minorBidi"/>
          <w:noProof/>
          <w:sz w:val="22"/>
          <w:szCs w:val="22"/>
        </w:rPr>
      </w:pPr>
      <w:del w:id="1280" w:author="Gerard" w:date="2014-12-19T15:33:00Z">
        <w:r w:rsidRPr="00247AFD" w:rsidDel="00247AFD">
          <w:rPr>
            <w:noProof/>
            <w:rPrChange w:id="1281" w:author="Gerard" w:date="2014-12-19T15:33:00Z">
              <w:rPr>
                <w:rStyle w:val="Hyperlink"/>
                <w:noProof/>
              </w:rPr>
            </w:rPrChange>
          </w:rPr>
          <w:delText>4.5.3.1. Constant Isotropic Diffusivity</w:delText>
        </w:r>
        <w:r w:rsidDel="00247AFD">
          <w:rPr>
            <w:noProof/>
            <w:webHidden/>
          </w:rPr>
          <w:tab/>
        </w:r>
      </w:del>
      <w:del w:id="1282" w:author="Gerard" w:date="2014-12-19T10:20:00Z">
        <w:r w:rsidDel="00FA4318">
          <w:rPr>
            <w:noProof/>
            <w:webHidden/>
          </w:rPr>
          <w:delText>151</w:delText>
        </w:r>
      </w:del>
    </w:p>
    <w:p w14:paraId="10397201" w14:textId="77777777" w:rsidR="00AD7BC7" w:rsidDel="00247AFD" w:rsidRDefault="00AD7BC7">
      <w:pPr>
        <w:pStyle w:val="TOC4"/>
        <w:tabs>
          <w:tab w:val="right" w:leader="dot" w:pos="9350"/>
        </w:tabs>
        <w:rPr>
          <w:del w:id="1283" w:author="Gerard" w:date="2014-12-19T15:33:00Z"/>
          <w:rFonts w:asciiTheme="minorHAnsi" w:eastAsiaTheme="minorEastAsia" w:hAnsiTheme="minorHAnsi" w:cstheme="minorBidi"/>
          <w:noProof/>
          <w:sz w:val="22"/>
          <w:szCs w:val="22"/>
        </w:rPr>
      </w:pPr>
      <w:del w:id="1284" w:author="Gerard" w:date="2014-12-19T15:33:00Z">
        <w:r w:rsidRPr="00247AFD" w:rsidDel="00247AFD">
          <w:rPr>
            <w:noProof/>
            <w:rPrChange w:id="1285" w:author="Gerard" w:date="2014-12-19T15:33:00Z">
              <w:rPr>
                <w:rStyle w:val="Hyperlink"/>
                <w:noProof/>
              </w:rPr>
            </w:rPrChange>
          </w:rPr>
          <w:delText>4.5.3.2. Constant Orthotropic Diffusivity</w:delText>
        </w:r>
        <w:r w:rsidDel="00247AFD">
          <w:rPr>
            <w:noProof/>
            <w:webHidden/>
          </w:rPr>
          <w:tab/>
        </w:r>
      </w:del>
      <w:del w:id="1286" w:author="Gerard" w:date="2014-12-19T10:20:00Z">
        <w:r w:rsidDel="00FA4318">
          <w:rPr>
            <w:noProof/>
            <w:webHidden/>
          </w:rPr>
          <w:delText>152</w:delText>
        </w:r>
      </w:del>
    </w:p>
    <w:p w14:paraId="06D740B2" w14:textId="77777777" w:rsidR="00AD7BC7" w:rsidDel="00247AFD" w:rsidRDefault="00AD7BC7">
      <w:pPr>
        <w:pStyle w:val="TOC4"/>
        <w:tabs>
          <w:tab w:val="right" w:leader="dot" w:pos="9350"/>
        </w:tabs>
        <w:rPr>
          <w:del w:id="1287" w:author="Gerard" w:date="2014-12-19T15:33:00Z"/>
          <w:rFonts w:asciiTheme="minorHAnsi" w:eastAsiaTheme="minorEastAsia" w:hAnsiTheme="minorHAnsi" w:cstheme="minorBidi"/>
          <w:noProof/>
          <w:sz w:val="22"/>
          <w:szCs w:val="22"/>
        </w:rPr>
      </w:pPr>
      <w:del w:id="1288" w:author="Gerard" w:date="2014-12-19T15:33:00Z">
        <w:r w:rsidRPr="00247AFD" w:rsidDel="00247AFD">
          <w:rPr>
            <w:noProof/>
            <w:rPrChange w:id="1289" w:author="Gerard" w:date="2014-12-19T15:33:00Z">
              <w:rPr>
                <w:rStyle w:val="Hyperlink"/>
                <w:noProof/>
              </w:rPr>
            </w:rPrChange>
          </w:rPr>
          <w:delText>4.5.3.3. Referentially Isotropic Diffusivity</w:delText>
        </w:r>
        <w:r w:rsidDel="00247AFD">
          <w:rPr>
            <w:noProof/>
            <w:webHidden/>
          </w:rPr>
          <w:tab/>
        </w:r>
      </w:del>
      <w:del w:id="1290" w:author="Gerard" w:date="2014-12-19T10:20:00Z">
        <w:r w:rsidDel="00FA4318">
          <w:rPr>
            <w:noProof/>
            <w:webHidden/>
          </w:rPr>
          <w:delText>153</w:delText>
        </w:r>
      </w:del>
    </w:p>
    <w:p w14:paraId="0AD9A636" w14:textId="77777777" w:rsidR="00AD7BC7" w:rsidDel="00247AFD" w:rsidRDefault="00AD7BC7">
      <w:pPr>
        <w:pStyle w:val="TOC4"/>
        <w:tabs>
          <w:tab w:val="right" w:leader="dot" w:pos="9350"/>
        </w:tabs>
        <w:rPr>
          <w:del w:id="1291" w:author="Gerard" w:date="2014-12-19T15:33:00Z"/>
          <w:rFonts w:asciiTheme="minorHAnsi" w:eastAsiaTheme="minorEastAsia" w:hAnsiTheme="minorHAnsi" w:cstheme="minorBidi"/>
          <w:noProof/>
          <w:sz w:val="22"/>
          <w:szCs w:val="22"/>
        </w:rPr>
      </w:pPr>
      <w:del w:id="1292" w:author="Gerard" w:date="2014-12-19T15:33:00Z">
        <w:r w:rsidRPr="00247AFD" w:rsidDel="00247AFD">
          <w:rPr>
            <w:noProof/>
            <w:rPrChange w:id="1293" w:author="Gerard" w:date="2014-12-19T15:33:00Z">
              <w:rPr>
                <w:rStyle w:val="Hyperlink"/>
                <w:noProof/>
              </w:rPr>
            </w:rPrChange>
          </w:rPr>
          <w:delText>4.5.3.4. Referentially Orthotropic Diffusivity</w:delText>
        </w:r>
        <w:r w:rsidDel="00247AFD">
          <w:rPr>
            <w:noProof/>
            <w:webHidden/>
          </w:rPr>
          <w:tab/>
        </w:r>
      </w:del>
      <w:del w:id="1294" w:author="Gerard" w:date="2014-12-19T10:20:00Z">
        <w:r w:rsidDel="00FA4318">
          <w:rPr>
            <w:noProof/>
            <w:webHidden/>
          </w:rPr>
          <w:delText>154</w:delText>
        </w:r>
      </w:del>
    </w:p>
    <w:p w14:paraId="5ACA2C46" w14:textId="77777777" w:rsidR="00AD7BC7" w:rsidDel="00247AFD" w:rsidRDefault="00AD7BC7">
      <w:pPr>
        <w:pStyle w:val="TOC4"/>
        <w:tabs>
          <w:tab w:val="right" w:leader="dot" w:pos="9350"/>
        </w:tabs>
        <w:rPr>
          <w:del w:id="1295" w:author="Gerard" w:date="2014-12-19T15:33:00Z"/>
          <w:rFonts w:asciiTheme="minorHAnsi" w:eastAsiaTheme="minorEastAsia" w:hAnsiTheme="minorHAnsi" w:cstheme="minorBidi"/>
          <w:noProof/>
          <w:sz w:val="22"/>
          <w:szCs w:val="22"/>
        </w:rPr>
      </w:pPr>
      <w:del w:id="1296" w:author="Gerard" w:date="2014-12-19T15:33:00Z">
        <w:r w:rsidRPr="00247AFD" w:rsidDel="00247AFD">
          <w:rPr>
            <w:noProof/>
            <w:rPrChange w:id="1297" w:author="Gerard" w:date="2014-12-19T15:33:00Z">
              <w:rPr>
                <w:rStyle w:val="Hyperlink"/>
                <w:noProof/>
              </w:rPr>
            </w:rPrChange>
          </w:rPr>
          <w:delText>4.5.3.5. Albro Isotropic Diffusivity</w:delText>
        </w:r>
        <w:r w:rsidDel="00247AFD">
          <w:rPr>
            <w:noProof/>
            <w:webHidden/>
          </w:rPr>
          <w:tab/>
        </w:r>
      </w:del>
      <w:del w:id="1298" w:author="Gerard" w:date="2014-12-19T10:20:00Z">
        <w:r w:rsidDel="00FA4318">
          <w:rPr>
            <w:noProof/>
            <w:webHidden/>
          </w:rPr>
          <w:delText>156</w:delText>
        </w:r>
      </w:del>
    </w:p>
    <w:p w14:paraId="19115E49" w14:textId="77777777" w:rsidR="00AD7BC7" w:rsidDel="00247AFD" w:rsidRDefault="00AD7BC7">
      <w:pPr>
        <w:pStyle w:val="TOC3"/>
        <w:tabs>
          <w:tab w:val="right" w:leader="dot" w:pos="9350"/>
        </w:tabs>
        <w:rPr>
          <w:del w:id="1299" w:author="Gerard" w:date="2014-12-19T15:33:00Z"/>
          <w:rFonts w:asciiTheme="minorHAnsi" w:eastAsiaTheme="minorEastAsia" w:hAnsiTheme="minorHAnsi" w:cstheme="minorBidi"/>
          <w:i w:val="0"/>
          <w:iCs w:val="0"/>
          <w:noProof/>
          <w:sz w:val="22"/>
          <w:szCs w:val="22"/>
        </w:rPr>
      </w:pPr>
      <w:del w:id="1300" w:author="Gerard" w:date="2014-12-19T15:33:00Z">
        <w:r w:rsidRPr="00247AFD" w:rsidDel="00247AFD">
          <w:rPr>
            <w:noProof/>
            <w:rPrChange w:id="1301" w:author="Gerard" w:date="2014-12-19T15:33:00Z">
              <w:rPr>
                <w:rStyle w:val="Hyperlink"/>
                <w:noProof/>
              </w:rPr>
            </w:rPrChange>
          </w:rPr>
          <w:delText>4.5.4. Solubility Materials</w:delText>
        </w:r>
        <w:r w:rsidDel="00247AFD">
          <w:rPr>
            <w:noProof/>
            <w:webHidden/>
          </w:rPr>
          <w:tab/>
        </w:r>
      </w:del>
      <w:del w:id="1302" w:author="Gerard" w:date="2014-12-19T10:20:00Z">
        <w:r w:rsidDel="00FA4318">
          <w:rPr>
            <w:noProof/>
            <w:webHidden/>
          </w:rPr>
          <w:delText>157</w:delText>
        </w:r>
      </w:del>
    </w:p>
    <w:p w14:paraId="4A5ADCBA" w14:textId="77777777" w:rsidR="00AD7BC7" w:rsidDel="00247AFD" w:rsidRDefault="00AD7BC7">
      <w:pPr>
        <w:pStyle w:val="TOC4"/>
        <w:tabs>
          <w:tab w:val="right" w:leader="dot" w:pos="9350"/>
        </w:tabs>
        <w:rPr>
          <w:del w:id="1303" w:author="Gerard" w:date="2014-12-19T15:33:00Z"/>
          <w:rFonts w:asciiTheme="minorHAnsi" w:eastAsiaTheme="minorEastAsia" w:hAnsiTheme="minorHAnsi" w:cstheme="minorBidi"/>
          <w:noProof/>
          <w:sz w:val="22"/>
          <w:szCs w:val="22"/>
        </w:rPr>
      </w:pPr>
      <w:del w:id="1304" w:author="Gerard" w:date="2014-12-19T15:33:00Z">
        <w:r w:rsidRPr="00247AFD" w:rsidDel="00247AFD">
          <w:rPr>
            <w:noProof/>
            <w:rPrChange w:id="1305" w:author="Gerard" w:date="2014-12-19T15:33:00Z">
              <w:rPr>
                <w:rStyle w:val="Hyperlink"/>
                <w:noProof/>
              </w:rPr>
            </w:rPrChange>
          </w:rPr>
          <w:delText>4.5.4.1. Constant Solubility</w:delText>
        </w:r>
        <w:r w:rsidDel="00247AFD">
          <w:rPr>
            <w:noProof/>
            <w:webHidden/>
          </w:rPr>
          <w:tab/>
        </w:r>
      </w:del>
      <w:del w:id="1306" w:author="Gerard" w:date="2014-12-19T10:20:00Z">
        <w:r w:rsidDel="00FA4318">
          <w:rPr>
            <w:noProof/>
            <w:webHidden/>
          </w:rPr>
          <w:delText>157</w:delText>
        </w:r>
      </w:del>
    </w:p>
    <w:p w14:paraId="1AD2ACFB" w14:textId="77777777" w:rsidR="00AD7BC7" w:rsidDel="00247AFD" w:rsidRDefault="00AD7BC7">
      <w:pPr>
        <w:pStyle w:val="TOC3"/>
        <w:tabs>
          <w:tab w:val="right" w:leader="dot" w:pos="9350"/>
        </w:tabs>
        <w:rPr>
          <w:del w:id="1307" w:author="Gerard" w:date="2014-12-19T15:33:00Z"/>
          <w:rFonts w:asciiTheme="minorHAnsi" w:eastAsiaTheme="minorEastAsia" w:hAnsiTheme="minorHAnsi" w:cstheme="minorBidi"/>
          <w:i w:val="0"/>
          <w:iCs w:val="0"/>
          <w:noProof/>
          <w:sz w:val="22"/>
          <w:szCs w:val="22"/>
        </w:rPr>
      </w:pPr>
      <w:del w:id="1308" w:author="Gerard" w:date="2014-12-19T15:33:00Z">
        <w:r w:rsidRPr="00247AFD" w:rsidDel="00247AFD">
          <w:rPr>
            <w:noProof/>
            <w:rPrChange w:id="1309" w:author="Gerard" w:date="2014-12-19T15:33:00Z">
              <w:rPr>
                <w:rStyle w:val="Hyperlink"/>
                <w:noProof/>
              </w:rPr>
            </w:rPrChange>
          </w:rPr>
          <w:delText>4.5.5. Osmotic Coefficient Materials</w:delText>
        </w:r>
        <w:r w:rsidDel="00247AFD">
          <w:rPr>
            <w:noProof/>
            <w:webHidden/>
          </w:rPr>
          <w:tab/>
        </w:r>
      </w:del>
      <w:del w:id="1310" w:author="Gerard" w:date="2014-12-19T10:20:00Z">
        <w:r w:rsidDel="00FA4318">
          <w:rPr>
            <w:noProof/>
            <w:webHidden/>
          </w:rPr>
          <w:delText>158</w:delText>
        </w:r>
      </w:del>
    </w:p>
    <w:p w14:paraId="1F42D1C2" w14:textId="77777777" w:rsidR="00AD7BC7" w:rsidDel="00247AFD" w:rsidRDefault="00AD7BC7">
      <w:pPr>
        <w:pStyle w:val="TOC4"/>
        <w:tabs>
          <w:tab w:val="right" w:leader="dot" w:pos="9350"/>
        </w:tabs>
        <w:rPr>
          <w:del w:id="1311" w:author="Gerard" w:date="2014-12-19T15:33:00Z"/>
          <w:rFonts w:asciiTheme="minorHAnsi" w:eastAsiaTheme="minorEastAsia" w:hAnsiTheme="minorHAnsi" w:cstheme="minorBidi"/>
          <w:noProof/>
          <w:sz w:val="22"/>
          <w:szCs w:val="22"/>
        </w:rPr>
      </w:pPr>
      <w:del w:id="1312" w:author="Gerard" w:date="2014-12-19T15:33:00Z">
        <w:r w:rsidRPr="00247AFD" w:rsidDel="00247AFD">
          <w:rPr>
            <w:noProof/>
            <w:rPrChange w:id="1313" w:author="Gerard" w:date="2014-12-19T15:33:00Z">
              <w:rPr>
                <w:rStyle w:val="Hyperlink"/>
                <w:noProof/>
              </w:rPr>
            </w:rPrChange>
          </w:rPr>
          <w:delText>4.5.5.1. Constant Osmotic Coefficient</w:delText>
        </w:r>
        <w:r w:rsidDel="00247AFD">
          <w:rPr>
            <w:noProof/>
            <w:webHidden/>
          </w:rPr>
          <w:tab/>
        </w:r>
      </w:del>
      <w:del w:id="1314" w:author="Gerard" w:date="2014-12-19T10:20:00Z">
        <w:r w:rsidDel="00FA4318">
          <w:rPr>
            <w:noProof/>
            <w:webHidden/>
          </w:rPr>
          <w:delText>158</w:delText>
        </w:r>
      </w:del>
    </w:p>
    <w:p w14:paraId="6175B845" w14:textId="77777777" w:rsidR="00AD7BC7" w:rsidDel="00247AFD" w:rsidRDefault="00AD7BC7">
      <w:pPr>
        <w:pStyle w:val="TOC2"/>
        <w:tabs>
          <w:tab w:val="right" w:leader="dot" w:pos="9350"/>
        </w:tabs>
        <w:rPr>
          <w:del w:id="1315" w:author="Gerard" w:date="2014-12-19T15:33:00Z"/>
          <w:rFonts w:asciiTheme="minorHAnsi" w:eastAsiaTheme="minorEastAsia" w:hAnsiTheme="minorHAnsi" w:cstheme="minorBidi"/>
          <w:smallCaps w:val="0"/>
          <w:noProof/>
          <w:sz w:val="22"/>
          <w:szCs w:val="22"/>
        </w:rPr>
      </w:pPr>
      <w:del w:id="1316" w:author="Gerard" w:date="2014-12-19T15:33:00Z">
        <w:r w:rsidRPr="00247AFD" w:rsidDel="00247AFD">
          <w:rPr>
            <w:noProof/>
            <w:rPrChange w:id="1317" w:author="Gerard" w:date="2014-12-19T15:33:00Z">
              <w:rPr>
                <w:rStyle w:val="Hyperlink"/>
                <w:noProof/>
              </w:rPr>
            </w:rPrChange>
          </w:rPr>
          <w:delText>4.6. Triphasic and Multiphasic Materials</w:delText>
        </w:r>
        <w:r w:rsidDel="00247AFD">
          <w:rPr>
            <w:noProof/>
            <w:webHidden/>
          </w:rPr>
          <w:tab/>
        </w:r>
      </w:del>
      <w:del w:id="1318" w:author="Gerard" w:date="2014-12-19T10:20:00Z">
        <w:r w:rsidDel="00FA4318">
          <w:rPr>
            <w:noProof/>
            <w:webHidden/>
          </w:rPr>
          <w:delText>159</w:delText>
        </w:r>
      </w:del>
    </w:p>
    <w:p w14:paraId="7C2B2321" w14:textId="77777777" w:rsidR="00AD7BC7" w:rsidDel="00247AFD" w:rsidRDefault="00AD7BC7">
      <w:pPr>
        <w:pStyle w:val="TOC3"/>
        <w:tabs>
          <w:tab w:val="right" w:leader="dot" w:pos="9350"/>
        </w:tabs>
        <w:rPr>
          <w:del w:id="1319" w:author="Gerard" w:date="2014-12-19T15:33:00Z"/>
          <w:rFonts w:asciiTheme="minorHAnsi" w:eastAsiaTheme="minorEastAsia" w:hAnsiTheme="minorHAnsi" w:cstheme="minorBidi"/>
          <w:i w:val="0"/>
          <w:iCs w:val="0"/>
          <w:noProof/>
          <w:sz w:val="22"/>
          <w:szCs w:val="22"/>
        </w:rPr>
      </w:pPr>
      <w:del w:id="1320" w:author="Gerard" w:date="2014-12-19T15:33:00Z">
        <w:r w:rsidRPr="00247AFD" w:rsidDel="00247AFD">
          <w:rPr>
            <w:noProof/>
            <w:rPrChange w:id="1321" w:author="Gerard" w:date="2014-12-19T15:33:00Z">
              <w:rPr>
                <w:rStyle w:val="Hyperlink"/>
                <w:noProof/>
              </w:rPr>
            </w:rPrChange>
          </w:rPr>
          <w:delText>4.6.1. Guidelines for Multiphasic Analyses</w:delText>
        </w:r>
        <w:r w:rsidDel="00247AFD">
          <w:rPr>
            <w:noProof/>
            <w:webHidden/>
          </w:rPr>
          <w:tab/>
        </w:r>
      </w:del>
      <w:del w:id="1322" w:author="Gerard" w:date="2014-12-19T10:20:00Z">
        <w:r w:rsidDel="00FA4318">
          <w:rPr>
            <w:noProof/>
            <w:webHidden/>
          </w:rPr>
          <w:delText>163</w:delText>
        </w:r>
      </w:del>
    </w:p>
    <w:p w14:paraId="1DEF90B1" w14:textId="77777777" w:rsidR="00AD7BC7" w:rsidDel="00247AFD" w:rsidRDefault="00AD7BC7">
      <w:pPr>
        <w:pStyle w:val="TOC4"/>
        <w:tabs>
          <w:tab w:val="right" w:leader="dot" w:pos="9350"/>
        </w:tabs>
        <w:rPr>
          <w:del w:id="1323" w:author="Gerard" w:date="2014-12-19T15:33:00Z"/>
          <w:rFonts w:asciiTheme="minorHAnsi" w:eastAsiaTheme="minorEastAsia" w:hAnsiTheme="minorHAnsi" w:cstheme="minorBidi"/>
          <w:noProof/>
          <w:sz w:val="22"/>
          <w:szCs w:val="22"/>
        </w:rPr>
      </w:pPr>
      <w:del w:id="1324" w:author="Gerard" w:date="2014-12-19T15:33:00Z">
        <w:r w:rsidRPr="00247AFD" w:rsidDel="00247AFD">
          <w:rPr>
            <w:noProof/>
            <w:rPrChange w:id="1325" w:author="Gerard" w:date="2014-12-19T15:33:00Z">
              <w:rPr>
                <w:rStyle w:val="Hyperlink"/>
                <w:noProof/>
              </w:rPr>
            </w:rPrChange>
          </w:rPr>
          <w:delText>4.6.1.1. Initial State of Swelling</w:delText>
        </w:r>
        <w:r w:rsidDel="00247AFD">
          <w:rPr>
            <w:noProof/>
            <w:webHidden/>
          </w:rPr>
          <w:tab/>
        </w:r>
      </w:del>
      <w:del w:id="1326" w:author="Gerard" w:date="2014-12-19T10:20:00Z">
        <w:r w:rsidDel="00FA4318">
          <w:rPr>
            <w:noProof/>
            <w:webHidden/>
          </w:rPr>
          <w:delText>163</w:delText>
        </w:r>
      </w:del>
    </w:p>
    <w:p w14:paraId="0A8E98C4" w14:textId="77777777" w:rsidR="00AD7BC7" w:rsidDel="00247AFD" w:rsidRDefault="00AD7BC7">
      <w:pPr>
        <w:pStyle w:val="TOC4"/>
        <w:tabs>
          <w:tab w:val="right" w:leader="dot" w:pos="9350"/>
        </w:tabs>
        <w:rPr>
          <w:del w:id="1327" w:author="Gerard" w:date="2014-12-19T15:33:00Z"/>
          <w:rFonts w:asciiTheme="minorHAnsi" w:eastAsiaTheme="minorEastAsia" w:hAnsiTheme="minorHAnsi" w:cstheme="minorBidi"/>
          <w:noProof/>
          <w:sz w:val="22"/>
          <w:szCs w:val="22"/>
        </w:rPr>
      </w:pPr>
      <w:del w:id="1328" w:author="Gerard" w:date="2014-12-19T15:33:00Z">
        <w:r w:rsidRPr="00247AFD" w:rsidDel="00247AFD">
          <w:rPr>
            <w:noProof/>
            <w:rPrChange w:id="1329" w:author="Gerard" w:date="2014-12-19T15:33:00Z">
              <w:rPr>
                <w:rStyle w:val="Hyperlink"/>
                <w:noProof/>
              </w:rPr>
            </w:rPrChange>
          </w:rPr>
          <w:delText>4.6.1.2. Prescribed Boundary Conditions</w:delText>
        </w:r>
        <w:r w:rsidDel="00247AFD">
          <w:rPr>
            <w:noProof/>
            <w:webHidden/>
          </w:rPr>
          <w:tab/>
        </w:r>
      </w:del>
      <w:del w:id="1330" w:author="Gerard" w:date="2014-12-19T10:20:00Z">
        <w:r w:rsidDel="00FA4318">
          <w:rPr>
            <w:noProof/>
            <w:webHidden/>
          </w:rPr>
          <w:delText>164</w:delText>
        </w:r>
      </w:del>
    </w:p>
    <w:p w14:paraId="1B874F1A" w14:textId="77777777" w:rsidR="00AD7BC7" w:rsidDel="00247AFD" w:rsidRDefault="00AD7BC7">
      <w:pPr>
        <w:pStyle w:val="TOC4"/>
        <w:tabs>
          <w:tab w:val="right" w:leader="dot" w:pos="9350"/>
        </w:tabs>
        <w:rPr>
          <w:del w:id="1331" w:author="Gerard" w:date="2014-12-19T15:33:00Z"/>
          <w:rFonts w:asciiTheme="minorHAnsi" w:eastAsiaTheme="minorEastAsia" w:hAnsiTheme="minorHAnsi" w:cstheme="minorBidi"/>
          <w:noProof/>
          <w:sz w:val="22"/>
          <w:szCs w:val="22"/>
        </w:rPr>
      </w:pPr>
      <w:del w:id="1332" w:author="Gerard" w:date="2014-12-19T15:33:00Z">
        <w:r w:rsidRPr="00247AFD" w:rsidDel="00247AFD">
          <w:rPr>
            <w:noProof/>
            <w:rPrChange w:id="1333" w:author="Gerard" w:date="2014-12-19T15:33:00Z">
              <w:rPr>
                <w:rStyle w:val="Hyperlink"/>
                <w:noProof/>
              </w:rPr>
            </w:rPrChange>
          </w:rPr>
          <w:delText>4.6.1.3. Prescribed Initial Conditions</w:delText>
        </w:r>
        <w:r w:rsidDel="00247AFD">
          <w:rPr>
            <w:noProof/>
            <w:webHidden/>
          </w:rPr>
          <w:tab/>
        </w:r>
      </w:del>
      <w:del w:id="1334" w:author="Gerard" w:date="2014-12-19T10:20:00Z">
        <w:r w:rsidDel="00FA4318">
          <w:rPr>
            <w:noProof/>
            <w:webHidden/>
          </w:rPr>
          <w:delText>164</w:delText>
        </w:r>
      </w:del>
    </w:p>
    <w:p w14:paraId="30F25F41" w14:textId="77777777" w:rsidR="00AD7BC7" w:rsidDel="00247AFD" w:rsidRDefault="00AD7BC7">
      <w:pPr>
        <w:pStyle w:val="TOC4"/>
        <w:tabs>
          <w:tab w:val="right" w:leader="dot" w:pos="9350"/>
        </w:tabs>
        <w:rPr>
          <w:del w:id="1335" w:author="Gerard" w:date="2014-12-19T15:33:00Z"/>
          <w:rFonts w:asciiTheme="minorHAnsi" w:eastAsiaTheme="minorEastAsia" w:hAnsiTheme="minorHAnsi" w:cstheme="minorBidi"/>
          <w:noProof/>
          <w:sz w:val="22"/>
          <w:szCs w:val="22"/>
        </w:rPr>
      </w:pPr>
      <w:del w:id="1336" w:author="Gerard" w:date="2014-12-19T15:33:00Z">
        <w:r w:rsidRPr="00247AFD" w:rsidDel="00247AFD">
          <w:rPr>
            <w:noProof/>
            <w:rPrChange w:id="1337" w:author="Gerard" w:date="2014-12-19T15:33:00Z">
              <w:rPr>
                <w:rStyle w:val="Hyperlink"/>
                <w:noProof/>
              </w:rPr>
            </w:rPrChange>
          </w:rPr>
          <w:delText>4.6.1.4. Prescribed Effective Solute Flux</w:delText>
        </w:r>
        <w:r w:rsidDel="00247AFD">
          <w:rPr>
            <w:noProof/>
            <w:webHidden/>
          </w:rPr>
          <w:tab/>
        </w:r>
      </w:del>
      <w:del w:id="1338" w:author="Gerard" w:date="2014-12-19T10:20:00Z">
        <w:r w:rsidDel="00FA4318">
          <w:rPr>
            <w:noProof/>
            <w:webHidden/>
          </w:rPr>
          <w:delText>164</w:delText>
        </w:r>
      </w:del>
    </w:p>
    <w:p w14:paraId="5D3D0D0A" w14:textId="77777777" w:rsidR="00AD7BC7" w:rsidDel="00247AFD" w:rsidRDefault="00AD7BC7">
      <w:pPr>
        <w:pStyle w:val="TOC4"/>
        <w:tabs>
          <w:tab w:val="right" w:leader="dot" w:pos="9350"/>
        </w:tabs>
        <w:rPr>
          <w:del w:id="1339" w:author="Gerard" w:date="2014-12-19T15:33:00Z"/>
          <w:rFonts w:asciiTheme="minorHAnsi" w:eastAsiaTheme="minorEastAsia" w:hAnsiTheme="minorHAnsi" w:cstheme="minorBidi"/>
          <w:noProof/>
          <w:sz w:val="22"/>
          <w:szCs w:val="22"/>
        </w:rPr>
      </w:pPr>
      <w:del w:id="1340" w:author="Gerard" w:date="2014-12-19T15:33:00Z">
        <w:r w:rsidRPr="00247AFD" w:rsidDel="00247AFD">
          <w:rPr>
            <w:noProof/>
            <w:rPrChange w:id="1341" w:author="Gerard" w:date="2014-12-19T15:33:00Z">
              <w:rPr>
                <w:rStyle w:val="Hyperlink"/>
                <w:noProof/>
              </w:rPr>
            </w:rPrChange>
          </w:rPr>
          <w:delText>4.6.1.5. Prescribed Electric Current Density</w:delText>
        </w:r>
        <w:r w:rsidDel="00247AFD">
          <w:rPr>
            <w:noProof/>
            <w:webHidden/>
          </w:rPr>
          <w:tab/>
        </w:r>
      </w:del>
      <w:del w:id="1342" w:author="Gerard" w:date="2014-12-19T10:20:00Z">
        <w:r w:rsidDel="00FA4318">
          <w:rPr>
            <w:noProof/>
            <w:webHidden/>
          </w:rPr>
          <w:delText>164</w:delText>
        </w:r>
      </w:del>
    </w:p>
    <w:p w14:paraId="0A2A1CF7" w14:textId="77777777" w:rsidR="00AD7BC7" w:rsidDel="00247AFD" w:rsidRDefault="00AD7BC7">
      <w:pPr>
        <w:pStyle w:val="TOC4"/>
        <w:tabs>
          <w:tab w:val="right" w:leader="dot" w:pos="9350"/>
        </w:tabs>
        <w:rPr>
          <w:del w:id="1343" w:author="Gerard" w:date="2014-12-19T15:33:00Z"/>
          <w:rFonts w:asciiTheme="minorHAnsi" w:eastAsiaTheme="minorEastAsia" w:hAnsiTheme="minorHAnsi" w:cstheme="minorBidi"/>
          <w:noProof/>
          <w:sz w:val="22"/>
          <w:szCs w:val="22"/>
        </w:rPr>
      </w:pPr>
      <w:del w:id="1344" w:author="Gerard" w:date="2014-12-19T15:33:00Z">
        <w:r w:rsidRPr="00247AFD" w:rsidDel="00247AFD">
          <w:rPr>
            <w:noProof/>
            <w:rPrChange w:id="1345" w:author="Gerard" w:date="2014-12-19T15:33:00Z">
              <w:rPr>
                <w:rStyle w:val="Hyperlink"/>
                <w:noProof/>
              </w:rPr>
            </w:rPrChange>
          </w:rPr>
          <w:delText>4.6.1.6. Electrical Grounding</w:delText>
        </w:r>
        <w:r w:rsidDel="00247AFD">
          <w:rPr>
            <w:noProof/>
            <w:webHidden/>
          </w:rPr>
          <w:tab/>
        </w:r>
      </w:del>
      <w:del w:id="1346" w:author="Gerard" w:date="2014-12-19T10:20:00Z">
        <w:r w:rsidDel="00FA4318">
          <w:rPr>
            <w:noProof/>
            <w:webHidden/>
          </w:rPr>
          <w:delText>165</w:delText>
        </w:r>
      </w:del>
    </w:p>
    <w:p w14:paraId="0CA5EB87" w14:textId="77777777" w:rsidR="00AD7BC7" w:rsidDel="00247AFD" w:rsidRDefault="00AD7BC7">
      <w:pPr>
        <w:pStyle w:val="TOC3"/>
        <w:tabs>
          <w:tab w:val="right" w:leader="dot" w:pos="9350"/>
        </w:tabs>
        <w:rPr>
          <w:del w:id="1347" w:author="Gerard" w:date="2014-12-19T15:33:00Z"/>
          <w:rFonts w:asciiTheme="minorHAnsi" w:eastAsiaTheme="minorEastAsia" w:hAnsiTheme="minorHAnsi" w:cstheme="minorBidi"/>
          <w:i w:val="0"/>
          <w:iCs w:val="0"/>
          <w:noProof/>
          <w:sz w:val="22"/>
          <w:szCs w:val="22"/>
        </w:rPr>
      </w:pPr>
      <w:del w:id="1348" w:author="Gerard" w:date="2014-12-19T15:33:00Z">
        <w:r w:rsidRPr="00247AFD" w:rsidDel="00247AFD">
          <w:rPr>
            <w:noProof/>
            <w:rPrChange w:id="1349" w:author="Gerard" w:date="2014-12-19T15:33:00Z">
              <w:rPr>
                <w:rStyle w:val="Hyperlink"/>
                <w:noProof/>
              </w:rPr>
            </w:rPrChange>
          </w:rPr>
          <w:delText>4.6.2. General Specification of Multiphasic Materials</w:delText>
        </w:r>
        <w:r w:rsidDel="00247AFD">
          <w:rPr>
            <w:noProof/>
            <w:webHidden/>
          </w:rPr>
          <w:tab/>
        </w:r>
      </w:del>
      <w:del w:id="1350" w:author="Gerard" w:date="2014-12-19T10:20:00Z">
        <w:r w:rsidDel="00FA4318">
          <w:rPr>
            <w:noProof/>
            <w:webHidden/>
          </w:rPr>
          <w:delText>166</w:delText>
        </w:r>
      </w:del>
    </w:p>
    <w:p w14:paraId="54494B92" w14:textId="77777777" w:rsidR="00AD7BC7" w:rsidDel="00247AFD" w:rsidRDefault="00AD7BC7">
      <w:pPr>
        <w:pStyle w:val="TOC3"/>
        <w:tabs>
          <w:tab w:val="right" w:leader="dot" w:pos="9350"/>
        </w:tabs>
        <w:rPr>
          <w:del w:id="1351" w:author="Gerard" w:date="2014-12-19T15:33:00Z"/>
          <w:rFonts w:asciiTheme="minorHAnsi" w:eastAsiaTheme="minorEastAsia" w:hAnsiTheme="minorHAnsi" w:cstheme="minorBidi"/>
          <w:i w:val="0"/>
          <w:iCs w:val="0"/>
          <w:noProof/>
          <w:sz w:val="22"/>
          <w:szCs w:val="22"/>
        </w:rPr>
      </w:pPr>
      <w:del w:id="1352" w:author="Gerard" w:date="2014-12-19T15:33:00Z">
        <w:r w:rsidRPr="00247AFD" w:rsidDel="00247AFD">
          <w:rPr>
            <w:noProof/>
            <w:rPrChange w:id="1353" w:author="Gerard" w:date="2014-12-19T15:33:00Z">
              <w:rPr>
                <w:rStyle w:val="Hyperlink"/>
                <w:noProof/>
              </w:rPr>
            </w:rPrChange>
          </w:rPr>
          <w:delText>4.6.3. Solvent Supply Materials</w:delText>
        </w:r>
        <w:r w:rsidDel="00247AFD">
          <w:rPr>
            <w:noProof/>
            <w:webHidden/>
          </w:rPr>
          <w:tab/>
        </w:r>
      </w:del>
      <w:del w:id="1354" w:author="Gerard" w:date="2014-12-19T10:20:00Z">
        <w:r w:rsidDel="00FA4318">
          <w:rPr>
            <w:noProof/>
            <w:webHidden/>
          </w:rPr>
          <w:delText>170</w:delText>
        </w:r>
      </w:del>
    </w:p>
    <w:p w14:paraId="1AE4FC5A" w14:textId="77777777" w:rsidR="00AD7BC7" w:rsidDel="00247AFD" w:rsidRDefault="00AD7BC7">
      <w:pPr>
        <w:pStyle w:val="TOC4"/>
        <w:tabs>
          <w:tab w:val="right" w:leader="dot" w:pos="9350"/>
        </w:tabs>
        <w:rPr>
          <w:del w:id="1355" w:author="Gerard" w:date="2014-12-19T15:33:00Z"/>
          <w:rFonts w:asciiTheme="minorHAnsi" w:eastAsiaTheme="minorEastAsia" w:hAnsiTheme="minorHAnsi" w:cstheme="minorBidi"/>
          <w:noProof/>
          <w:sz w:val="22"/>
          <w:szCs w:val="22"/>
        </w:rPr>
      </w:pPr>
      <w:del w:id="1356" w:author="Gerard" w:date="2014-12-19T15:33:00Z">
        <w:r w:rsidRPr="00247AFD" w:rsidDel="00247AFD">
          <w:rPr>
            <w:noProof/>
            <w:rPrChange w:id="1357" w:author="Gerard" w:date="2014-12-19T15:33:00Z">
              <w:rPr>
                <w:rStyle w:val="Hyperlink"/>
                <w:noProof/>
              </w:rPr>
            </w:rPrChange>
          </w:rPr>
          <w:delText>4.6.3.1. Starling Equation</w:delText>
        </w:r>
        <w:r w:rsidDel="00247AFD">
          <w:rPr>
            <w:noProof/>
            <w:webHidden/>
          </w:rPr>
          <w:tab/>
        </w:r>
      </w:del>
      <w:del w:id="1358" w:author="Gerard" w:date="2014-12-19T10:20:00Z">
        <w:r w:rsidDel="00FA4318">
          <w:rPr>
            <w:noProof/>
            <w:webHidden/>
          </w:rPr>
          <w:delText>171</w:delText>
        </w:r>
      </w:del>
    </w:p>
    <w:p w14:paraId="5DB1DA24" w14:textId="77777777" w:rsidR="00AD7BC7" w:rsidDel="00247AFD" w:rsidRDefault="00AD7BC7">
      <w:pPr>
        <w:pStyle w:val="TOC2"/>
        <w:tabs>
          <w:tab w:val="right" w:leader="dot" w:pos="9350"/>
        </w:tabs>
        <w:rPr>
          <w:del w:id="1359" w:author="Gerard" w:date="2014-12-19T15:33:00Z"/>
          <w:rFonts w:asciiTheme="minorHAnsi" w:eastAsiaTheme="minorEastAsia" w:hAnsiTheme="minorHAnsi" w:cstheme="minorBidi"/>
          <w:smallCaps w:val="0"/>
          <w:noProof/>
          <w:sz w:val="22"/>
          <w:szCs w:val="22"/>
        </w:rPr>
      </w:pPr>
      <w:del w:id="1360" w:author="Gerard" w:date="2014-12-19T15:33:00Z">
        <w:r w:rsidRPr="00247AFD" w:rsidDel="00247AFD">
          <w:rPr>
            <w:noProof/>
            <w:rPrChange w:id="1361" w:author="Gerard" w:date="2014-12-19T15:33:00Z">
              <w:rPr>
                <w:rStyle w:val="Hyperlink"/>
                <w:noProof/>
              </w:rPr>
            </w:rPrChange>
          </w:rPr>
          <w:delText>4.7. Chemical Reactions</w:delText>
        </w:r>
        <w:r w:rsidDel="00247AFD">
          <w:rPr>
            <w:noProof/>
            <w:webHidden/>
          </w:rPr>
          <w:tab/>
        </w:r>
      </w:del>
      <w:del w:id="1362" w:author="Gerard" w:date="2014-12-19T10:20:00Z">
        <w:r w:rsidDel="00FA4318">
          <w:rPr>
            <w:noProof/>
            <w:webHidden/>
          </w:rPr>
          <w:delText>172</w:delText>
        </w:r>
      </w:del>
    </w:p>
    <w:p w14:paraId="0B0A81EE" w14:textId="77777777" w:rsidR="00AD7BC7" w:rsidDel="00247AFD" w:rsidRDefault="00AD7BC7">
      <w:pPr>
        <w:pStyle w:val="TOC3"/>
        <w:tabs>
          <w:tab w:val="right" w:leader="dot" w:pos="9350"/>
        </w:tabs>
        <w:rPr>
          <w:del w:id="1363" w:author="Gerard" w:date="2014-12-19T15:33:00Z"/>
          <w:rFonts w:asciiTheme="minorHAnsi" w:eastAsiaTheme="minorEastAsia" w:hAnsiTheme="minorHAnsi" w:cstheme="minorBidi"/>
          <w:i w:val="0"/>
          <w:iCs w:val="0"/>
          <w:noProof/>
          <w:sz w:val="22"/>
          <w:szCs w:val="22"/>
        </w:rPr>
      </w:pPr>
      <w:del w:id="1364" w:author="Gerard" w:date="2014-12-19T15:33:00Z">
        <w:r w:rsidRPr="00247AFD" w:rsidDel="00247AFD">
          <w:rPr>
            <w:noProof/>
            <w:rPrChange w:id="1365" w:author="Gerard" w:date="2014-12-19T15:33:00Z">
              <w:rPr>
                <w:rStyle w:val="Hyperlink"/>
                <w:noProof/>
              </w:rPr>
            </w:rPrChange>
          </w:rPr>
          <w:delText>4.7.1. Guidelines for Chemical Reaction Analyses</w:delText>
        </w:r>
        <w:r w:rsidDel="00247AFD">
          <w:rPr>
            <w:noProof/>
            <w:webHidden/>
          </w:rPr>
          <w:tab/>
        </w:r>
      </w:del>
      <w:del w:id="1366" w:author="Gerard" w:date="2014-12-19T10:20:00Z">
        <w:r w:rsidDel="00FA4318">
          <w:rPr>
            <w:noProof/>
            <w:webHidden/>
          </w:rPr>
          <w:delText>172</w:delText>
        </w:r>
      </w:del>
    </w:p>
    <w:p w14:paraId="2D273BB0" w14:textId="77777777" w:rsidR="00AD7BC7" w:rsidDel="00247AFD" w:rsidRDefault="00AD7BC7">
      <w:pPr>
        <w:pStyle w:val="TOC3"/>
        <w:tabs>
          <w:tab w:val="right" w:leader="dot" w:pos="9350"/>
        </w:tabs>
        <w:rPr>
          <w:del w:id="1367" w:author="Gerard" w:date="2014-12-19T15:33:00Z"/>
          <w:rFonts w:asciiTheme="minorHAnsi" w:eastAsiaTheme="minorEastAsia" w:hAnsiTheme="minorHAnsi" w:cstheme="minorBidi"/>
          <w:i w:val="0"/>
          <w:iCs w:val="0"/>
          <w:noProof/>
          <w:sz w:val="22"/>
          <w:szCs w:val="22"/>
        </w:rPr>
      </w:pPr>
      <w:del w:id="1368" w:author="Gerard" w:date="2014-12-19T15:33:00Z">
        <w:r w:rsidRPr="00247AFD" w:rsidDel="00247AFD">
          <w:rPr>
            <w:noProof/>
            <w:rPrChange w:id="1369" w:author="Gerard" w:date="2014-12-19T15:33:00Z">
              <w:rPr>
                <w:rStyle w:val="Hyperlink"/>
                <w:noProof/>
              </w:rPr>
            </w:rPrChange>
          </w:rPr>
          <w:delText>4.7.2. General Specification for Chemical Reactions</w:delText>
        </w:r>
        <w:r w:rsidDel="00247AFD">
          <w:rPr>
            <w:noProof/>
            <w:webHidden/>
          </w:rPr>
          <w:tab/>
        </w:r>
      </w:del>
      <w:del w:id="1370" w:author="Gerard" w:date="2014-12-19T10:20:00Z">
        <w:r w:rsidDel="00FA4318">
          <w:rPr>
            <w:noProof/>
            <w:webHidden/>
          </w:rPr>
          <w:delText>175</w:delText>
        </w:r>
      </w:del>
    </w:p>
    <w:p w14:paraId="55299991" w14:textId="77777777" w:rsidR="00AD7BC7" w:rsidDel="00247AFD" w:rsidRDefault="00AD7BC7">
      <w:pPr>
        <w:pStyle w:val="TOC3"/>
        <w:tabs>
          <w:tab w:val="right" w:leader="dot" w:pos="9350"/>
        </w:tabs>
        <w:rPr>
          <w:del w:id="1371" w:author="Gerard" w:date="2014-12-19T15:33:00Z"/>
          <w:rFonts w:asciiTheme="minorHAnsi" w:eastAsiaTheme="minorEastAsia" w:hAnsiTheme="minorHAnsi" w:cstheme="minorBidi"/>
          <w:i w:val="0"/>
          <w:iCs w:val="0"/>
          <w:noProof/>
          <w:sz w:val="22"/>
          <w:szCs w:val="22"/>
        </w:rPr>
      </w:pPr>
      <w:del w:id="1372" w:author="Gerard" w:date="2014-12-19T15:33:00Z">
        <w:r w:rsidRPr="00247AFD" w:rsidDel="00247AFD">
          <w:rPr>
            <w:noProof/>
            <w:rPrChange w:id="1373" w:author="Gerard" w:date="2014-12-19T15:33:00Z">
              <w:rPr>
                <w:rStyle w:val="Hyperlink"/>
                <w:noProof/>
              </w:rPr>
            </w:rPrChange>
          </w:rPr>
          <w:delText>4.7.3. Chemical Reaction Materials</w:delText>
        </w:r>
        <w:r w:rsidDel="00247AFD">
          <w:rPr>
            <w:noProof/>
            <w:webHidden/>
          </w:rPr>
          <w:tab/>
        </w:r>
      </w:del>
      <w:del w:id="1374" w:author="Gerard" w:date="2014-12-19T10:20:00Z">
        <w:r w:rsidDel="00FA4318">
          <w:rPr>
            <w:noProof/>
            <w:webHidden/>
          </w:rPr>
          <w:delText>176</w:delText>
        </w:r>
      </w:del>
    </w:p>
    <w:p w14:paraId="37F52638" w14:textId="77777777" w:rsidR="00AD7BC7" w:rsidDel="00247AFD" w:rsidRDefault="00AD7BC7">
      <w:pPr>
        <w:pStyle w:val="TOC4"/>
        <w:tabs>
          <w:tab w:val="right" w:leader="dot" w:pos="9350"/>
        </w:tabs>
        <w:rPr>
          <w:del w:id="1375" w:author="Gerard" w:date="2014-12-19T15:33:00Z"/>
          <w:rFonts w:asciiTheme="minorHAnsi" w:eastAsiaTheme="minorEastAsia" w:hAnsiTheme="minorHAnsi" w:cstheme="minorBidi"/>
          <w:noProof/>
          <w:sz w:val="22"/>
          <w:szCs w:val="22"/>
        </w:rPr>
      </w:pPr>
      <w:del w:id="1376" w:author="Gerard" w:date="2014-12-19T15:33:00Z">
        <w:r w:rsidRPr="00247AFD" w:rsidDel="00247AFD">
          <w:rPr>
            <w:noProof/>
            <w:rPrChange w:id="1377" w:author="Gerard" w:date="2014-12-19T15:33:00Z">
              <w:rPr>
                <w:rStyle w:val="Hyperlink"/>
                <w:noProof/>
              </w:rPr>
            </w:rPrChange>
          </w:rPr>
          <w:delText>4.7.3.1. Law of Mass Action for Forward Reactions</w:delText>
        </w:r>
        <w:r w:rsidDel="00247AFD">
          <w:rPr>
            <w:noProof/>
            <w:webHidden/>
          </w:rPr>
          <w:tab/>
        </w:r>
      </w:del>
      <w:del w:id="1378" w:author="Gerard" w:date="2014-12-19T10:20:00Z">
        <w:r w:rsidDel="00FA4318">
          <w:rPr>
            <w:noProof/>
            <w:webHidden/>
          </w:rPr>
          <w:delText>176</w:delText>
        </w:r>
      </w:del>
    </w:p>
    <w:p w14:paraId="52C80451" w14:textId="77777777" w:rsidR="00AD7BC7" w:rsidDel="00247AFD" w:rsidRDefault="00AD7BC7">
      <w:pPr>
        <w:pStyle w:val="TOC4"/>
        <w:tabs>
          <w:tab w:val="right" w:leader="dot" w:pos="9350"/>
        </w:tabs>
        <w:rPr>
          <w:del w:id="1379" w:author="Gerard" w:date="2014-12-19T15:33:00Z"/>
          <w:rFonts w:asciiTheme="minorHAnsi" w:eastAsiaTheme="minorEastAsia" w:hAnsiTheme="minorHAnsi" w:cstheme="minorBidi"/>
          <w:noProof/>
          <w:sz w:val="22"/>
          <w:szCs w:val="22"/>
        </w:rPr>
      </w:pPr>
      <w:del w:id="1380" w:author="Gerard" w:date="2014-12-19T15:33:00Z">
        <w:r w:rsidRPr="00247AFD" w:rsidDel="00247AFD">
          <w:rPr>
            <w:noProof/>
            <w:rPrChange w:id="1381" w:author="Gerard" w:date="2014-12-19T15:33:00Z">
              <w:rPr>
                <w:rStyle w:val="Hyperlink"/>
                <w:noProof/>
              </w:rPr>
            </w:rPrChange>
          </w:rPr>
          <w:delText>4.7.3.2. Law of Mass Action for Reversible Reactions</w:delText>
        </w:r>
        <w:r w:rsidDel="00247AFD">
          <w:rPr>
            <w:noProof/>
            <w:webHidden/>
          </w:rPr>
          <w:tab/>
        </w:r>
      </w:del>
      <w:del w:id="1382" w:author="Gerard" w:date="2014-12-19T10:20:00Z">
        <w:r w:rsidDel="00FA4318">
          <w:rPr>
            <w:noProof/>
            <w:webHidden/>
          </w:rPr>
          <w:delText>177</w:delText>
        </w:r>
      </w:del>
    </w:p>
    <w:p w14:paraId="5E5A6653" w14:textId="77777777" w:rsidR="00AD7BC7" w:rsidDel="00247AFD" w:rsidRDefault="00AD7BC7">
      <w:pPr>
        <w:pStyle w:val="TOC4"/>
        <w:tabs>
          <w:tab w:val="right" w:leader="dot" w:pos="9350"/>
        </w:tabs>
        <w:rPr>
          <w:del w:id="1383" w:author="Gerard" w:date="2014-12-19T15:33:00Z"/>
          <w:rFonts w:asciiTheme="minorHAnsi" w:eastAsiaTheme="minorEastAsia" w:hAnsiTheme="minorHAnsi" w:cstheme="minorBidi"/>
          <w:noProof/>
          <w:sz w:val="22"/>
          <w:szCs w:val="22"/>
        </w:rPr>
      </w:pPr>
      <w:del w:id="1384" w:author="Gerard" w:date="2014-12-19T15:33:00Z">
        <w:r w:rsidRPr="00247AFD" w:rsidDel="00247AFD">
          <w:rPr>
            <w:noProof/>
            <w:rPrChange w:id="1385" w:author="Gerard" w:date="2014-12-19T15:33:00Z">
              <w:rPr>
                <w:rStyle w:val="Hyperlink"/>
                <w:noProof/>
              </w:rPr>
            </w:rPrChange>
          </w:rPr>
          <w:delText>4.7.3.3. Michaelis-Menten Reaction</w:delText>
        </w:r>
        <w:r w:rsidDel="00247AFD">
          <w:rPr>
            <w:noProof/>
            <w:webHidden/>
          </w:rPr>
          <w:tab/>
        </w:r>
      </w:del>
      <w:del w:id="1386" w:author="Gerard" w:date="2014-12-19T10:20:00Z">
        <w:r w:rsidDel="00FA4318">
          <w:rPr>
            <w:noProof/>
            <w:webHidden/>
          </w:rPr>
          <w:delText>178</w:delText>
        </w:r>
      </w:del>
    </w:p>
    <w:p w14:paraId="4D146242" w14:textId="77777777" w:rsidR="00AD7BC7" w:rsidDel="00247AFD" w:rsidRDefault="00AD7BC7">
      <w:pPr>
        <w:pStyle w:val="TOC3"/>
        <w:tabs>
          <w:tab w:val="right" w:leader="dot" w:pos="9350"/>
        </w:tabs>
        <w:rPr>
          <w:del w:id="1387" w:author="Gerard" w:date="2014-12-19T15:33:00Z"/>
          <w:rFonts w:asciiTheme="minorHAnsi" w:eastAsiaTheme="minorEastAsia" w:hAnsiTheme="minorHAnsi" w:cstheme="minorBidi"/>
          <w:i w:val="0"/>
          <w:iCs w:val="0"/>
          <w:noProof/>
          <w:sz w:val="22"/>
          <w:szCs w:val="22"/>
        </w:rPr>
      </w:pPr>
      <w:del w:id="1388" w:author="Gerard" w:date="2014-12-19T15:33:00Z">
        <w:r w:rsidRPr="00247AFD" w:rsidDel="00247AFD">
          <w:rPr>
            <w:noProof/>
            <w:rPrChange w:id="1389" w:author="Gerard" w:date="2014-12-19T15:33:00Z">
              <w:rPr>
                <w:rStyle w:val="Hyperlink"/>
                <w:noProof/>
              </w:rPr>
            </w:rPrChange>
          </w:rPr>
          <w:delText>4.7.4. Specific Reaction Rate Materials</w:delText>
        </w:r>
        <w:r w:rsidDel="00247AFD">
          <w:rPr>
            <w:noProof/>
            <w:webHidden/>
          </w:rPr>
          <w:tab/>
        </w:r>
      </w:del>
      <w:del w:id="1390" w:author="Gerard" w:date="2014-12-19T10:20:00Z">
        <w:r w:rsidDel="00FA4318">
          <w:rPr>
            <w:noProof/>
            <w:webHidden/>
          </w:rPr>
          <w:delText>179</w:delText>
        </w:r>
      </w:del>
    </w:p>
    <w:p w14:paraId="220A4B3B" w14:textId="77777777" w:rsidR="00AD7BC7" w:rsidDel="00247AFD" w:rsidRDefault="00AD7BC7">
      <w:pPr>
        <w:pStyle w:val="TOC4"/>
        <w:tabs>
          <w:tab w:val="right" w:leader="dot" w:pos="9350"/>
        </w:tabs>
        <w:rPr>
          <w:del w:id="1391" w:author="Gerard" w:date="2014-12-19T15:33:00Z"/>
          <w:rFonts w:asciiTheme="minorHAnsi" w:eastAsiaTheme="minorEastAsia" w:hAnsiTheme="minorHAnsi" w:cstheme="minorBidi"/>
          <w:noProof/>
          <w:sz w:val="22"/>
          <w:szCs w:val="22"/>
        </w:rPr>
      </w:pPr>
      <w:del w:id="1392" w:author="Gerard" w:date="2014-12-19T15:33:00Z">
        <w:r w:rsidRPr="00247AFD" w:rsidDel="00247AFD">
          <w:rPr>
            <w:noProof/>
            <w:rPrChange w:id="1393" w:author="Gerard" w:date="2014-12-19T15:33:00Z">
              <w:rPr>
                <w:rStyle w:val="Hyperlink"/>
                <w:noProof/>
              </w:rPr>
            </w:rPrChange>
          </w:rPr>
          <w:delText>4.7.4.1. Constant Reaction Rate</w:delText>
        </w:r>
        <w:r w:rsidDel="00247AFD">
          <w:rPr>
            <w:noProof/>
            <w:webHidden/>
          </w:rPr>
          <w:tab/>
        </w:r>
      </w:del>
      <w:del w:id="1394" w:author="Gerard" w:date="2014-12-19T10:20:00Z">
        <w:r w:rsidDel="00FA4318">
          <w:rPr>
            <w:noProof/>
            <w:webHidden/>
          </w:rPr>
          <w:delText>180</w:delText>
        </w:r>
      </w:del>
    </w:p>
    <w:p w14:paraId="7FF4D452" w14:textId="77777777" w:rsidR="00AD7BC7" w:rsidDel="00247AFD" w:rsidRDefault="00AD7BC7">
      <w:pPr>
        <w:pStyle w:val="TOC4"/>
        <w:tabs>
          <w:tab w:val="right" w:leader="dot" w:pos="9350"/>
        </w:tabs>
        <w:rPr>
          <w:del w:id="1395" w:author="Gerard" w:date="2014-12-19T15:33:00Z"/>
          <w:rFonts w:asciiTheme="minorHAnsi" w:eastAsiaTheme="minorEastAsia" w:hAnsiTheme="minorHAnsi" w:cstheme="minorBidi"/>
          <w:noProof/>
          <w:sz w:val="22"/>
          <w:szCs w:val="22"/>
        </w:rPr>
      </w:pPr>
      <w:del w:id="1396" w:author="Gerard" w:date="2014-12-19T15:33:00Z">
        <w:r w:rsidRPr="00247AFD" w:rsidDel="00247AFD">
          <w:rPr>
            <w:noProof/>
            <w:rPrChange w:id="1397" w:author="Gerard" w:date="2014-12-19T15:33:00Z">
              <w:rPr>
                <w:rStyle w:val="Hyperlink"/>
                <w:noProof/>
              </w:rPr>
            </w:rPrChange>
          </w:rPr>
          <w:delText>4.7.4.2. Huiskes Reaction Rate</w:delText>
        </w:r>
        <w:r w:rsidDel="00247AFD">
          <w:rPr>
            <w:noProof/>
            <w:webHidden/>
          </w:rPr>
          <w:tab/>
        </w:r>
      </w:del>
      <w:del w:id="1398" w:author="Gerard" w:date="2014-12-19T10:20:00Z">
        <w:r w:rsidDel="00FA4318">
          <w:rPr>
            <w:noProof/>
            <w:webHidden/>
          </w:rPr>
          <w:delText>181</w:delText>
        </w:r>
      </w:del>
    </w:p>
    <w:p w14:paraId="6E824F56" w14:textId="77777777" w:rsidR="00AD7BC7" w:rsidDel="00247AFD" w:rsidRDefault="00AD7BC7">
      <w:pPr>
        <w:pStyle w:val="TOC2"/>
        <w:tabs>
          <w:tab w:val="right" w:leader="dot" w:pos="9350"/>
        </w:tabs>
        <w:rPr>
          <w:del w:id="1399" w:author="Gerard" w:date="2014-12-19T15:33:00Z"/>
          <w:rFonts w:asciiTheme="minorHAnsi" w:eastAsiaTheme="minorEastAsia" w:hAnsiTheme="minorHAnsi" w:cstheme="minorBidi"/>
          <w:smallCaps w:val="0"/>
          <w:noProof/>
          <w:sz w:val="22"/>
          <w:szCs w:val="22"/>
        </w:rPr>
      </w:pPr>
      <w:del w:id="1400" w:author="Gerard" w:date="2014-12-19T15:33:00Z">
        <w:r w:rsidRPr="00247AFD" w:rsidDel="00247AFD">
          <w:rPr>
            <w:noProof/>
            <w:rPrChange w:id="1401" w:author="Gerard" w:date="2014-12-19T15:33:00Z">
              <w:rPr>
                <w:rStyle w:val="Hyperlink"/>
                <w:noProof/>
              </w:rPr>
            </w:rPrChange>
          </w:rPr>
          <w:delText>4.8. Rigid Body</w:delText>
        </w:r>
        <w:r w:rsidDel="00247AFD">
          <w:rPr>
            <w:noProof/>
            <w:webHidden/>
          </w:rPr>
          <w:tab/>
        </w:r>
      </w:del>
      <w:del w:id="1402" w:author="Gerard" w:date="2014-12-19T10:20:00Z">
        <w:r w:rsidDel="00FA4318">
          <w:rPr>
            <w:noProof/>
            <w:webHidden/>
          </w:rPr>
          <w:delText>182</w:delText>
        </w:r>
      </w:del>
    </w:p>
    <w:p w14:paraId="182A98B2" w14:textId="77777777" w:rsidR="00AD7BC7" w:rsidDel="00247AFD" w:rsidRDefault="00AD7BC7">
      <w:pPr>
        <w:pStyle w:val="TOC1"/>
        <w:tabs>
          <w:tab w:val="right" w:leader="dot" w:pos="9350"/>
        </w:tabs>
        <w:rPr>
          <w:del w:id="1403" w:author="Gerard" w:date="2014-12-19T15:33:00Z"/>
          <w:rFonts w:asciiTheme="minorHAnsi" w:eastAsiaTheme="minorEastAsia" w:hAnsiTheme="minorHAnsi" w:cstheme="minorBidi"/>
          <w:b w:val="0"/>
          <w:bCs w:val="0"/>
          <w:caps w:val="0"/>
          <w:noProof/>
          <w:sz w:val="22"/>
          <w:szCs w:val="22"/>
        </w:rPr>
      </w:pPr>
      <w:del w:id="1404" w:author="Gerard" w:date="2014-12-19T15:33:00Z">
        <w:r w:rsidRPr="00247AFD" w:rsidDel="00247AFD">
          <w:rPr>
            <w:noProof/>
            <w:rPrChange w:id="1405" w:author="Gerard" w:date="2014-12-19T15:33:00Z">
              <w:rPr>
                <w:rStyle w:val="Hyperlink"/>
                <w:noProof/>
              </w:rPr>
            </w:rPrChange>
          </w:rPr>
          <w:delText>Chapter 5 Restart Input file</w:delText>
        </w:r>
        <w:r w:rsidDel="00247AFD">
          <w:rPr>
            <w:noProof/>
            <w:webHidden/>
          </w:rPr>
          <w:tab/>
        </w:r>
      </w:del>
      <w:del w:id="1406" w:author="Gerard" w:date="2014-12-19T10:20:00Z">
        <w:r w:rsidDel="00FA4318">
          <w:rPr>
            <w:noProof/>
            <w:webHidden/>
          </w:rPr>
          <w:delText>183</w:delText>
        </w:r>
      </w:del>
    </w:p>
    <w:p w14:paraId="3530A148" w14:textId="77777777" w:rsidR="00AD7BC7" w:rsidDel="00247AFD" w:rsidRDefault="00AD7BC7">
      <w:pPr>
        <w:pStyle w:val="TOC2"/>
        <w:tabs>
          <w:tab w:val="right" w:leader="dot" w:pos="9350"/>
        </w:tabs>
        <w:rPr>
          <w:del w:id="1407" w:author="Gerard" w:date="2014-12-19T15:33:00Z"/>
          <w:rFonts w:asciiTheme="minorHAnsi" w:eastAsiaTheme="minorEastAsia" w:hAnsiTheme="minorHAnsi" w:cstheme="minorBidi"/>
          <w:smallCaps w:val="0"/>
          <w:noProof/>
          <w:sz w:val="22"/>
          <w:szCs w:val="22"/>
        </w:rPr>
      </w:pPr>
      <w:del w:id="1408" w:author="Gerard" w:date="2014-12-19T15:33:00Z">
        <w:r w:rsidRPr="00247AFD" w:rsidDel="00247AFD">
          <w:rPr>
            <w:noProof/>
            <w:rPrChange w:id="1409" w:author="Gerard" w:date="2014-12-19T15:33:00Z">
              <w:rPr>
                <w:rStyle w:val="Hyperlink"/>
                <w:noProof/>
              </w:rPr>
            </w:rPrChange>
          </w:rPr>
          <w:delText>5.1. The Archive Section</w:delText>
        </w:r>
        <w:r w:rsidDel="00247AFD">
          <w:rPr>
            <w:noProof/>
            <w:webHidden/>
          </w:rPr>
          <w:tab/>
        </w:r>
      </w:del>
      <w:del w:id="1410" w:author="Gerard" w:date="2014-12-19T10:20:00Z">
        <w:r w:rsidDel="00FA4318">
          <w:rPr>
            <w:noProof/>
            <w:webHidden/>
          </w:rPr>
          <w:delText>183</w:delText>
        </w:r>
      </w:del>
    </w:p>
    <w:p w14:paraId="25A81EF9" w14:textId="77777777" w:rsidR="00AD7BC7" w:rsidDel="00247AFD" w:rsidRDefault="00AD7BC7">
      <w:pPr>
        <w:pStyle w:val="TOC2"/>
        <w:tabs>
          <w:tab w:val="right" w:leader="dot" w:pos="9350"/>
        </w:tabs>
        <w:rPr>
          <w:del w:id="1411" w:author="Gerard" w:date="2014-12-19T15:33:00Z"/>
          <w:rFonts w:asciiTheme="minorHAnsi" w:eastAsiaTheme="minorEastAsia" w:hAnsiTheme="minorHAnsi" w:cstheme="minorBidi"/>
          <w:smallCaps w:val="0"/>
          <w:noProof/>
          <w:sz w:val="22"/>
          <w:szCs w:val="22"/>
        </w:rPr>
      </w:pPr>
      <w:del w:id="1412" w:author="Gerard" w:date="2014-12-19T15:33:00Z">
        <w:r w:rsidRPr="00247AFD" w:rsidDel="00247AFD">
          <w:rPr>
            <w:noProof/>
            <w:rPrChange w:id="1413" w:author="Gerard" w:date="2014-12-19T15:33:00Z">
              <w:rPr>
                <w:rStyle w:val="Hyperlink"/>
                <w:noProof/>
              </w:rPr>
            </w:rPrChange>
          </w:rPr>
          <w:delText>5.2. The Control Section</w:delText>
        </w:r>
        <w:r w:rsidDel="00247AFD">
          <w:rPr>
            <w:noProof/>
            <w:webHidden/>
          </w:rPr>
          <w:tab/>
        </w:r>
      </w:del>
      <w:del w:id="1414" w:author="Gerard" w:date="2014-12-19T10:20:00Z">
        <w:r w:rsidDel="00FA4318">
          <w:rPr>
            <w:noProof/>
            <w:webHidden/>
          </w:rPr>
          <w:delText>184</w:delText>
        </w:r>
      </w:del>
    </w:p>
    <w:p w14:paraId="3DB90BCD" w14:textId="77777777" w:rsidR="00AD7BC7" w:rsidDel="00247AFD" w:rsidRDefault="00AD7BC7">
      <w:pPr>
        <w:pStyle w:val="TOC2"/>
        <w:tabs>
          <w:tab w:val="right" w:leader="dot" w:pos="9350"/>
        </w:tabs>
        <w:rPr>
          <w:del w:id="1415" w:author="Gerard" w:date="2014-12-19T15:33:00Z"/>
          <w:rFonts w:asciiTheme="minorHAnsi" w:eastAsiaTheme="minorEastAsia" w:hAnsiTheme="minorHAnsi" w:cstheme="minorBidi"/>
          <w:smallCaps w:val="0"/>
          <w:noProof/>
          <w:sz w:val="22"/>
          <w:szCs w:val="22"/>
        </w:rPr>
      </w:pPr>
      <w:del w:id="1416" w:author="Gerard" w:date="2014-12-19T15:33:00Z">
        <w:r w:rsidRPr="00247AFD" w:rsidDel="00247AFD">
          <w:rPr>
            <w:noProof/>
            <w:rPrChange w:id="1417" w:author="Gerard" w:date="2014-12-19T15:33:00Z">
              <w:rPr>
                <w:rStyle w:val="Hyperlink"/>
                <w:noProof/>
              </w:rPr>
            </w:rPrChange>
          </w:rPr>
          <w:delText>5.3. The LoadData Section</w:delText>
        </w:r>
        <w:r w:rsidDel="00247AFD">
          <w:rPr>
            <w:noProof/>
            <w:webHidden/>
          </w:rPr>
          <w:tab/>
        </w:r>
      </w:del>
      <w:del w:id="1418" w:author="Gerard" w:date="2014-12-19T10:20:00Z">
        <w:r w:rsidDel="00FA4318">
          <w:rPr>
            <w:noProof/>
            <w:webHidden/>
          </w:rPr>
          <w:delText>184</w:delText>
        </w:r>
      </w:del>
    </w:p>
    <w:p w14:paraId="7F068D0A" w14:textId="77777777" w:rsidR="00AD7BC7" w:rsidDel="00247AFD" w:rsidRDefault="00AD7BC7">
      <w:pPr>
        <w:pStyle w:val="TOC2"/>
        <w:tabs>
          <w:tab w:val="right" w:leader="dot" w:pos="9350"/>
        </w:tabs>
        <w:rPr>
          <w:del w:id="1419" w:author="Gerard" w:date="2014-12-19T15:33:00Z"/>
          <w:rFonts w:asciiTheme="minorHAnsi" w:eastAsiaTheme="minorEastAsia" w:hAnsiTheme="minorHAnsi" w:cstheme="minorBidi"/>
          <w:smallCaps w:val="0"/>
          <w:noProof/>
          <w:sz w:val="22"/>
          <w:szCs w:val="22"/>
        </w:rPr>
      </w:pPr>
      <w:del w:id="1420" w:author="Gerard" w:date="2014-12-19T15:33:00Z">
        <w:r w:rsidRPr="00247AFD" w:rsidDel="00247AFD">
          <w:rPr>
            <w:noProof/>
            <w:rPrChange w:id="1421" w:author="Gerard" w:date="2014-12-19T15:33:00Z">
              <w:rPr>
                <w:rStyle w:val="Hyperlink"/>
                <w:noProof/>
              </w:rPr>
            </w:rPrChange>
          </w:rPr>
          <w:delText>5.4. Example</w:delText>
        </w:r>
        <w:r w:rsidDel="00247AFD">
          <w:rPr>
            <w:noProof/>
            <w:webHidden/>
          </w:rPr>
          <w:tab/>
        </w:r>
      </w:del>
      <w:del w:id="1422" w:author="Gerard" w:date="2014-12-19T10:20:00Z">
        <w:r w:rsidDel="00FA4318">
          <w:rPr>
            <w:noProof/>
            <w:webHidden/>
          </w:rPr>
          <w:delText>184</w:delText>
        </w:r>
      </w:del>
    </w:p>
    <w:p w14:paraId="395DA31B" w14:textId="77777777" w:rsidR="00AD7BC7" w:rsidDel="00247AFD" w:rsidRDefault="00AD7BC7">
      <w:pPr>
        <w:pStyle w:val="TOC1"/>
        <w:tabs>
          <w:tab w:val="right" w:leader="dot" w:pos="9350"/>
        </w:tabs>
        <w:rPr>
          <w:del w:id="1423" w:author="Gerard" w:date="2014-12-19T15:33:00Z"/>
          <w:rFonts w:asciiTheme="minorHAnsi" w:eastAsiaTheme="minorEastAsia" w:hAnsiTheme="minorHAnsi" w:cstheme="minorBidi"/>
          <w:b w:val="0"/>
          <w:bCs w:val="0"/>
          <w:caps w:val="0"/>
          <w:noProof/>
          <w:sz w:val="22"/>
          <w:szCs w:val="22"/>
        </w:rPr>
      </w:pPr>
      <w:del w:id="1424" w:author="Gerard" w:date="2014-12-19T15:33:00Z">
        <w:r w:rsidRPr="00247AFD" w:rsidDel="00247AFD">
          <w:rPr>
            <w:noProof/>
            <w:rPrChange w:id="1425" w:author="Gerard" w:date="2014-12-19T15:33:00Z">
              <w:rPr>
                <w:rStyle w:val="Hyperlink"/>
                <w:noProof/>
              </w:rPr>
            </w:rPrChange>
          </w:rPr>
          <w:delText>Chapter 6 Multi-step Analysis</w:delText>
        </w:r>
        <w:r w:rsidDel="00247AFD">
          <w:rPr>
            <w:noProof/>
            <w:webHidden/>
          </w:rPr>
          <w:tab/>
        </w:r>
      </w:del>
      <w:del w:id="1426" w:author="Gerard" w:date="2014-12-19T10:20:00Z">
        <w:r w:rsidDel="00FA4318">
          <w:rPr>
            <w:noProof/>
            <w:webHidden/>
          </w:rPr>
          <w:delText>185</w:delText>
        </w:r>
      </w:del>
    </w:p>
    <w:p w14:paraId="584720FE" w14:textId="77777777" w:rsidR="00AD7BC7" w:rsidDel="00247AFD" w:rsidRDefault="00AD7BC7">
      <w:pPr>
        <w:pStyle w:val="TOC2"/>
        <w:tabs>
          <w:tab w:val="right" w:leader="dot" w:pos="9350"/>
        </w:tabs>
        <w:rPr>
          <w:del w:id="1427" w:author="Gerard" w:date="2014-12-19T15:33:00Z"/>
          <w:rFonts w:asciiTheme="minorHAnsi" w:eastAsiaTheme="minorEastAsia" w:hAnsiTheme="minorHAnsi" w:cstheme="minorBidi"/>
          <w:smallCaps w:val="0"/>
          <w:noProof/>
          <w:sz w:val="22"/>
          <w:szCs w:val="22"/>
        </w:rPr>
      </w:pPr>
      <w:del w:id="1428" w:author="Gerard" w:date="2014-12-19T15:33:00Z">
        <w:r w:rsidRPr="00247AFD" w:rsidDel="00247AFD">
          <w:rPr>
            <w:noProof/>
            <w:rPrChange w:id="1429" w:author="Gerard" w:date="2014-12-19T15:33:00Z">
              <w:rPr>
                <w:rStyle w:val="Hyperlink"/>
                <w:noProof/>
              </w:rPr>
            </w:rPrChange>
          </w:rPr>
          <w:delText>6.1. The Step Section</w:delText>
        </w:r>
        <w:r w:rsidDel="00247AFD">
          <w:rPr>
            <w:noProof/>
            <w:webHidden/>
          </w:rPr>
          <w:tab/>
        </w:r>
      </w:del>
      <w:del w:id="1430" w:author="Gerard" w:date="2014-12-19T10:20:00Z">
        <w:r w:rsidDel="00FA4318">
          <w:rPr>
            <w:noProof/>
            <w:webHidden/>
          </w:rPr>
          <w:delText>185</w:delText>
        </w:r>
      </w:del>
    </w:p>
    <w:p w14:paraId="3BC9967A" w14:textId="77777777" w:rsidR="00AD7BC7" w:rsidDel="00247AFD" w:rsidRDefault="00AD7BC7">
      <w:pPr>
        <w:pStyle w:val="TOC3"/>
        <w:tabs>
          <w:tab w:val="right" w:leader="dot" w:pos="9350"/>
        </w:tabs>
        <w:rPr>
          <w:del w:id="1431" w:author="Gerard" w:date="2014-12-19T15:33:00Z"/>
          <w:rFonts w:asciiTheme="minorHAnsi" w:eastAsiaTheme="minorEastAsia" w:hAnsiTheme="minorHAnsi" w:cstheme="minorBidi"/>
          <w:i w:val="0"/>
          <w:iCs w:val="0"/>
          <w:noProof/>
          <w:sz w:val="22"/>
          <w:szCs w:val="22"/>
        </w:rPr>
      </w:pPr>
      <w:del w:id="1432" w:author="Gerard" w:date="2014-12-19T15:33:00Z">
        <w:r w:rsidRPr="00247AFD" w:rsidDel="00247AFD">
          <w:rPr>
            <w:noProof/>
            <w:rPrChange w:id="1433" w:author="Gerard" w:date="2014-12-19T15:33:00Z">
              <w:rPr>
                <w:rStyle w:val="Hyperlink"/>
                <w:noProof/>
              </w:rPr>
            </w:rPrChange>
          </w:rPr>
          <w:delText>6.1.1. Control Settings</w:delText>
        </w:r>
        <w:r w:rsidDel="00247AFD">
          <w:rPr>
            <w:noProof/>
            <w:webHidden/>
          </w:rPr>
          <w:tab/>
        </w:r>
      </w:del>
      <w:del w:id="1434" w:author="Gerard" w:date="2014-12-19T10:20:00Z">
        <w:r w:rsidDel="00FA4318">
          <w:rPr>
            <w:noProof/>
            <w:webHidden/>
          </w:rPr>
          <w:delText>186</w:delText>
        </w:r>
      </w:del>
    </w:p>
    <w:p w14:paraId="3F9E96DE" w14:textId="77777777" w:rsidR="00AD7BC7" w:rsidDel="00247AFD" w:rsidRDefault="00AD7BC7">
      <w:pPr>
        <w:pStyle w:val="TOC3"/>
        <w:tabs>
          <w:tab w:val="right" w:leader="dot" w:pos="9350"/>
        </w:tabs>
        <w:rPr>
          <w:del w:id="1435" w:author="Gerard" w:date="2014-12-19T15:33:00Z"/>
          <w:rFonts w:asciiTheme="minorHAnsi" w:eastAsiaTheme="minorEastAsia" w:hAnsiTheme="minorHAnsi" w:cstheme="minorBidi"/>
          <w:i w:val="0"/>
          <w:iCs w:val="0"/>
          <w:noProof/>
          <w:sz w:val="22"/>
          <w:szCs w:val="22"/>
        </w:rPr>
      </w:pPr>
      <w:del w:id="1436" w:author="Gerard" w:date="2014-12-19T15:33:00Z">
        <w:r w:rsidRPr="00247AFD" w:rsidDel="00247AFD">
          <w:rPr>
            <w:noProof/>
            <w:rPrChange w:id="1437" w:author="Gerard" w:date="2014-12-19T15:33:00Z">
              <w:rPr>
                <w:rStyle w:val="Hyperlink"/>
                <w:noProof/>
              </w:rPr>
            </w:rPrChange>
          </w:rPr>
          <w:delText>6.1.2. Boundary Conditions</w:delText>
        </w:r>
        <w:r w:rsidDel="00247AFD">
          <w:rPr>
            <w:noProof/>
            <w:webHidden/>
          </w:rPr>
          <w:tab/>
        </w:r>
      </w:del>
      <w:del w:id="1438" w:author="Gerard" w:date="2014-12-19T10:20:00Z">
        <w:r w:rsidDel="00FA4318">
          <w:rPr>
            <w:noProof/>
            <w:webHidden/>
          </w:rPr>
          <w:delText>186</w:delText>
        </w:r>
      </w:del>
    </w:p>
    <w:p w14:paraId="420EA69A" w14:textId="77777777" w:rsidR="00AD7BC7" w:rsidDel="00247AFD" w:rsidRDefault="00AD7BC7">
      <w:pPr>
        <w:pStyle w:val="TOC3"/>
        <w:tabs>
          <w:tab w:val="right" w:leader="dot" w:pos="9350"/>
        </w:tabs>
        <w:rPr>
          <w:del w:id="1439" w:author="Gerard" w:date="2014-12-19T15:33:00Z"/>
          <w:rFonts w:asciiTheme="minorHAnsi" w:eastAsiaTheme="minorEastAsia" w:hAnsiTheme="minorHAnsi" w:cstheme="minorBidi"/>
          <w:i w:val="0"/>
          <w:iCs w:val="0"/>
          <w:noProof/>
          <w:sz w:val="22"/>
          <w:szCs w:val="22"/>
        </w:rPr>
      </w:pPr>
      <w:del w:id="1440" w:author="Gerard" w:date="2014-12-19T15:33:00Z">
        <w:r w:rsidRPr="00247AFD" w:rsidDel="00247AFD">
          <w:rPr>
            <w:noProof/>
            <w:rPrChange w:id="1441" w:author="Gerard" w:date="2014-12-19T15:33:00Z">
              <w:rPr>
                <w:rStyle w:val="Hyperlink"/>
                <w:noProof/>
              </w:rPr>
            </w:rPrChange>
          </w:rPr>
          <w:delText>6.1.3. Relative Boundary Conditions</w:delText>
        </w:r>
        <w:r w:rsidDel="00247AFD">
          <w:rPr>
            <w:noProof/>
            <w:webHidden/>
          </w:rPr>
          <w:tab/>
        </w:r>
      </w:del>
      <w:del w:id="1442" w:author="Gerard" w:date="2014-12-19T10:20:00Z">
        <w:r w:rsidDel="00FA4318">
          <w:rPr>
            <w:noProof/>
            <w:webHidden/>
          </w:rPr>
          <w:delText>186</w:delText>
        </w:r>
      </w:del>
    </w:p>
    <w:p w14:paraId="471A479F" w14:textId="77777777" w:rsidR="00AD7BC7" w:rsidDel="00247AFD" w:rsidRDefault="00AD7BC7">
      <w:pPr>
        <w:pStyle w:val="TOC2"/>
        <w:tabs>
          <w:tab w:val="right" w:leader="dot" w:pos="9350"/>
        </w:tabs>
        <w:rPr>
          <w:del w:id="1443" w:author="Gerard" w:date="2014-12-19T15:33:00Z"/>
          <w:rFonts w:asciiTheme="minorHAnsi" w:eastAsiaTheme="minorEastAsia" w:hAnsiTheme="minorHAnsi" w:cstheme="minorBidi"/>
          <w:smallCaps w:val="0"/>
          <w:noProof/>
          <w:sz w:val="22"/>
          <w:szCs w:val="22"/>
        </w:rPr>
      </w:pPr>
      <w:del w:id="1444" w:author="Gerard" w:date="2014-12-19T15:33:00Z">
        <w:r w:rsidRPr="00247AFD" w:rsidDel="00247AFD">
          <w:rPr>
            <w:noProof/>
            <w:rPrChange w:id="1445" w:author="Gerard" w:date="2014-12-19T15:33:00Z">
              <w:rPr>
                <w:rStyle w:val="Hyperlink"/>
                <w:noProof/>
              </w:rPr>
            </w:rPrChange>
          </w:rPr>
          <w:delText>6.2. An Example</w:delText>
        </w:r>
        <w:r w:rsidDel="00247AFD">
          <w:rPr>
            <w:noProof/>
            <w:webHidden/>
          </w:rPr>
          <w:tab/>
        </w:r>
      </w:del>
      <w:del w:id="1446" w:author="Gerard" w:date="2014-12-19T10:20:00Z">
        <w:r w:rsidDel="00FA4318">
          <w:rPr>
            <w:noProof/>
            <w:webHidden/>
          </w:rPr>
          <w:delText>186</w:delText>
        </w:r>
      </w:del>
    </w:p>
    <w:p w14:paraId="563A8B42" w14:textId="77777777" w:rsidR="00AD7BC7" w:rsidDel="00247AFD" w:rsidRDefault="00AD7BC7">
      <w:pPr>
        <w:pStyle w:val="TOC1"/>
        <w:tabs>
          <w:tab w:val="right" w:leader="dot" w:pos="9350"/>
        </w:tabs>
        <w:rPr>
          <w:del w:id="1447" w:author="Gerard" w:date="2014-12-19T15:33:00Z"/>
          <w:rFonts w:asciiTheme="minorHAnsi" w:eastAsiaTheme="minorEastAsia" w:hAnsiTheme="minorHAnsi" w:cstheme="minorBidi"/>
          <w:b w:val="0"/>
          <w:bCs w:val="0"/>
          <w:caps w:val="0"/>
          <w:noProof/>
          <w:sz w:val="22"/>
          <w:szCs w:val="22"/>
        </w:rPr>
      </w:pPr>
      <w:del w:id="1448" w:author="Gerard" w:date="2014-12-19T15:33:00Z">
        <w:r w:rsidRPr="00247AFD" w:rsidDel="00247AFD">
          <w:rPr>
            <w:noProof/>
            <w:rPrChange w:id="1449" w:author="Gerard" w:date="2014-12-19T15:33:00Z">
              <w:rPr>
                <w:rStyle w:val="Hyperlink"/>
                <w:noProof/>
              </w:rPr>
            </w:rPrChange>
          </w:rPr>
          <w:delText>Chapter 7 Parameter Optimization</w:delText>
        </w:r>
        <w:r w:rsidDel="00247AFD">
          <w:rPr>
            <w:noProof/>
            <w:webHidden/>
          </w:rPr>
          <w:tab/>
        </w:r>
      </w:del>
      <w:del w:id="1450" w:author="Gerard" w:date="2014-12-19T10:20:00Z">
        <w:r w:rsidDel="00FA4318">
          <w:rPr>
            <w:noProof/>
            <w:webHidden/>
          </w:rPr>
          <w:delText>189</w:delText>
        </w:r>
      </w:del>
    </w:p>
    <w:p w14:paraId="1EFD3D6B" w14:textId="77777777" w:rsidR="00AD7BC7" w:rsidDel="00247AFD" w:rsidRDefault="00AD7BC7">
      <w:pPr>
        <w:pStyle w:val="TOC2"/>
        <w:tabs>
          <w:tab w:val="right" w:leader="dot" w:pos="9350"/>
        </w:tabs>
        <w:rPr>
          <w:del w:id="1451" w:author="Gerard" w:date="2014-12-19T15:33:00Z"/>
          <w:rFonts w:asciiTheme="minorHAnsi" w:eastAsiaTheme="minorEastAsia" w:hAnsiTheme="minorHAnsi" w:cstheme="minorBidi"/>
          <w:smallCaps w:val="0"/>
          <w:noProof/>
          <w:sz w:val="22"/>
          <w:szCs w:val="22"/>
        </w:rPr>
      </w:pPr>
      <w:del w:id="1452" w:author="Gerard" w:date="2014-12-19T15:33:00Z">
        <w:r w:rsidRPr="00247AFD" w:rsidDel="00247AFD">
          <w:rPr>
            <w:noProof/>
            <w:rPrChange w:id="1453" w:author="Gerard" w:date="2014-12-19T15:33:00Z">
              <w:rPr>
                <w:rStyle w:val="Hyperlink"/>
                <w:noProof/>
              </w:rPr>
            </w:rPrChange>
          </w:rPr>
          <w:delText>7.1. Optimization Input File</w:delText>
        </w:r>
        <w:r w:rsidDel="00247AFD">
          <w:rPr>
            <w:noProof/>
            <w:webHidden/>
          </w:rPr>
          <w:tab/>
        </w:r>
      </w:del>
      <w:del w:id="1454" w:author="Gerard" w:date="2014-12-19T10:20:00Z">
        <w:r w:rsidDel="00FA4318">
          <w:rPr>
            <w:noProof/>
            <w:webHidden/>
          </w:rPr>
          <w:delText>189</w:delText>
        </w:r>
      </w:del>
    </w:p>
    <w:p w14:paraId="7429EE8F" w14:textId="77777777" w:rsidR="00AD7BC7" w:rsidDel="00247AFD" w:rsidRDefault="00AD7BC7">
      <w:pPr>
        <w:pStyle w:val="TOC3"/>
        <w:tabs>
          <w:tab w:val="right" w:leader="dot" w:pos="9350"/>
        </w:tabs>
        <w:rPr>
          <w:del w:id="1455" w:author="Gerard" w:date="2014-12-19T15:33:00Z"/>
          <w:rFonts w:asciiTheme="minorHAnsi" w:eastAsiaTheme="minorEastAsia" w:hAnsiTheme="minorHAnsi" w:cstheme="minorBidi"/>
          <w:i w:val="0"/>
          <w:iCs w:val="0"/>
          <w:noProof/>
          <w:sz w:val="22"/>
          <w:szCs w:val="22"/>
        </w:rPr>
      </w:pPr>
      <w:del w:id="1456" w:author="Gerard" w:date="2014-12-19T15:33:00Z">
        <w:r w:rsidRPr="00247AFD" w:rsidDel="00247AFD">
          <w:rPr>
            <w:noProof/>
            <w:rPrChange w:id="1457" w:author="Gerard" w:date="2014-12-19T15:33:00Z">
              <w:rPr>
                <w:rStyle w:val="Hyperlink"/>
                <w:noProof/>
              </w:rPr>
            </w:rPrChange>
          </w:rPr>
          <w:delText>7.1.1. Model Section</w:delText>
        </w:r>
        <w:r w:rsidDel="00247AFD">
          <w:rPr>
            <w:noProof/>
            <w:webHidden/>
          </w:rPr>
          <w:tab/>
        </w:r>
      </w:del>
      <w:del w:id="1458" w:author="Gerard" w:date="2014-12-19T10:20:00Z">
        <w:r w:rsidDel="00FA4318">
          <w:rPr>
            <w:noProof/>
            <w:webHidden/>
          </w:rPr>
          <w:delText>189</w:delText>
        </w:r>
      </w:del>
    </w:p>
    <w:p w14:paraId="07B1E91A" w14:textId="77777777" w:rsidR="00AD7BC7" w:rsidDel="00247AFD" w:rsidRDefault="00AD7BC7">
      <w:pPr>
        <w:pStyle w:val="TOC3"/>
        <w:tabs>
          <w:tab w:val="right" w:leader="dot" w:pos="9350"/>
        </w:tabs>
        <w:rPr>
          <w:del w:id="1459" w:author="Gerard" w:date="2014-12-19T15:33:00Z"/>
          <w:rFonts w:asciiTheme="minorHAnsi" w:eastAsiaTheme="minorEastAsia" w:hAnsiTheme="minorHAnsi" w:cstheme="minorBidi"/>
          <w:i w:val="0"/>
          <w:iCs w:val="0"/>
          <w:noProof/>
          <w:sz w:val="22"/>
          <w:szCs w:val="22"/>
        </w:rPr>
      </w:pPr>
      <w:del w:id="1460" w:author="Gerard" w:date="2014-12-19T15:33:00Z">
        <w:r w:rsidRPr="00247AFD" w:rsidDel="00247AFD">
          <w:rPr>
            <w:noProof/>
            <w:rPrChange w:id="1461" w:author="Gerard" w:date="2014-12-19T15:33:00Z">
              <w:rPr>
                <w:rStyle w:val="Hyperlink"/>
                <w:noProof/>
              </w:rPr>
            </w:rPrChange>
          </w:rPr>
          <w:delText>7.1.2. Options Section</w:delText>
        </w:r>
        <w:r w:rsidDel="00247AFD">
          <w:rPr>
            <w:noProof/>
            <w:webHidden/>
          </w:rPr>
          <w:tab/>
        </w:r>
      </w:del>
      <w:del w:id="1462" w:author="Gerard" w:date="2014-12-19T10:20:00Z">
        <w:r w:rsidDel="00FA4318">
          <w:rPr>
            <w:noProof/>
            <w:webHidden/>
          </w:rPr>
          <w:delText>189</w:delText>
        </w:r>
      </w:del>
    </w:p>
    <w:p w14:paraId="4F483561" w14:textId="77777777" w:rsidR="00AD7BC7" w:rsidDel="00247AFD" w:rsidRDefault="00AD7BC7">
      <w:pPr>
        <w:pStyle w:val="TOC3"/>
        <w:tabs>
          <w:tab w:val="right" w:leader="dot" w:pos="9350"/>
        </w:tabs>
        <w:rPr>
          <w:del w:id="1463" w:author="Gerard" w:date="2014-12-19T15:33:00Z"/>
          <w:rFonts w:asciiTheme="minorHAnsi" w:eastAsiaTheme="minorEastAsia" w:hAnsiTheme="minorHAnsi" w:cstheme="minorBidi"/>
          <w:i w:val="0"/>
          <w:iCs w:val="0"/>
          <w:noProof/>
          <w:sz w:val="22"/>
          <w:szCs w:val="22"/>
        </w:rPr>
      </w:pPr>
      <w:del w:id="1464" w:author="Gerard" w:date="2014-12-19T15:33:00Z">
        <w:r w:rsidRPr="00247AFD" w:rsidDel="00247AFD">
          <w:rPr>
            <w:noProof/>
            <w:rPrChange w:id="1465" w:author="Gerard" w:date="2014-12-19T15:33:00Z">
              <w:rPr>
                <w:rStyle w:val="Hyperlink"/>
                <w:noProof/>
              </w:rPr>
            </w:rPrChange>
          </w:rPr>
          <w:delText>7.1.3. Function Section</w:delText>
        </w:r>
        <w:r w:rsidDel="00247AFD">
          <w:rPr>
            <w:noProof/>
            <w:webHidden/>
          </w:rPr>
          <w:tab/>
        </w:r>
      </w:del>
      <w:del w:id="1466" w:author="Gerard" w:date="2014-12-19T10:20:00Z">
        <w:r w:rsidDel="00FA4318">
          <w:rPr>
            <w:noProof/>
            <w:webHidden/>
          </w:rPr>
          <w:delText>191</w:delText>
        </w:r>
      </w:del>
    </w:p>
    <w:p w14:paraId="2034A727" w14:textId="77777777" w:rsidR="00AD7BC7" w:rsidDel="00247AFD" w:rsidRDefault="00AD7BC7">
      <w:pPr>
        <w:pStyle w:val="TOC3"/>
        <w:tabs>
          <w:tab w:val="right" w:leader="dot" w:pos="9350"/>
        </w:tabs>
        <w:rPr>
          <w:del w:id="1467" w:author="Gerard" w:date="2014-12-19T15:33:00Z"/>
          <w:rFonts w:asciiTheme="minorHAnsi" w:eastAsiaTheme="minorEastAsia" w:hAnsiTheme="minorHAnsi" w:cstheme="minorBidi"/>
          <w:i w:val="0"/>
          <w:iCs w:val="0"/>
          <w:noProof/>
          <w:sz w:val="22"/>
          <w:szCs w:val="22"/>
        </w:rPr>
      </w:pPr>
      <w:del w:id="1468" w:author="Gerard" w:date="2014-12-19T15:33:00Z">
        <w:r w:rsidRPr="00247AFD" w:rsidDel="00247AFD">
          <w:rPr>
            <w:noProof/>
            <w:rPrChange w:id="1469" w:author="Gerard" w:date="2014-12-19T15:33:00Z">
              <w:rPr>
                <w:rStyle w:val="Hyperlink"/>
                <w:noProof/>
              </w:rPr>
            </w:rPrChange>
          </w:rPr>
          <w:delText>7.1.4. Parameters Section</w:delText>
        </w:r>
        <w:r w:rsidDel="00247AFD">
          <w:rPr>
            <w:noProof/>
            <w:webHidden/>
          </w:rPr>
          <w:tab/>
        </w:r>
      </w:del>
      <w:del w:id="1470" w:author="Gerard" w:date="2014-12-19T10:20:00Z">
        <w:r w:rsidDel="00FA4318">
          <w:rPr>
            <w:noProof/>
            <w:webHidden/>
          </w:rPr>
          <w:delText>191</w:delText>
        </w:r>
      </w:del>
    </w:p>
    <w:p w14:paraId="1EFD3FA3" w14:textId="77777777" w:rsidR="00AD7BC7" w:rsidDel="00247AFD" w:rsidRDefault="00AD7BC7">
      <w:pPr>
        <w:pStyle w:val="TOC3"/>
        <w:tabs>
          <w:tab w:val="right" w:leader="dot" w:pos="9350"/>
        </w:tabs>
        <w:rPr>
          <w:del w:id="1471" w:author="Gerard" w:date="2014-12-19T15:33:00Z"/>
          <w:rFonts w:asciiTheme="minorHAnsi" w:eastAsiaTheme="minorEastAsia" w:hAnsiTheme="minorHAnsi" w:cstheme="minorBidi"/>
          <w:i w:val="0"/>
          <w:iCs w:val="0"/>
          <w:noProof/>
          <w:sz w:val="22"/>
          <w:szCs w:val="22"/>
        </w:rPr>
      </w:pPr>
      <w:del w:id="1472" w:author="Gerard" w:date="2014-12-19T15:33:00Z">
        <w:r w:rsidRPr="00247AFD" w:rsidDel="00247AFD">
          <w:rPr>
            <w:noProof/>
            <w:rPrChange w:id="1473" w:author="Gerard" w:date="2014-12-19T15:33:00Z">
              <w:rPr>
                <w:rStyle w:val="Hyperlink"/>
                <w:noProof/>
              </w:rPr>
            </w:rPrChange>
          </w:rPr>
          <w:delText>7.1.5. Constraints Section</w:delText>
        </w:r>
        <w:r w:rsidDel="00247AFD">
          <w:rPr>
            <w:noProof/>
            <w:webHidden/>
          </w:rPr>
          <w:tab/>
        </w:r>
      </w:del>
      <w:del w:id="1474" w:author="Gerard" w:date="2014-12-19T10:20:00Z">
        <w:r w:rsidDel="00FA4318">
          <w:rPr>
            <w:noProof/>
            <w:webHidden/>
          </w:rPr>
          <w:delText>193</w:delText>
        </w:r>
      </w:del>
    </w:p>
    <w:p w14:paraId="747F1A17" w14:textId="77777777" w:rsidR="00AD7BC7" w:rsidDel="00247AFD" w:rsidRDefault="00AD7BC7">
      <w:pPr>
        <w:pStyle w:val="TOC3"/>
        <w:tabs>
          <w:tab w:val="right" w:leader="dot" w:pos="9350"/>
        </w:tabs>
        <w:rPr>
          <w:del w:id="1475" w:author="Gerard" w:date="2014-12-19T15:33:00Z"/>
          <w:rFonts w:asciiTheme="minorHAnsi" w:eastAsiaTheme="minorEastAsia" w:hAnsiTheme="minorHAnsi" w:cstheme="minorBidi"/>
          <w:i w:val="0"/>
          <w:iCs w:val="0"/>
          <w:noProof/>
          <w:sz w:val="22"/>
          <w:szCs w:val="22"/>
        </w:rPr>
      </w:pPr>
      <w:del w:id="1476" w:author="Gerard" w:date="2014-12-19T15:33:00Z">
        <w:r w:rsidRPr="00247AFD" w:rsidDel="00247AFD">
          <w:rPr>
            <w:noProof/>
            <w:rPrChange w:id="1477" w:author="Gerard" w:date="2014-12-19T15:33:00Z">
              <w:rPr>
                <w:rStyle w:val="Hyperlink"/>
                <w:noProof/>
              </w:rPr>
            </w:rPrChange>
          </w:rPr>
          <w:delText>7.1.6. Load Data Section</w:delText>
        </w:r>
        <w:r w:rsidDel="00247AFD">
          <w:rPr>
            <w:noProof/>
            <w:webHidden/>
          </w:rPr>
          <w:tab/>
        </w:r>
      </w:del>
      <w:del w:id="1478" w:author="Gerard" w:date="2014-12-19T10:20:00Z">
        <w:r w:rsidDel="00FA4318">
          <w:rPr>
            <w:noProof/>
            <w:webHidden/>
          </w:rPr>
          <w:delText>194</w:delText>
        </w:r>
      </w:del>
    </w:p>
    <w:p w14:paraId="4B18E84E" w14:textId="77777777" w:rsidR="00AD7BC7" w:rsidDel="00247AFD" w:rsidRDefault="00AD7BC7">
      <w:pPr>
        <w:pStyle w:val="TOC2"/>
        <w:tabs>
          <w:tab w:val="right" w:leader="dot" w:pos="9350"/>
        </w:tabs>
        <w:rPr>
          <w:del w:id="1479" w:author="Gerard" w:date="2014-12-19T15:33:00Z"/>
          <w:rFonts w:asciiTheme="minorHAnsi" w:eastAsiaTheme="minorEastAsia" w:hAnsiTheme="minorHAnsi" w:cstheme="minorBidi"/>
          <w:smallCaps w:val="0"/>
          <w:noProof/>
          <w:sz w:val="22"/>
          <w:szCs w:val="22"/>
        </w:rPr>
      </w:pPr>
      <w:del w:id="1480" w:author="Gerard" w:date="2014-12-19T15:33:00Z">
        <w:r w:rsidRPr="00247AFD" w:rsidDel="00247AFD">
          <w:rPr>
            <w:noProof/>
            <w:rPrChange w:id="1481" w:author="Gerard" w:date="2014-12-19T15:33:00Z">
              <w:rPr>
                <w:rStyle w:val="Hyperlink"/>
                <w:noProof/>
              </w:rPr>
            </w:rPrChange>
          </w:rPr>
          <w:delText>7.2. Running a Parameter Optimization</w:delText>
        </w:r>
        <w:r w:rsidDel="00247AFD">
          <w:rPr>
            <w:noProof/>
            <w:webHidden/>
          </w:rPr>
          <w:tab/>
        </w:r>
      </w:del>
      <w:del w:id="1482" w:author="Gerard" w:date="2014-12-19T10:20:00Z">
        <w:r w:rsidDel="00FA4318">
          <w:rPr>
            <w:noProof/>
            <w:webHidden/>
          </w:rPr>
          <w:delText>194</w:delText>
        </w:r>
      </w:del>
    </w:p>
    <w:p w14:paraId="1594CD3C" w14:textId="77777777" w:rsidR="00AD7BC7" w:rsidDel="00247AFD" w:rsidRDefault="00AD7BC7">
      <w:pPr>
        <w:pStyle w:val="TOC2"/>
        <w:tabs>
          <w:tab w:val="right" w:leader="dot" w:pos="9350"/>
        </w:tabs>
        <w:rPr>
          <w:del w:id="1483" w:author="Gerard" w:date="2014-12-19T15:33:00Z"/>
          <w:rFonts w:asciiTheme="minorHAnsi" w:eastAsiaTheme="minorEastAsia" w:hAnsiTheme="minorHAnsi" w:cstheme="minorBidi"/>
          <w:smallCaps w:val="0"/>
          <w:noProof/>
          <w:sz w:val="22"/>
          <w:szCs w:val="22"/>
        </w:rPr>
      </w:pPr>
      <w:del w:id="1484" w:author="Gerard" w:date="2014-12-19T15:33:00Z">
        <w:r w:rsidRPr="00247AFD" w:rsidDel="00247AFD">
          <w:rPr>
            <w:noProof/>
            <w:rPrChange w:id="1485" w:author="Gerard" w:date="2014-12-19T15:33:00Z">
              <w:rPr>
                <w:rStyle w:val="Hyperlink"/>
                <w:noProof/>
              </w:rPr>
            </w:rPrChange>
          </w:rPr>
          <w:delText>7.3. An Example Input File</w:delText>
        </w:r>
        <w:r w:rsidDel="00247AFD">
          <w:rPr>
            <w:noProof/>
            <w:webHidden/>
          </w:rPr>
          <w:tab/>
        </w:r>
      </w:del>
      <w:del w:id="1486" w:author="Gerard" w:date="2014-12-19T10:20:00Z">
        <w:r w:rsidDel="00FA4318">
          <w:rPr>
            <w:noProof/>
            <w:webHidden/>
          </w:rPr>
          <w:delText>194</w:delText>
        </w:r>
      </w:del>
    </w:p>
    <w:p w14:paraId="0892228F" w14:textId="77777777" w:rsidR="00AD7BC7" w:rsidDel="00247AFD" w:rsidRDefault="00AD7BC7">
      <w:pPr>
        <w:pStyle w:val="TOC1"/>
        <w:tabs>
          <w:tab w:val="right" w:leader="dot" w:pos="9350"/>
        </w:tabs>
        <w:rPr>
          <w:del w:id="1487" w:author="Gerard" w:date="2014-12-19T15:33:00Z"/>
          <w:rFonts w:asciiTheme="minorHAnsi" w:eastAsiaTheme="minorEastAsia" w:hAnsiTheme="minorHAnsi" w:cstheme="minorBidi"/>
          <w:b w:val="0"/>
          <w:bCs w:val="0"/>
          <w:caps w:val="0"/>
          <w:noProof/>
          <w:sz w:val="22"/>
          <w:szCs w:val="22"/>
        </w:rPr>
      </w:pPr>
      <w:del w:id="1488" w:author="Gerard" w:date="2014-12-19T15:33:00Z">
        <w:r w:rsidRPr="00247AFD" w:rsidDel="00247AFD">
          <w:rPr>
            <w:noProof/>
            <w:rPrChange w:id="1489" w:author="Gerard" w:date="2014-12-19T15:33:00Z">
              <w:rPr>
                <w:rStyle w:val="Hyperlink"/>
                <w:noProof/>
              </w:rPr>
            </w:rPrChange>
          </w:rPr>
          <w:delText>Chapter 8 Troubleshooting</w:delText>
        </w:r>
        <w:r w:rsidDel="00247AFD">
          <w:rPr>
            <w:noProof/>
            <w:webHidden/>
          </w:rPr>
          <w:tab/>
        </w:r>
      </w:del>
      <w:del w:id="1490" w:author="Gerard" w:date="2014-12-19T10:20:00Z">
        <w:r w:rsidDel="00FA4318">
          <w:rPr>
            <w:noProof/>
            <w:webHidden/>
          </w:rPr>
          <w:delText>196</w:delText>
        </w:r>
      </w:del>
    </w:p>
    <w:p w14:paraId="69447E6B" w14:textId="77777777" w:rsidR="00AD7BC7" w:rsidDel="00247AFD" w:rsidRDefault="00AD7BC7">
      <w:pPr>
        <w:pStyle w:val="TOC2"/>
        <w:tabs>
          <w:tab w:val="right" w:leader="dot" w:pos="9350"/>
        </w:tabs>
        <w:rPr>
          <w:del w:id="1491" w:author="Gerard" w:date="2014-12-19T15:33:00Z"/>
          <w:rFonts w:asciiTheme="minorHAnsi" w:eastAsiaTheme="minorEastAsia" w:hAnsiTheme="minorHAnsi" w:cstheme="minorBidi"/>
          <w:smallCaps w:val="0"/>
          <w:noProof/>
          <w:sz w:val="22"/>
          <w:szCs w:val="22"/>
        </w:rPr>
      </w:pPr>
      <w:del w:id="1492" w:author="Gerard" w:date="2014-12-19T15:33:00Z">
        <w:r w:rsidRPr="00247AFD" w:rsidDel="00247AFD">
          <w:rPr>
            <w:noProof/>
            <w:rPrChange w:id="1493" w:author="Gerard" w:date="2014-12-19T15:33:00Z">
              <w:rPr>
                <w:rStyle w:val="Hyperlink"/>
                <w:noProof/>
              </w:rPr>
            </w:rPrChange>
          </w:rPr>
          <w:delText>8.1. Before You Run Your Model</w:delText>
        </w:r>
        <w:r w:rsidDel="00247AFD">
          <w:rPr>
            <w:noProof/>
            <w:webHidden/>
          </w:rPr>
          <w:tab/>
        </w:r>
      </w:del>
      <w:del w:id="1494" w:author="Gerard" w:date="2014-12-19T10:20:00Z">
        <w:r w:rsidDel="00FA4318">
          <w:rPr>
            <w:noProof/>
            <w:webHidden/>
          </w:rPr>
          <w:delText>196</w:delText>
        </w:r>
      </w:del>
    </w:p>
    <w:p w14:paraId="03B2D11A" w14:textId="77777777" w:rsidR="00AD7BC7" w:rsidDel="00247AFD" w:rsidRDefault="00AD7BC7">
      <w:pPr>
        <w:pStyle w:val="TOC3"/>
        <w:tabs>
          <w:tab w:val="right" w:leader="dot" w:pos="9350"/>
        </w:tabs>
        <w:rPr>
          <w:del w:id="1495" w:author="Gerard" w:date="2014-12-19T15:33:00Z"/>
          <w:rFonts w:asciiTheme="minorHAnsi" w:eastAsiaTheme="minorEastAsia" w:hAnsiTheme="minorHAnsi" w:cstheme="minorBidi"/>
          <w:i w:val="0"/>
          <w:iCs w:val="0"/>
          <w:noProof/>
          <w:sz w:val="22"/>
          <w:szCs w:val="22"/>
        </w:rPr>
      </w:pPr>
      <w:del w:id="1496" w:author="Gerard" w:date="2014-12-19T15:33:00Z">
        <w:r w:rsidRPr="00247AFD" w:rsidDel="00247AFD">
          <w:rPr>
            <w:noProof/>
            <w:rPrChange w:id="1497" w:author="Gerard" w:date="2014-12-19T15:33:00Z">
              <w:rPr>
                <w:rStyle w:val="Hyperlink"/>
                <w:noProof/>
              </w:rPr>
            </w:rPrChange>
          </w:rPr>
          <w:delText>8.1.1. The Finite Element Mesh</w:delText>
        </w:r>
        <w:r w:rsidDel="00247AFD">
          <w:rPr>
            <w:noProof/>
            <w:webHidden/>
          </w:rPr>
          <w:tab/>
        </w:r>
      </w:del>
      <w:del w:id="1498" w:author="Gerard" w:date="2014-12-19T10:20:00Z">
        <w:r w:rsidDel="00FA4318">
          <w:rPr>
            <w:noProof/>
            <w:webHidden/>
          </w:rPr>
          <w:delText>196</w:delText>
        </w:r>
      </w:del>
    </w:p>
    <w:p w14:paraId="7E0C7A14" w14:textId="77777777" w:rsidR="00AD7BC7" w:rsidDel="00247AFD" w:rsidRDefault="00AD7BC7">
      <w:pPr>
        <w:pStyle w:val="TOC3"/>
        <w:tabs>
          <w:tab w:val="right" w:leader="dot" w:pos="9350"/>
        </w:tabs>
        <w:rPr>
          <w:del w:id="1499" w:author="Gerard" w:date="2014-12-19T15:33:00Z"/>
          <w:rFonts w:asciiTheme="minorHAnsi" w:eastAsiaTheme="minorEastAsia" w:hAnsiTheme="minorHAnsi" w:cstheme="minorBidi"/>
          <w:i w:val="0"/>
          <w:iCs w:val="0"/>
          <w:noProof/>
          <w:sz w:val="22"/>
          <w:szCs w:val="22"/>
        </w:rPr>
      </w:pPr>
      <w:del w:id="1500" w:author="Gerard" w:date="2014-12-19T15:33:00Z">
        <w:r w:rsidRPr="00247AFD" w:rsidDel="00247AFD">
          <w:rPr>
            <w:noProof/>
            <w:rPrChange w:id="1501" w:author="Gerard" w:date="2014-12-19T15:33:00Z">
              <w:rPr>
                <w:rStyle w:val="Hyperlink"/>
                <w:noProof/>
              </w:rPr>
            </w:rPrChange>
          </w:rPr>
          <w:delText>8.1.2. Materials</w:delText>
        </w:r>
        <w:r w:rsidDel="00247AFD">
          <w:rPr>
            <w:noProof/>
            <w:webHidden/>
          </w:rPr>
          <w:tab/>
        </w:r>
      </w:del>
      <w:del w:id="1502" w:author="Gerard" w:date="2014-12-19T10:20:00Z">
        <w:r w:rsidDel="00FA4318">
          <w:rPr>
            <w:noProof/>
            <w:webHidden/>
          </w:rPr>
          <w:delText>197</w:delText>
        </w:r>
      </w:del>
    </w:p>
    <w:p w14:paraId="3FB454D7" w14:textId="77777777" w:rsidR="00AD7BC7" w:rsidDel="00247AFD" w:rsidRDefault="00AD7BC7">
      <w:pPr>
        <w:pStyle w:val="TOC3"/>
        <w:tabs>
          <w:tab w:val="right" w:leader="dot" w:pos="9350"/>
        </w:tabs>
        <w:rPr>
          <w:del w:id="1503" w:author="Gerard" w:date="2014-12-19T15:33:00Z"/>
          <w:rFonts w:asciiTheme="minorHAnsi" w:eastAsiaTheme="minorEastAsia" w:hAnsiTheme="minorHAnsi" w:cstheme="minorBidi"/>
          <w:i w:val="0"/>
          <w:iCs w:val="0"/>
          <w:noProof/>
          <w:sz w:val="22"/>
          <w:szCs w:val="22"/>
        </w:rPr>
      </w:pPr>
      <w:del w:id="1504" w:author="Gerard" w:date="2014-12-19T15:33:00Z">
        <w:r w:rsidRPr="00247AFD" w:rsidDel="00247AFD">
          <w:rPr>
            <w:noProof/>
            <w:rPrChange w:id="1505" w:author="Gerard" w:date="2014-12-19T15:33:00Z">
              <w:rPr>
                <w:rStyle w:val="Hyperlink"/>
                <w:noProof/>
              </w:rPr>
            </w:rPrChange>
          </w:rPr>
          <w:delText>8.1.3. Boundary Conditions</w:delText>
        </w:r>
        <w:r w:rsidDel="00247AFD">
          <w:rPr>
            <w:noProof/>
            <w:webHidden/>
          </w:rPr>
          <w:tab/>
        </w:r>
      </w:del>
      <w:del w:id="1506" w:author="Gerard" w:date="2014-12-19T10:20:00Z">
        <w:r w:rsidDel="00FA4318">
          <w:rPr>
            <w:noProof/>
            <w:webHidden/>
          </w:rPr>
          <w:delText>197</w:delText>
        </w:r>
      </w:del>
    </w:p>
    <w:p w14:paraId="04279473" w14:textId="77777777" w:rsidR="00AD7BC7" w:rsidDel="00247AFD" w:rsidRDefault="00AD7BC7">
      <w:pPr>
        <w:pStyle w:val="TOC2"/>
        <w:tabs>
          <w:tab w:val="right" w:leader="dot" w:pos="9350"/>
        </w:tabs>
        <w:rPr>
          <w:del w:id="1507" w:author="Gerard" w:date="2014-12-19T15:33:00Z"/>
          <w:rFonts w:asciiTheme="minorHAnsi" w:eastAsiaTheme="minorEastAsia" w:hAnsiTheme="minorHAnsi" w:cstheme="minorBidi"/>
          <w:smallCaps w:val="0"/>
          <w:noProof/>
          <w:sz w:val="22"/>
          <w:szCs w:val="22"/>
        </w:rPr>
      </w:pPr>
      <w:del w:id="1508" w:author="Gerard" w:date="2014-12-19T15:33:00Z">
        <w:r w:rsidRPr="00247AFD" w:rsidDel="00247AFD">
          <w:rPr>
            <w:noProof/>
            <w:rPrChange w:id="1509" w:author="Gerard" w:date="2014-12-19T15:33:00Z">
              <w:rPr>
                <w:rStyle w:val="Hyperlink"/>
                <w:noProof/>
              </w:rPr>
            </w:rPrChange>
          </w:rPr>
          <w:delText>8.2. Debugging a Model</w:delText>
        </w:r>
        <w:r w:rsidDel="00247AFD">
          <w:rPr>
            <w:noProof/>
            <w:webHidden/>
          </w:rPr>
          <w:tab/>
        </w:r>
      </w:del>
      <w:del w:id="1510" w:author="Gerard" w:date="2014-12-19T10:20:00Z">
        <w:r w:rsidDel="00FA4318">
          <w:rPr>
            <w:noProof/>
            <w:webHidden/>
          </w:rPr>
          <w:delText>198</w:delText>
        </w:r>
      </w:del>
    </w:p>
    <w:p w14:paraId="7D76B92B" w14:textId="77777777" w:rsidR="00AD7BC7" w:rsidDel="00247AFD" w:rsidRDefault="00AD7BC7">
      <w:pPr>
        <w:pStyle w:val="TOC2"/>
        <w:tabs>
          <w:tab w:val="right" w:leader="dot" w:pos="9350"/>
        </w:tabs>
        <w:rPr>
          <w:del w:id="1511" w:author="Gerard" w:date="2014-12-19T15:33:00Z"/>
          <w:rFonts w:asciiTheme="minorHAnsi" w:eastAsiaTheme="minorEastAsia" w:hAnsiTheme="minorHAnsi" w:cstheme="minorBidi"/>
          <w:smallCaps w:val="0"/>
          <w:noProof/>
          <w:sz w:val="22"/>
          <w:szCs w:val="22"/>
        </w:rPr>
      </w:pPr>
      <w:del w:id="1512" w:author="Gerard" w:date="2014-12-19T15:33:00Z">
        <w:r w:rsidRPr="00247AFD" w:rsidDel="00247AFD">
          <w:rPr>
            <w:noProof/>
            <w:rPrChange w:id="1513" w:author="Gerard" w:date="2014-12-19T15:33:00Z">
              <w:rPr>
                <w:rStyle w:val="Hyperlink"/>
                <w:noProof/>
              </w:rPr>
            </w:rPrChange>
          </w:rPr>
          <w:delText>8.3. Common Issues</w:delText>
        </w:r>
        <w:r w:rsidDel="00247AFD">
          <w:rPr>
            <w:noProof/>
            <w:webHidden/>
          </w:rPr>
          <w:tab/>
        </w:r>
      </w:del>
      <w:del w:id="1514" w:author="Gerard" w:date="2014-12-19T10:20:00Z">
        <w:r w:rsidDel="00FA4318">
          <w:rPr>
            <w:noProof/>
            <w:webHidden/>
          </w:rPr>
          <w:delText>198</w:delText>
        </w:r>
      </w:del>
    </w:p>
    <w:p w14:paraId="4EAAAC11" w14:textId="77777777" w:rsidR="00AD7BC7" w:rsidDel="00247AFD" w:rsidRDefault="00AD7BC7">
      <w:pPr>
        <w:pStyle w:val="TOC3"/>
        <w:tabs>
          <w:tab w:val="right" w:leader="dot" w:pos="9350"/>
        </w:tabs>
        <w:rPr>
          <w:del w:id="1515" w:author="Gerard" w:date="2014-12-19T15:33:00Z"/>
          <w:rFonts w:asciiTheme="minorHAnsi" w:eastAsiaTheme="minorEastAsia" w:hAnsiTheme="minorHAnsi" w:cstheme="minorBidi"/>
          <w:i w:val="0"/>
          <w:iCs w:val="0"/>
          <w:noProof/>
          <w:sz w:val="22"/>
          <w:szCs w:val="22"/>
        </w:rPr>
      </w:pPr>
      <w:del w:id="1516" w:author="Gerard" w:date="2014-12-19T15:33:00Z">
        <w:r w:rsidRPr="00247AFD" w:rsidDel="00247AFD">
          <w:rPr>
            <w:noProof/>
            <w:rPrChange w:id="1517" w:author="Gerard" w:date="2014-12-19T15:33:00Z">
              <w:rPr>
                <w:rStyle w:val="Hyperlink"/>
                <w:noProof/>
              </w:rPr>
            </w:rPrChange>
          </w:rPr>
          <w:delText>8.3.1. Inverted elements</w:delText>
        </w:r>
        <w:r w:rsidDel="00247AFD">
          <w:rPr>
            <w:noProof/>
            <w:webHidden/>
          </w:rPr>
          <w:tab/>
        </w:r>
      </w:del>
      <w:del w:id="1518" w:author="Gerard" w:date="2014-12-19T10:20:00Z">
        <w:r w:rsidDel="00FA4318">
          <w:rPr>
            <w:noProof/>
            <w:webHidden/>
          </w:rPr>
          <w:delText>198</w:delText>
        </w:r>
      </w:del>
    </w:p>
    <w:p w14:paraId="0497F55A" w14:textId="77777777" w:rsidR="00AD7BC7" w:rsidDel="00247AFD" w:rsidRDefault="00AD7BC7">
      <w:pPr>
        <w:pStyle w:val="TOC4"/>
        <w:tabs>
          <w:tab w:val="right" w:leader="dot" w:pos="9350"/>
        </w:tabs>
        <w:rPr>
          <w:del w:id="1519" w:author="Gerard" w:date="2014-12-19T15:33:00Z"/>
          <w:rFonts w:asciiTheme="minorHAnsi" w:eastAsiaTheme="minorEastAsia" w:hAnsiTheme="minorHAnsi" w:cstheme="minorBidi"/>
          <w:noProof/>
          <w:sz w:val="22"/>
          <w:szCs w:val="22"/>
        </w:rPr>
      </w:pPr>
      <w:del w:id="1520" w:author="Gerard" w:date="2014-12-19T15:33:00Z">
        <w:r w:rsidRPr="00247AFD" w:rsidDel="00247AFD">
          <w:rPr>
            <w:noProof/>
            <w:rPrChange w:id="1521" w:author="Gerard" w:date="2014-12-19T15:33:00Z">
              <w:rPr>
                <w:rStyle w:val="Hyperlink"/>
                <w:noProof/>
              </w:rPr>
            </w:rPrChange>
          </w:rPr>
          <w:delText>8.3.1.1. Material instability</w:delText>
        </w:r>
        <w:r w:rsidDel="00247AFD">
          <w:rPr>
            <w:noProof/>
            <w:webHidden/>
          </w:rPr>
          <w:tab/>
        </w:r>
      </w:del>
      <w:del w:id="1522" w:author="Gerard" w:date="2014-12-19T10:20:00Z">
        <w:r w:rsidDel="00FA4318">
          <w:rPr>
            <w:noProof/>
            <w:webHidden/>
          </w:rPr>
          <w:delText>199</w:delText>
        </w:r>
      </w:del>
    </w:p>
    <w:p w14:paraId="54AC23C2" w14:textId="77777777" w:rsidR="00AD7BC7" w:rsidDel="00247AFD" w:rsidRDefault="00AD7BC7">
      <w:pPr>
        <w:pStyle w:val="TOC4"/>
        <w:tabs>
          <w:tab w:val="right" w:leader="dot" w:pos="9350"/>
        </w:tabs>
        <w:rPr>
          <w:del w:id="1523" w:author="Gerard" w:date="2014-12-19T15:33:00Z"/>
          <w:rFonts w:asciiTheme="minorHAnsi" w:eastAsiaTheme="minorEastAsia" w:hAnsiTheme="minorHAnsi" w:cstheme="minorBidi"/>
          <w:noProof/>
          <w:sz w:val="22"/>
          <w:szCs w:val="22"/>
        </w:rPr>
      </w:pPr>
      <w:del w:id="1524" w:author="Gerard" w:date="2014-12-19T15:33:00Z">
        <w:r w:rsidRPr="00247AFD" w:rsidDel="00247AFD">
          <w:rPr>
            <w:noProof/>
            <w:rPrChange w:id="1525" w:author="Gerard" w:date="2014-12-19T15:33:00Z">
              <w:rPr>
                <w:rStyle w:val="Hyperlink"/>
                <w:noProof/>
              </w:rPr>
            </w:rPrChange>
          </w:rPr>
          <w:delText>8.3.1.2. Time step too large</w:delText>
        </w:r>
        <w:r w:rsidDel="00247AFD">
          <w:rPr>
            <w:noProof/>
            <w:webHidden/>
          </w:rPr>
          <w:tab/>
        </w:r>
      </w:del>
      <w:del w:id="1526" w:author="Gerard" w:date="2014-12-19T10:20:00Z">
        <w:r w:rsidDel="00FA4318">
          <w:rPr>
            <w:noProof/>
            <w:webHidden/>
          </w:rPr>
          <w:delText>199</w:delText>
        </w:r>
      </w:del>
    </w:p>
    <w:p w14:paraId="6AE4ADCE" w14:textId="77777777" w:rsidR="00AD7BC7" w:rsidDel="00247AFD" w:rsidRDefault="00AD7BC7">
      <w:pPr>
        <w:pStyle w:val="TOC4"/>
        <w:tabs>
          <w:tab w:val="right" w:leader="dot" w:pos="9350"/>
        </w:tabs>
        <w:rPr>
          <w:del w:id="1527" w:author="Gerard" w:date="2014-12-19T15:33:00Z"/>
          <w:rFonts w:asciiTheme="minorHAnsi" w:eastAsiaTheme="minorEastAsia" w:hAnsiTheme="minorHAnsi" w:cstheme="minorBidi"/>
          <w:noProof/>
          <w:sz w:val="22"/>
          <w:szCs w:val="22"/>
        </w:rPr>
      </w:pPr>
      <w:del w:id="1528" w:author="Gerard" w:date="2014-12-19T15:33:00Z">
        <w:r w:rsidRPr="00247AFD" w:rsidDel="00247AFD">
          <w:rPr>
            <w:noProof/>
            <w:rPrChange w:id="1529" w:author="Gerard" w:date="2014-12-19T15:33:00Z">
              <w:rPr>
                <w:rStyle w:val="Hyperlink"/>
                <w:noProof/>
              </w:rPr>
            </w:rPrChange>
          </w:rPr>
          <w:delText>8.3.1.3. Elements too distorted</w:delText>
        </w:r>
        <w:r w:rsidDel="00247AFD">
          <w:rPr>
            <w:noProof/>
            <w:webHidden/>
          </w:rPr>
          <w:tab/>
        </w:r>
      </w:del>
      <w:del w:id="1530" w:author="Gerard" w:date="2014-12-19T10:20:00Z">
        <w:r w:rsidDel="00FA4318">
          <w:rPr>
            <w:noProof/>
            <w:webHidden/>
          </w:rPr>
          <w:delText>199</w:delText>
        </w:r>
      </w:del>
    </w:p>
    <w:p w14:paraId="61EC99FE" w14:textId="77777777" w:rsidR="00AD7BC7" w:rsidDel="00247AFD" w:rsidRDefault="00AD7BC7">
      <w:pPr>
        <w:pStyle w:val="TOC4"/>
        <w:tabs>
          <w:tab w:val="right" w:leader="dot" w:pos="9350"/>
        </w:tabs>
        <w:rPr>
          <w:del w:id="1531" w:author="Gerard" w:date="2014-12-19T15:33:00Z"/>
          <w:rFonts w:asciiTheme="minorHAnsi" w:eastAsiaTheme="minorEastAsia" w:hAnsiTheme="minorHAnsi" w:cstheme="minorBidi"/>
          <w:noProof/>
          <w:sz w:val="22"/>
          <w:szCs w:val="22"/>
        </w:rPr>
      </w:pPr>
      <w:del w:id="1532" w:author="Gerard" w:date="2014-12-19T15:33:00Z">
        <w:r w:rsidRPr="00247AFD" w:rsidDel="00247AFD">
          <w:rPr>
            <w:noProof/>
            <w:rPrChange w:id="1533" w:author="Gerard" w:date="2014-12-19T15:33:00Z">
              <w:rPr>
                <w:rStyle w:val="Hyperlink"/>
                <w:noProof/>
              </w:rPr>
            </w:rPrChange>
          </w:rPr>
          <w:delText>8.3.1.4. Shells are too thick</w:delText>
        </w:r>
        <w:r w:rsidDel="00247AFD">
          <w:rPr>
            <w:noProof/>
            <w:webHidden/>
          </w:rPr>
          <w:tab/>
        </w:r>
      </w:del>
      <w:del w:id="1534" w:author="Gerard" w:date="2014-12-19T10:20:00Z">
        <w:r w:rsidDel="00FA4318">
          <w:rPr>
            <w:noProof/>
            <w:webHidden/>
          </w:rPr>
          <w:delText>199</w:delText>
        </w:r>
      </w:del>
    </w:p>
    <w:p w14:paraId="4CDC7D50" w14:textId="77777777" w:rsidR="00AD7BC7" w:rsidDel="00247AFD" w:rsidRDefault="00AD7BC7">
      <w:pPr>
        <w:pStyle w:val="TOC4"/>
        <w:tabs>
          <w:tab w:val="right" w:leader="dot" w:pos="9350"/>
        </w:tabs>
        <w:rPr>
          <w:del w:id="1535" w:author="Gerard" w:date="2014-12-19T15:33:00Z"/>
          <w:rFonts w:asciiTheme="minorHAnsi" w:eastAsiaTheme="minorEastAsia" w:hAnsiTheme="minorHAnsi" w:cstheme="minorBidi"/>
          <w:noProof/>
          <w:sz w:val="22"/>
          <w:szCs w:val="22"/>
        </w:rPr>
      </w:pPr>
      <w:del w:id="1536" w:author="Gerard" w:date="2014-12-19T15:33:00Z">
        <w:r w:rsidRPr="00247AFD" w:rsidDel="00247AFD">
          <w:rPr>
            <w:noProof/>
            <w:rPrChange w:id="1537" w:author="Gerard" w:date="2014-12-19T15:33:00Z">
              <w:rPr>
                <w:rStyle w:val="Hyperlink"/>
                <w:noProof/>
              </w:rPr>
            </w:rPrChange>
          </w:rPr>
          <w:delText>8.3.1.5. Rigid body modes</w:delText>
        </w:r>
        <w:r w:rsidDel="00247AFD">
          <w:rPr>
            <w:noProof/>
            <w:webHidden/>
          </w:rPr>
          <w:tab/>
        </w:r>
      </w:del>
      <w:del w:id="1538" w:author="Gerard" w:date="2014-12-19T10:20:00Z">
        <w:r w:rsidDel="00FA4318">
          <w:rPr>
            <w:noProof/>
            <w:webHidden/>
          </w:rPr>
          <w:delText>199</w:delText>
        </w:r>
      </w:del>
    </w:p>
    <w:p w14:paraId="41C05050" w14:textId="77777777" w:rsidR="00AD7BC7" w:rsidDel="00247AFD" w:rsidRDefault="00AD7BC7">
      <w:pPr>
        <w:pStyle w:val="TOC3"/>
        <w:tabs>
          <w:tab w:val="right" w:leader="dot" w:pos="9350"/>
        </w:tabs>
        <w:rPr>
          <w:del w:id="1539" w:author="Gerard" w:date="2014-12-19T15:33:00Z"/>
          <w:rFonts w:asciiTheme="minorHAnsi" w:eastAsiaTheme="minorEastAsia" w:hAnsiTheme="minorHAnsi" w:cstheme="minorBidi"/>
          <w:i w:val="0"/>
          <w:iCs w:val="0"/>
          <w:noProof/>
          <w:sz w:val="22"/>
          <w:szCs w:val="22"/>
        </w:rPr>
      </w:pPr>
      <w:del w:id="1540" w:author="Gerard" w:date="2014-12-19T15:33:00Z">
        <w:r w:rsidRPr="00247AFD" w:rsidDel="00247AFD">
          <w:rPr>
            <w:noProof/>
            <w:rPrChange w:id="1541" w:author="Gerard" w:date="2014-12-19T15:33:00Z">
              <w:rPr>
                <w:rStyle w:val="Hyperlink"/>
                <w:noProof/>
              </w:rPr>
            </w:rPrChange>
          </w:rPr>
          <w:delText>8.3.2. Failure to converge</w:delText>
        </w:r>
        <w:r w:rsidDel="00247AFD">
          <w:rPr>
            <w:noProof/>
            <w:webHidden/>
          </w:rPr>
          <w:tab/>
        </w:r>
      </w:del>
      <w:del w:id="1542" w:author="Gerard" w:date="2014-12-19T10:20:00Z">
        <w:r w:rsidDel="00FA4318">
          <w:rPr>
            <w:noProof/>
            <w:webHidden/>
          </w:rPr>
          <w:delText>199</w:delText>
        </w:r>
      </w:del>
    </w:p>
    <w:p w14:paraId="09D5D645" w14:textId="77777777" w:rsidR="00AD7BC7" w:rsidDel="00247AFD" w:rsidRDefault="00AD7BC7">
      <w:pPr>
        <w:pStyle w:val="TOC4"/>
        <w:tabs>
          <w:tab w:val="right" w:leader="dot" w:pos="9350"/>
        </w:tabs>
        <w:rPr>
          <w:del w:id="1543" w:author="Gerard" w:date="2014-12-19T15:33:00Z"/>
          <w:rFonts w:asciiTheme="minorHAnsi" w:eastAsiaTheme="minorEastAsia" w:hAnsiTheme="minorHAnsi" w:cstheme="minorBidi"/>
          <w:noProof/>
          <w:sz w:val="22"/>
          <w:szCs w:val="22"/>
        </w:rPr>
      </w:pPr>
      <w:del w:id="1544" w:author="Gerard" w:date="2014-12-19T15:33:00Z">
        <w:r w:rsidRPr="00247AFD" w:rsidDel="00247AFD">
          <w:rPr>
            <w:noProof/>
            <w:rPrChange w:id="1545" w:author="Gerard" w:date="2014-12-19T15:33:00Z">
              <w:rPr>
                <w:rStyle w:val="Hyperlink"/>
                <w:noProof/>
              </w:rPr>
            </w:rPrChange>
          </w:rPr>
          <w:delText>8.3.2.1. No loads applied</w:delText>
        </w:r>
        <w:r w:rsidDel="00247AFD">
          <w:rPr>
            <w:noProof/>
            <w:webHidden/>
          </w:rPr>
          <w:tab/>
        </w:r>
      </w:del>
      <w:del w:id="1546" w:author="Gerard" w:date="2014-12-19T10:20:00Z">
        <w:r w:rsidDel="00FA4318">
          <w:rPr>
            <w:noProof/>
            <w:webHidden/>
          </w:rPr>
          <w:delText>200</w:delText>
        </w:r>
      </w:del>
    </w:p>
    <w:p w14:paraId="6B89DA4C" w14:textId="77777777" w:rsidR="00AD7BC7" w:rsidDel="00247AFD" w:rsidRDefault="00AD7BC7">
      <w:pPr>
        <w:pStyle w:val="TOC4"/>
        <w:tabs>
          <w:tab w:val="right" w:leader="dot" w:pos="9350"/>
        </w:tabs>
        <w:rPr>
          <w:del w:id="1547" w:author="Gerard" w:date="2014-12-19T15:33:00Z"/>
          <w:rFonts w:asciiTheme="minorHAnsi" w:eastAsiaTheme="minorEastAsia" w:hAnsiTheme="minorHAnsi" w:cstheme="minorBidi"/>
          <w:noProof/>
          <w:sz w:val="22"/>
          <w:szCs w:val="22"/>
        </w:rPr>
      </w:pPr>
      <w:del w:id="1548" w:author="Gerard" w:date="2014-12-19T15:33:00Z">
        <w:r w:rsidRPr="00247AFD" w:rsidDel="00247AFD">
          <w:rPr>
            <w:noProof/>
            <w:rPrChange w:id="1549" w:author="Gerard" w:date="2014-12-19T15:33:00Z">
              <w:rPr>
                <w:rStyle w:val="Hyperlink"/>
                <w:noProof/>
              </w:rPr>
            </w:rPrChange>
          </w:rPr>
          <w:delText>8.3.2.2. Convergence Tolerance Too Tight</w:delText>
        </w:r>
        <w:r w:rsidDel="00247AFD">
          <w:rPr>
            <w:noProof/>
            <w:webHidden/>
          </w:rPr>
          <w:tab/>
        </w:r>
      </w:del>
      <w:del w:id="1550" w:author="Gerard" w:date="2014-12-19T10:20:00Z">
        <w:r w:rsidDel="00FA4318">
          <w:rPr>
            <w:noProof/>
            <w:webHidden/>
          </w:rPr>
          <w:delText>200</w:delText>
        </w:r>
      </w:del>
    </w:p>
    <w:p w14:paraId="22888F85" w14:textId="77777777" w:rsidR="00AD7BC7" w:rsidDel="00247AFD" w:rsidRDefault="00AD7BC7">
      <w:pPr>
        <w:pStyle w:val="TOC4"/>
        <w:tabs>
          <w:tab w:val="right" w:leader="dot" w:pos="9350"/>
        </w:tabs>
        <w:rPr>
          <w:del w:id="1551" w:author="Gerard" w:date="2014-12-19T15:33:00Z"/>
          <w:rFonts w:asciiTheme="minorHAnsi" w:eastAsiaTheme="minorEastAsia" w:hAnsiTheme="minorHAnsi" w:cstheme="minorBidi"/>
          <w:noProof/>
          <w:sz w:val="22"/>
          <w:szCs w:val="22"/>
        </w:rPr>
      </w:pPr>
      <w:del w:id="1552" w:author="Gerard" w:date="2014-12-19T15:33:00Z">
        <w:r w:rsidRPr="00247AFD" w:rsidDel="00247AFD">
          <w:rPr>
            <w:noProof/>
            <w:rPrChange w:id="1553" w:author="Gerard" w:date="2014-12-19T15:33:00Z">
              <w:rPr>
                <w:rStyle w:val="Hyperlink"/>
                <w:noProof/>
              </w:rPr>
            </w:rPrChange>
          </w:rPr>
          <w:delText>8.3.2.3. Forcing convergence</w:delText>
        </w:r>
        <w:r w:rsidDel="00247AFD">
          <w:rPr>
            <w:noProof/>
            <w:webHidden/>
          </w:rPr>
          <w:tab/>
        </w:r>
      </w:del>
      <w:del w:id="1554" w:author="Gerard" w:date="2014-12-19T10:20:00Z">
        <w:r w:rsidDel="00FA4318">
          <w:rPr>
            <w:noProof/>
            <w:webHidden/>
          </w:rPr>
          <w:delText>200</w:delText>
        </w:r>
      </w:del>
    </w:p>
    <w:p w14:paraId="6BF6A92C" w14:textId="77777777" w:rsidR="00AD7BC7" w:rsidDel="00247AFD" w:rsidRDefault="00AD7BC7">
      <w:pPr>
        <w:pStyle w:val="TOC4"/>
        <w:tabs>
          <w:tab w:val="right" w:leader="dot" w:pos="9350"/>
        </w:tabs>
        <w:rPr>
          <w:del w:id="1555" w:author="Gerard" w:date="2014-12-19T15:33:00Z"/>
          <w:rFonts w:asciiTheme="minorHAnsi" w:eastAsiaTheme="minorEastAsia" w:hAnsiTheme="minorHAnsi" w:cstheme="minorBidi"/>
          <w:noProof/>
          <w:sz w:val="22"/>
          <w:szCs w:val="22"/>
        </w:rPr>
      </w:pPr>
      <w:del w:id="1556" w:author="Gerard" w:date="2014-12-19T15:33:00Z">
        <w:r w:rsidRPr="00247AFD" w:rsidDel="00247AFD">
          <w:rPr>
            <w:noProof/>
            <w:rPrChange w:id="1557" w:author="Gerard" w:date="2014-12-19T15:33:00Z">
              <w:rPr>
                <w:rStyle w:val="Hyperlink"/>
                <w:noProof/>
              </w:rPr>
            </w:rPrChange>
          </w:rPr>
          <w:delText>8.3.2.4. Problems due to Contact</w:delText>
        </w:r>
        <w:r w:rsidDel="00247AFD">
          <w:rPr>
            <w:noProof/>
            <w:webHidden/>
          </w:rPr>
          <w:tab/>
        </w:r>
      </w:del>
      <w:del w:id="1558" w:author="Gerard" w:date="2014-12-19T10:20:00Z">
        <w:r w:rsidDel="00FA4318">
          <w:rPr>
            <w:noProof/>
            <w:webHidden/>
          </w:rPr>
          <w:delText>201</w:delText>
        </w:r>
      </w:del>
    </w:p>
    <w:p w14:paraId="70C4DE3D" w14:textId="77777777" w:rsidR="00AD7BC7" w:rsidDel="00247AFD" w:rsidRDefault="00AD7BC7">
      <w:pPr>
        <w:pStyle w:val="TOC2"/>
        <w:tabs>
          <w:tab w:val="right" w:leader="dot" w:pos="9350"/>
        </w:tabs>
        <w:rPr>
          <w:del w:id="1559" w:author="Gerard" w:date="2014-12-19T15:33:00Z"/>
          <w:rFonts w:asciiTheme="minorHAnsi" w:eastAsiaTheme="minorEastAsia" w:hAnsiTheme="minorHAnsi" w:cstheme="minorBidi"/>
          <w:smallCaps w:val="0"/>
          <w:noProof/>
          <w:sz w:val="22"/>
          <w:szCs w:val="22"/>
        </w:rPr>
      </w:pPr>
      <w:del w:id="1560" w:author="Gerard" w:date="2014-12-19T15:33:00Z">
        <w:r w:rsidRPr="00247AFD" w:rsidDel="00247AFD">
          <w:rPr>
            <w:noProof/>
            <w:rPrChange w:id="1561" w:author="Gerard" w:date="2014-12-19T15:33:00Z">
              <w:rPr>
                <w:rStyle w:val="Hyperlink"/>
                <w:noProof/>
              </w:rPr>
            </w:rPrChange>
          </w:rPr>
          <w:delText>8.4. Guidelines for Contact Problems</w:delText>
        </w:r>
        <w:r w:rsidDel="00247AFD">
          <w:rPr>
            <w:noProof/>
            <w:webHidden/>
          </w:rPr>
          <w:tab/>
        </w:r>
      </w:del>
      <w:del w:id="1562" w:author="Gerard" w:date="2014-12-19T10:20:00Z">
        <w:r w:rsidDel="00FA4318">
          <w:rPr>
            <w:noProof/>
            <w:webHidden/>
          </w:rPr>
          <w:delText>201</w:delText>
        </w:r>
      </w:del>
    </w:p>
    <w:p w14:paraId="4B8EC1AC" w14:textId="77777777" w:rsidR="00AD7BC7" w:rsidDel="00247AFD" w:rsidRDefault="00AD7BC7">
      <w:pPr>
        <w:pStyle w:val="TOC3"/>
        <w:tabs>
          <w:tab w:val="right" w:leader="dot" w:pos="9350"/>
        </w:tabs>
        <w:rPr>
          <w:del w:id="1563" w:author="Gerard" w:date="2014-12-19T15:33:00Z"/>
          <w:rFonts w:asciiTheme="minorHAnsi" w:eastAsiaTheme="minorEastAsia" w:hAnsiTheme="minorHAnsi" w:cstheme="minorBidi"/>
          <w:i w:val="0"/>
          <w:iCs w:val="0"/>
          <w:noProof/>
          <w:sz w:val="22"/>
          <w:szCs w:val="22"/>
        </w:rPr>
      </w:pPr>
      <w:del w:id="1564" w:author="Gerard" w:date="2014-12-19T15:33:00Z">
        <w:r w:rsidRPr="00247AFD" w:rsidDel="00247AFD">
          <w:rPr>
            <w:noProof/>
            <w:rPrChange w:id="1565" w:author="Gerard" w:date="2014-12-19T15:33:00Z">
              <w:rPr>
                <w:rStyle w:val="Hyperlink"/>
                <w:noProof/>
              </w:rPr>
            </w:rPrChange>
          </w:rPr>
          <w:delText>8.4.1. The penalty method</w:delText>
        </w:r>
        <w:r w:rsidDel="00247AFD">
          <w:rPr>
            <w:noProof/>
            <w:webHidden/>
          </w:rPr>
          <w:tab/>
        </w:r>
      </w:del>
      <w:del w:id="1566" w:author="Gerard" w:date="2014-12-19T10:20:00Z">
        <w:r w:rsidDel="00FA4318">
          <w:rPr>
            <w:noProof/>
            <w:webHidden/>
          </w:rPr>
          <w:delText>201</w:delText>
        </w:r>
      </w:del>
    </w:p>
    <w:p w14:paraId="3EA8B289" w14:textId="77777777" w:rsidR="00AD7BC7" w:rsidDel="00247AFD" w:rsidRDefault="00AD7BC7">
      <w:pPr>
        <w:pStyle w:val="TOC3"/>
        <w:tabs>
          <w:tab w:val="right" w:leader="dot" w:pos="9350"/>
        </w:tabs>
        <w:rPr>
          <w:del w:id="1567" w:author="Gerard" w:date="2014-12-19T15:33:00Z"/>
          <w:rFonts w:asciiTheme="minorHAnsi" w:eastAsiaTheme="minorEastAsia" w:hAnsiTheme="minorHAnsi" w:cstheme="minorBidi"/>
          <w:i w:val="0"/>
          <w:iCs w:val="0"/>
          <w:noProof/>
          <w:sz w:val="22"/>
          <w:szCs w:val="22"/>
        </w:rPr>
      </w:pPr>
      <w:del w:id="1568" w:author="Gerard" w:date="2014-12-19T15:33:00Z">
        <w:r w:rsidRPr="00247AFD" w:rsidDel="00247AFD">
          <w:rPr>
            <w:noProof/>
            <w:rPrChange w:id="1569" w:author="Gerard" w:date="2014-12-19T15:33:00Z">
              <w:rPr>
                <w:rStyle w:val="Hyperlink"/>
                <w:noProof/>
              </w:rPr>
            </w:rPrChange>
          </w:rPr>
          <w:delText>8.4.2. Augmented Lagrangian Method</w:delText>
        </w:r>
        <w:r w:rsidDel="00247AFD">
          <w:rPr>
            <w:noProof/>
            <w:webHidden/>
          </w:rPr>
          <w:tab/>
        </w:r>
      </w:del>
      <w:del w:id="1570" w:author="Gerard" w:date="2014-12-19T10:20:00Z">
        <w:r w:rsidDel="00FA4318">
          <w:rPr>
            <w:noProof/>
            <w:webHidden/>
          </w:rPr>
          <w:delText>201</w:delText>
        </w:r>
      </w:del>
    </w:p>
    <w:p w14:paraId="68D5FD72" w14:textId="77777777" w:rsidR="00AD7BC7" w:rsidDel="00247AFD" w:rsidRDefault="00AD7BC7">
      <w:pPr>
        <w:pStyle w:val="TOC3"/>
        <w:tabs>
          <w:tab w:val="right" w:leader="dot" w:pos="9350"/>
        </w:tabs>
        <w:rPr>
          <w:del w:id="1571" w:author="Gerard" w:date="2014-12-19T15:33:00Z"/>
          <w:rFonts w:asciiTheme="minorHAnsi" w:eastAsiaTheme="minorEastAsia" w:hAnsiTheme="minorHAnsi" w:cstheme="minorBidi"/>
          <w:i w:val="0"/>
          <w:iCs w:val="0"/>
          <w:noProof/>
          <w:sz w:val="22"/>
          <w:szCs w:val="22"/>
        </w:rPr>
      </w:pPr>
      <w:del w:id="1572" w:author="Gerard" w:date="2014-12-19T15:33:00Z">
        <w:r w:rsidRPr="00247AFD" w:rsidDel="00247AFD">
          <w:rPr>
            <w:noProof/>
            <w:rPrChange w:id="1573" w:author="Gerard" w:date="2014-12-19T15:33:00Z">
              <w:rPr>
                <w:rStyle w:val="Hyperlink"/>
                <w:noProof/>
              </w:rPr>
            </w:rPrChange>
          </w:rPr>
          <w:delText>8.4.3. Initial Separation</w:delText>
        </w:r>
        <w:r w:rsidDel="00247AFD">
          <w:rPr>
            <w:noProof/>
            <w:webHidden/>
          </w:rPr>
          <w:tab/>
        </w:r>
      </w:del>
      <w:del w:id="1574" w:author="Gerard" w:date="2014-12-19T10:20:00Z">
        <w:r w:rsidDel="00FA4318">
          <w:rPr>
            <w:noProof/>
            <w:webHidden/>
          </w:rPr>
          <w:delText>202</w:delText>
        </w:r>
      </w:del>
    </w:p>
    <w:p w14:paraId="7468E9C9" w14:textId="77777777" w:rsidR="00AD7BC7" w:rsidDel="00247AFD" w:rsidRDefault="00AD7BC7">
      <w:pPr>
        <w:pStyle w:val="TOC2"/>
        <w:tabs>
          <w:tab w:val="right" w:leader="dot" w:pos="9350"/>
        </w:tabs>
        <w:rPr>
          <w:del w:id="1575" w:author="Gerard" w:date="2014-12-19T15:33:00Z"/>
          <w:rFonts w:asciiTheme="minorHAnsi" w:eastAsiaTheme="minorEastAsia" w:hAnsiTheme="minorHAnsi" w:cstheme="minorBidi"/>
          <w:smallCaps w:val="0"/>
          <w:noProof/>
          <w:sz w:val="22"/>
          <w:szCs w:val="22"/>
        </w:rPr>
      </w:pPr>
      <w:del w:id="1576" w:author="Gerard" w:date="2014-12-19T15:33:00Z">
        <w:r w:rsidRPr="00247AFD" w:rsidDel="00247AFD">
          <w:rPr>
            <w:noProof/>
            <w:rPrChange w:id="1577" w:author="Gerard" w:date="2014-12-19T15:33:00Z">
              <w:rPr>
                <w:rStyle w:val="Hyperlink"/>
                <w:noProof/>
              </w:rPr>
            </w:rPrChange>
          </w:rPr>
          <w:delText>8.5. Guidelines for Multiphasic Analyses</w:delText>
        </w:r>
        <w:r w:rsidDel="00247AFD">
          <w:rPr>
            <w:noProof/>
            <w:webHidden/>
          </w:rPr>
          <w:tab/>
        </w:r>
      </w:del>
      <w:del w:id="1578" w:author="Gerard" w:date="2014-12-19T10:20:00Z">
        <w:r w:rsidDel="00FA4318">
          <w:rPr>
            <w:noProof/>
            <w:webHidden/>
          </w:rPr>
          <w:delText>202</w:delText>
        </w:r>
      </w:del>
    </w:p>
    <w:p w14:paraId="77DDA905" w14:textId="77777777" w:rsidR="00AD7BC7" w:rsidDel="00247AFD" w:rsidRDefault="00AD7BC7">
      <w:pPr>
        <w:pStyle w:val="TOC3"/>
        <w:tabs>
          <w:tab w:val="right" w:leader="dot" w:pos="9350"/>
        </w:tabs>
        <w:rPr>
          <w:del w:id="1579" w:author="Gerard" w:date="2014-12-19T15:33:00Z"/>
          <w:rFonts w:asciiTheme="minorHAnsi" w:eastAsiaTheme="minorEastAsia" w:hAnsiTheme="minorHAnsi" w:cstheme="minorBidi"/>
          <w:i w:val="0"/>
          <w:iCs w:val="0"/>
          <w:noProof/>
          <w:sz w:val="22"/>
          <w:szCs w:val="22"/>
        </w:rPr>
      </w:pPr>
      <w:del w:id="1580" w:author="Gerard" w:date="2014-12-19T15:33:00Z">
        <w:r w:rsidRPr="00247AFD" w:rsidDel="00247AFD">
          <w:rPr>
            <w:noProof/>
            <w:rPrChange w:id="1581" w:author="Gerard" w:date="2014-12-19T15:33:00Z">
              <w:rPr>
                <w:rStyle w:val="Hyperlink"/>
                <w:noProof/>
              </w:rPr>
            </w:rPrChange>
          </w:rPr>
          <w:delText>8.5.1. Initial State of Swelling</w:delText>
        </w:r>
        <w:r w:rsidDel="00247AFD">
          <w:rPr>
            <w:noProof/>
            <w:webHidden/>
          </w:rPr>
          <w:tab/>
        </w:r>
      </w:del>
      <w:del w:id="1582" w:author="Gerard" w:date="2014-12-19T10:20:00Z">
        <w:r w:rsidDel="00FA4318">
          <w:rPr>
            <w:noProof/>
            <w:webHidden/>
          </w:rPr>
          <w:delText>202</w:delText>
        </w:r>
      </w:del>
    </w:p>
    <w:p w14:paraId="0DAA1F54" w14:textId="77777777" w:rsidR="00AD7BC7" w:rsidDel="00247AFD" w:rsidRDefault="00AD7BC7">
      <w:pPr>
        <w:pStyle w:val="TOC3"/>
        <w:tabs>
          <w:tab w:val="right" w:leader="dot" w:pos="9350"/>
        </w:tabs>
        <w:rPr>
          <w:del w:id="1583" w:author="Gerard" w:date="2014-12-19T15:33:00Z"/>
          <w:rFonts w:asciiTheme="minorHAnsi" w:eastAsiaTheme="minorEastAsia" w:hAnsiTheme="minorHAnsi" w:cstheme="minorBidi"/>
          <w:i w:val="0"/>
          <w:iCs w:val="0"/>
          <w:noProof/>
          <w:sz w:val="22"/>
          <w:szCs w:val="22"/>
        </w:rPr>
      </w:pPr>
      <w:del w:id="1584" w:author="Gerard" w:date="2014-12-19T15:33:00Z">
        <w:r w:rsidRPr="00247AFD" w:rsidDel="00247AFD">
          <w:rPr>
            <w:noProof/>
            <w:rPrChange w:id="1585" w:author="Gerard" w:date="2014-12-19T15:33:00Z">
              <w:rPr>
                <w:rStyle w:val="Hyperlink"/>
                <w:noProof/>
              </w:rPr>
            </w:rPrChange>
          </w:rPr>
          <w:delText>8.5.2. Prescribed Boundary Conditions</w:delText>
        </w:r>
        <w:r w:rsidDel="00247AFD">
          <w:rPr>
            <w:noProof/>
            <w:webHidden/>
          </w:rPr>
          <w:tab/>
        </w:r>
      </w:del>
      <w:del w:id="1586" w:author="Gerard" w:date="2014-12-19T10:20:00Z">
        <w:r w:rsidDel="00FA4318">
          <w:rPr>
            <w:noProof/>
            <w:webHidden/>
          </w:rPr>
          <w:delText>203</w:delText>
        </w:r>
      </w:del>
    </w:p>
    <w:p w14:paraId="52808C64" w14:textId="77777777" w:rsidR="00AD7BC7" w:rsidDel="00247AFD" w:rsidRDefault="00AD7BC7">
      <w:pPr>
        <w:pStyle w:val="TOC3"/>
        <w:tabs>
          <w:tab w:val="right" w:leader="dot" w:pos="9350"/>
        </w:tabs>
        <w:rPr>
          <w:del w:id="1587" w:author="Gerard" w:date="2014-12-19T15:33:00Z"/>
          <w:rFonts w:asciiTheme="minorHAnsi" w:eastAsiaTheme="minorEastAsia" w:hAnsiTheme="minorHAnsi" w:cstheme="minorBidi"/>
          <w:i w:val="0"/>
          <w:iCs w:val="0"/>
          <w:noProof/>
          <w:sz w:val="22"/>
          <w:szCs w:val="22"/>
        </w:rPr>
      </w:pPr>
      <w:del w:id="1588" w:author="Gerard" w:date="2014-12-19T15:33:00Z">
        <w:r w:rsidRPr="00247AFD" w:rsidDel="00247AFD">
          <w:rPr>
            <w:noProof/>
            <w:rPrChange w:id="1589" w:author="Gerard" w:date="2014-12-19T15:33:00Z">
              <w:rPr>
                <w:rStyle w:val="Hyperlink"/>
                <w:noProof/>
              </w:rPr>
            </w:rPrChange>
          </w:rPr>
          <w:delText>8.5.3. Prescribed Initial Conditions</w:delText>
        </w:r>
        <w:r w:rsidDel="00247AFD">
          <w:rPr>
            <w:noProof/>
            <w:webHidden/>
          </w:rPr>
          <w:tab/>
        </w:r>
      </w:del>
      <w:del w:id="1590" w:author="Gerard" w:date="2014-12-19T10:20:00Z">
        <w:r w:rsidDel="00FA4318">
          <w:rPr>
            <w:noProof/>
            <w:webHidden/>
          </w:rPr>
          <w:delText>204</w:delText>
        </w:r>
      </w:del>
    </w:p>
    <w:p w14:paraId="2896BEFB" w14:textId="77777777" w:rsidR="00AD7BC7" w:rsidDel="00247AFD" w:rsidRDefault="00AD7BC7">
      <w:pPr>
        <w:pStyle w:val="TOC3"/>
        <w:tabs>
          <w:tab w:val="right" w:leader="dot" w:pos="9350"/>
        </w:tabs>
        <w:rPr>
          <w:del w:id="1591" w:author="Gerard" w:date="2014-12-19T15:33:00Z"/>
          <w:rFonts w:asciiTheme="minorHAnsi" w:eastAsiaTheme="minorEastAsia" w:hAnsiTheme="minorHAnsi" w:cstheme="minorBidi"/>
          <w:i w:val="0"/>
          <w:iCs w:val="0"/>
          <w:noProof/>
          <w:sz w:val="22"/>
          <w:szCs w:val="22"/>
        </w:rPr>
      </w:pPr>
      <w:del w:id="1592" w:author="Gerard" w:date="2014-12-19T15:33:00Z">
        <w:r w:rsidRPr="00247AFD" w:rsidDel="00247AFD">
          <w:rPr>
            <w:noProof/>
            <w:rPrChange w:id="1593" w:author="Gerard" w:date="2014-12-19T15:33:00Z">
              <w:rPr>
                <w:rStyle w:val="Hyperlink"/>
                <w:noProof/>
              </w:rPr>
            </w:rPrChange>
          </w:rPr>
          <w:delText>8.5.4. Prescribed Effective Solute Flux</w:delText>
        </w:r>
        <w:r w:rsidDel="00247AFD">
          <w:rPr>
            <w:noProof/>
            <w:webHidden/>
          </w:rPr>
          <w:tab/>
        </w:r>
      </w:del>
      <w:del w:id="1594" w:author="Gerard" w:date="2014-12-19T10:20:00Z">
        <w:r w:rsidDel="00FA4318">
          <w:rPr>
            <w:noProof/>
            <w:webHidden/>
          </w:rPr>
          <w:delText>204</w:delText>
        </w:r>
      </w:del>
    </w:p>
    <w:p w14:paraId="3A29772E" w14:textId="77777777" w:rsidR="00AD7BC7" w:rsidDel="00247AFD" w:rsidRDefault="00AD7BC7">
      <w:pPr>
        <w:pStyle w:val="TOC3"/>
        <w:tabs>
          <w:tab w:val="right" w:leader="dot" w:pos="9350"/>
        </w:tabs>
        <w:rPr>
          <w:del w:id="1595" w:author="Gerard" w:date="2014-12-19T15:33:00Z"/>
          <w:rFonts w:asciiTheme="minorHAnsi" w:eastAsiaTheme="minorEastAsia" w:hAnsiTheme="minorHAnsi" w:cstheme="minorBidi"/>
          <w:i w:val="0"/>
          <w:iCs w:val="0"/>
          <w:noProof/>
          <w:sz w:val="22"/>
          <w:szCs w:val="22"/>
        </w:rPr>
      </w:pPr>
      <w:del w:id="1596" w:author="Gerard" w:date="2014-12-19T15:33:00Z">
        <w:r w:rsidRPr="00247AFD" w:rsidDel="00247AFD">
          <w:rPr>
            <w:noProof/>
            <w:rPrChange w:id="1597" w:author="Gerard" w:date="2014-12-19T15:33:00Z">
              <w:rPr>
                <w:rStyle w:val="Hyperlink"/>
                <w:noProof/>
              </w:rPr>
            </w:rPrChange>
          </w:rPr>
          <w:delText>8.5.5. Prescribed Electric Current Density</w:delText>
        </w:r>
        <w:r w:rsidDel="00247AFD">
          <w:rPr>
            <w:noProof/>
            <w:webHidden/>
          </w:rPr>
          <w:tab/>
        </w:r>
      </w:del>
      <w:del w:id="1598" w:author="Gerard" w:date="2014-12-19T10:20:00Z">
        <w:r w:rsidDel="00FA4318">
          <w:rPr>
            <w:noProof/>
            <w:webHidden/>
          </w:rPr>
          <w:delText>204</w:delText>
        </w:r>
      </w:del>
    </w:p>
    <w:p w14:paraId="63CDEAF0" w14:textId="77777777" w:rsidR="00AD7BC7" w:rsidDel="00247AFD" w:rsidRDefault="00AD7BC7">
      <w:pPr>
        <w:pStyle w:val="TOC3"/>
        <w:tabs>
          <w:tab w:val="right" w:leader="dot" w:pos="9350"/>
        </w:tabs>
        <w:rPr>
          <w:del w:id="1599" w:author="Gerard" w:date="2014-12-19T15:33:00Z"/>
          <w:rFonts w:asciiTheme="minorHAnsi" w:eastAsiaTheme="minorEastAsia" w:hAnsiTheme="minorHAnsi" w:cstheme="minorBidi"/>
          <w:i w:val="0"/>
          <w:iCs w:val="0"/>
          <w:noProof/>
          <w:sz w:val="22"/>
          <w:szCs w:val="22"/>
        </w:rPr>
      </w:pPr>
      <w:del w:id="1600" w:author="Gerard" w:date="2014-12-19T15:33:00Z">
        <w:r w:rsidRPr="00247AFD" w:rsidDel="00247AFD">
          <w:rPr>
            <w:noProof/>
            <w:rPrChange w:id="1601" w:author="Gerard" w:date="2014-12-19T15:33:00Z">
              <w:rPr>
                <w:rStyle w:val="Hyperlink"/>
                <w:noProof/>
              </w:rPr>
            </w:rPrChange>
          </w:rPr>
          <w:delText>8.5.6. Electrical Grounding</w:delText>
        </w:r>
        <w:r w:rsidDel="00247AFD">
          <w:rPr>
            <w:noProof/>
            <w:webHidden/>
          </w:rPr>
          <w:tab/>
        </w:r>
      </w:del>
      <w:del w:id="1602" w:author="Gerard" w:date="2014-12-19T10:20:00Z">
        <w:r w:rsidDel="00FA4318">
          <w:rPr>
            <w:noProof/>
            <w:webHidden/>
          </w:rPr>
          <w:delText>205</w:delText>
        </w:r>
      </w:del>
    </w:p>
    <w:p w14:paraId="6DBAE11C" w14:textId="77777777" w:rsidR="00AD7BC7" w:rsidDel="00247AFD" w:rsidRDefault="00AD7BC7">
      <w:pPr>
        <w:pStyle w:val="TOC2"/>
        <w:tabs>
          <w:tab w:val="right" w:leader="dot" w:pos="9350"/>
        </w:tabs>
        <w:rPr>
          <w:del w:id="1603" w:author="Gerard" w:date="2014-12-19T15:33:00Z"/>
          <w:rFonts w:asciiTheme="minorHAnsi" w:eastAsiaTheme="minorEastAsia" w:hAnsiTheme="minorHAnsi" w:cstheme="minorBidi"/>
          <w:smallCaps w:val="0"/>
          <w:noProof/>
          <w:sz w:val="22"/>
          <w:szCs w:val="22"/>
        </w:rPr>
      </w:pPr>
      <w:del w:id="1604" w:author="Gerard" w:date="2014-12-19T15:33:00Z">
        <w:r w:rsidRPr="00247AFD" w:rsidDel="00247AFD">
          <w:rPr>
            <w:noProof/>
            <w:rPrChange w:id="1605" w:author="Gerard" w:date="2014-12-19T15:33:00Z">
              <w:rPr>
                <w:rStyle w:val="Hyperlink"/>
                <w:noProof/>
              </w:rPr>
            </w:rPrChange>
          </w:rPr>
          <w:delText>8.6. Understanding the Solution</w:delText>
        </w:r>
        <w:r w:rsidDel="00247AFD">
          <w:rPr>
            <w:noProof/>
            <w:webHidden/>
          </w:rPr>
          <w:tab/>
        </w:r>
      </w:del>
      <w:del w:id="1606" w:author="Gerard" w:date="2014-12-19T10:20:00Z">
        <w:r w:rsidDel="00FA4318">
          <w:rPr>
            <w:noProof/>
            <w:webHidden/>
          </w:rPr>
          <w:delText>205</w:delText>
        </w:r>
      </w:del>
    </w:p>
    <w:p w14:paraId="355AECE7" w14:textId="77777777" w:rsidR="00AD7BC7" w:rsidDel="00247AFD" w:rsidRDefault="00AD7BC7">
      <w:pPr>
        <w:pStyle w:val="TOC3"/>
        <w:tabs>
          <w:tab w:val="right" w:leader="dot" w:pos="9350"/>
        </w:tabs>
        <w:rPr>
          <w:del w:id="1607" w:author="Gerard" w:date="2014-12-19T15:33:00Z"/>
          <w:rFonts w:asciiTheme="minorHAnsi" w:eastAsiaTheme="minorEastAsia" w:hAnsiTheme="minorHAnsi" w:cstheme="minorBidi"/>
          <w:i w:val="0"/>
          <w:iCs w:val="0"/>
          <w:noProof/>
          <w:sz w:val="22"/>
          <w:szCs w:val="22"/>
        </w:rPr>
      </w:pPr>
      <w:del w:id="1608" w:author="Gerard" w:date="2014-12-19T15:33:00Z">
        <w:r w:rsidRPr="00247AFD" w:rsidDel="00247AFD">
          <w:rPr>
            <w:noProof/>
            <w:rPrChange w:id="1609" w:author="Gerard" w:date="2014-12-19T15:33:00Z">
              <w:rPr>
                <w:rStyle w:val="Hyperlink"/>
                <w:noProof/>
              </w:rPr>
            </w:rPrChange>
          </w:rPr>
          <w:delText>8.6.1. Mesh convergence</w:delText>
        </w:r>
        <w:r w:rsidDel="00247AFD">
          <w:rPr>
            <w:noProof/>
            <w:webHidden/>
          </w:rPr>
          <w:tab/>
        </w:r>
      </w:del>
      <w:del w:id="1610" w:author="Gerard" w:date="2014-12-19T10:20:00Z">
        <w:r w:rsidDel="00FA4318">
          <w:rPr>
            <w:noProof/>
            <w:webHidden/>
          </w:rPr>
          <w:delText>205</w:delText>
        </w:r>
      </w:del>
    </w:p>
    <w:p w14:paraId="7C3F2BF6" w14:textId="77777777" w:rsidR="00AD7BC7" w:rsidDel="00247AFD" w:rsidRDefault="00AD7BC7">
      <w:pPr>
        <w:pStyle w:val="TOC3"/>
        <w:tabs>
          <w:tab w:val="right" w:leader="dot" w:pos="9350"/>
        </w:tabs>
        <w:rPr>
          <w:del w:id="1611" w:author="Gerard" w:date="2014-12-19T15:33:00Z"/>
          <w:rFonts w:asciiTheme="minorHAnsi" w:eastAsiaTheme="minorEastAsia" w:hAnsiTheme="minorHAnsi" w:cstheme="minorBidi"/>
          <w:i w:val="0"/>
          <w:iCs w:val="0"/>
          <w:noProof/>
          <w:sz w:val="22"/>
          <w:szCs w:val="22"/>
        </w:rPr>
      </w:pPr>
      <w:del w:id="1612" w:author="Gerard" w:date="2014-12-19T15:33:00Z">
        <w:r w:rsidRPr="00247AFD" w:rsidDel="00247AFD">
          <w:rPr>
            <w:noProof/>
            <w:rPrChange w:id="1613" w:author="Gerard" w:date="2014-12-19T15:33:00Z">
              <w:rPr>
                <w:rStyle w:val="Hyperlink"/>
                <w:noProof/>
              </w:rPr>
            </w:rPrChange>
          </w:rPr>
          <w:delText>8.6.2. Constraint enforcement</w:delText>
        </w:r>
        <w:r w:rsidDel="00247AFD">
          <w:rPr>
            <w:noProof/>
            <w:webHidden/>
          </w:rPr>
          <w:tab/>
        </w:r>
      </w:del>
      <w:del w:id="1614" w:author="Gerard" w:date="2014-12-19T10:20:00Z">
        <w:r w:rsidDel="00FA4318">
          <w:rPr>
            <w:noProof/>
            <w:webHidden/>
          </w:rPr>
          <w:delText>205</w:delText>
        </w:r>
      </w:del>
    </w:p>
    <w:p w14:paraId="1E86789A" w14:textId="77777777" w:rsidR="00AD7BC7" w:rsidDel="00247AFD" w:rsidRDefault="00AD7BC7">
      <w:pPr>
        <w:pStyle w:val="TOC2"/>
        <w:tabs>
          <w:tab w:val="right" w:leader="dot" w:pos="9350"/>
        </w:tabs>
        <w:rPr>
          <w:del w:id="1615" w:author="Gerard" w:date="2014-12-19T15:33:00Z"/>
          <w:rFonts w:asciiTheme="minorHAnsi" w:eastAsiaTheme="minorEastAsia" w:hAnsiTheme="minorHAnsi" w:cstheme="minorBidi"/>
          <w:smallCaps w:val="0"/>
          <w:noProof/>
          <w:sz w:val="22"/>
          <w:szCs w:val="22"/>
        </w:rPr>
      </w:pPr>
      <w:del w:id="1616" w:author="Gerard" w:date="2014-12-19T15:33:00Z">
        <w:r w:rsidRPr="00247AFD" w:rsidDel="00247AFD">
          <w:rPr>
            <w:noProof/>
            <w:rPrChange w:id="1617" w:author="Gerard" w:date="2014-12-19T15:33:00Z">
              <w:rPr>
                <w:rStyle w:val="Hyperlink"/>
                <w:noProof/>
              </w:rPr>
            </w:rPrChange>
          </w:rPr>
          <w:delText>8.7. Limitations of FEBio</w:delText>
        </w:r>
        <w:r w:rsidDel="00247AFD">
          <w:rPr>
            <w:noProof/>
            <w:webHidden/>
          </w:rPr>
          <w:tab/>
        </w:r>
      </w:del>
      <w:del w:id="1618" w:author="Gerard" w:date="2014-12-19T10:20:00Z">
        <w:r w:rsidDel="00FA4318">
          <w:rPr>
            <w:noProof/>
            <w:webHidden/>
          </w:rPr>
          <w:delText>206</w:delText>
        </w:r>
      </w:del>
    </w:p>
    <w:p w14:paraId="27CD65B8" w14:textId="77777777" w:rsidR="00AD7BC7" w:rsidDel="00247AFD" w:rsidRDefault="00AD7BC7">
      <w:pPr>
        <w:pStyle w:val="TOC3"/>
        <w:tabs>
          <w:tab w:val="right" w:leader="dot" w:pos="9350"/>
        </w:tabs>
        <w:rPr>
          <w:del w:id="1619" w:author="Gerard" w:date="2014-12-19T15:33:00Z"/>
          <w:rFonts w:asciiTheme="minorHAnsi" w:eastAsiaTheme="minorEastAsia" w:hAnsiTheme="minorHAnsi" w:cstheme="minorBidi"/>
          <w:i w:val="0"/>
          <w:iCs w:val="0"/>
          <w:noProof/>
          <w:sz w:val="22"/>
          <w:szCs w:val="22"/>
        </w:rPr>
      </w:pPr>
      <w:del w:id="1620" w:author="Gerard" w:date="2014-12-19T15:33:00Z">
        <w:r w:rsidRPr="00247AFD" w:rsidDel="00247AFD">
          <w:rPr>
            <w:noProof/>
            <w:rPrChange w:id="1621" w:author="Gerard" w:date="2014-12-19T15:33:00Z">
              <w:rPr>
                <w:rStyle w:val="Hyperlink"/>
                <w:noProof/>
              </w:rPr>
            </w:rPrChange>
          </w:rPr>
          <w:delText>8.7.1. Geometrical instabilities</w:delText>
        </w:r>
        <w:r w:rsidDel="00247AFD">
          <w:rPr>
            <w:noProof/>
            <w:webHidden/>
          </w:rPr>
          <w:tab/>
        </w:r>
      </w:del>
      <w:del w:id="1622" w:author="Gerard" w:date="2014-12-19T10:20:00Z">
        <w:r w:rsidDel="00FA4318">
          <w:rPr>
            <w:noProof/>
            <w:webHidden/>
          </w:rPr>
          <w:delText>206</w:delText>
        </w:r>
      </w:del>
    </w:p>
    <w:p w14:paraId="0DC3F90C" w14:textId="77777777" w:rsidR="00AD7BC7" w:rsidDel="00247AFD" w:rsidRDefault="00AD7BC7">
      <w:pPr>
        <w:pStyle w:val="TOC3"/>
        <w:tabs>
          <w:tab w:val="right" w:leader="dot" w:pos="9350"/>
        </w:tabs>
        <w:rPr>
          <w:del w:id="1623" w:author="Gerard" w:date="2014-12-19T15:33:00Z"/>
          <w:rFonts w:asciiTheme="minorHAnsi" w:eastAsiaTheme="minorEastAsia" w:hAnsiTheme="minorHAnsi" w:cstheme="minorBidi"/>
          <w:i w:val="0"/>
          <w:iCs w:val="0"/>
          <w:noProof/>
          <w:sz w:val="22"/>
          <w:szCs w:val="22"/>
        </w:rPr>
      </w:pPr>
      <w:del w:id="1624" w:author="Gerard" w:date="2014-12-19T15:33:00Z">
        <w:r w:rsidRPr="00247AFD" w:rsidDel="00247AFD">
          <w:rPr>
            <w:noProof/>
            <w:rPrChange w:id="1625" w:author="Gerard" w:date="2014-12-19T15:33:00Z">
              <w:rPr>
                <w:rStyle w:val="Hyperlink"/>
                <w:noProof/>
              </w:rPr>
            </w:rPrChange>
          </w:rPr>
          <w:delText>8.7.2. Material instabilities</w:delText>
        </w:r>
        <w:r w:rsidDel="00247AFD">
          <w:rPr>
            <w:noProof/>
            <w:webHidden/>
          </w:rPr>
          <w:tab/>
        </w:r>
      </w:del>
      <w:del w:id="1626" w:author="Gerard" w:date="2014-12-19T10:20:00Z">
        <w:r w:rsidDel="00FA4318">
          <w:rPr>
            <w:noProof/>
            <w:webHidden/>
          </w:rPr>
          <w:delText>206</w:delText>
        </w:r>
      </w:del>
    </w:p>
    <w:p w14:paraId="3235F37D" w14:textId="77777777" w:rsidR="00AD7BC7" w:rsidDel="00247AFD" w:rsidRDefault="00AD7BC7">
      <w:pPr>
        <w:pStyle w:val="TOC3"/>
        <w:tabs>
          <w:tab w:val="right" w:leader="dot" w:pos="9350"/>
        </w:tabs>
        <w:rPr>
          <w:del w:id="1627" w:author="Gerard" w:date="2014-12-19T15:33:00Z"/>
          <w:rFonts w:asciiTheme="minorHAnsi" w:eastAsiaTheme="minorEastAsia" w:hAnsiTheme="minorHAnsi" w:cstheme="minorBidi"/>
          <w:i w:val="0"/>
          <w:iCs w:val="0"/>
          <w:noProof/>
          <w:sz w:val="22"/>
          <w:szCs w:val="22"/>
        </w:rPr>
      </w:pPr>
      <w:del w:id="1628" w:author="Gerard" w:date="2014-12-19T15:33:00Z">
        <w:r w:rsidRPr="00247AFD" w:rsidDel="00247AFD">
          <w:rPr>
            <w:noProof/>
            <w:rPrChange w:id="1629" w:author="Gerard" w:date="2014-12-19T15:33:00Z">
              <w:rPr>
                <w:rStyle w:val="Hyperlink"/>
                <w:noProof/>
              </w:rPr>
            </w:rPrChange>
          </w:rPr>
          <w:delText>8.7.3. Remeshing</w:delText>
        </w:r>
        <w:r w:rsidDel="00247AFD">
          <w:rPr>
            <w:noProof/>
            <w:webHidden/>
          </w:rPr>
          <w:tab/>
        </w:r>
      </w:del>
      <w:del w:id="1630" w:author="Gerard" w:date="2014-12-19T10:20:00Z">
        <w:r w:rsidDel="00FA4318">
          <w:rPr>
            <w:noProof/>
            <w:webHidden/>
          </w:rPr>
          <w:delText>206</w:delText>
        </w:r>
      </w:del>
    </w:p>
    <w:p w14:paraId="5ACAC9BE" w14:textId="77777777" w:rsidR="00AD7BC7" w:rsidDel="00247AFD" w:rsidRDefault="00AD7BC7">
      <w:pPr>
        <w:pStyle w:val="TOC3"/>
        <w:tabs>
          <w:tab w:val="right" w:leader="dot" w:pos="9350"/>
        </w:tabs>
        <w:rPr>
          <w:del w:id="1631" w:author="Gerard" w:date="2014-12-19T15:33:00Z"/>
          <w:rFonts w:asciiTheme="minorHAnsi" w:eastAsiaTheme="minorEastAsia" w:hAnsiTheme="minorHAnsi" w:cstheme="minorBidi"/>
          <w:i w:val="0"/>
          <w:iCs w:val="0"/>
          <w:noProof/>
          <w:sz w:val="22"/>
          <w:szCs w:val="22"/>
        </w:rPr>
      </w:pPr>
      <w:del w:id="1632" w:author="Gerard" w:date="2014-12-19T15:33:00Z">
        <w:r w:rsidRPr="00247AFD" w:rsidDel="00247AFD">
          <w:rPr>
            <w:noProof/>
            <w:rPrChange w:id="1633" w:author="Gerard" w:date="2014-12-19T15:33:00Z">
              <w:rPr>
                <w:rStyle w:val="Hyperlink"/>
                <w:noProof/>
              </w:rPr>
            </w:rPrChange>
          </w:rPr>
          <w:delText>8.7.4. Force-driven Problems</w:delText>
        </w:r>
        <w:r w:rsidDel="00247AFD">
          <w:rPr>
            <w:noProof/>
            <w:webHidden/>
          </w:rPr>
          <w:tab/>
        </w:r>
      </w:del>
      <w:del w:id="1634" w:author="Gerard" w:date="2014-12-19T10:20:00Z">
        <w:r w:rsidDel="00FA4318">
          <w:rPr>
            <w:noProof/>
            <w:webHidden/>
          </w:rPr>
          <w:delText>207</w:delText>
        </w:r>
      </w:del>
    </w:p>
    <w:p w14:paraId="30AA54DE" w14:textId="77777777" w:rsidR="00AD7BC7" w:rsidDel="00247AFD" w:rsidRDefault="00AD7BC7">
      <w:pPr>
        <w:pStyle w:val="TOC3"/>
        <w:tabs>
          <w:tab w:val="right" w:leader="dot" w:pos="9350"/>
        </w:tabs>
        <w:rPr>
          <w:del w:id="1635" w:author="Gerard" w:date="2014-12-19T15:33:00Z"/>
          <w:rFonts w:asciiTheme="minorHAnsi" w:eastAsiaTheme="minorEastAsia" w:hAnsiTheme="minorHAnsi" w:cstheme="minorBidi"/>
          <w:i w:val="0"/>
          <w:iCs w:val="0"/>
          <w:noProof/>
          <w:sz w:val="22"/>
          <w:szCs w:val="22"/>
        </w:rPr>
      </w:pPr>
      <w:del w:id="1636" w:author="Gerard" w:date="2014-12-19T15:33:00Z">
        <w:r w:rsidRPr="00247AFD" w:rsidDel="00247AFD">
          <w:rPr>
            <w:noProof/>
            <w:rPrChange w:id="1637" w:author="Gerard" w:date="2014-12-19T15:33:00Z">
              <w:rPr>
                <w:rStyle w:val="Hyperlink"/>
                <w:noProof/>
              </w:rPr>
            </w:rPrChange>
          </w:rPr>
          <w:delText>8.7.5. Solutions obtained on Multi-processor Machines</w:delText>
        </w:r>
        <w:r w:rsidDel="00247AFD">
          <w:rPr>
            <w:noProof/>
            <w:webHidden/>
          </w:rPr>
          <w:tab/>
        </w:r>
      </w:del>
      <w:del w:id="1638" w:author="Gerard" w:date="2014-12-19T10:20:00Z">
        <w:r w:rsidDel="00FA4318">
          <w:rPr>
            <w:noProof/>
            <w:webHidden/>
          </w:rPr>
          <w:delText>207</w:delText>
        </w:r>
      </w:del>
    </w:p>
    <w:p w14:paraId="11869022" w14:textId="77777777" w:rsidR="00AD7BC7" w:rsidDel="00247AFD" w:rsidRDefault="00AD7BC7">
      <w:pPr>
        <w:pStyle w:val="TOC2"/>
        <w:tabs>
          <w:tab w:val="right" w:leader="dot" w:pos="9350"/>
        </w:tabs>
        <w:rPr>
          <w:del w:id="1639" w:author="Gerard" w:date="2014-12-19T15:33:00Z"/>
          <w:rFonts w:asciiTheme="minorHAnsi" w:eastAsiaTheme="minorEastAsia" w:hAnsiTheme="minorHAnsi" w:cstheme="minorBidi"/>
          <w:smallCaps w:val="0"/>
          <w:noProof/>
          <w:sz w:val="22"/>
          <w:szCs w:val="22"/>
        </w:rPr>
      </w:pPr>
      <w:del w:id="1640" w:author="Gerard" w:date="2014-12-19T15:33:00Z">
        <w:r w:rsidRPr="00247AFD" w:rsidDel="00247AFD">
          <w:rPr>
            <w:noProof/>
            <w:rPrChange w:id="1641" w:author="Gerard" w:date="2014-12-19T15:33:00Z">
              <w:rPr>
                <w:rStyle w:val="Hyperlink"/>
                <w:noProof/>
              </w:rPr>
            </w:rPrChange>
          </w:rPr>
          <w:delText>8.8. Where to Get More Help</w:delText>
        </w:r>
        <w:r w:rsidDel="00247AFD">
          <w:rPr>
            <w:noProof/>
            <w:webHidden/>
          </w:rPr>
          <w:tab/>
        </w:r>
      </w:del>
      <w:del w:id="1642" w:author="Gerard" w:date="2014-12-19T10:20:00Z">
        <w:r w:rsidDel="00FA4318">
          <w:rPr>
            <w:noProof/>
            <w:webHidden/>
          </w:rPr>
          <w:delText>207</w:delText>
        </w:r>
      </w:del>
    </w:p>
    <w:p w14:paraId="725426C4" w14:textId="77777777" w:rsidR="00AD7BC7" w:rsidDel="00247AFD" w:rsidRDefault="00AD7BC7">
      <w:pPr>
        <w:pStyle w:val="TOC1"/>
        <w:tabs>
          <w:tab w:val="right" w:leader="dot" w:pos="9350"/>
        </w:tabs>
        <w:rPr>
          <w:del w:id="1643" w:author="Gerard" w:date="2014-12-19T15:33:00Z"/>
          <w:rFonts w:asciiTheme="minorHAnsi" w:eastAsiaTheme="minorEastAsia" w:hAnsiTheme="minorHAnsi" w:cstheme="minorBidi"/>
          <w:b w:val="0"/>
          <w:bCs w:val="0"/>
          <w:caps w:val="0"/>
          <w:noProof/>
          <w:sz w:val="22"/>
          <w:szCs w:val="22"/>
        </w:rPr>
      </w:pPr>
      <w:del w:id="1644" w:author="Gerard" w:date="2014-12-19T15:33:00Z">
        <w:r w:rsidRPr="00247AFD" w:rsidDel="00247AFD">
          <w:rPr>
            <w:noProof/>
            <w:rPrChange w:id="1645" w:author="Gerard" w:date="2014-12-19T15:33:00Z">
              <w:rPr>
                <w:rStyle w:val="Hyperlink"/>
                <w:noProof/>
              </w:rPr>
            </w:rPrChange>
          </w:rPr>
          <w:delText>Appendix A. Configuration File</w:delText>
        </w:r>
        <w:r w:rsidDel="00247AFD">
          <w:rPr>
            <w:noProof/>
            <w:webHidden/>
          </w:rPr>
          <w:tab/>
        </w:r>
      </w:del>
      <w:del w:id="1646" w:author="Gerard" w:date="2014-12-19T10:20:00Z">
        <w:r w:rsidDel="00FA4318">
          <w:rPr>
            <w:noProof/>
            <w:webHidden/>
          </w:rPr>
          <w:delText>209</w:delText>
        </w:r>
      </w:del>
    </w:p>
    <w:p w14:paraId="216012CF" w14:textId="77777777" w:rsidR="00AD7BC7" w:rsidDel="00247AFD" w:rsidRDefault="00AD7BC7">
      <w:pPr>
        <w:pStyle w:val="TOC1"/>
        <w:tabs>
          <w:tab w:val="right" w:leader="dot" w:pos="9350"/>
        </w:tabs>
        <w:rPr>
          <w:del w:id="1647" w:author="Gerard" w:date="2014-12-19T15:33:00Z"/>
          <w:rFonts w:asciiTheme="minorHAnsi" w:eastAsiaTheme="minorEastAsia" w:hAnsiTheme="minorHAnsi" w:cstheme="minorBidi"/>
          <w:b w:val="0"/>
          <w:bCs w:val="0"/>
          <w:caps w:val="0"/>
          <w:noProof/>
          <w:sz w:val="22"/>
          <w:szCs w:val="22"/>
        </w:rPr>
      </w:pPr>
      <w:del w:id="1648" w:author="Gerard" w:date="2014-12-19T15:33:00Z">
        <w:r w:rsidRPr="00247AFD" w:rsidDel="00247AFD">
          <w:rPr>
            <w:noProof/>
            <w:rPrChange w:id="1649" w:author="Gerard" w:date="2014-12-19T15:33:00Z">
              <w:rPr>
                <w:rStyle w:val="Hyperlink"/>
                <w:noProof/>
              </w:rPr>
            </w:rPrChange>
          </w:rPr>
          <w:delText>Appendix B. FEBio Plugins</w:delText>
        </w:r>
        <w:r w:rsidDel="00247AFD">
          <w:rPr>
            <w:noProof/>
            <w:webHidden/>
          </w:rPr>
          <w:tab/>
        </w:r>
      </w:del>
      <w:del w:id="1650" w:author="Gerard" w:date="2014-12-19T10:20:00Z">
        <w:r w:rsidDel="00FA4318">
          <w:rPr>
            <w:noProof/>
            <w:webHidden/>
          </w:rPr>
          <w:delText>210</w:delText>
        </w:r>
      </w:del>
    </w:p>
    <w:p w14:paraId="7DBE4E5C" w14:textId="77777777" w:rsidR="00AD7BC7" w:rsidDel="00247AFD" w:rsidRDefault="00AD7BC7">
      <w:pPr>
        <w:pStyle w:val="TOC1"/>
        <w:tabs>
          <w:tab w:val="right" w:leader="dot" w:pos="9350"/>
        </w:tabs>
        <w:rPr>
          <w:del w:id="1651" w:author="Gerard" w:date="2014-12-19T15:33:00Z"/>
          <w:rFonts w:asciiTheme="minorHAnsi" w:eastAsiaTheme="minorEastAsia" w:hAnsiTheme="minorHAnsi" w:cstheme="minorBidi"/>
          <w:b w:val="0"/>
          <w:bCs w:val="0"/>
          <w:caps w:val="0"/>
          <w:noProof/>
          <w:sz w:val="22"/>
          <w:szCs w:val="22"/>
        </w:rPr>
      </w:pPr>
      <w:del w:id="1652" w:author="Gerard" w:date="2014-12-19T15:33:00Z">
        <w:r w:rsidRPr="00247AFD" w:rsidDel="00247AFD">
          <w:rPr>
            <w:noProof/>
            <w:rPrChange w:id="1653" w:author="Gerard" w:date="2014-12-19T15:33:00Z">
              <w:rPr>
                <w:rStyle w:val="Hyperlink"/>
                <w:noProof/>
              </w:rPr>
            </w:rPrChange>
          </w:rPr>
          <w:delText>References</w:delText>
        </w:r>
        <w:r w:rsidDel="00247AFD">
          <w:rPr>
            <w:noProof/>
            <w:webHidden/>
          </w:rPr>
          <w:tab/>
        </w:r>
      </w:del>
      <w:del w:id="1654" w:author="Gerard" w:date="2014-12-19T10:20:00Z">
        <w:r w:rsidDel="00FA4318">
          <w:rPr>
            <w:noProof/>
            <w:webHidden/>
          </w:rPr>
          <w:delText>211</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655" w:name="_Toc280622553"/>
      <w:r>
        <w:lastRenderedPageBreak/>
        <w:t>Introduction</w:t>
      </w:r>
      <w:bookmarkEnd w:id="1655"/>
    </w:p>
    <w:p w14:paraId="497FD52E" w14:textId="77777777" w:rsidR="006A0BC1" w:rsidRPr="00070A8D" w:rsidRDefault="006A0BC1" w:rsidP="006A0BC1">
      <w:pPr>
        <w:pStyle w:val="Heading2"/>
      </w:pPr>
      <w:bookmarkStart w:id="1656" w:name="_Toc280622554"/>
      <w:r>
        <w:t>Overview of FEBio</w:t>
      </w:r>
      <w:bookmarkEnd w:id="1656"/>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4A7B69">
        <w:fldChar w:fldCharType="begin"/>
      </w:r>
      <w:r w:rsidR="004A7B69">
        <w:instrText xml:space="preserve"> HYPERLINK "http://mrl.sci.utah.edu/software" </w:instrText>
      </w:r>
      <w:ins w:id="1657" w:author="Gerard" w:date="2014-12-19T10:20:00Z"/>
      <w:r w:rsidR="004A7B69">
        <w:fldChar w:fldCharType="separate"/>
      </w:r>
      <w:r w:rsidR="007F2E04" w:rsidRPr="00A72FB6">
        <w:rPr>
          <w:rStyle w:val="Hyperlink"/>
        </w:rPr>
        <w:t>http://mrl.sci.utah.edu/software</w:t>
      </w:r>
      <w:r w:rsidR="004A7B69">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A7B69">
        <w:fldChar w:fldCharType="begin"/>
      </w:r>
      <w:r w:rsidR="004A7B69">
        <w:instrText xml:space="preserve"> HYPERLINK "http://mrl.sci.utah.edu/software/preview" </w:instrText>
      </w:r>
      <w:ins w:id="1658" w:author="Gerard" w:date="2014-12-19T10:20:00Z"/>
      <w:r w:rsidR="004A7B69">
        <w:fldChar w:fldCharType="separate"/>
      </w:r>
      <w:r w:rsidRPr="00C966F3">
        <w:rPr>
          <w:rStyle w:val="Hyperlink"/>
          <w:i/>
        </w:rPr>
        <w:t>PreView</w:t>
      </w:r>
      <w:r w:rsidR="004A7B69">
        <w:rPr>
          <w:rStyle w:val="Hyperlink"/>
          <w:i/>
        </w:rPr>
        <w:fldChar w:fldCharType="end"/>
      </w:r>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4A7B69">
        <w:fldChar w:fldCharType="begin"/>
      </w:r>
      <w:r w:rsidR="004A7B69">
        <w:instrText xml:space="preserve"> HYPERLINK \l "_ENREF_1" \o "Maker, 1995 #6" </w:instrText>
      </w:r>
      <w:ins w:id="1659" w:author="Gerard" w:date="2014-12-19T10:20:00Z"/>
      <w:r w:rsidR="004A7B69">
        <w:fldChar w:fldCharType="separate"/>
      </w:r>
      <w:r w:rsidR="00711A1D">
        <w:rPr>
          <w:noProof/>
        </w:rPr>
        <w:t>1</w:t>
      </w:r>
      <w:r w:rsidR="004A7B69">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A7B69">
        <w:fldChar w:fldCharType="begin"/>
      </w:r>
      <w:r w:rsidR="004A7B69">
        <w:instrText xml:space="preserve"> HYPERLINK "http://mrl.sci.utah.edu/software/preview" </w:instrText>
      </w:r>
      <w:ins w:id="1660" w:author="Gerard" w:date="2014-12-19T10:20:00Z"/>
      <w:r w:rsidR="004A7B69">
        <w:fldChar w:fldCharType="separate"/>
      </w:r>
      <w:r w:rsidRPr="00205BE9">
        <w:rPr>
          <w:rStyle w:val="Hyperlink"/>
        </w:rPr>
        <w:t>User’s Manual</w:t>
      </w:r>
      <w:r w:rsidR="004A7B69">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661" w:name="_Toc280622555"/>
      <w:r>
        <w:t>About this document</w:t>
      </w:r>
      <w:bookmarkEnd w:id="1661"/>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A7B69">
        <w:fldChar w:fldCharType="begin"/>
      </w:r>
      <w:r w:rsidR="004A7B69">
        <w:instrText xml:space="preserve"> HYPERLINK "http://mrl.sci.utah.edu/software/febio" </w:instrText>
      </w:r>
      <w:ins w:id="1662" w:author="Gerard" w:date="2014-12-19T10:20:00Z"/>
      <w:r w:rsidR="004A7B69">
        <w:fldChar w:fldCharType="separate"/>
      </w:r>
      <w:r w:rsidRPr="00205BE9">
        <w:rPr>
          <w:rStyle w:val="Hyperlink"/>
        </w:rPr>
        <w:t>Theory Manual</w:t>
      </w:r>
      <w:r w:rsidR="004A7B69">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247AF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247AF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247AF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247AF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247AF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247AF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r w:rsidR="004A7B69">
        <w:fldChar w:fldCharType="begin"/>
      </w:r>
      <w:r w:rsidR="004A7B69">
        <w:instrText xml:space="preserve"> HYPERLINK "http://mrl.sci.utah.edu/software/febio" </w:instrText>
      </w:r>
      <w:ins w:id="1663" w:author="Gerard" w:date="2014-12-19T10:20:00Z"/>
      <w:r w:rsidR="004A7B69">
        <w:fldChar w:fldCharType="separate"/>
      </w:r>
      <w:r w:rsidRPr="00205BE9">
        <w:rPr>
          <w:rStyle w:val="Hyperlink"/>
          <w:i/>
        </w:rPr>
        <w:t>FEBio Theory Manual</w:t>
      </w:r>
      <w:r w:rsidR="004A7B69">
        <w:rPr>
          <w:rStyle w:val="Hyperlink"/>
          <w:i/>
        </w:rPr>
        <w:fldChar w:fldCharType="end"/>
      </w:r>
      <w:r>
        <w:rPr>
          <w:i/>
        </w:rPr>
        <w:t>.</w:t>
      </w:r>
      <w:r>
        <w:t xml:space="preserve"> Developers who are </w:t>
      </w:r>
      <w:r>
        <w:lastRenderedPageBreak/>
        <w:t xml:space="preserve">interested in modifying or extending the FEBio code will find the </w:t>
      </w:r>
      <w:r w:rsidR="004A7B69">
        <w:fldChar w:fldCharType="begin"/>
      </w:r>
      <w:r w:rsidR="004A7B69">
        <w:instrText xml:space="preserve"> HYPERLINK "http://mrl.sci.utah.edu/software/febio" </w:instrText>
      </w:r>
      <w:ins w:id="1664" w:author="Gerard" w:date="2014-12-19T10:20:00Z"/>
      <w:r w:rsidR="004A7B69">
        <w:fldChar w:fldCharType="separate"/>
      </w:r>
      <w:r w:rsidRPr="00205BE9">
        <w:rPr>
          <w:rStyle w:val="Hyperlink"/>
          <w:i/>
        </w:rPr>
        <w:t>FEBio Developer’s Manual</w:t>
      </w:r>
      <w:r w:rsidR="004A7B69">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665" w:name="_Toc280622556"/>
      <w:r>
        <w:t>Units in FEBio</w:t>
      </w:r>
      <w:bookmarkEnd w:id="166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666" w:name="_Ref293568163"/>
      <w:bookmarkStart w:id="1667" w:name="_Toc280622557"/>
      <w:r>
        <w:lastRenderedPageBreak/>
        <w:t>Running FEBio</w:t>
      </w:r>
      <w:bookmarkEnd w:id="1666"/>
      <w:bookmarkEnd w:id="166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668" w:name="_Toc280622558"/>
      <w:r>
        <w:t>Running FEBio on Windows</w:t>
      </w:r>
      <w:bookmarkEnd w:id="166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669" w:name="_Toc280622559"/>
      <w:r>
        <w:t>Windows XP</w:t>
      </w:r>
      <w:bookmarkEnd w:id="166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670" w:name="_Toc280622560"/>
      <w:r>
        <w:t>Windows 7</w:t>
      </w:r>
      <w:bookmarkEnd w:id="167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671" w:name="_Toc280622561"/>
      <w:r>
        <w:t>Running FEBio from Explorer</w:t>
      </w:r>
      <w:bookmarkEnd w:id="167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672" w:name="_Toc280622562"/>
      <w:r>
        <w:t>Running FEBio on Linux or MAC</w:t>
      </w:r>
      <w:bookmarkEnd w:id="167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673" w:name="_Ref172430769"/>
      <w:bookmarkStart w:id="1674" w:name="_Toc280622563"/>
      <w:r>
        <w:t>The Command Line</w:t>
      </w:r>
      <w:bookmarkEnd w:id="1673"/>
      <w:bookmarkEnd w:id="167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75" w:name="OLE_LINK1"/>
      <w:bookmarkStart w:id="1676" w:name="OLE_LINK2"/>
      <w:r w:rsidRPr="00541457">
        <w:rPr>
          <w:rStyle w:val="codeChar"/>
        </w:rPr>
        <w:t>-</w:t>
      </w:r>
      <w:r>
        <w:rPr>
          <w:rStyle w:val="codeChar"/>
        </w:rPr>
        <w:t>o</w:t>
      </w:r>
      <w:r>
        <w:t>: log file name</w:t>
      </w:r>
      <w:bookmarkEnd w:id="1675"/>
      <w:bookmarkEnd w:id="167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247AF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247AF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247AF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247AF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247AFD">
        <w:t>2.8.3</w:t>
      </w:r>
      <w:r>
        <w:fldChar w:fldCharType="end"/>
      </w:r>
      <w:r>
        <w:t xml:space="preserve"> and </w:t>
      </w:r>
      <w:r>
        <w:fldChar w:fldCharType="begin"/>
      </w:r>
      <w:r>
        <w:instrText xml:space="preserve"> REF _Ref230581893 \r \h </w:instrText>
      </w:r>
      <w:r>
        <w:fldChar w:fldCharType="separate"/>
      </w:r>
      <w:r w:rsidR="00247AF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247AF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247AF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677" w:author="Gerard" w:date="2014-12-19T15:33:00Z">
        <w:r w:rsidR="00247AFD">
          <w:t>3.5.1</w:t>
        </w:r>
      </w:ins>
      <w:del w:id="1678"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247AF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247AF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79" w:name="_Toc280622564"/>
      <w:r>
        <w:t xml:space="preserve">The FEBio </w:t>
      </w:r>
      <w:r w:rsidR="00D153DC">
        <w:t>P</w:t>
      </w:r>
      <w:r>
        <w:t>rompt</w:t>
      </w:r>
      <w:bookmarkEnd w:id="1679"/>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247AFD">
        <w:t>2.8.1</w:t>
      </w:r>
      <w:r>
        <w:fldChar w:fldCharType="end"/>
      </w:r>
      <w:r>
        <w:t xml:space="preserve"> for more details.</w:t>
      </w:r>
    </w:p>
    <w:p w14:paraId="5B06DF2F" w14:textId="31F8FA7E" w:rsidR="006A0BC1" w:rsidRDefault="006A0BC1" w:rsidP="006A0BC1">
      <w:pPr>
        <w:pStyle w:val="Heading2"/>
      </w:pPr>
      <w:bookmarkStart w:id="1680" w:name="_Ref230508346"/>
      <w:bookmarkStart w:id="1681" w:name="_Toc280622565"/>
      <w:r>
        <w:t xml:space="preserve">The </w:t>
      </w:r>
      <w:r w:rsidR="00D153DC">
        <w:t>C</w:t>
      </w:r>
      <w:r w:rsidRPr="00DF311C">
        <w:t>onfiguration</w:t>
      </w:r>
      <w:r>
        <w:t xml:space="preserve"> </w:t>
      </w:r>
      <w:r w:rsidR="00D153DC">
        <w:t>F</w:t>
      </w:r>
      <w:r>
        <w:t>ile</w:t>
      </w:r>
      <w:bookmarkEnd w:id="1680"/>
      <w:bookmarkEnd w:id="168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682" w:name="_Ref376446157"/>
      <w:bookmarkStart w:id="1683" w:name="_Toc280622566"/>
      <w:r>
        <w:t xml:space="preserve">Using </w:t>
      </w:r>
      <w:r w:rsidR="00D153DC">
        <w:t>M</w:t>
      </w:r>
      <w:r>
        <w:t xml:space="preserve">ultiple </w:t>
      </w:r>
      <w:r w:rsidR="00D153DC">
        <w:t>P</w:t>
      </w:r>
      <w:r>
        <w:t>rocessors</w:t>
      </w:r>
      <w:bookmarkEnd w:id="1682"/>
      <w:bookmarkEnd w:id="168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4A7B69">
        <w:fldChar w:fldCharType="begin"/>
      </w:r>
      <w:r w:rsidR="004A7B69">
        <w:instrText xml:space="preserve"> HYPERLINK "http://software.intel.com/en-us/intel-mkl/" </w:instrText>
      </w:r>
      <w:ins w:id="1684" w:author="Gerard" w:date="2014-12-19T10:20:00Z"/>
      <w:r w:rsidR="004A7B69">
        <w:fldChar w:fldCharType="separate"/>
      </w:r>
      <w:r w:rsidRPr="00CE24A8">
        <w:rPr>
          <w:rStyle w:val="Hyperlink"/>
        </w:rPr>
        <w:t>MKL</w:t>
      </w:r>
      <w:r w:rsidR="004A7B69">
        <w:rPr>
          <w:rStyle w:val="Hyperlink"/>
        </w:rPr>
        <w:fldChar w:fldCharType="end"/>
      </w:r>
      <w:r>
        <w:t xml:space="preserve"> version of the </w:t>
      </w:r>
      <w:r w:rsidR="004A7B69">
        <w:fldChar w:fldCharType="begin"/>
      </w:r>
      <w:r w:rsidR="004A7B69">
        <w:instrText xml:space="preserve"> HYPERLINK "http://www.pardiso-project.org/" </w:instrText>
      </w:r>
      <w:ins w:id="1685" w:author="Gerard" w:date="2014-12-19T10:20:00Z"/>
      <w:r w:rsidR="004A7B69">
        <w:fldChar w:fldCharType="separate"/>
      </w:r>
      <w:r w:rsidRPr="00CE24A8">
        <w:rPr>
          <w:rStyle w:val="Hyperlink"/>
        </w:rPr>
        <w:t>PARDISO</w:t>
      </w:r>
      <w:r w:rsidR="004A7B69">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3" o:title=""/>
          </v:shape>
          <o:OLEObject Type="Embed" ProgID="Equation.DSMT4" ShapeID="_x0000_i1025" DrawAspect="Content" ObjectID="_1354391231"/>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686" w:name="_Ref250284432"/>
      <w:bookmarkStart w:id="1687" w:name="_Ref250285226"/>
      <w:bookmarkStart w:id="1688" w:name="_Toc280622567"/>
      <w:r>
        <w:t xml:space="preserve">FEBio </w:t>
      </w:r>
      <w:r w:rsidR="00D153DC">
        <w:t>O</w:t>
      </w:r>
      <w:r>
        <w:t>utput</w:t>
      </w:r>
      <w:bookmarkEnd w:id="1686"/>
      <w:bookmarkEnd w:id="1687"/>
      <w:bookmarkEnd w:id="1688"/>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A7B69">
        <w:fldChar w:fldCharType="begin"/>
      </w:r>
      <w:r w:rsidR="004A7B69">
        <w:instrText xml:space="preserve"> HYPERLINK "http://mrl.sci.utah.edu/software/postview" </w:instrText>
      </w:r>
      <w:ins w:id="1689" w:author="Gerard" w:date="2014-12-19T10:20:00Z"/>
      <w:r w:rsidR="004A7B69">
        <w:fldChar w:fldCharType="separate"/>
      </w:r>
      <w:r w:rsidRPr="00C966F3">
        <w:rPr>
          <w:rStyle w:val="Hyperlink"/>
          <w:i/>
        </w:rPr>
        <w:t>PostView</w:t>
      </w:r>
      <w:r w:rsidR="004A7B69">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247AF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690" w:author="Gerard" w:date="2014-12-19T15:33:00Z">
        <w:r w:rsidR="00247AFD">
          <w:t>3.16</w:t>
        </w:r>
      </w:ins>
      <w:del w:id="1691"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247AF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692" w:name="_Toc280622568"/>
      <w:r>
        <w:lastRenderedPageBreak/>
        <w:t>Advanced Options</w:t>
      </w:r>
      <w:bookmarkEnd w:id="1692"/>
    </w:p>
    <w:p w14:paraId="123FE510" w14:textId="43FCB63B" w:rsidR="006A0BC1" w:rsidRDefault="006A0BC1" w:rsidP="006A0BC1">
      <w:pPr>
        <w:pStyle w:val="Heading3"/>
      </w:pPr>
      <w:bookmarkStart w:id="1693" w:name="_Ref278195084"/>
      <w:bookmarkStart w:id="1694" w:name="_Toc280622569"/>
      <w:r>
        <w:t xml:space="preserve">Interrupting a </w:t>
      </w:r>
      <w:r w:rsidR="00D153DC">
        <w:t>R</w:t>
      </w:r>
      <w:r>
        <w:t>un</w:t>
      </w:r>
      <w:r>
        <w:rPr>
          <w:rStyle w:val="FootnoteReference"/>
        </w:rPr>
        <w:footnoteReference w:id="2"/>
      </w:r>
      <w:bookmarkEnd w:id="1693"/>
      <w:bookmarkEnd w:id="1694"/>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247AF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247AF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695" w:name="_Ref230422001"/>
      <w:bookmarkStart w:id="1696" w:name="_Toc280622570"/>
      <w:r>
        <w:t xml:space="preserve">Debugging a </w:t>
      </w:r>
      <w:r w:rsidR="00D153DC">
        <w:t>R</w:t>
      </w:r>
      <w:r>
        <w:t>un</w:t>
      </w:r>
      <w:bookmarkEnd w:id="1695"/>
      <w:bookmarkEnd w:id="1696"/>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247AF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97" w:name="_Ref254341727"/>
      <w:bookmarkStart w:id="1698" w:name="_Ref254341812"/>
      <w:bookmarkStart w:id="1699" w:name="_Toc280622571"/>
      <w:r>
        <w:t xml:space="preserve">Restarting a </w:t>
      </w:r>
      <w:r w:rsidR="00D153DC">
        <w:t>R</w:t>
      </w:r>
      <w:r>
        <w:t>un</w:t>
      </w:r>
      <w:bookmarkEnd w:id="1697"/>
      <w:bookmarkEnd w:id="1698"/>
      <w:bookmarkEnd w:id="1699"/>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247AF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247AF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700" w:name="_Ref250285572"/>
      <w:bookmarkStart w:id="1701" w:name="_Toc280622572"/>
      <w:r>
        <w:t xml:space="preserve">Input </w:t>
      </w:r>
      <w:r w:rsidR="00D153DC">
        <w:t>F</w:t>
      </w:r>
      <w:r>
        <w:t xml:space="preserve">ile </w:t>
      </w:r>
      <w:r w:rsidR="00D153DC">
        <w:t>C</w:t>
      </w:r>
      <w:r>
        <w:t>hecking</w:t>
      </w:r>
      <w:bookmarkEnd w:id="1700"/>
      <w:bookmarkEnd w:id="170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702" w:name="_Ref293568180"/>
      <w:bookmarkStart w:id="1703" w:name="_Ref293568311"/>
      <w:bookmarkStart w:id="1704" w:name="_Toc280622573"/>
      <w:r>
        <w:lastRenderedPageBreak/>
        <w:t>Free Format Input</w:t>
      </w:r>
      <w:bookmarkEnd w:id="1702"/>
      <w:bookmarkEnd w:id="1703"/>
      <w:bookmarkEnd w:id="170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1705" w:author="Steve Maas" w:date="2014-09-01T18:07:00Z">
        <w:r w:rsidR="006B31F2">
          <w:t xml:space="preserve"> using quotation marks (“) or apostrophes (‘)</w:t>
        </w:r>
      </w:ins>
      <w:ins w:id="1706"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1708"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1709" w:author="Steve Maas" w:date="2014-09-01T18:07:00Z">
        <w:r>
          <w:t>&lt;element attr='value'</w:t>
        </w:r>
      </w:ins>
      <w:ins w:id="1710"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711" w:name="_Ref391471945"/>
      <w:bookmarkStart w:id="1712" w:name="_Toc280622574"/>
      <w:r>
        <w:lastRenderedPageBreak/>
        <w:t xml:space="preserve">Free </w:t>
      </w:r>
      <w:r w:rsidR="00D153DC">
        <w:t>F</w:t>
      </w:r>
      <w:r>
        <w:t xml:space="preserve">ormat </w:t>
      </w:r>
      <w:r w:rsidR="00D153DC">
        <w:t>O</w:t>
      </w:r>
      <w:r>
        <w:t>verview</w:t>
      </w:r>
      <w:bookmarkEnd w:id="1711"/>
      <w:bookmarkEnd w:id="171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247AF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713" w:name="_Ref374797496"/>
      <w:bookmarkStart w:id="1714" w:name="_Toc280622575"/>
      <w:r>
        <w:t>Format Specification Versions</w:t>
      </w:r>
      <w:bookmarkEnd w:id="1713"/>
      <w:bookmarkEnd w:id="1714"/>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715"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716" w:author="Steve Maas" w:date="2014-06-25T14:58:00Z"/>
        </w:rPr>
      </w:pPr>
    </w:p>
    <w:p w14:paraId="003022BF" w14:textId="61328172" w:rsidR="00663993" w:rsidRDefault="00663993">
      <w:pPr>
        <w:pStyle w:val="Heading2"/>
        <w:rPr>
          <w:ins w:id="1717" w:author="Steve Maas" w:date="2014-06-25T14:58:00Z"/>
        </w:rPr>
        <w:pPrChange w:id="1718" w:author="Steve Maas" w:date="2014-06-25T14:58:00Z">
          <w:pPr/>
        </w:pPrChange>
      </w:pPr>
      <w:bookmarkStart w:id="1719" w:name="_Toc280622576"/>
      <w:ins w:id="1720" w:author="Steve Maas" w:date="2014-06-25T14:58:00Z">
        <w:r>
          <w:t>Multiple Input Files</w:t>
        </w:r>
        <w:bookmarkEnd w:id="1719"/>
      </w:ins>
    </w:p>
    <w:p w14:paraId="04D3B4B2" w14:textId="77777777" w:rsidR="00663993" w:rsidRDefault="00663993">
      <w:pPr>
        <w:rPr>
          <w:ins w:id="1721" w:author="Steve Maas" w:date="2014-06-25T15:02:00Z"/>
        </w:rPr>
      </w:pPr>
      <w:ins w:id="1722" w:author="Steve Maas" w:date="2014-06-25T14:58:00Z">
        <w:r>
          <w:t xml:space="preserve">FEBio supports distributing the model definition across multiple input files. </w:t>
        </w:r>
      </w:ins>
      <w:ins w:id="1723" w:author="Steve Maas" w:date="2014-06-25T15:00:00Z">
        <w:r>
          <w:t>This can greatly facilitate defining large, complex models and allows the re-use of model input files without the need to create the entire model input file</w:t>
        </w:r>
      </w:ins>
      <w:ins w:id="1724" w:author="Steve Maas" w:date="2014-06-25T15:01:00Z">
        <w:r>
          <w:t xml:space="preserve"> from scratch. When using multiple input files to define a model, you must create a ma</w:t>
        </w:r>
      </w:ins>
      <w:ins w:id="1725" w:author="Steve Maas" w:date="2014-06-25T15:02:00Z">
        <w:r>
          <w:t>s</w:t>
        </w:r>
      </w:ins>
      <w:ins w:id="1726" w:author="Steve Maas" w:date="2014-06-25T15:01:00Z">
        <w:r>
          <w:t xml:space="preserve">ter input </w:t>
        </w:r>
      </w:ins>
      <w:ins w:id="1727" w:author="Steve Maas" w:date="2014-06-25T15:02:00Z">
        <w:r>
          <w:t>file that will reference all the other input files. This master file will be used to run the model in FEBio.</w:t>
        </w:r>
      </w:ins>
    </w:p>
    <w:p w14:paraId="2FD9ABFD" w14:textId="77777777" w:rsidR="00663993" w:rsidRDefault="00663993">
      <w:pPr>
        <w:rPr>
          <w:ins w:id="1728" w:author="Steve Maas" w:date="2014-06-25T15:02:00Z"/>
        </w:rPr>
      </w:pPr>
    </w:p>
    <w:p w14:paraId="16823FEF" w14:textId="402BBDD3" w:rsidR="00663993" w:rsidRDefault="00663993">
      <w:pPr>
        <w:rPr>
          <w:ins w:id="1729" w:author="Steve Maas" w:date="2014-06-25T15:04:00Z"/>
        </w:rPr>
      </w:pPr>
      <w:ins w:id="1730" w:author="Steve Maas" w:date="2014-06-25T15:03:00Z">
        <w:r>
          <w:t xml:space="preserve">All the main sections defined in section </w:t>
        </w:r>
        <w:r>
          <w:fldChar w:fldCharType="begin"/>
        </w:r>
        <w:r>
          <w:instrText xml:space="preserve"> REF _Ref391471945 \r \h </w:instrText>
        </w:r>
      </w:ins>
      <w:r>
        <w:fldChar w:fldCharType="separate"/>
      </w:r>
      <w:ins w:id="1731" w:author="Gerard" w:date="2014-12-19T15:33:00Z">
        <w:r w:rsidR="00247AFD">
          <w:t>3.1</w:t>
        </w:r>
      </w:ins>
      <w:ins w:id="1732"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733" w:author="Steve Maas" w:date="2014-06-25T15:17:00Z">
              <w:rPr/>
            </w:rPrChange>
          </w:rPr>
          <w:t>Material</w:t>
        </w:r>
        <w:r>
          <w:t xml:space="preserve"> section from the file </w:t>
        </w:r>
      </w:ins>
      <w:ins w:id="1734" w:author="Steve Maas" w:date="2014-06-25T15:04:00Z">
        <w:r>
          <w:t xml:space="preserve">mat.feb, defining the </w:t>
        </w:r>
        <w:r w:rsidRPr="0018477D">
          <w:rPr>
            <w:i/>
            <w:rPrChange w:id="1735" w:author="Steve Maas" w:date="2014-06-25T15:17:00Z">
              <w:rPr/>
            </w:rPrChange>
          </w:rPr>
          <w:t>Material</w:t>
        </w:r>
        <w:r>
          <w:t xml:space="preserve"> section in the master input file as follows.</w:t>
        </w:r>
      </w:ins>
    </w:p>
    <w:p w14:paraId="3C0252B5" w14:textId="77777777" w:rsidR="00663993" w:rsidRDefault="00663993">
      <w:pPr>
        <w:rPr>
          <w:ins w:id="1736" w:author="Steve Maas" w:date="2014-06-25T15:04:00Z"/>
        </w:rPr>
      </w:pPr>
    </w:p>
    <w:p w14:paraId="20605E62" w14:textId="2CC1342E" w:rsidR="00663993" w:rsidRPr="00663993" w:rsidRDefault="00663993">
      <w:pPr>
        <w:rPr>
          <w:ins w:id="1737" w:author="Steve Maas" w:date="2014-06-25T15:04:00Z"/>
          <w:rFonts w:ascii="Courier New" w:hAnsi="Courier New" w:cs="Courier New"/>
          <w:sz w:val="22"/>
          <w:szCs w:val="22"/>
          <w:rPrChange w:id="1738" w:author="Steve Maas" w:date="2014-06-25T15:08:00Z">
            <w:rPr>
              <w:ins w:id="1739" w:author="Steve Maas" w:date="2014-06-25T15:04:00Z"/>
            </w:rPr>
          </w:rPrChange>
        </w:rPr>
      </w:pPr>
      <w:ins w:id="1740" w:author="Steve Maas" w:date="2014-06-25T15:04:00Z">
        <w:r w:rsidRPr="00663993">
          <w:rPr>
            <w:rFonts w:ascii="Courier New" w:hAnsi="Courier New" w:cs="Courier New"/>
            <w:sz w:val="22"/>
            <w:szCs w:val="22"/>
            <w:rPrChange w:id="1741" w:author="Steve Maas" w:date="2014-06-25T15:08:00Z">
              <w:rPr>
                <w:rFonts w:ascii="Courier New" w:hAnsi="Courier New" w:cs="Courier New"/>
              </w:rPr>
            </w:rPrChange>
          </w:rPr>
          <w:t>&lt;Material from="mat.feb"/&gt;</w:t>
        </w:r>
      </w:ins>
    </w:p>
    <w:p w14:paraId="202AADF5" w14:textId="77777777" w:rsidR="00663993" w:rsidRDefault="00663993">
      <w:pPr>
        <w:rPr>
          <w:ins w:id="1742" w:author="Steve Maas" w:date="2014-06-25T15:04:00Z"/>
        </w:rPr>
      </w:pPr>
    </w:p>
    <w:p w14:paraId="691E19D9" w14:textId="5907738A" w:rsidR="00663993" w:rsidRDefault="00663993">
      <w:pPr>
        <w:rPr>
          <w:ins w:id="1743" w:author="Steve Maas" w:date="2014-06-25T15:07:00Z"/>
        </w:rPr>
      </w:pPr>
      <w:ins w:id="1744" w:author="Steve Maas" w:date="2014-06-25T15:04:00Z">
        <w:r>
          <w:t xml:space="preserve">FEBio will now read the </w:t>
        </w:r>
        <w:r w:rsidRPr="0018477D">
          <w:rPr>
            <w:i/>
            <w:rPrChange w:id="1745" w:author="Steve Maas" w:date="2014-06-25T15:17:00Z">
              <w:rPr/>
            </w:rPrChange>
          </w:rPr>
          <w:t>Material</w:t>
        </w:r>
        <w:r>
          <w:t xml:space="preserve"> section from this </w:t>
        </w:r>
      </w:ins>
      <w:ins w:id="1746" w:author="Steve Maas" w:date="2014-06-25T15:05:00Z">
        <w:r>
          <w:t xml:space="preserve">child </w:t>
        </w:r>
      </w:ins>
      <w:ins w:id="1747" w:author="Steve Maas" w:date="2014-06-25T15:04:00Z">
        <w:r>
          <w:t xml:space="preserve">file. The </w:t>
        </w:r>
      </w:ins>
      <w:ins w:id="1748" w:author="Steve Maas" w:date="2014-06-25T15:05:00Z">
        <w:r>
          <w:t xml:space="preserve">child file must be a valid FEBio input file, meaning it must </w:t>
        </w:r>
      </w:ins>
      <w:ins w:id="1749" w:author="Steve Maas" w:date="2014-06-25T15:17:00Z">
        <w:r w:rsidR="0018477D">
          <w:t>begin with</w:t>
        </w:r>
      </w:ins>
      <w:ins w:id="1750" w:author="Steve Maas" w:date="2014-06-25T15:05:00Z">
        <w:r>
          <w:t xml:space="preserve"> the </w:t>
        </w:r>
        <w:r w:rsidRPr="00663993">
          <w:rPr>
            <w:i/>
            <w:rPrChange w:id="1751" w:author="Steve Maas" w:date="2014-06-25T15:05:00Z">
              <w:rPr/>
            </w:rPrChange>
          </w:rPr>
          <w:t>febio_spec</w:t>
        </w:r>
        <w:r>
          <w:t xml:space="preserve"> root section, but does not have to be complete. For example, the file mat.feb only needs to define the Material </w:t>
        </w:r>
      </w:ins>
      <w:ins w:id="1752" w:author="Steve Maas" w:date="2014-06-25T15:06:00Z">
        <w:r>
          <w:t>section</w:t>
        </w:r>
      </w:ins>
      <w:ins w:id="1753" w:author="Steve Maas" w:date="2014-06-25T15:05:00Z">
        <w:r>
          <w:t>.</w:t>
        </w:r>
      </w:ins>
      <w:ins w:id="1754" w:author="Steve Maas" w:date="2014-06-25T15:06:00Z">
        <w:r>
          <w:t xml:space="preserve"> However, the child file may contain other sections. In that case, only the section referenced in the master file will be read from the child file. </w:t>
        </w:r>
      </w:ins>
      <w:ins w:id="1755" w:author="Steve Maas" w:date="2014-06-25T15:07:00Z">
        <w:r>
          <w:t xml:space="preserve">For example, if the file </w:t>
        </w:r>
        <w:r>
          <w:rPr>
            <w:i/>
          </w:rPr>
          <w:t xml:space="preserve">in.feb </w:t>
        </w:r>
        <w:r>
          <w:t xml:space="preserve">contains both the </w:t>
        </w:r>
        <w:r w:rsidRPr="0018477D">
          <w:rPr>
            <w:i/>
            <w:rPrChange w:id="1756" w:author="Steve Maas" w:date="2014-06-25T15:17:00Z">
              <w:rPr/>
            </w:rPrChange>
          </w:rPr>
          <w:t>Material</w:t>
        </w:r>
        <w:r>
          <w:t xml:space="preserve"> and the </w:t>
        </w:r>
        <w:r w:rsidRPr="0018477D">
          <w:rPr>
            <w:i/>
            <w:rPrChange w:id="1757" w:author="Steve Maas" w:date="2014-06-25T15:18:00Z">
              <w:rPr/>
            </w:rPrChange>
          </w:rPr>
          <w:t>Geometry</w:t>
        </w:r>
        <w:r>
          <w:t xml:space="preserve"> section, the master file can read both these sections as follows.</w:t>
        </w:r>
      </w:ins>
    </w:p>
    <w:p w14:paraId="1E5787E2" w14:textId="77777777" w:rsidR="00663993" w:rsidRDefault="00663993">
      <w:pPr>
        <w:rPr>
          <w:ins w:id="1758" w:author="Steve Maas" w:date="2014-06-25T15:07:00Z"/>
        </w:rPr>
      </w:pPr>
    </w:p>
    <w:p w14:paraId="1F04A50C" w14:textId="3E17CF2C" w:rsidR="00663993" w:rsidRDefault="00663993">
      <w:pPr>
        <w:rPr>
          <w:ins w:id="1759" w:author="Steve Maas" w:date="2014-06-25T15:08:00Z"/>
          <w:rFonts w:ascii="Courier New" w:hAnsi="Courier New" w:cs="Courier New"/>
          <w:sz w:val="22"/>
          <w:szCs w:val="22"/>
        </w:rPr>
      </w:pPr>
      <w:ins w:id="1760" w:author="Steve Maas" w:date="2014-06-25T15:07:00Z">
        <w:r>
          <w:rPr>
            <w:rFonts w:ascii="Courier New" w:hAnsi="Courier New" w:cs="Courier New"/>
            <w:sz w:val="22"/>
            <w:szCs w:val="22"/>
          </w:rPr>
          <w:t>&lt;Mater</w:t>
        </w:r>
      </w:ins>
      <w:ins w:id="1761" w:author="Steve Maas" w:date="2014-06-25T15:08:00Z">
        <w:r w:rsidR="008A509F">
          <w:rPr>
            <w:rFonts w:ascii="Courier New" w:hAnsi="Courier New" w:cs="Courier New"/>
            <w:sz w:val="22"/>
            <w:szCs w:val="22"/>
          </w:rPr>
          <w:t>i</w:t>
        </w:r>
      </w:ins>
      <w:ins w:id="1762" w:author="Steve Maas" w:date="2014-06-25T15:07:00Z">
        <w:r>
          <w:rPr>
            <w:rFonts w:ascii="Courier New" w:hAnsi="Courier New" w:cs="Courier New"/>
            <w:sz w:val="22"/>
            <w:szCs w:val="22"/>
          </w:rPr>
          <w:t>al from="in.feb"</w:t>
        </w:r>
      </w:ins>
      <w:ins w:id="1763" w:author="Steve Maas" w:date="2014-06-25T15:08:00Z">
        <w:r>
          <w:rPr>
            <w:rFonts w:ascii="Courier New" w:hAnsi="Courier New" w:cs="Courier New"/>
            <w:sz w:val="22"/>
            <w:szCs w:val="22"/>
          </w:rPr>
          <w:t>/&gt;</w:t>
        </w:r>
      </w:ins>
    </w:p>
    <w:p w14:paraId="55644494" w14:textId="3EC179B1" w:rsidR="00663993" w:rsidRPr="00663993" w:rsidRDefault="00663993">
      <w:pPr>
        <w:rPr>
          <w:ins w:id="1764" w:author="Steve Maas" w:date="2014-06-25T15:07:00Z"/>
          <w:rFonts w:ascii="Courier New" w:hAnsi="Courier New" w:cs="Courier New"/>
          <w:sz w:val="22"/>
          <w:szCs w:val="22"/>
          <w:rPrChange w:id="1765" w:author="Steve Maas" w:date="2014-06-25T15:07:00Z">
            <w:rPr>
              <w:ins w:id="1766" w:author="Steve Maas" w:date="2014-06-25T15:07:00Z"/>
            </w:rPr>
          </w:rPrChange>
        </w:rPr>
      </w:pPr>
      <w:ins w:id="1767" w:author="Steve Maas" w:date="2014-06-25T15:08:00Z">
        <w:r>
          <w:rPr>
            <w:rFonts w:ascii="Courier New" w:hAnsi="Courier New" w:cs="Courier New"/>
            <w:sz w:val="22"/>
            <w:szCs w:val="22"/>
          </w:rPr>
          <w:t>&lt;Geometry from="in.feb"/&gt;</w:t>
        </w:r>
      </w:ins>
    </w:p>
    <w:p w14:paraId="4AD66E0F" w14:textId="77777777" w:rsidR="00663993" w:rsidRDefault="00663993">
      <w:pPr>
        <w:rPr>
          <w:ins w:id="1768" w:author="Steve Maas" w:date="2014-06-25T15:07:00Z"/>
        </w:rPr>
      </w:pPr>
    </w:p>
    <w:p w14:paraId="529FA740" w14:textId="0DE85E8F" w:rsidR="00663993" w:rsidRDefault="008A509F">
      <w:pPr>
        <w:rPr>
          <w:ins w:id="1769" w:author="Steve Maas" w:date="2014-06-25T15:10:00Z"/>
        </w:rPr>
      </w:pPr>
      <w:ins w:id="1770" w:author="Steve Maas" w:date="2014-06-25T15:09:00Z">
        <w:r>
          <w:t xml:space="preserve">To give a more concrete example, assume that the </w:t>
        </w:r>
        <w:r w:rsidRPr="0018477D">
          <w:rPr>
            <w:i/>
            <w:rPrChange w:id="1771" w:author="Steve Maas" w:date="2014-06-25T15:18:00Z">
              <w:rPr/>
            </w:rPrChange>
          </w:rPr>
          <w:t>Material</w:t>
        </w:r>
        <w:r>
          <w:t xml:space="preserve">, </w:t>
        </w:r>
        <w:r w:rsidRPr="0018477D">
          <w:rPr>
            <w:i/>
            <w:rPrChange w:id="1772" w:author="Steve Maas" w:date="2014-06-25T15:18:00Z">
              <w:rPr/>
            </w:rPrChange>
          </w:rPr>
          <w:t>Geometry</w:t>
        </w:r>
        <w:r>
          <w:t xml:space="preserve">, and </w:t>
        </w:r>
        <w:r w:rsidRPr="0018477D">
          <w:rPr>
            <w:i/>
            <w:rPrChange w:id="1773" w:author="Steve Maas" w:date="2014-06-25T15:18:00Z">
              <w:rPr/>
            </w:rPrChange>
          </w:rPr>
          <w:t>Boundary</w:t>
        </w:r>
        <w:r>
          <w:t xml:space="preserve"> sections are defined in the files </w:t>
        </w:r>
      </w:ins>
      <w:ins w:id="1774"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775" w:author="Steve Maas" w:date="2014-06-25T15:18:00Z">
        <w:r w:rsidR="0018477D">
          <w:t xml:space="preserve">like </w:t>
        </w:r>
      </w:ins>
      <w:ins w:id="1776" w:author="Steve Maas" w:date="2014-06-25T15:10:00Z">
        <w:r>
          <w:t>the following.</w:t>
        </w:r>
      </w:ins>
    </w:p>
    <w:p w14:paraId="217B7B94" w14:textId="77777777" w:rsidR="008A509F" w:rsidRDefault="008A509F">
      <w:pPr>
        <w:rPr>
          <w:ins w:id="1777" w:author="Steve Maas" w:date="2014-06-25T15:10:00Z"/>
        </w:rPr>
      </w:pPr>
    </w:p>
    <w:p w14:paraId="353878AE" w14:textId="6402F58D" w:rsidR="008A509F" w:rsidRDefault="008A509F">
      <w:pPr>
        <w:rPr>
          <w:ins w:id="1778" w:author="Steve Maas" w:date="2014-06-25T15:11:00Z"/>
          <w:rFonts w:ascii="Courier New" w:hAnsi="Courier New" w:cs="Courier New"/>
          <w:sz w:val="22"/>
          <w:szCs w:val="22"/>
        </w:rPr>
      </w:pPr>
      <w:ins w:id="1779" w:author="Steve Maas" w:date="2014-06-25T15:11:00Z">
        <w:r>
          <w:rPr>
            <w:rFonts w:ascii="Courier New" w:hAnsi="Courier New" w:cs="Courier New"/>
            <w:sz w:val="22"/>
            <w:szCs w:val="22"/>
          </w:rPr>
          <w:t>&lt;febio_spec version="2.0"&gt;</w:t>
        </w:r>
      </w:ins>
    </w:p>
    <w:p w14:paraId="06F8A8A5" w14:textId="6D9D50A7" w:rsidR="008A509F" w:rsidRDefault="008A509F">
      <w:pPr>
        <w:rPr>
          <w:ins w:id="1780" w:author="Steve Maas" w:date="2014-06-25T15:11:00Z"/>
          <w:rFonts w:ascii="Courier New" w:hAnsi="Courier New" w:cs="Courier New"/>
          <w:sz w:val="22"/>
          <w:szCs w:val="22"/>
        </w:rPr>
      </w:pPr>
      <w:ins w:id="1781" w:author="Steve Maas" w:date="2014-06-25T15:11:00Z">
        <w:r>
          <w:rPr>
            <w:rFonts w:ascii="Courier New" w:hAnsi="Courier New" w:cs="Courier New"/>
            <w:sz w:val="22"/>
            <w:szCs w:val="22"/>
          </w:rPr>
          <w:tab/>
          <w:t>&lt;Control&gt;</w:t>
        </w:r>
      </w:ins>
    </w:p>
    <w:p w14:paraId="7F33D661" w14:textId="12099D8A" w:rsidR="008A509F" w:rsidRDefault="008A509F">
      <w:pPr>
        <w:rPr>
          <w:ins w:id="1782" w:author="Steve Maas" w:date="2014-06-25T15:11:00Z"/>
          <w:rFonts w:ascii="Courier New" w:hAnsi="Courier New" w:cs="Courier New"/>
          <w:sz w:val="22"/>
          <w:szCs w:val="22"/>
        </w:rPr>
      </w:pPr>
      <w:ins w:id="1783"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784" w:author="Steve Maas" w:date="2014-06-25T15:11:00Z"/>
          <w:rFonts w:ascii="Courier New" w:hAnsi="Courier New" w:cs="Courier New"/>
          <w:sz w:val="22"/>
          <w:szCs w:val="22"/>
        </w:rPr>
      </w:pPr>
      <w:ins w:id="1785"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786" w:author="Steve Maas" w:date="2014-06-25T15:11:00Z"/>
          <w:rFonts w:ascii="Courier New" w:hAnsi="Courier New" w:cs="Courier New"/>
          <w:sz w:val="22"/>
          <w:szCs w:val="22"/>
        </w:rPr>
      </w:pPr>
      <w:ins w:id="1787" w:author="Steve Maas" w:date="2014-06-25T15:11:00Z">
        <w:r>
          <w:rPr>
            <w:rFonts w:ascii="Courier New" w:hAnsi="Courier New" w:cs="Courier New"/>
            <w:sz w:val="22"/>
            <w:szCs w:val="22"/>
          </w:rPr>
          <w:tab/>
          <w:t>&lt;/Control&gt;</w:t>
        </w:r>
      </w:ins>
    </w:p>
    <w:p w14:paraId="5C9067B9" w14:textId="2B1DDE85" w:rsidR="008A509F" w:rsidRDefault="008A509F">
      <w:pPr>
        <w:rPr>
          <w:ins w:id="1788" w:author="Steve Maas" w:date="2014-06-25T15:12:00Z"/>
          <w:rFonts w:ascii="Courier New" w:hAnsi="Courier New" w:cs="Courier New"/>
          <w:sz w:val="22"/>
          <w:szCs w:val="22"/>
        </w:rPr>
      </w:pPr>
      <w:ins w:id="1789" w:author="Steve Maas" w:date="2014-06-25T15:11:00Z">
        <w:r>
          <w:rPr>
            <w:rFonts w:ascii="Courier New" w:hAnsi="Courier New" w:cs="Courier New"/>
            <w:sz w:val="22"/>
            <w:szCs w:val="22"/>
          </w:rPr>
          <w:tab/>
          <w:t>&lt;Material from="mat.feb"</w:t>
        </w:r>
      </w:ins>
      <w:ins w:id="1790" w:author="Steve Maas" w:date="2014-06-25T15:12:00Z">
        <w:r>
          <w:rPr>
            <w:rFonts w:ascii="Courier New" w:hAnsi="Courier New" w:cs="Courier New"/>
            <w:sz w:val="22"/>
            <w:szCs w:val="22"/>
          </w:rPr>
          <w:t>/&gt;</w:t>
        </w:r>
      </w:ins>
    </w:p>
    <w:p w14:paraId="53602951" w14:textId="02BE6AA7" w:rsidR="008A509F" w:rsidRDefault="008A509F">
      <w:pPr>
        <w:rPr>
          <w:ins w:id="1791" w:author="Steve Maas" w:date="2014-06-25T15:12:00Z"/>
          <w:rFonts w:ascii="Courier New" w:hAnsi="Courier New" w:cs="Courier New"/>
          <w:sz w:val="22"/>
          <w:szCs w:val="22"/>
        </w:rPr>
      </w:pPr>
      <w:ins w:id="1792" w:author="Steve Maas" w:date="2014-06-25T15:12:00Z">
        <w:r>
          <w:rPr>
            <w:rFonts w:ascii="Courier New" w:hAnsi="Courier New" w:cs="Courier New"/>
            <w:sz w:val="22"/>
            <w:szCs w:val="22"/>
          </w:rPr>
          <w:tab/>
          <w:t>&lt;Geometry from="geom.feb"/&gt;</w:t>
        </w:r>
      </w:ins>
    </w:p>
    <w:p w14:paraId="2EC2D050" w14:textId="1CF36E9C" w:rsidR="008A509F" w:rsidRDefault="008A509F">
      <w:pPr>
        <w:rPr>
          <w:ins w:id="1793" w:author="Steve Maas" w:date="2014-06-25T15:11:00Z"/>
          <w:rFonts w:ascii="Courier New" w:hAnsi="Courier New" w:cs="Courier New"/>
          <w:sz w:val="22"/>
          <w:szCs w:val="22"/>
        </w:rPr>
      </w:pPr>
      <w:ins w:id="1794"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95" w:author="Steve Maas" w:date="2014-06-25T15:10:00Z"/>
          <w:rFonts w:ascii="Courier New" w:hAnsi="Courier New" w:cs="Courier New"/>
          <w:sz w:val="22"/>
          <w:szCs w:val="22"/>
          <w:rPrChange w:id="1796" w:author="Steve Maas" w:date="2014-06-25T15:11:00Z">
            <w:rPr>
              <w:ins w:id="1797" w:author="Steve Maas" w:date="2014-06-25T15:10:00Z"/>
            </w:rPr>
          </w:rPrChange>
        </w:rPr>
      </w:pPr>
      <w:ins w:id="1798"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99" w:author="Steve Maas" w:date="2014-06-25T15:15:00Z"/>
        </w:rPr>
      </w:pPr>
      <w:ins w:id="1800"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801" w:author="Steve Maas" w:date="2014-06-25T15:14:00Z">
        <w:r>
          <w:rPr>
            <w:i/>
          </w:rPr>
          <w:t xml:space="preserve">from </w:t>
        </w:r>
        <w:r>
          <w:t xml:space="preserve">attribute. As mentioned above, the master file is used to run the model in FEBio. So, if the master file is called </w:t>
        </w:r>
      </w:ins>
      <w:ins w:id="1802" w:author="Steve Maas" w:date="2014-06-25T15:15:00Z">
        <w:r>
          <w:rPr>
            <w:i/>
          </w:rPr>
          <w:t>model.feb</w:t>
        </w:r>
        <w:r>
          <w:t xml:space="preserve"> then the model is run as follows.</w:t>
        </w:r>
      </w:ins>
    </w:p>
    <w:p w14:paraId="22D35C2C" w14:textId="77777777" w:rsidR="008A509F" w:rsidRDefault="008A509F" w:rsidP="00EB23E8">
      <w:pPr>
        <w:rPr>
          <w:ins w:id="1803" w:author="Steve Maas" w:date="2014-06-25T15:15:00Z"/>
        </w:rPr>
      </w:pPr>
    </w:p>
    <w:p w14:paraId="597D495C" w14:textId="012BFC3B" w:rsidR="008A509F" w:rsidRPr="008A509F" w:rsidRDefault="008A509F" w:rsidP="00EB23E8">
      <w:pPr>
        <w:rPr>
          <w:ins w:id="1804" w:author="Steve Maas" w:date="2014-06-25T15:15:00Z"/>
          <w:rFonts w:ascii="Courier New" w:hAnsi="Courier New" w:cs="Courier New"/>
          <w:sz w:val="22"/>
          <w:rPrChange w:id="1805" w:author="Steve Maas" w:date="2014-06-25T15:15:00Z">
            <w:rPr>
              <w:ins w:id="1806" w:author="Steve Maas" w:date="2014-06-25T15:15:00Z"/>
            </w:rPr>
          </w:rPrChange>
        </w:rPr>
      </w:pPr>
      <w:ins w:id="1807"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808" w:author="Steve Maas" w:date="2014-06-25T15:16:00Z"/>
        </w:rPr>
      </w:pPr>
      <w:ins w:id="1809" w:author="Steve Maas" w:date="2014-06-25T15:15:00Z">
        <w:r>
          <w:t xml:space="preserve">When </w:t>
        </w:r>
      </w:ins>
      <w:ins w:id="1810" w:author="Steve Maas" w:date="2014-06-25T15:16:00Z">
        <w:r>
          <w:t>FEB</w:t>
        </w:r>
      </w:ins>
      <w:ins w:id="1811" w:author="Steve Maas" w:date="2014-06-25T15:15:00Z">
        <w:r>
          <w:t>io</w:t>
        </w:r>
      </w:ins>
      <w:r w:rsidR="00181CF0">
        <w:t xml:space="preserve"> </w:t>
      </w:r>
      <w:ins w:id="1812"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813" w:name="_Toc280622577"/>
      <w:r>
        <w:lastRenderedPageBreak/>
        <w:t>Module Section</w:t>
      </w:r>
      <w:bookmarkEnd w:id="181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14" w:name="_Toc280622578"/>
      <w:r>
        <w:lastRenderedPageBreak/>
        <w:t>Control Section</w:t>
      </w:r>
      <w:bookmarkEnd w:id="181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815" w:name="_Toc293572196"/>
      <w:bookmarkStart w:id="1816" w:name="_Toc293572206"/>
      <w:bookmarkStart w:id="1817" w:name="_Toc293572208"/>
      <w:bookmarkStart w:id="1818" w:name="_Ref250285979"/>
      <w:bookmarkStart w:id="1819" w:name="_Ref292527008"/>
      <w:bookmarkStart w:id="1820" w:name="_Toc280622579"/>
      <w:bookmarkEnd w:id="1815"/>
      <w:bookmarkEnd w:id="1816"/>
      <w:bookmarkEnd w:id="1817"/>
      <w:r>
        <w:t>Common Parameters</w:t>
      </w:r>
      <w:bookmarkEnd w:id="1818"/>
      <w:bookmarkEnd w:id="1819"/>
      <w:bookmarkEnd w:id="182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821" w:author="Steve Maas" w:date="2014-07-23T18:39:00Z"/>
        </w:trPr>
        <w:tc>
          <w:tcPr>
            <w:tcW w:w="1933" w:type="dxa"/>
            <w:shd w:val="clear" w:color="auto" w:fill="auto"/>
          </w:tcPr>
          <w:p w14:paraId="46341975" w14:textId="6AE62558" w:rsidR="006A0BC1" w:rsidDel="003F28E1" w:rsidRDefault="006A0BC1" w:rsidP="006A0BC1">
            <w:pPr>
              <w:pStyle w:val="code"/>
              <w:jc w:val="left"/>
              <w:rPr>
                <w:del w:id="1822" w:author="Steve Maas" w:date="2014-07-23T18:39:00Z"/>
              </w:rPr>
            </w:pPr>
            <w:del w:id="1823"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824" w:author="Steve Maas" w:date="2014-07-23T18:39:00Z"/>
              </w:rPr>
            </w:pPr>
            <w:del w:id="1825"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826" w:author="Steve Maas" w:date="2014-07-23T18:39:00Z"/>
                <w:bCs/>
                <w:iCs/>
              </w:rPr>
            </w:pPr>
            <w:del w:id="1827"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828" w:author="Steve Maas" w:date="2014-07-23T18:39:00Z">
              <w:r w:rsidDel="003F28E1">
                <w:delText>3</w:delText>
              </w:r>
            </w:del>
            <w:ins w:id="1829"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830" w:author="Steve Maas" w:date="2014-07-23T18:39:00Z">
              <w:r w:rsidDel="003F28E1">
                <w:delText>4</w:delText>
              </w:r>
            </w:del>
            <w:ins w:id="1831"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35pt" o:ole="">
            <v:imagedata r:id="rId15" o:title=""/>
          </v:shape>
          <o:OLEObject Type="Embed" ProgID="Equation.DSMT4" ShapeID="_x0000_i1026" DrawAspect="Content" ObjectID="_13543912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17" o:title=""/>
          </v:shape>
          <o:OLEObject Type="Embed" ProgID="Equation.DSMT4" ShapeID="_x0000_i1027" DrawAspect="Content" ObjectID="_13543912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35pt" o:ole="">
            <v:imagedata r:id="rId19" o:title=""/>
          </v:shape>
          <o:OLEObject Type="Embed" ProgID="Equation.DSMT4" ShapeID="_x0000_i1028" DrawAspect="Content" ObjectID="_13543912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832" w:author="Steve Maas" w:date="2014-07-23T18:39:00Z"/>
        </w:rPr>
      </w:pPr>
      <w:del w:id="1833"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834"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835" w:author="Steve Maas" w:date="2014-07-23T18:39:00Z"/>
        </w:trPr>
        <w:tc>
          <w:tcPr>
            <w:tcW w:w="1440" w:type="dxa"/>
            <w:shd w:val="clear" w:color="auto" w:fill="auto"/>
          </w:tcPr>
          <w:p w14:paraId="53FB658C" w14:textId="758B2739" w:rsidR="006A0BC1" w:rsidRPr="000B272C" w:rsidDel="003F28E1" w:rsidRDefault="006A0BC1" w:rsidP="006A0BC1">
            <w:pPr>
              <w:rPr>
                <w:del w:id="1836" w:author="Steve Maas" w:date="2014-07-23T18:39:00Z"/>
                <w:b/>
              </w:rPr>
            </w:pPr>
            <w:del w:id="1837"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838" w:author="Steve Maas" w:date="2014-07-23T18:39:00Z"/>
                <w:b/>
              </w:rPr>
            </w:pPr>
            <w:del w:id="1839"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840" w:author="Steve Maas" w:date="2014-07-23T18:39:00Z"/>
                <w:b/>
              </w:rPr>
            </w:pPr>
            <w:del w:id="1841"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42" w:author="Steve Maas" w:date="2014-07-23T18:39:00Z"/>
                <w:b/>
              </w:rPr>
            </w:pPr>
            <w:del w:id="1843"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44" w:author="Steve Maas" w:date="2014-07-23T18:39:00Z"/>
                <w:b/>
              </w:rPr>
            </w:pPr>
            <w:del w:id="1845" w:author="Steve Maas" w:date="2014-07-23T18:39:00Z">
              <w:r w:rsidRPr="000B272C" w:rsidDel="003F28E1">
                <w:rPr>
                  <w:b/>
                </w:rPr>
                <w:delText>MT</w:delText>
              </w:r>
            </w:del>
          </w:p>
        </w:tc>
      </w:tr>
      <w:tr w:rsidR="006A0BC1" w:rsidDel="003F28E1" w14:paraId="5A85E864" w14:textId="4F2A9DDD">
        <w:trPr>
          <w:del w:id="1846" w:author="Steve Maas" w:date="2014-07-23T18:39:00Z"/>
        </w:trPr>
        <w:tc>
          <w:tcPr>
            <w:tcW w:w="1440" w:type="dxa"/>
            <w:shd w:val="clear" w:color="auto" w:fill="auto"/>
          </w:tcPr>
          <w:p w14:paraId="61ECF68F" w14:textId="4D72C72C" w:rsidR="006A0BC1" w:rsidRPr="000B272C" w:rsidDel="003F28E1" w:rsidRDefault="006A0BC1" w:rsidP="006A0BC1">
            <w:pPr>
              <w:rPr>
                <w:del w:id="1847" w:author="Steve Maas" w:date="2014-07-23T18:39:00Z"/>
                <w:i/>
              </w:rPr>
            </w:pPr>
            <w:del w:id="1848"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49" w:author="Steve Maas" w:date="2014-07-23T18:39:00Z"/>
              </w:rPr>
            </w:pPr>
            <w:del w:id="1850"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851" w:author="Steve Maas" w:date="2014-07-23T18:39:00Z"/>
                <w:b/>
              </w:rPr>
            </w:pPr>
            <w:del w:id="1852"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853" w:author="Steve Maas" w:date="2014-07-23T18:39:00Z"/>
                <w:b/>
              </w:rPr>
            </w:pPr>
          </w:p>
        </w:tc>
        <w:tc>
          <w:tcPr>
            <w:tcW w:w="648" w:type="dxa"/>
            <w:shd w:val="clear" w:color="auto" w:fill="auto"/>
          </w:tcPr>
          <w:p w14:paraId="591D77B3" w14:textId="32F3D477" w:rsidR="006A0BC1" w:rsidRPr="000B272C" w:rsidDel="003F28E1" w:rsidRDefault="006A0BC1" w:rsidP="006A0BC1">
            <w:pPr>
              <w:rPr>
                <w:del w:id="1854" w:author="Steve Maas" w:date="2014-07-23T18:39:00Z"/>
                <w:b/>
              </w:rPr>
            </w:pPr>
          </w:p>
        </w:tc>
      </w:tr>
      <w:tr w:rsidR="006A0BC1" w:rsidDel="003F28E1" w14:paraId="0B324E03" w14:textId="7654462A">
        <w:trPr>
          <w:del w:id="1855" w:author="Steve Maas" w:date="2014-07-23T18:39:00Z"/>
        </w:trPr>
        <w:tc>
          <w:tcPr>
            <w:tcW w:w="1440" w:type="dxa"/>
            <w:shd w:val="clear" w:color="auto" w:fill="auto"/>
          </w:tcPr>
          <w:p w14:paraId="5E31206A" w14:textId="112660F4" w:rsidR="006A0BC1" w:rsidRPr="000B272C" w:rsidDel="003F28E1" w:rsidRDefault="006A0BC1" w:rsidP="006A0BC1">
            <w:pPr>
              <w:rPr>
                <w:del w:id="1856" w:author="Steve Maas" w:date="2014-07-23T18:39:00Z"/>
                <w:i/>
              </w:rPr>
            </w:pPr>
            <w:del w:id="1857"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58" w:author="Steve Maas" w:date="2014-07-23T18:39:00Z"/>
              </w:rPr>
            </w:pPr>
            <w:del w:id="1859"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60" w:author="Steve Maas" w:date="2014-07-23T18:39:00Z"/>
                <w:b/>
              </w:rPr>
            </w:pPr>
            <w:del w:id="1861"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62" w:author="Steve Maas" w:date="2014-07-23T18:39:00Z"/>
                <w:b/>
              </w:rPr>
            </w:pPr>
            <w:del w:id="1863"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864" w:author="Steve Maas" w:date="2014-07-23T18:39:00Z"/>
                <w:b/>
              </w:rPr>
            </w:pPr>
            <w:del w:id="1865" w:author="Steve Maas" w:date="2014-07-23T18:39:00Z">
              <w:r w:rsidRPr="000B272C" w:rsidDel="003F28E1">
                <w:rPr>
                  <w:b/>
                </w:rPr>
                <w:delText>●</w:delText>
              </w:r>
            </w:del>
          </w:p>
        </w:tc>
      </w:tr>
      <w:tr w:rsidR="006A0BC1" w:rsidDel="003F28E1" w14:paraId="2F84F43C" w14:textId="411C6C35">
        <w:trPr>
          <w:del w:id="1866" w:author="Steve Maas" w:date="2014-07-23T18:39:00Z"/>
        </w:trPr>
        <w:tc>
          <w:tcPr>
            <w:tcW w:w="1440" w:type="dxa"/>
            <w:shd w:val="clear" w:color="auto" w:fill="auto"/>
          </w:tcPr>
          <w:p w14:paraId="23E76F15" w14:textId="242AC2EF" w:rsidR="006A0BC1" w:rsidRPr="000B272C" w:rsidDel="003F28E1" w:rsidRDefault="006A0BC1" w:rsidP="006A0BC1">
            <w:pPr>
              <w:rPr>
                <w:del w:id="1867" w:author="Steve Maas" w:date="2014-07-23T18:39:00Z"/>
                <w:i/>
              </w:rPr>
            </w:pPr>
            <w:del w:id="1868"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869" w:author="Steve Maas" w:date="2014-07-23T18:39:00Z"/>
              </w:rPr>
            </w:pPr>
            <w:del w:id="1870"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871" w:author="Steve Maas" w:date="2014-07-23T18:39:00Z"/>
                <w:b/>
              </w:rPr>
            </w:pPr>
            <w:del w:id="1872"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873" w:author="Steve Maas" w:date="2014-07-23T18:39:00Z"/>
                <w:b/>
              </w:rPr>
            </w:pPr>
            <w:del w:id="1874"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875" w:author="Steve Maas" w:date="2014-07-23T18:39:00Z"/>
                <w:b/>
              </w:rPr>
            </w:pPr>
          </w:p>
        </w:tc>
      </w:tr>
      <w:tr w:rsidR="006A0BC1" w:rsidDel="003F28E1" w14:paraId="1B206872" w14:textId="6AD04999">
        <w:trPr>
          <w:del w:id="1876" w:author="Steve Maas" w:date="2014-07-23T18:39:00Z"/>
        </w:trPr>
        <w:tc>
          <w:tcPr>
            <w:tcW w:w="1440" w:type="dxa"/>
            <w:shd w:val="clear" w:color="auto" w:fill="auto"/>
          </w:tcPr>
          <w:p w14:paraId="1A9A64C9" w14:textId="342973C9" w:rsidR="006A0BC1" w:rsidRPr="000B272C" w:rsidDel="003F28E1" w:rsidRDefault="006A0BC1" w:rsidP="006A0BC1">
            <w:pPr>
              <w:rPr>
                <w:del w:id="1877" w:author="Steve Maas" w:date="2014-07-23T18:39:00Z"/>
                <w:i/>
              </w:rPr>
            </w:pPr>
            <w:del w:id="1878"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879" w:author="Steve Maas" w:date="2014-07-23T18:39:00Z"/>
              </w:rPr>
            </w:pPr>
            <w:del w:id="1880"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881" w:author="Steve Maas" w:date="2014-07-23T18:39:00Z"/>
                <w:b/>
              </w:rPr>
            </w:pPr>
            <w:del w:id="1882"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883" w:author="Steve Maas" w:date="2014-07-23T18:39:00Z"/>
                <w:b/>
              </w:rPr>
            </w:pPr>
            <w:del w:id="1884"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885" w:author="Steve Maas" w:date="2014-07-23T18:39:00Z"/>
                <w:b/>
              </w:rPr>
            </w:pPr>
            <w:del w:id="1886" w:author="Steve Maas" w:date="2014-07-23T18:39:00Z">
              <w:r w:rsidRPr="000B272C" w:rsidDel="003F28E1">
                <w:rPr>
                  <w:b/>
                </w:rPr>
                <w:delText>●</w:delText>
              </w:r>
            </w:del>
          </w:p>
        </w:tc>
      </w:tr>
      <w:tr w:rsidR="006A0BC1" w:rsidDel="003F28E1" w14:paraId="6C9D7924" w14:textId="213AE970">
        <w:trPr>
          <w:del w:id="1887" w:author="Steve Maas" w:date="2014-07-23T18:39:00Z"/>
        </w:trPr>
        <w:tc>
          <w:tcPr>
            <w:tcW w:w="1440" w:type="dxa"/>
            <w:shd w:val="clear" w:color="auto" w:fill="auto"/>
          </w:tcPr>
          <w:p w14:paraId="45539C0E" w14:textId="65618B86" w:rsidR="006A0BC1" w:rsidRPr="000B272C" w:rsidDel="003F28E1" w:rsidRDefault="006A0BC1" w:rsidP="006A0BC1">
            <w:pPr>
              <w:rPr>
                <w:del w:id="1888" w:author="Steve Maas" w:date="2014-07-23T18:39:00Z"/>
                <w:i/>
              </w:rPr>
            </w:pPr>
            <w:del w:id="1889"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890" w:author="Steve Maas" w:date="2014-07-23T18:39:00Z"/>
              </w:rPr>
            </w:pPr>
            <w:del w:id="1891"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892" w:author="Steve Maas" w:date="2014-07-23T18:39:00Z"/>
                <w:b/>
              </w:rPr>
            </w:pPr>
            <w:del w:id="1893"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894" w:author="Steve Maas" w:date="2014-07-23T18:39:00Z"/>
                <w:b/>
              </w:rPr>
            </w:pPr>
            <w:del w:id="1895"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896" w:author="Steve Maas" w:date="2014-07-23T18:39:00Z"/>
                <w:b/>
              </w:rPr>
            </w:pPr>
            <w:del w:id="1897" w:author="Steve Maas" w:date="2014-07-23T18:39:00Z">
              <w:r w:rsidRPr="000B272C" w:rsidDel="003F28E1">
                <w:rPr>
                  <w:b/>
                </w:rPr>
                <w:delText>●</w:delText>
              </w:r>
            </w:del>
          </w:p>
        </w:tc>
      </w:tr>
      <w:tr w:rsidR="006A0BC1" w:rsidDel="003F28E1" w14:paraId="00F3487F" w14:textId="0D3A5F6C">
        <w:trPr>
          <w:del w:id="1898" w:author="Steve Maas" w:date="2014-07-23T18:39:00Z"/>
        </w:trPr>
        <w:tc>
          <w:tcPr>
            <w:tcW w:w="1440" w:type="dxa"/>
            <w:shd w:val="clear" w:color="auto" w:fill="auto"/>
          </w:tcPr>
          <w:p w14:paraId="703D5106" w14:textId="45B5A90B" w:rsidR="006A0BC1" w:rsidRPr="000B272C" w:rsidDel="003F28E1" w:rsidRDefault="006A0BC1" w:rsidP="006A0BC1">
            <w:pPr>
              <w:rPr>
                <w:del w:id="1899" w:author="Steve Maas" w:date="2014-07-23T18:39:00Z"/>
                <w:i/>
              </w:rPr>
            </w:pPr>
            <w:del w:id="1900"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901" w:author="Steve Maas" w:date="2014-07-23T18:39:00Z"/>
              </w:rPr>
            </w:pPr>
            <w:del w:id="1902"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903" w:author="Steve Maas" w:date="2014-07-23T18:39:00Z"/>
                <w:b/>
              </w:rPr>
            </w:pPr>
            <w:del w:id="1904"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905"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906" w:author="Steve Maas" w:date="2014-07-23T18:39:00Z"/>
                <w:b/>
              </w:rPr>
            </w:pPr>
          </w:p>
        </w:tc>
      </w:tr>
    </w:tbl>
    <w:p w14:paraId="1030EF3B" w14:textId="136B61F7" w:rsidR="006A0BC1" w:rsidDel="003F28E1" w:rsidRDefault="006A0BC1" w:rsidP="006A0BC1">
      <w:pPr>
        <w:rPr>
          <w:del w:id="1907"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4A7B69">
        <w:fldChar w:fldCharType="begin"/>
      </w:r>
      <w:r w:rsidR="004A7B69">
        <w:instrText xml:space="preserve"> HYPERLINK \l "_ENREF_2" \o "Gee, 2009 #66" </w:instrText>
      </w:r>
      <w:ins w:id="1908" w:author="Gerard" w:date="2014-12-19T10:20:00Z"/>
      <w:r w:rsidR="004A7B69">
        <w:fldChar w:fldCharType="separate"/>
      </w:r>
      <w:r w:rsidR="00711A1D">
        <w:rPr>
          <w:noProof/>
        </w:rPr>
        <w:t>2</w:t>
      </w:r>
      <w:r w:rsidR="004A7B69">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909" w:name="_Toc280622580"/>
      <w:r>
        <w:t xml:space="preserve">Parameters for </w:t>
      </w:r>
      <w:r w:rsidR="00D153DC">
        <w:rPr>
          <w:i/>
        </w:rPr>
        <w:t>B</w:t>
      </w:r>
      <w:r w:rsidR="00EA184D">
        <w:rPr>
          <w:i/>
        </w:rPr>
        <w:t>iphasic</w:t>
      </w:r>
      <w:r w:rsidR="00EA184D">
        <w:t xml:space="preserve"> </w:t>
      </w:r>
      <w:r w:rsidR="00D153DC">
        <w:t>A</w:t>
      </w:r>
      <w:r>
        <w:t>nalysis</w:t>
      </w:r>
      <w:bookmarkEnd w:id="1909"/>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10" w:name="_Toc280622581"/>
      <w:r>
        <w:t xml:space="preserve">Parameters for </w:t>
      </w:r>
      <w:r w:rsidR="00D153DC">
        <w:rPr>
          <w:i/>
        </w:rPr>
        <w:t>S</w:t>
      </w:r>
      <w:r w:rsidRPr="007D6F0D">
        <w:rPr>
          <w:i/>
        </w:rPr>
        <w:t>olute</w:t>
      </w:r>
      <w:r>
        <w:t xml:space="preserve"> </w:t>
      </w:r>
      <w:r w:rsidR="00D153DC">
        <w:t>A</w:t>
      </w:r>
      <w:r>
        <w:t>nalysis</w:t>
      </w:r>
      <w:bookmarkEnd w:id="1910"/>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11" w:name="_Toc280622582"/>
      <w:r>
        <w:t xml:space="preserve">Parameters for </w:t>
      </w:r>
      <w:r w:rsidR="00D153DC">
        <w:rPr>
          <w:i/>
        </w:rPr>
        <w:t>H</w:t>
      </w:r>
      <w:r w:rsidRPr="007D6F0D">
        <w:rPr>
          <w:i/>
        </w:rPr>
        <w:t>eat</w:t>
      </w:r>
      <w:r>
        <w:t xml:space="preserve"> </w:t>
      </w:r>
      <w:r w:rsidR="00D153DC">
        <w:t>A</w:t>
      </w:r>
      <w:r>
        <w:t>nalysis</w:t>
      </w:r>
      <w:bookmarkEnd w:id="1911"/>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912" w:author="Gerard" w:date="2014-12-19T15:33:00Z">
        <w:r w:rsidR="00247AFD">
          <w:t>3.5.1</w:t>
        </w:r>
      </w:ins>
      <w:del w:id="1913"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914" w:name="_Toc280622583"/>
      <w:r>
        <w:lastRenderedPageBreak/>
        <w:t>Globals Section</w:t>
      </w:r>
      <w:bookmarkEnd w:id="191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915" w:name="_Toc280622584"/>
      <w:r>
        <w:t>Constants</w:t>
      </w:r>
      <w:bookmarkEnd w:id="1915"/>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35pt" o:ole="">
            <v:imagedata r:id="rId21" o:title=""/>
          </v:shape>
          <o:OLEObject Type="Embed" ProgID="Equation.DSMT4" ShapeID="_x0000_i1029" DrawAspect="Content" ObjectID="_1354391235"/>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23" o:title=""/>
          </v:shape>
          <o:OLEObject Type="Embed" ProgID="Equation.DSMT4" ShapeID="_x0000_i1030" DrawAspect="Content" ObjectID="_1354391236"/>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25" o:title=""/>
          </v:shape>
          <o:OLEObject Type="Embed" ProgID="Equation.DSMT4" ShapeID="_x0000_i1031" DrawAspect="Content" ObjectID="_1354391237"/>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916" w:name="_Ref188932792"/>
      <w:bookmarkStart w:id="1917" w:name="_Toc280622585"/>
      <w:r>
        <w:t>Solutes</w:t>
      </w:r>
      <w:bookmarkEnd w:id="1916"/>
      <w:bookmarkEnd w:id="191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35pt;height:15.35pt" o:ole="">
            <v:imagedata r:id="rId27" o:title=""/>
          </v:shape>
          <o:OLEObject Type="Embed" ProgID="Equation.DSMT4" ShapeID="_x0000_i1032" DrawAspect="Content" ObjectID="_1354391238"/>
        </w:object>
      </w:r>
      <w:r>
        <w:t xml:space="preserve">, molar mass </w:t>
      </w:r>
      <w:r w:rsidR="006C2049" w:rsidRPr="006C2049">
        <w:rPr>
          <w:position w:val="-4"/>
        </w:rPr>
        <w:object w:dxaOrig="420" w:dyaOrig="300" w14:anchorId="1C82A89B">
          <v:shape id="_x0000_i1033" type="#_x0000_t75" style="width:21.35pt;height:15.35pt" o:ole="">
            <v:imagedata r:id="rId29" o:title=""/>
          </v:shape>
          <o:OLEObject Type="Embed" ProgID="Equation.DSMT4" ShapeID="_x0000_i1033" DrawAspect="Content" ObjectID="_1354391239"/>
        </w:object>
      </w:r>
      <w:r>
        <w:t xml:space="preserve">, and density </w:t>
      </w:r>
      <w:r w:rsidR="006C2049" w:rsidRPr="006C2049">
        <w:rPr>
          <w:position w:val="-12"/>
        </w:rPr>
        <w:object w:dxaOrig="340" w:dyaOrig="380" w14:anchorId="75CCE845">
          <v:shape id="_x0000_i1034" type="#_x0000_t75" style="width:17.35pt;height:19.35pt" o:ole="">
            <v:imagedata r:id="rId31" o:title=""/>
          </v:shape>
          <o:OLEObject Type="Embed" ProgID="Equation.DSMT4" ShapeID="_x0000_i1034" DrawAspect="Content" ObjectID="_1354391240"/>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918" w:author="Gerard" w:date="2014-12-19T15:33:00Z">
        <w:r w:rsidR="00247AFD">
          <w:t>4.6.2</w:t>
        </w:r>
      </w:ins>
      <w:del w:id="1919" w:author="Gerard" w:date="2014-12-19T10:20:00Z">
        <w:r w:rsidR="001B13CD" w:rsidDel="00FA4318">
          <w:delText>4.5.2</w:delText>
        </w:r>
      </w:del>
      <w:r>
        <w:fldChar w:fldCharType="end"/>
      </w:r>
      <w:r>
        <w:t>), triphasic (Section </w:t>
      </w:r>
      <w:r>
        <w:fldChar w:fldCharType="begin"/>
      </w:r>
      <w:r>
        <w:instrText xml:space="preserve"> REF _Ref188932651 \r \h </w:instrText>
      </w:r>
      <w:r>
        <w:fldChar w:fldCharType="separate"/>
      </w:r>
      <w:ins w:id="1920" w:author="Gerard" w:date="2014-12-19T15:33:00Z">
        <w:r w:rsidR="00247AFD">
          <w:t>4.7.2</w:t>
        </w:r>
      </w:ins>
      <w:del w:id="1921" w:author="Gerard" w:date="2014-12-19T10:20:00Z">
        <w:r w:rsidR="001B13CD" w:rsidDel="00FA4318">
          <w:delText>4.6.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922" w:name="_Ref240797992"/>
      <w:bookmarkStart w:id="1923" w:name="_Toc280622586"/>
      <w:r>
        <w:t>Solid-Bound Molecules</w:t>
      </w:r>
      <w:bookmarkEnd w:id="1922"/>
      <w:bookmarkEnd w:id="192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924" w:author="Gerard" w:date="2014-12-19T15:33:00Z">
        <w:r w:rsidR="00247AFD">
          <w:t>4.7</w:t>
        </w:r>
      </w:ins>
      <w:del w:id="1925" w:author="Gerard" w:date="2014-12-19T10:20:00Z">
        <w:r w:rsidR="001B13CD" w:rsidDel="00FA4318">
          <w:delText>4.6</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926" w:name="_Ref174185715"/>
      <w:bookmarkStart w:id="1927" w:name="_Toc280622587"/>
      <w:r>
        <w:lastRenderedPageBreak/>
        <w:t>Material Section</w:t>
      </w:r>
      <w:bookmarkEnd w:id="1926"/>
      <w:bookmarkEnd w:id="192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247AF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928" w:name="_Ref178490824"/>
      <w:bookmarkStart w:id="1929" w:name="_Ref178491142"/>
      <w:bookmarkStart w:id="1930" w:name="_Toc280622588"/>
      <w:r>
        <w:lastRenderedPageBreak/>
        <w:t>Geometry Section</w:t>
      </w:r>
      <w:bookmarkEnd w:id="1928"/>
      <w:bookmarkEnd w:id="1929"/>
      <w:bookmarkEnd w:id="193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931" w:name="_Toc280622589"/>
      <w:r>
        <w:t>Nodes Section</w:t>
      </w:r>
      <w:bookmarkEnd w:id="193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932" w:name="_Ref376432008"/>
      <w:bookmarkStart w:id="1933" w:name="_Toc280622590"/>
      <w:r w:rsidRPr="00EF5020">
        <w:t>Elements</w:t>
      </w:r>
      <w:r>
        <w:t xml:space="preserve"> Section</w:t>
      </w:r>
      <w:bookmarkEnd w:id="1932"/>
      <w:bookmarkEnd w:id="193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934" w:name="_Toc350354842"/>
      <w:bookmarkStart w:id="1935" w:name="_Toc350439800"/>
      <w:bookmarkStart w:id="1936" w:name="_Toc352596206"/>
      <w:bookmarkStart w:id="1937" w:name="_Toc363724979"/>
      <w:bookmarkStart w:id="1938" w:name="_Toc280622591"/>
      <w:bookmarkEnd w:id="1934"/>
      <w:bookmarkEnd w:id="1935"/>
      <w:bookmarkEnd w:id="1936"/>
      <w:bookmarkEnd w:id="1937"/>
      <w:r>
        <w:t>Solid Elements</w:t>
      </w:r>
      <w:bookmarkEnd w:id="193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91B14" w:rsidRDefault="00C91B1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91B14" w:rsidRDefault="00C91B1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91B14" w:rsidRDefault="00C91B1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91B14" w:rsidRDefault="00C91B1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91B14" w:rsidRDefault="00C91B1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91B14" w:rsidRDefault="00C91B1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91B14" w:rsidRDefault="00C91B1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91B14" w:rsidRDefault="00C91B1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91B14" w:rsidRDefault="00C91B1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91B14" w:rsidRDefault="00C91B1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91B14" w:rsidRDefault="00C91B1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91B14" w:rsidRDefault="00C91B1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91B14" w:rsidRDefault="00C91B1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91B14" w:rsidRDefault="00C91B1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91B14" w:rsidRDefault="00C91B1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91B14" w:rsidRDefault="00C91B1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91B14" w:rsidRDefault="00C91B1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91B14" w:rsidRDefault="00C91B1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91B14" w:rsidRDefault="00C91B1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91B14" w:rsidRDefault="00C91B1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91B14" w:rsidRDefault="00C91B1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C91B14" w:rsidRDefault="00C91B14"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C91B14" w:rsidRDefault="00C91B14"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C91B14" w:rsidRDefault="00C91B14"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C91B14" w:rsidRDefault="00C91B14"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C91B14" w:rsidRDefault="00C91B14"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C91B14" w:rsidRDefault="00C91B14"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C91B14" w:rsidRDefault="00C91B14"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C91B14" w:rsidRDefault="00C91B14"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C91B14" w:rsidRDefault="00C91B14"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C91B14" w:rsidRDefault="00C91B14"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C91B14" w:rsidRDefault="00C91B14"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C91B14" w:rsidRDefault="00C91B14"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C91B14" w:rsidRDefault="00C91B14"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C91B14" w:rsidRDefault="00C91B14"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C91B14" w:rsidRDefault="00C91B14"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C91B14" w:rsidRDefault="00C91B14"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C91B14" w:rsidRDefault="00C91B14"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C91B14" w:rsidRDefault="00C91B14"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C91B14" w:rsidRDefault="00C91B14"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C91B14" w:rsidRDefault="00C91B14"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C91B14" w:rsidRDefault="00C91B14"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247AFD">
          <w:rPr>
            <w:noProof/>
          </w:rPr>
          <w:t>3</w:t>
        </w:r>
      </w:fldSimple>
      <w:r w:rsidRPr="00DF40FE">
        <w:noBreakHyphen/>
      </w:r>
      <w:fldSimple w:instr=" SEQ Figure \* ARABIC \s 1 ">
        <w:r w:rsidR="00247AF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939" w:name="_Toc280622592"/>
      <w:r>
        <w:t>Shell Elements</w:t>
      </w:r>
      <w:bookmarkEnd w:id="193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91B14" w:rsidRDefault="00C91B1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91B14" w:rsidRDefault="00C91B1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91B14" w:rsidRDefault="00C91B1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91B14" w:rsidRDefault="00C91B1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91B14" w:rsidRDefault="00C91B1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91B14" w:rsidRDefault="00C91B1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91B14" w:rsidRDefault="00C91B1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C91B14" w:rsidRDefault="00C91B14"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C91B14" w:rsidRDefault="00C91B14"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C91B14" w:rsidRDefault="00C91B14"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C91B14" w:rsidRDefault="00C91B14"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C91B14" w:rsidRDefault="00C91B14"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C91B14" w:rsidRDefault="00C91B14"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C91B14" w:rsidRDefault="00C91B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247AFD">
          <w:rPr>
            <w:noProof/>
          </w:rPr>
          <w:t>3</w:t>
        </w:r>
      </w:fldSimple>
      <w:r w:rsidRPr="006768E0">
        <w:noBreakHyphen/>
      </w:r>
      <w:fldSimple w:instr=" SEQ Figure \* ARABIC \s 1 ">
        <w:r w:rsidR="00247AF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940" w:name="_Ref376174920"/>
      <w:bookmarkStart w:id="1941" w:name="_Toc280622593"/>
      <w:r w:rsidRPr="007A75DE">
        <w:lastRenderedPageBreak/>
        <w:t>Surface Elements</w:t>
      </w:r>
      <w:bookmarkEnd w:id="1940"/>
      <w:bookmarkEnd w:id="194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42" w:name="_Ref230518438"/>
      <w:bookmarkStart w:id="1943" w:name="_Toc280622594"/>
      <w:r>
        <w:t>Element</w:t>
      </w:r>
      <w:r w:rsidR="00D153DC">
        <w:t xml:space="preserve"> </w:t>
      </w:r>
      <w:r>
        <w:t>Data Section</w:t>
      </w:r>
      <w:bookmarkEnd w:id="1942"/>
      <w:bookmarkEnd w:id="194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247AF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944" w:name="_Ref376175517"/>
      <w:bookmarkStart w:id="1945" w:name="_Toc280622595"/>
      <w:r>
        <w:t>Surface Section</w:t>
      </w:r>
      <w:bookmarkEnd w:id="1944"/>
      <w:bookmarkEnd w:id="194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946" w:author="Gerard" w:date="2014-12-19T15:33:00Z">
        <w:r w:rsidR="00247AFD">
          <w:t xml:space="preserve">3.8.2.3. </w:t>
        </w:r>
      </w:ins>
      <w:del w:id="194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948" w:name="_Ref378149880"/>
      <w:bookmarkStart w:id="1949" w:name="_Toc280622596"/>
      <w:r>
        <w:t>NodeSet Section</w:t>
      </w:r>
      <w:bookmarkEnd w:id="1948"/>
      <w:bookmarkEnd w:id="1949"/>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1950" w:author="Steve Maas" w:date="2014-11-11T07:10:00Z">
        <w:r w:rsidDel="003263D7">
          <w:delText xml:space="preserve">The value of this tag is a list of nodes that defines the node set. </w:delText>
        </w:r>
      </w:del>
      <w:ins w:id="1951" w:author="Steve Maas" w:date="2014-11-11T07:10:00Z">
        <w:r w:rsidR="003263D7">
          <w:t xml:space="preserve">A node set definition is followed by a list of nodes. </w:t>
        </w:r>
      </w:ins>
      <w:ins w:id="1952" w:author="Steve Maas" w:date="2014-11-11T07:11:00Z">
        <w:r w:rsidR="003263D7">
          <w:t xml:space="preserve">For each </w:t>
        </w:r>
      </w:ins>
      <w:ins w:id="1953" w:author="Steve Maas" w:date="2014-11-11T07:14:00Z">
        <w:r w:rsidR="00AD7BC7">
          <w:t xml:space="preserve">a </w:t>
        </w:r>
      </w:ins>
      <w:ins w:id="1954" w:author="Steve Maas" w:date="2014-11-11T07:11:00Z">
        <w:r w:rsidR="003263D7">
          <w:rPr>
            <w:i/>
          </w:rPr>
          <w:t xml:space="preserve">node </w:t>
        </w:r>
        <w:r w:rsidR="003263D7">
          <w:t xml:space="preserve">tag is defined which </w:t>
        </w:r>
      </w:ins>
      <w:ins w:id="1955" w:author="Steve Maas" w:date="2014-11-11T07:14:00Z">
        <w:r w:rsidR="00AD7BC7">
          <w:t>requires</w:t>
        </w:r>
      </w:ins>
      <w:ins w:id="1956" w:author="Steve Maas" w:date="2014-11-11T07:11:00Z">
        <w:r w:rsidR="003263D7">
          <w:t xml:space="preserve"> one attribute, named “id”</w:t>
        </w:r>
      </w:ins>
      <w:ins w:id="1957" w:author="Steve Maas" w:date="2014-11-11T07:15:00Z">
        <w:r w:rsidR="00AD7BC7">
          <w:t>,</w:t>
        </w:r>
      </w:ins>
      <w:ins w:id="1958" w:author="Steve Maas" w:date="2014-11-11T07:11:00Z">
        <w:r w:rsidR="003263D7">
          <w:t xml:space="preserve"> which takes the node number as its value.</w:t>
        </w:r>
      </w:ins>
      <w:ins w:id="1959"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1960" w:author="Steve Maas" w:date="2014-11-11T07:12:00Z"/>
        </w:rPr>
      </w:pPr>
      <w:r>
        <w:lastRenderedPageBreak/>
        <w:t>&lt;NodeSet name="nodeset1"&gt;</w:t>
      </w:r>
      <w:del w:id="1961" w:author="Steve Maas" w:date="2014-11-11T07:13:00Z">
        <w:r w:rsidDel="003263D7">
          <w:delText>1:5,6,7,8:12:2&lt;/NodeSet&gt;</w:delText>
        </w:r>
      </w:del>
    </w:p>
    <w:p w14:paraId="7DE88F63" w14:textId="0FA58B15" w:rsidR="003263D7" w:rsidRDefault="003263D7" w:rsidP="00661C81">
      <w:pPr>
        <w:pStyle w:val="Code0"/>
        <w:rPr>
          <w:ins w:id="1962" w:author="Steve Maas" w:date="2014-11-11T07:12:00Z"/>
        </w:rPr>
      </w:pPr>
      <w:ins w:id="1963" w:author="Steve Maas" w:date="2014-11-11T07:12:00Z">
        <w:r>
          <w:tab/>
          <w:t>&lt;node id="1"/&gt;</w:t>
        </w:r>
      </w:ins>
    </w:p>
    <w:p w14:paraId="7A43A1DD" w14:textId="65364B4A" w:rsidR="003263D7" w:rsidRDefault="003263D7" w:rsidP="00661C81">
      <w:pPr>
        <w:pStyle w:val="Code0"/>
        <w:rPr>
          <w:ins w:id="1964" w:author="Steve Maas" w:date="2014-11-11T07:12:00Z"/>
        </w:rPr>
      </w:pPr>
      <w:ins w:id="1965" w:author="Steve Maas" w:date="2014-11-11T07:12:00Z">
        <w:r>
          <w:tab/>
          <w:t>&lt;node id="2"/&gt;</w:t>
        </w:r>
      </w:ins>
    </w:p>
    <w:p w14:paraId="651802F5" w14:textId="45F08475" w:rsidR="003263D7" w:rsidRDefault="003263D7" w:rsidP="00661C81">
      <w:pPr>
        <w:pStyle w:val="Code0"/>
        <w:rPr>
          <w:ins w:id="1966" w:author="Steve Maas" w:date="2014-11-11T07:12:00Z"/>
        </w:rPr>
      </w:pPr>
      <w:ins w:id="1967" w:author="Steve Maas" w:date="2014-11-11T07:12:00Z">
        <w:r>
          <w:tab/>
          <w:t>&lt;node id="101"/&gt;</w:t>
        </w:r>
      </w:ins>
    </w:p>
    <w:p w14:paraId="5E7191BA" w14:textId="12075860" w:rsidR="003263D7" w:rsidRPr="00661C81" w:rsidRDefault="003263D7" w:rsidP="00661C81">
      <w:pPr>
        <w:pStyle w:val="Code0"/>
      </w:pPr>
      <w:ins w:id="1968" w:author="Steve Maas" w:date="2014-11-11T07:12:00Z">
        <w:r>
          <w:tab/>
          <w:t>&lt;node id="102</w:t>
        </w:r>
      </w:ins>
      <w:ins w:id="1969" w:author="Steve Maas" w:date="2014-11-11T07:13:00Z">
        <w:r>
          <w:t>"/&gt;</w:t>
        </w:r>
      </w:ins>
    </w:p>
    <w:p w14:paraId="3C41857D" w14:textId="4211D7EB" w:rsidR="00661C81" w:rsidDel="003263D7" w:rsidRDefault="00661C81" w:rsidP="005F474E">
      <w:pPr>
        <w:rPr>
          <w:del w:id="1970" w:author="Steve Maas" w:date="2014-11-11T07:12:00Z"/>
        </w:rPr>
      </w:pPr>
      <w:del w:id="1971"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1972" w:author="Steve Maas" w:date="2014-11-11T07:12:00Z"/>
        </w:rPr>
      </w:pPr>
    </w:p>
    <w:p w14:paraId="7E738E79" w14:textId="72157065" w:rsidR="00661C81" w:rsidDel="003263D7" w:rsidRDefault="00661C81" w:rsidP="00661C81">
      <w:pPr>
        <w:pStyle w:val="Code0"/>
        <w:rPr>
          <w:del w:id="1973" w:author="Steve Maas" w:date="2014-11-11T07:12:00Z"/>
        </w:rPr>
      </w:pPr>
      <w:del w:id="1974" w:author="Steve Maas" w:date="2014-11-11T07:12:00Z">
        <w:r w:rsidDel="003263D7">
          <w:delText>n1:n2</w:delText>
        </w:r>
      </w:del>
    </w:p>
    <w:p w14:paraId="7F3826DC" w14:textId="3B85CA47" w:rsidR="00661C81" w:rsidDel="003263D7" w:rsidRDefault="00661C81" w:rsidP="005F474E">
      <w:pPr>
        <w:rPr>
          <w:del w:id="1975" w:author="Steve Maas" w:date="2014-11-11T07:12:00Z"/>
        </w:rPr>
      </w:pPr>
    </w:p>
    <w:p w14:paraId="1021E418" w14:textId="26D3A240" w:rsidR="00661C81" w:rsidDel="003263D7" w:rsidRDefault="00661C81" w:rsidP="005F474E">
      <w:pPr>
        <w:rPr>
          <w:del w:id="1976" w:author="Steve Maas" w:date="2014-11-11T07:12:00Z"/>
        </w:rPr>
      </w:pPr>
      <w:del w:id="1977" w:author="Steve Maas" w:date="2014-11-11T07:12:00Z">
        <w:r w:rsidDel="003263D7">
          <w:delText>where n1 is the start node and n2 is the end node, or</w:delText>
        </w:r>
      </w:del>
    </w:p>
    <w:p w14:paraId="43BDC8F9" w14:textId="20043AC2" w:rsidR="00661C81" w:rsidDel="003263D7" w:rsidRDefault="00661C81" w:rsidP="005F474E">
      <w:pPr>
        <w:rPr>
          <w:del w:id="1978" w:author="Steve Maas" w:date="2014-11-11T07:12:00Z"/>
        </w:rPr>
      </w:pPr>
    </w:p>
    <w:p w14:paraId="45C08E72" w14:textId="35D650C5" w:rsidR="00661C81" w:rsidDel="003263D7" w:rsidRDefault="00661C81" w:rsidP="00661C81">
      <w:pPr>
        <w:pStyle w:val="Code0"/>
        <w:rPr>
          <w:del w:id="1979" w:author="Steve Maas" w:date="2014-11-11T07:12:00Z"/>
        </w:rPr>
      </w:pPr>
      <w:del w:id="1980" w:author="Steve Maas" w:date="2014-11-11T07:12:00Z">
        <w:r w:rsidDel="003263D7">
          <w:delText>n1:n2:n3</w:delText>
        </w:r>
      </w:del>
    </w:p>
    <w:p w14:paraId="7231EB0C" w14:textId="79E55ED8" w:rsidR="00661C81" w:rsidRPr="00C72BAD" w:rsidDel="003263D7" w:rsidRDefault="00661C81" w:rsidP="005F474E">
      <w:pPr>
        <w:rPr>
          <w:del w:id="1981" w:author="Steve Maas" w:date="2014-11-11T07:12:00Z"/>
        </w:rPr>
      </w:pPr>
    </w:p>
    <w:p w14:paraId="57086BEC" w14:textId="0AE677D2" w:rsidR="007D6F0D" w:rsidDel="003263D7" w:rsidRDefault="00661C81" w:rsidP="006A0BC1">
      <w:pPr>
        <w:rPr>
          <w:del w:id="1982" w:author="Steve Maas" w:date="2014-11-11T07:12:00Z"/>
        </w:rPr>
      </w:pPr>
      <w:del w:id="1983"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1984" w:author="Steve Maas" w:date="2014-11-11T07:12:00Z"/>
        </w:rPr>
      </w:pPr>
    </w:p>
    <w:p w14:paraId="216AE581" w14:textId="05A23B36" w:rsidR="00A06947" w:rsidDel="003263D7" w:rsidRDefault="00A06947" w:rsidP="006A0BC1">
      <w:pPr>
        <w:rPr>
          <w:del w:id="1985" w:author="Steve Maas" w:date="2014-11-11T07:12:00Z"/>
        </w:rPr>
      </w:pPr>
      <w:del w:id="1986"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1987" w:author="Steve Maas" w:date="2014-11-11T07:12:00Z"/>
        </w:rPr>
      </w:pPr>
    </w:p>
    <w:p w14:paraId="75634978" w14:textId="4534648A" w:rsidR="00A06947" w:rsidDel="003263D7" w:rsidRDefault="00A06947" w:rsidP="00A06947">
      <w:pPr>
        <w:pStyle w:val="Code0"/>
        <w:rPr>
          <w:del w:id="1988" w:author="Steve Maas" w:date="2014-11-11T07:12:00Z"/>
        </w:rPr>
      </w:pPr>
      <w:del w:id="1989" w:author="Steve Maas" w:date="2014-11-11T07:12:00Z">
        <w:r w:rsidDel="003263D7">
          <w:delText>&lt;NodeSet name="nodeset1"&gt;</w:delText>
        </w:r>
      </w:del>
    </w:p>
    <w:p w14:paraId="437525BD" w14:textId="101314A0" w:rsidR="00A06947" w:rsidDel="003263D7" w:rsidRDefault="00A06947" w:rsidP="00A06947">
      <w:pPr>
        <w:pStyle w:val="Code0"/>
        <w:rPr>
          <w:del w:id="1990" w:author="Steve Maas" w:date="2014-11-11T07:12:00Z"/>
        </w:rPr>
      </w:pPr>
      <w:del w:id="1991" w:author="Steve Maas" w:date="2014-11-11T07:12:00Z">
        <w:r w:rsidDel="003263D7">
          <w:tab/>
          <w:delText>1,2,3,4,5,</w:delText>
        </w:r>
      </w:del>
    </w:p>
    <w:p w14:paraId="25049C5F" w14:textId="093F99FE" w:rsidR="00A06947" w:rsidDel="003263D7" w:rsidRDefault="00A06947" w:rsidP="00A06947">
      <w:pPr>
        <w:pStyle w:val="Code0"/>
        <w:rPr>
          <w:del w:id="1992" w:author="Steve Maas" w:date="2014-11-11T07:12:00Z"/>
        </w:rPr>
      </w:pPr>
      <w:del w:id="1993" w:author="Steve Maas" w:date="2014-11-11T07:12:00Z">
        <w:r w:rsidDel="003263D7">
          <w:tab/>
          <w:delText>6:120:3,</w:delText>
        </w:r>
      </w:del>
    </w:p>
    <w:p w14:paraId="60D394E5" w14:textId="6414680C" w:rsidR="00A06947" w:rsidDel="003263D7" w:rsidRDefault="00A06947" w:rsidP="00A06947">
      <w:pPr>
        <w:pStyle w:val="Code0"/>
        <w:rPr>
          <w:del w:id="1994" w:author="Steve Maas" w:date="2014-11-11T07:12:00Z"/>
        </w:rPr>
      </w:pPr>
      <w:del w:id="1995"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996" w:name="_Toc280622597"/>
      <w:r>
        <w:lastRenderedPageBreak/>
        <w:t>Initial Section</w:t>
      </w:r>
      <w:bookmarkEnd w:id="199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997" w:name="_Toc280622598"/>
      <w:r>
        <w:t>Initial Nodal Velocities</w:t>
      </w:r>
      <w:bookmarkEnd w:id="1997"/>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998" w:author="Gerard" w:date="2014-12-19T15:33:00Z">
        <w:r w:rsidR="00247AFD">
          <w:t>3.5.1</w:t>
        </w:r>
      </w:ins>
      <w:del w:id="1999"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000" w:name="_Toc280622599"/>
      <w:r>
        <w:t>Initial Nodal Effective Fluid Pressure</w:t>
      </w:r>
      <w:bookmarkEnd w:id="200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001" w:name="_Toc280622600"/>
      <w:r>
        <w:t>Initial Nodal Effective Concentration</w:t>
      </w:r>
      <w:bookmarkEnd w:id="2001"/>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002" w:author="Gerard" w:date="2014-12-19T15:33:00Z">
        <w:r w:rsidR="00247AFD">
          <w:t>3.6.2</w:t>
        </w:r>
      </w:ins>
      <w:del w:id="2003"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004" w:name="_Ref172095122"/>
      <w:bookmarkStart w:id="2005" w:name="_Toc280622601"/>
      <w:r>
        <w:lastRenderedPageBreak/>
        <w:t>Boundary Section</w:t>
      </w:r>
      <w:bookmarkEnd w:id="2004"/>
      <w:bookmarkEnd w:id="200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006" w:name="_Ref172095051"/>
      <w:bookmarkStart w:id="2007" w:name="_Toc280622602"/>
      <w:r>
        <w:t>Prescribed Nodal Degrees of Freedom</w:t>
      </w:r>
      <w:bookmarkEnd w:id="2006"/>
      <w:bookmarkEnd w:id="200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008" w:author="Gerard" w:date="2014-12-19T15:33:00Z">
        <w:r w:rsidR="00247AFD">
          <w:t>3.6.2</w:t>
        </w:r>
      </w:ins>
      <w:del w:id="2009"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010" w:author="Gerard" w:date="2014-12-19T15:33:00Z">
        <w:r w:rsidR="00247AFD">
          <w:t>3.8.5</w:t>
        </w:r>
      </w:ins>
      <w:del w:id="2011"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012" w:name="_Toc280622603"/>
      <w:r>
        <w:t>Fixed Nodal Degrees of Freedom</w:t>
      </w:r>
      <w:bookmarkEnd w:id="20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013" w:author="Gerard" w:date="2014-12-19T15:33:00Z">
        <w:r w:rsidR="00247AFD">
          <w:t>3.8.5</w:t>
        </w:r>
      </w:ins>
      <w:del w:id="2014"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15" w:name="_Toc315942749"/>
      <w:bookmarkStart w:id="2016" w:name="_Toc315943013"/>
      <w:bookmarkStart w:id="2017" w:name="_Toc315943277"/>
      <w:bookmarkStart w:id="2018" w:name="_Toc315942751"/>
      <w:bookmarkStart w:id="2019" w:name="_Toc315943015"/>
      <w:bookmarkStart w:id="2020" w:name="_Toc315943279"/>
      <w:bookmarkStart w:id="2021" w:name="_Toc315942753"/>
      <w:bookmarkStart w:id="2022" w:name="_Toc315943017"/>
      <w:bookmarkStart w:id="2023" w:name="_Toc315943281"/>
      <w:bookmarkStart w:id="2024" w:name="_Toc315942755"/>
      <w:bookmarkStart w:id="2025" w:name="_Toc315943019"/>
      <w:bookmarkStart w:id="2026" w:name="_Toc315943283"/>
      <w:bookmarkStart w:id="2027" w:name="_Toc315942758"/>
      <w:bookmarkStart w:id="2028" w:name="_Toc315943022"/>
      <w:bookmarkStart w:id="2029" w:name="_Toc315943286"/>
      <w:bookmarkStart w:id="2030" w:name="_Toc315942763"/>
      <w:bookmarkStart w:id="2031" w:name="_Toc315943027"/>
      <w:bookmarkStart w:id="2032" w:name="_Toc315943291"/>
      <w:bookmarkStart w:id="2033" w:name="_Toc315942764"/>
      <w:bookmarkStart w:id="2034" w:name="_Toc315943028"/>
      <w:bookmarkStart w:id="2035" w:name="_Toc315943292"/>
      <w:bookmarkStart w:id="2036" w:name="_Toc315942765"/>
      <w:bookmarkStart w:id="2037" w:name="_Toc315943029"/>
      <w:bookmarkStart w:id="2038" w:name="_Toc315943293"/>
      <w:bookmarkStart w:id="2039" w:name="_Toc315942768"/>
      <w:bookmarkStart w:id="2040" w:name="_Toc315943032"/>
      <w:bookmarkStart w:id="2041" w:name="_Toc315943296"/>
      <w:bookmarkStart w:id="2042" w:name="_Toc315942770"/>
      <w:bookmarkStart w:id="2043" w:name="_Toc315943034"/>
      <w:bookmarkStart w:id="2044" w:name="_Toc315943298"/>
      <w:bookmarkStart w:id="2045" w:name="_Toc315942775"/>
      <w:bookmarkStart w:id="2046" w:name="_Toc315943039"/>
      <w:bookmarkStart w:id="2047" w:name="_Toc315943303"/>
      <w:bookmarkStart w:id="2048" w:name="_Toc315942777"/>
      <w:bookmarkStart w:id="2049" w:name="_Toc315943041"/>
      <w:bookmarkStart w:id="2050" w:name="_Toc315943305"/>
      <w:bookmarkStart w:id="2051" w:name="_Toc315942782"/>
      <w:bookmarkStart w:id="2052" w:name="_Toc315943046"/>
      <w:bookmarkStart w:id="2053" w:name="_Toc315943310"/>
      <w:bookmarkStart w:id="2054" w:name="_Toc315942784"/>
      <w:bookmarkStart w:id="2055" w:name="_Toc315943048"/>
      <w:bookmarkStart w:id="2056" w:name="_Toc315943312"/>
      <w:bookmarkStart w:id="2057" w:name="_Toc315942786"/>
      <w:bookmarkStart w:id="2058" w:name="_Toc315943050"/>
      <w:bookmarkStart w:id="2059" w:name="_Toc315943314"/>
      <w:bookmarkStart w:id="2060" w:name="_Toc315942806"/>
      <w:bookmarkStart w:id="2061" w:name="_Toc315943070"/>
      <w:bookmarkStart w:id="2062" w:name="_Toc315943334"/>
      <w:bookmarkStart w:id="2063" w:name="_Toc315942809"/>
      <w:bookmarkStart w:id="2064" w:name="_Toc315943073"/>
      <w:bookmarkStart w:id="2065" w:name="_Toc315943337"/>
      <w:bookmarkStart w:id="2066" w:name="_Toc315942810"/>
      <w:bookmarkStart w:id="2067" w:name="_Toc315943074"/>
      <w:bookmarkStart w:id="2068" w:name="_Toc315943338"/>
      <w:bookmarkStart w:id="2069" w:name="_Toc315942811"/>
      <w:bookmarkStart w:id="2070" w:name="_Toc315943075"/>
      <w:bookmarkStart w:id="2071" w:name="_Toc315943339"/>
      <w:bookmarkStart w:id="2072" w:name="_Toc315942816"/>
      <w:bookmarkStart w:id="2073" w:name="_Toc315943080"/>
      <w:bookmarkStart w:id="2074" w:name="_Toc315943344"/>
      <w:bookmarkStart w:id="2075" w:name="_Toc315942818"/>
      <w:bookmarkStart w:id="2076" w:name="_Toc315943082"/>
      <w:bookmarkStart w:id="2077" w:name="_Toc315943346"/>
      <w:bookmarkStart w:id="2078" w:name="_Toc315942820"/>
      <w:bookmarkStart w:id="2079" w:name="_Toc315943084"/>
      <w:bookmarkStart w:id="2080" w:name="_Toc315943348"/>
      <w:bookmarkStart w:id="2081" w:name="_Toc315942822"/>
      <w:bookmarkStart w:id="2082" w:name="_Toc315943086"/>
      <w:bookmarkStart w:id="2083" w:name="_Toc315943350"/>
      <w:bookmarkStart w:id="2084" w:name="_Toc315942824"/>
      <w:bookmarkStart w:id="2085" w:name="_Toc315943088"/>
      <w:bookmarkStart w:id="2086" w:name="_Toc315943352"/>
      <w:bookmarkStart w:id="2087" w:name="_Toc315942829"/>
      <w:bookmarkStart w:id="2088" w:name="_Toc315943093"/>
      <w:bookmarkStart w:id="2089" w:name="_Toc315943357"/>
      <w:bookmarkStart w:id="2090" w:name="_Toc315942831"/>
      <w:bookmarkStart w:id="2091" w:name="_Toc315943095"/>
      <w:bookmarkStart w:id="2092" w:name="_Toc315943359"/>
      <w:bookmarkStart w:id="2093" w:name="_Toc315942833"/>
      <w:bookmarkStart w:id="2094" w:name="_Toc315943097"/>
      <w:bookmarkStart w:id="2095" w:name="_Toc315943361"/>
      <w:bookmarkStart w:id="2096" w:name="_Toc315942834"/>
      <w:bookmarkStart w:id="2097" w:name="_Toc315943098"/>
      <w:bookmarkStart w:id="2098" w:name="_Toc315943362"/>
      <w:bookmarkStart w:id="2099" w:name="_Toc315942839"/>
      <w:bookmarkStart w:id="2100" w:name="_Toc315943103"/>
      <w:bookmarkStart w:id="2101" w:name="_Toc315943367"/>
      <w:bookmarkStart w:id="2102" w:name="_Toc315942840"/>
      <w:bookmarkStart w:id="2103" w:name="_Toc315943104"/>
      <w:bookmarkStart w:id="2104" w:name="_Toc315943368"/>
      <w:bookmarkStart w:id="2105" w:name="_Toc315942841"/>
      <w:bookmarkStart w:id="2106" w:name="_Toc315943105"/>
      <w:bookmarkStart w:id="2107" w:name="_Toc315943369"/>
      <w:bookmarkStart w:id="2108" w:name="_Toc315942843"/>
      <w:bookmarkStart w:id="2109" w:name="_Toc315943107"/>
      <w:bookmarkStart w:id="2110" w:name="_Toc315943371"/>
      <w:bookmarkStart w:id="2111" w:name="_Toc315942845"/>
      <w:bookmarkStart w:id="2112" w:name="_Toc315943109"/>
      <w:bookmarkStart w:id="2113" w:name="_Toc315943373"/>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r>
        <w:br w:type="page"/>
      </w:r>
    </w:p>
    <w:p w14:paraId="4FC9CF1B" w14:textId="38A0E96E" w:rsidR="006A0BC1" w:rsidRDefault="0098023B" w:rsidP="0098023B">
      <w:pPr>
        <w:pStyle w:val="Heading2"/>
      </w:pPr>
      <w:bookmarkStart w:id="2114" w:name="_Toc280622604"/>
      <w:r>
        <w:lastRenderedPageBreak/>
        <w:t>Loads Section</w:t>
      </w:r>
      <w:bookmarkEnd w:id="211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15" w:name="_Toc280622605"/>
      <w:r>
        <w:t>Nodal Loads</w:t>
      </w:r>
      <w:bookmarkEnd w:id="211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2116" w:author="Gerard" w:date="2014-12-19T15:33:00Z">
        <w:r w:rsidR="00247AFD">
          <w:t>3.6.2</w:t>
        </w:r>
      </w:ins>
      <w:del w:id="2117"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18" w:name="_Toc280622606"/>
      <w:r>
        <w:t>Surface Loads</w:t>
      </w:r>
      <w:bookmarkEnd w:id="211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119" w:author="Gerard" w:date="2014-12-19T15:33:00Z">
        <w:r w:rsidR="00247AFD">
          <w:t>3.8.4</w:t>
        </w:r>
      </w:ins>
      <w:del w:id="2120"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21" w:name="_Toc280622607"/>
      <w:r>
        <w:t xml:space="preserve">Pressure </w:t>
      </w:r>
      <w:r w:rsidR="004B0FC6">
        <w:t>Load</w:t>
      </w:r>
      <w:bookmarkEnd w:id="212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22" w:name="_Toc280622608"/>
      <w:r>
        <w:t>Traction Load</w:t>
      </w:r>
      <w:bookmarkEnd w:id="212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23" w:name="_Ref194576511"/>
      <w:bookmarkStart w:id="2124" w:name="_Ref194576545"/>
      <w:bookmarkStart w:id="2125" w:name="_Toc280622609"/>
      <w:r>
        <w:t>Mixture Normal Traction</w:t>
      </w:r>
      <w:bookmarkEnd w:id="2123"/>
      <w:bookmarkEnd w:id="2124"/>
      <w:bookmarkEnd w:id="2125"/>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4A7B69">
        <w:fldChar w:fldCharType="begin"/>
      </w:r>
      <w:r w:rsidR="004A7B69">
        <w:instrText xml:space="preserve"> HYPERLINK "http://mrl.sci.utah.edu/software/febio" </w:instrText>
      </w:r>
      <w:ins w:id="2126" w:author="Gerard" w:date="2014-12-19T10:20:00Z"/>
      <w:r w:rsidR="004A7B69">
        <w:fldChar w:fldCharType="separate"/>
      </w:r>
      <w:r w:rsidRPr="00205BE9">
        <w:rPr>
          <w:rStyle w:val="Hyperlink"/>
          <w:i/>
        </w:rPr>
        <w:t>FEBio Theory Manual</w:t>
      </w:r>
      <w:r w:rsidR="004A7B69">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35pt" o:ole="">
            <v:imagedata r:id="rId33" o:title=""/>
          </v:shape>
          <o:OLEObject Type="Embed" ProgID="Equation.DSMT4" ShapeID="_x0000_i1035" DrawAspect="Content" ObjectID="_135439124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35pt;height:11.35pt" o:ole="">
            <v:imagedata r:id="rId35" o:title=""/>
          </v:shape>
          <o:OLEObject Type="Embed" ProgID="Equation.DSMT4" ShapeID="_x0000_i1036" DrawAspect="Content" ObjectID="_1354391242"/>
        </w:object>
      </w:r>
      <w:r w:rsidRPr="00C64641">
        <w:t xml:space="preserve">; thus </w:t>
      </w:r>
      <w:r w:rsidR="006C2049" w:rsidRPr="006C2049">
        <w:rPr>
          <w:position w:val="-6"/>
        </w:rPr>
        <w:object w:dxaOrig="800" w:dyaOrig="260" w14:anchorId="7E26253B">
          <v:shape id="_x0000_i1037" type="#_x0000_t75" style="width:40pt;height:13.35pt" o:ole="">
            <v:imagedata r:id="rId37" o:title=""/>
          </v:shape>
          <o:OLEObject Type="Embed" ProgID="Equation.DSMT4" ShapeID="_x0000_i1037" DrawAspect="Content" ObjectID="_1354391243"/>
        </w:object>
      </w:r>
      <w:r w:rsidRPr="00C64641">
        <w:t xml:space="preserve">, where </w:t>
      </w:r>
      <w:r w:rsidR="006C2049" w:rsidRPr="006C2049">
        <w:rPr>
          <w:position w:val="-4"/>
        </w:rPr>
        <w:object w:dxaOrig="200" w:dyaOrig="200" w14:anchorId="62915E31">
          <v:shape id="_x0000_i1038" type="#_x0000_t75" style="width:10pt;height:10pt" o:ole="">
            <v:imagedata r:id="rId39" o:title=""/>
          </v:shape>
          <o:OLEObject Type="Embed" ProgID="Equation.DSMT4" ShapeID="_x0000_i1038" DrawAspect="Content" ObjectID="_1354391244"/>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41" o:title=""/>
          </v:shape>
          <o:OLEObject Type="Embed" ProgID="Equation.DSMT4" ShapeID="_x0000_i1039" DrawAspect="Content" ObjectID="_1354391245"/>
        </w:object>
      </w:r>
      <w:r w:rsidRPr="00C64641">
        <w:t xml:space="preserve">, where </w:t>
      </w:r>
      <w:r w:rsidR="006C2049" w:rsidRPr="006C2049">
        <w:rPr>
          <w:position w:val="-10"/>
        </w:rPr>
        <w:object w:dxaOrig="240" w:dyaOrig="260" w14:anchorId="793DE6B8">
          <v:shape id="_x0000_i1040" type="#_x0000_t75" style="width:12pt;height:13.35pt" o:ole="">
            <v:imagedata r:id="rId43" o:title=""/>
          </v:shape>
          <o:OLEObject Type="Embed" ProgID="Equation.DSMT4" ShapeID="_x0000_i1040" DrawAspect="Content" ObjectID="_1354391246"/>
        </w:object>
      </w:r>
      <w:r w:rsidRPr="00C64641">
        <w:t xml:space="preserve"> is the fluid pressure and </w:t>
      </w:r>
      <w:r w:rsidR="006C2049" w:rsidRPr="006C2049">
        <w:rPr>
          <w:position w:val="-6"/>
        </w:rPr>
        <w:object w:dxaOrig="300" w:dyaOrig="320" w14:anchorId="2834CBFD">
          <v:shape id="_x0000_i1041" type="#_x0000_t75" style="width:15.35pt;height:16pt" o:ole="">
            <v:imagedata r:id="rId45" o:title=""/>
          </v:shape>
          <o:OLEObject Type="Embed" ProgID="Equation.DSMT4" ShapeID="_x0000_i1041" DrawAspect="Content" ObjectID="_1354391247"/>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47" o:title=""/>
          </v:shape>
          <o:OLEObject Type="Embed" ProgID="Equation.DSMT4" ShapeID="_x0000_i1042" DrawAspect="Content" ObjectID="_1354391248"/>
        </w:object>
      </w:r>
      <w:r w:rsidRPr="00C64641">
        <w:t xml:space="preserve">, where </w:t>
      </w:r>
      <w:r w:rsidR="006C2049" w:rsidRPr="006C2049">
        <w:rPr>
          <w:position w:val="-6"/>
        </w:rPr>
        <w:object w:dxaOrig="980" w:dyaOrig="320" w14:anchorId="01C7119C">
          <v:shape id="_x0000_i1043" type="#_x0000_t75" style="width:49.35pt;height:16pt" o:ole="">
            <v:imagedata r:id="rId49" o:title=""/>
          </v:shape>
          <o:OLEObject Type="Embed" ProgID="Equation.DSMT4" ShapeID="_x0000_i1043" DrawAspect="Content" ObjectID="_1354391249"/>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35pt;height:18pt" o:ole="">
            <v:imagedata r:id="rId51" o:title=""/>
          </v:shape>
          <o:OLEObject Type="Embed" ProgID="Equation.DSMT4" ShapeID="_x0000_i1044" DrawAspect="Content" ObjectID="_1354391250"/>
        </w:object>
      </w:r>
      <w:r w:rsidRPr="00C64641">
        <w:t xml:space="preserve"> (the normal component of the mixture traction) or </w:t>
      </w:r>
      <w:r w:rsidR="006C2049" w:rsidRPr="006C2049">
        <w:rPr>
          <w:position w:val="-12"/>
        </w:rPr>
        <w:object w:dxaOrig="920" w:dyaOrig="380" w14:anchorId="5E202FC0">
          <v:shape id="_x0000_i1045" type="#_x0000_t75" style="width:46pt;height:19.35pt" o:ole="">
            <v:imagedata r:id="rId53" o:title=""/>
          </v:shape>
          <o:OLEObject Type="Embed" ProgID="Equation.DSMT4" ShapeID="_x0000_i1045" DrawAspect="Content" ObjectID="_135439125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35pt" o:ole="">
            <v:imagedata r:id="rId55" o:title=""/>
          </v:shape>
          <o:OLEObject Type="Embed" ProgID="Equation.DSMT4" ShapeID="_x0000_i1046" DrawAspect="Content" ObjectID="_135439125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35pt;height:18pt" o:ole="">
            <v:imagedata r:id="rId57" o:title=""/>
          </v:shape>
          <o:OLEObject Type="Embed" ProgID="Equation.DSMT4" ShapeID="_x0000_i1047" DrawAspect="Content" ObjectID="_1354391253"/>
        </w:object>
      </w:r>
      <w:r w:rsidRPr="00C64641">
        <w:t xml:space="preserve">, the corresponding boundary conditions are </w:t>
      </w:r>
      <w:r w:rsidR="006C2049" w:rsidRPr="006C2049">
        <w:rPr>
          <w:position w:val="-12"/>
        </w:rPr>
        <w:object w:dxaOrig="700" w:dyaOrig="360" w14:anchorId="3C8B52AF">
          <v:shape id="_x0000_i1048" type="#_x0000_t75" style="width:35.35pt;height:18pt" o:ole="">
            <v:imagedata r:id="rId59" o:title=""/>
          </v:shape>
          <o:OLEObject Type="Embed" ProgID="Equation.DSMT4" ShapeID="_x0000_i1048" DrawAspect="Content" ObjectID="_1354391254"/>
        </w:object>
      </w:r>
      <w:r w:rsidRPr="00C64641">
        <w:t xml:space="preserve"> and </w:t>
      </w:r>
      <w:r w:rsidR="006C2049" w:rsidRPr="006C2049">
        <w:rPr>
          <w:position w:val="-12"/>
        </w:rPr>
        <w:object w:dxaOrig="840" w:dyaOrig="360" w14:anchorId="6CB25C27">
          <v:shape id="_x0000_i1049" type="#_x0000_t75" style="width:42pt;height:18pt" o:ole="">
            <v:imagedata r:id="rId61" o:title=""/>
          </v:shape>
          <o:OLEObject Type="Embed" ProgID="Equation.DSMT4" ShapeID="_x0000_i1049" DrawAspect="Content" ObjectID="_1354391255"/>
        </w:object>
      </w:r>
      <w:r w:rsidRPr="00C64641">
        <w:t xml:space="preserve"> (or </w:t>
      </w:r>
      <w:r w:rsidR="006C2049" w:rsidRPr="006C2049">
        <w:rPr>
          <w:position w:val="-12"/>
        </w:rPr>
        <w:object w:dxaOrig="600" w:dyaOrig="380" w14:anchorId="00DD9000">
          <v:shape id="_x0000_i1050" type="#_x0000_t75" style="width:30pt;height:19.35pt" o:ole="">
            <v:imagedata r:id="rId63" o:title=""/>
          </v:shape>
          <o:OLEObject Type="Embed" ProgID="Equation.DSMT4" ShapeID="_x0000_i1050" DrawAspect="Content" ObjectID="_1354391256"/>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127" w:name="_Toc280622610"/>
      <w:r w:rsidRPr="00C64641">
        <w:t>Fluid Flux</w:t>
      </w:r>
      <w:bookmarkEnd w:id="212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35pt;height:11.35pt" o:ole="">
            <v:imagedata r:id="rId65" o:title=""/>
          </v:shape>
          <o:OLEObject Type="Embed" ProgID="Equation.DSMT4" ShapeID="_x0000_i1051" DrawAspect="Content" ObjectID="_1354391257"/>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35pt;height:11.35pt" o:ole="">
            <v:imagedata r:id="rId67" o:title=""/>
          </v:shape>
          <o:OLEObject Type="Embed" ProgID="Equation.DSMT4" ShapeID="_x0000_i1052" DrawAspect="Content" ObjectID="_135439125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69" o:title=""/>
          </v:shape>
          <o:OLEObject Type="Embed" ProgID="Equation.DSMT4" ShapeID="_x0000_i1053" DrawAspect="Content" ObjectID="_1354391259"/>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35pt;height:18pt" o:ole="">
            <v:imagedata r:id="rId71" o:title=""/>
          </v:shape>
          <o:OLEObject Type="Embed" ProgID="Equation.DSMT4" ShapeID="_x0000_i1054" DrawAspect="Content" ObjectID="_1354391260"/>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35pt;height:18pt" o:ole="">
            <v:imagedata r:id="rId73" o:title=""/>
          </v:shape>
          <o:OLEObject Type="Embed" ProgID="Equation.DSMT4" ShapeID="_x0000_i1055" DrawAspect="Content" ObjectID="_135439126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75" o:title=""/>
          </v:shape>
          <o:OLEObject Type="Embed" ProgID="Equation.DSMT4" ShapeID="_x0000_i1056" DrawAspect="Content" ObjectID="_1354391262"/>
        </w:object>
      </w:r>
      <w:r w:rsidRPr="00C64641">
        <w:t xml:space="preserve">.  To prescribe the value of </w:t>
      </w:r>
      <w:r w:rsidR="006C2049" w:rsidRPr="006C2049">
        <w:rPr>
          <w:position w:val="-12"/>
        </w:rPr>
        <w:object w:dxaOrig="260" w:dyaOrig="360" w14:anchorId="550438C8">
          <v:shape id="_x0000_i1057" type="#_x0000_t75" style="width:13.35pt;height:18pt" o:ole="">
            <v:imagedata r:id="rId77" o:title=""/>
          </v:shape>
          <o:OLEObject Type="Embed" ProgID="Equation.DSMT4" ShapeID="_x0000_i1057" DrawAspect="Content" ObjectID="_1354391263"/>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79" o:title=""/>
          </v:shape>
          <o:OLEObject Type="Embed" ProgID="Equation.DSMT4" ShapeID="_x0000_i1058" DrawAspect="Content" ObjectID="_1354391264"/>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35pt" o:ole="">
            <v:imagedata r:id="rId81" o:title=""/>
          </v:shape>
          <o:OLEObject Type="Embed" ProgID="Equation.DSMT4" ShapeID="_x0000_i1059" DrawAspect="Content" ObjectID="_135439126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128" w:name="_Toc280622611"/>
      <w:r w:rsidRPr="00C64641">
        <w:lastRenderedPageBreak/>
        <w:t>Solute Flux</w:t>
      </w:r>
      <w:bookmarkEnd w:id="212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83" o:title=""/>
          </v:shape>
          <o:OLEObject Type="Embed" ProgID="Equation.DSMT4" ShapeID="_x0000_i1060" DrawAspect="Content" ObjectID="_1354391266"/>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85" o:title=""/>
          </v:shape>
          <o:OLEObject Type="Embed" ProgID="Equation.DSMT4" ShapeID="_x0000_i1061" DrawAspect="Content" ObjectID="_1354391267"/>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65pt;height:18pt" o:ole="">
            <v:imagedata r:id="rId87" o:title=""/>
          </v:shape>
          <o:OLEObject Type="Embed" ProgID="Equation.DSMT4" ShapeID="_x0000_i1062" DrawAspect="Content" ObjectID="_135439126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35pt;height:18pt" o:ole="">
            <v:imagedata r:id="rId89" o:title=""/>
          </v:shape>
          <o:OLEObject Type="Embed" ProgID="Equation.DSMT4" ShapeID="_x0000_i1063" DrawAspect="Content" ObjectID="_1354391269"/>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129" w:author="Gerard" w:date="2014-12-19T15:33:00Z">
        <w:r w:rsidR="00247AFD">
          <w:t>3.6.2</w:t>
        </w:r>
      </w:ins>
      <w:del w:id="2130"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31" w:name="_Toc280622612"/>
      <w:r>
        <w:t>Heat Flux</w:t>
      </w:r>
      <w:bookmarkEnd w:id="2131"/>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32" w:name="_Toc280622613"/>
      <w:r>
        <w:t>Convective Heat Flux</w:t>
      </w:r>
      <w:bookmarkEnd w:id="213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33" w:name="_Toc280622614"/>
      <w:r>
        <w:t xml:space="preserve">Body </w:t>
      </w:r>
      <w:r w:rsidR="002528E9">
        <w:t>Loads</w:t>
      </w:r>
      <w:bookmarkEnd w:id="2133"/>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34" w:name="_Toc280622615"/>
      <w:r>
        <w:t>Constant Body Force</w:t>
      </w:r>
      <w:bookmarkEnd w:id="2134"/>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35" w:name="_Toc280622616"/>
      <w:r>
        <w:t>Non-Constant Body Force</w:t>
      </w:r>
      <w:bookmarkEnd w:id="2135"/>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36" w:name="_Toc337555754"/>
      <w:bookmarkStart w:id="2137" w:name="_Toc350246989"/>
      <w:bookmarkStart w:id="2138" w:name="_Toc350354875"/>
      <w:bookmarkStart w:id="2139" w:name="_Toc350439833"/>
      <w:bookmarkStart w:id="2140" w:name="_Toc352596239"/>
      <w:bookmarkStart w:id="2141" w:name="_Toc363725012"/>
      <w:bookmarkStart w:id="2142" w:name="_Toc337555755"/>
      <w:bookmarkStart w:id="2143" w:name="_Toc350246990"/>
      <w:bookmarkStart w:id="2144" w:name="_Toc350354876"/>
      <w:bookmarkStart w:id="2145" w:name="_Toc350439834"/>
      <w:bookmarkStart w:id="2146" w:name="_Toc352596240"/>
      <w:bookmarkStart w:id="2147" w:name="_Toc363725013"/>
      <w:bookmarkStart w:id="2148" w:name="_Toc280622617"/>
      <w:bookmarkEnd w:id="2136"/>
      <w:bookmarkEnd w:id="2137"/>
      <w:bookmarkEnd w:id="2138"/>
      <w:bookmarkEnd w:id="2139"/>
      <w:bookmarkEnd w:id="2140"/>
      <w:bookmarkEnd w:id="2141"/>
      <w:bookmarkEnd w:id="2142"/>
      <w:bookmarkEnd w:id="2143"/>
      <w:bookmarkEnd w:id="2144"/>
      <w:bookmarkEnd w:id="2145"/>
      <w:bookmarkEnd w:id="2146"/>
      <w:bookmarkEnd w:id="2147"/>
      <w:r>
        <w:t>Centrifugal Force</w:t>
      </w:r>
      <w:bookmarkEnd w:id="2148"/>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35pt" o:ole="">
            <v:imagedata r:id="rId91" o:title=""/>
          </v:shape>
          <o:OLEObject Type="Embed" ProgID="Equation.DSMT4" ShapeID="_x0000_i1064" DrawAspect="Content" ObjectID="_1354391270"/>
        </w:object>
      </w:r>
      <w:r>
        <w:t xml:space="preserve"> about a rotation axis directed along </w:t>
      </w:r>
      <w:r w:rsidR="006C2049" w:rsidRPr="006C2049">
        <w:rPr>
          <w:position w:val="-4"/>
        </w:rPr>
        <w:object w:dxaOrig="200" w:dyaOrig="200" w14:anchorId="47F51CE4">
          <v:shape id="_x0000_i1065" type="#_x0000_t75" style="width:10pt;height:10pt" o:ole="">
            <v:imagedata r:id="rId93" o:title=""/>
          </v:shape>
          <o:OLEObject Type="Embed" ProgID="Equation.DSMT4" ShapeID="_x0000_i1065" DrawAspect="Content" ObjectID="_1354391271"/>
        </w:object>
      </w:r>
      <w:r>
        <w:t xml:space="preserve"> and passing through the rotation center </w:t>
      </w:r>
      <w:r w:rsidR="006C2049" w:rsidRPr="006C2049">
        <w:rPr>
          <w:position w:val="-6"/>
        </w:rPr>
        <w:object w:dxaOrig="180" w:dyaOrig="220" w14:anchorId="174E15DC">
          <v:shape id="_x0000_i1066" type="#_x0000_t75" style="width:9.35pt;height:11.35pt" o:ole="">
            <v:imagedata r:id="rId95" o:title=""/>
          </v:shape>
          <o:OLEObject Type="Embed" ProgID="Equation.DSMT4" ShapeID="_x0000_i1066" DrawAspect="Content" ObjectID="_135439127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49" w:name="_Toc280622618"/>
      <w:r>
        <w:t>Heat source</w:t>
      </w:r>
      <w:bookmarkEnd w:id="214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50" w:name="_Toc280622619"/>
      <w:r w:rsidR="00602A42">
        <w:lastRenderedPageBreak/>
        <w:t xml:space="preserve">Contact </w:t>
      </w:r>
      <w:r w:rsidR="008826A0">
        <w:t>Section</w:t>
      </w:r>
      <w:bookmarkEnd w:id="2150"/>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51" w:name="_Toc280622620"/>
      <w:r>
        <w:t>Sliding Interfaces</w:t>
      </w:r>
      <w:bookmarkEnd w:id="215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4A7B69">
        <w:fldChar w:fldCharType="begin"/>
      </w:r>
      <w:r w:rsidR="004A7B69">
        <w:instrText xml:space="preserve"> HYPERLINK \l "_ENREF_3" \o "Laursen, 1995 #3" </w:instrText>
      </w:r>
      <w:ins w:id="2152" w:author="Gerard" w:date="2014-12-19T10:20:00Z"/>
      <w:r w:rsidR="004A7B69">
        <w:fldChar w:fldCharType="separate"/>
      </w:r>
      <w:r w:rsidR="00711A1D">
        <w:rPr>
          <w:noProof/>
        </w:rPr>
        <w:t>3</w:t>
      </w:r>
      <w:r w:rsidR="004A7B69">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4A7B69">
        <w:fldChar w:fldCharType="begin"/>
      </w:r>
      <w:r w:rsidR="004A7B69">
        <w:instrText xml:space="preserve"> HYPERLINK \l "_ENREF_4" \o "Ateshian, 2009 #39" </w:instrText>
      </w:r>
      <w:ins w:id="2153" w:author="Gerard" w:date="2014-12-19T10:20:00Z"/>
      <w:r w:rsidR="004A7B69">
        <w:fldChar w:fldCharType="separate"/>
      </w:r>
      <w:r w:rsidR="00711A1D">
        <w:rPr>
          <w:noProof/>
        </w:rPr>
        <w:t>4</w:t>
      </w:r>
      <w:r w:rsidR="004A7B69">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154" w:author="Gerard" w:date="2014-12-19T15:33:00Z">
        <w:r w:rsidR="00247AFD">
          <w:t xml:space="preserve">3.8.2.3. </w:t>
        </w:r>
      </w:ins>
      <w:del w:id="2155"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156" w:author="Gerard" w:date="2014-12-19T15:33:00Z">
        <w:r w:rsidR="00247AFD">
          <w:t>3.8.4</w:t>
        </w:r>
      </w:ins>
      <w:del w:id="2157"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97" o:title=""/>
          </v:shape>
          <o:OLEObject Type="Embed" ProgID="Equation.DSMT4" ShapeID="_x0000_i1067" DrawAspect="Content" ObjectID="_1354391273"/>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35pt;height:31.35pt" o:ole="">
            <v:imagedata r:id="rId99" o:title=""/>
          </v:shape>
          <o:OLEObject Type="Embed" ProgID="Equation.DSMT4" ShapeID="_x0000_i1068" DrawAspect="Content" ObjectID="_135439127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01" o:title=""/>
          </v:shape>
          <o:OLEObject Type="Embed" ProgID="Equation.DSMT4" ShapeID="_x0000_i1069" DrawAspect="Content" ObjectID="_1354391275"/>
        </w:object>
      </w:r>
      <w:r>
        <w:t xml:space="preserve">, </w:t>
      </w:r>
      <w:r w:rsidR="006C2049" w:rsidRPr="006C2049">
        <w:rPr>
          <w:position w:val="-4"/>
        </w:rPr>
        <w:object w:dxaOrig="420" w:dyaOrig="200" w14:anchorId="1447B3D1">
          <v:shape id="_x0000_i1070" type="#_x0000_t75" style="width:21.35pt;height:10pt" o:ole="">
            <v:imagedata r:id="rId103" o:title=""/>
          </v:shape>
          <o:OLEObject Type="Embed" ProgID="Equation.DSMT4" ShapeID="_x0000_i1070" DrawAspect="Content" ObjectID="_1354391276"/>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58" w:name="_Toc280622621"/>
      <w:r>
        <w:t>Biphasic Contact</w:t>
      </w:r>
      <w:bookmarkEnd w:id="2158"/>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35pt" o:ole="">
            <v:imagedata r:id="rId105" o:title=""/>
          </v:shape>
          <o:OLEObject Type="Embed" ProgID="Equation.DSMT4" ShapeID="_x0000_i1071" DrawAspect="Content" ObjectID="_1354391277"/>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59" w:name="_Toc280622622"/>
      <w:r>
        <w:t xml:space="preserve">Biphasic-Solute </w:t>
      </w:r>
      <w:r w:rsidR="00147151">
        <w:t xml:space="preserve">and Multiphasic </w:t>
      </w:r>
      <w:r>
        <w:t>Contact</w:t>
      </w:r>
      <w:bookmarkEnd w:id="2159"/>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35pt" o:ole="">
            <v:imagedata r:id="rId107" o:title=""/>
          </v:shape>
          <o:OLEObject Type="Embed" ProgID="Equation.DSMT4" ShapeID="_x0000_i1072" DrawAspect="Content" ObjectID="_135439127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09" o:title=""/>
          </v:shape>
          <o:OLEObject Type="Embed" ProgID="Equation.DSMT4" ShapeID="_x0000_i1073" DrawAspect="Content" ObjectID="_1354391279"/>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35pt;height:14pt" o:ole="">
            <v:imagedata r:id="rId111" o:title=""/>
          </v:shape>
          <o:OLEObject Type="Embed" ProgID="Equation.DSMT4" ShapeID="_x0000_i1074" DrawAspect="Content" ObjectID="_1354391280"/>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60" w:name="_Toc280622623"/>
      <w:r w:rsidRPr="00793EA8">
        <w:t>Rigid Wall Interfaces</w:t>
      </w:r>
      <w:bookmarkEnd w:id="216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13" o:title=""/>
          </v:shape>
          <o:OLEObject Type="Embed" ProgID="Equation.DSMT4" ShapeID="_x0000_i1075" DrawAspect="Content" ObjectID="_135439128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35pt;height:20pt" o:ole="">
            <v:imagedata r:id="rId115" o:title=""/>
          </v:shape>
          <o:OLEObject Type="Embed" ProgID="Equation.DSMT4" ShapeID="_x0000_i1076" DrawAspect="Content" ObjectID="_135439128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161" w:name="_Toc280622624"/>
      <w:r>
        <w:t>Tied Interfaces</w:t>
      </w:r>
      <w:bookmarkEnd w:id="216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162" w:name="_Toc280622625"/>
      <w:r>
        <w:t>Tied Biphasic Interfaces</w:t>
      </w:r>
      <w:bookmarkEnd w:id="216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163" w:name="_Toc280622626"/>
      <w:r>
        <w:t>Rigid Interfaces</w:t>
      </w:r>
      <w:bookmarkEnd w:id="2163"/>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164" w:name="_Toc280622627"/>
      <w:r>
        <w:t>Rigid Joints</w:t>
      </w:r>
      <w:bookmarkEnd w:id="216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165" w:name="_Toc280622628"/>
      <w:r>
        <w:lastRenderedPageBreak/>
        <w:t>Constraints Section</w:t>
      </w:r>
      <w:bookmarkEnd w:id="216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166" w:name="_Ref275247132"/>
      <w:bookmarkStart w:id="2167" w:name="_Toc280622629"/>
      <w:r>
        <w:t>Rigid Body Constraints</w:t>
      </w:r>
      <w:bookmarkEnd w:id="2166"/>
      <w:bookmarkEnd w:id="216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168" w:name="_Toc280622630"/>
      <w:r>
        <w:lastRenderedPageBreak/>
        <w:t>Discrete Section</w:t>
      </w:r>
      <w:bookmarkEnd w:id="216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169" w:name="_Toc280622631"/>
      <w:r>
        <w:t>Springs</w:t>
      </w:r>
      <w:bookmarkEnd w:id="216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170" w:name="_Toc370461174"/>
      <w:bookmarkStart w:id="2171" w:name="_Toc200951584"/>
      <w:bookmarkStart w:id="2172" w:name="_Ref200951687"/>
      <w:bookmarkEnd w:id="2170"/>
      <w:r>
        <w:br w:type="page"/>
      </w:r>
    </w:p>
    <w:p w14:paraId="209C028A" w14:textId="77777777" w:rsidR="006A0BC1" w:rsidRDefault="006A0BC1" w:rsidP="006A0BC1">
      <w:pPr>
        <w:pStyle w:val="Heading2"/>
      </w:pPr>
      <w:bookmarkStart w:id="2173" w:name="_Toc377546984"/>
      <w:bookmarkStart w:id="2174" w:name="_Toc377547230"/>
      <w:bookmarkStart w:id="2175" w:name="_Toc388270517"/>
      <w:bookmarkStart w:id="2176" w:name="_Toc377546985"/>
      <w:bookmarkStart w:id="2177" w:name="_Toc377547231"/>
      <w:bookmarkStart w:id="2178" w:name="_Toc388270518"/>
      <w:bookmarkStart w:id="2179" w:name="_Toc377546986"/>
      <w:bookmarkStart w:id="2180" w:name="_Toc377547232"/>
      <w:bookmarkStart w:id="2181" w:name="_Toc388270519"/>
      <w:bookmarkStart w:id="2182" w:name="_Toc377546987"/>
      <w:bookmarkStart w:id="2183" w:name="_Toc377547233"/>
      <w:bookmarkStart w:id="2184" w:name="_Toc388270520"/>
      <w:bookmarkStart w:id="2185" w:name="_Toc377546988"/>
      <w:bookmarkStart w:id="2186" w:name="_Toc377547234"/>
      <w:bookmarkStart w:id="2187" w:name="_Toc388270521"/>
      <w:bookmarkStart w:id="2188" w:name="_Toc377546989"/>
      <w:bookmarkStart w:id="2189" w:name="_Toc377547235"/>
      <w:bookmarkStart w:id="2190" w:name="_Toc388270522"/>
      <w:bookmarkStart w:id="2191" w:name="_Toc377546990"/>
      <w:bookmarkStart w:id="2192" w:name="_Toc377547236"/>
      <w:bookmarkStart w:id="2193" w:name="_Toc388270523"/>
      <w:bookmarkStart w:id="2194" w:name="_Toc377546991"/>
      <w:bookmarkStart w:id="2195" w:name="_Toc377547237"/>
      <w:bookmarkStart w:id="2196" w:name="_Toc388270524"/>
      <w:bookmarkStart w:id="2197" w:name="_Toc377546992"/>
      <w:bookmarkStart w:id="2198" w:name="_Toc377547238"/>
      <w:bookmarkStart w:id="2199" w:name="_Toc388270525"/>
      <w:bookmarkStart w:id="2200" w:name="_Toc377546993"/>
      <w:bookmarkStart w:id="2201" w:name="_Toc377547239"/>
      <w:bookmarkStart w:id="2202" w:name="_Toc388270526"/>
      <w:bookmarkStart w:id="2203" w:name="_Toc377546994"/>
      <w:bookmarkStart w:id="2204" w:name="_Toc377547240"/>
      <w:bookmarkStart w:id="2205" w:name="_Toc388270527"/>
      <w:bookmarkStart w:id="2206" w:name="_Ref259527079"/>
      <w:bookmarkStart w:id="2207" w:name="_Toc280622632"/>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r>
        <w:lastRenderedPageBreak/>
        <w:t>LoadData Section</w:t>
      </w:r>
      <w:bookmarkEnd w:id="2206"/>
      <w:bookmarkEnd w:id="2207"/>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91B14" w:rsidRDefault="00C91B1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C91B14" w:rsidRDefault="00C91B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91B14" w:rsidRDefault="00C91B1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C91B14" w:rsidRDefault="00C91B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91B14" w:rsidRDefault="00C91B1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C91B14" w:rsidRDefault="00C91B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91B14" w:rsidRDefault="00C91B1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C91B14" w:rsidRDefault="00C91B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C91B14" w:rsidRDefault="00C91B1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C91B14" w:rsidRDefault="00C91B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91B14" w:rsidRDefault="00C91B1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C91B14" w:rsidRDefault="00C91B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91B14" w:rsidRDefault="00C91B1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C91B14" w:rsidRDefault="00C91B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208" w:name="_Ref377546765"/>
      <w:bookmarkStart w:id="2209" w:name="_Toc280622633"/>
      <w:r>
        <w:lastRenderedPageBreak/>
        <w:t>Output Section</w:t>
      </w:r>
      <w:bookmarkEnd w:id="2208"/>
      <w:bookmarkEnd w:id="220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210" w:name="_Toc311799480"/>
      <w:bookmarkStart w:id="2211" w:name="_Toc315443351"/>
      <w:bookmarkStart w:id="2212" w:name="_Toc315942869"/>
      <w:bookmarkStart w:id="2213" w:name="_Toc315943133"/>
      <w:bookmarkStart w:id="2214" w:name="_Toc315943397"/>
      <w:bookmarkStart w:id="2215" w:name="_Toc280622634"/>
      <w:bookmarkEnd w:id="2210"/>
      <w:bookmarkEnd w:id="2211"/>
      <w:bookmarkEnd w:id="2212"/>
      <w:bookmarkEnd w:id="2213"/>
      <w:bookmarkEnd w:id="2214"/>
      <w:r>
        <w:t>Logfile</w:t>
      </w:r>
      <w:bookmarkEnd w:id="221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247AF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2216"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2217" w:author="Steve Maas" w:date="2014-09-01T17:54:00Z">
        <w:r>
          <w:rPr>
            <w:i/>
          </w:rPr>
          <w:t>format</w:t>
        </w:r>
        <w:r w:rsidRPr="00A845A4">
          <w:rPr>
            <w:rPrChange w:id="2218"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2219" w:author="Steve Maas" w:date="2014-09-01T17:55:00Z"/>
        </w:rPr>
      </w:pPr>
    </w:p>
    <w:p w14:paraId="5EFC1FF5" w14:textId="4D065635" w:rsidR="00A845A4" w:rsidRDefault="00A845A4" w:rsidP="006A0BC1">
      <w:pPr>
        <w:rPr>
          <w:ins w:id="2220" w:author="Steve Maas" w:date="2014-09-01T17:58:00Z"/>
        </w:rPr>
      </w:pPr>
      <w:ins w:id="2221" w:author="Steve Maas" w:date="2014-09-01T17:55:00Z">
        <w:r>
          <w:t xml:space="preserve">The optional </w:t>
        </w:r>
        <w:r>
          <w:rPr>
            <w:i/>
          </w:rPr>
          <w:t xml:space="preserve">format </w:t>
        </w:r>
        <w:r>
          <w:t xml:space="preserve">attribute defines a format string that will be used to format the output. If this attribute is present, the </w:t>
        </w:r>
      </w:ins>
      <w:ins w:id="2222" w:author="Steve Maas" w:date="2014-09-01T17:56:00Z">
        <w:r>
          <w:rPr>
            <w:i/>
          </w:rPr>
          <w:t xml:space="preserve">delim </w:t>
        </w:r>
        <w:r>
          <w:t>attribute will be ignored. The format string is composed of literal characters</w:t>
        </w:r>
      </w:ins>
      <w:ins w:id="2223" w:author="Steve Maas" w:date="2014-09-01T17:57:00Z">
        <w:r>
          <w:t xml:space="preserve"> </w:t>
        </w:r>
      </w:ins>
      <w:ins w:id="2224" w:author="Steve Maas" w:date="2014-09-01T17:56:00Z">
        <w:r>
          <w:t xml:space="preserve">and special </w:t>
        </w:r>
      </w:ins>
      <w:ins w:id="2225" w:author="Steve Maas" w:date="2014-09-01T17:57:00Z">
        <w:r>
          <w:t xml:space="preserve">formatting characters. The special formatting characters are </w:t>
        </w:r>
      </w:ins>
      <w:ins w:id="2226" w:author="Steve Maas" w:date="2014-09-01T17:58:00Z">
        <w:r>
          <w:t>preceded</w:t>
        </w:r>
      </w:ins>
      <w:ins w:id="2227" w:author="Steve Maas" w:date="2014-09-01T17:57:00Z">
        <w:r>
          <w:t xml:space="preserve"> </w:t>
        </w:r>
      </w:ins>
      <w:ins w:id="2228" w:author="Steve Maas" w:date="2014-09-01T17:58:00Z">
        <w:r>
          <w:t>by the percentage character (%). The following formatting characters are currently defined.</w:t>
        </w:r>
      </w:ins>
    </w:p>
    <w:p w14:paraId="5937CED3" w14:textId="77777777" w:rsidR="00A845A4" w:rsidRDefault="00A845A4" w:rsidP="006A0BC1">
      <w:pPr>
        <w:rPr>
          <w:ins w:id="2229" w:author="Steve Maas" w:date="2014-09-01T17:58:00Z"/>
        </w:rPr>
      </w:pPr>
    </w:p>
    <w:p w14:paraId="07261C21" w14:textId="009B9A69" w:rsidR="00A845A4" w:rsidRDefault="00A845A4">
      <w:pPr>
        <w:pStyle w:val="ListParagraph"/>
        <w:numPr>
          <w:ilvl w:val="0"/>
          <w:numId w:val="60"/>
        </w:numPr>
        <w:rPr>
          <w:ins w:id="2230" w:author="Steve Maas" w:date="2014-09-01T17:58:00Z"/>
        </w:rPr>
        <w:pPrChange w:id="2231" w:author="Steve Maas" w:date="2014-09-01T17:58:00Z">
          <w:pPr/>
        </w:pPrChange>
      </w:pPr>
      <w:ins w:id="2232"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2233" w:author="Steve Maas" w:date="2014-09-01T17:59:00Z"/>
        </w:rPr>
        <w:pPrChange w:id="2234" w:author="Steve Maas" w:date="2014-09-01T17:58:00Z">
          <w:pPr/>
        </w:pPrChange>
      </w:pPr>
      <w:ins w:id="2235" w:author="Steve Maas" w:date="2014-09-01T17:59:00Z">
        <w:r>
          <w:t>%g: replace with a data value. Use a %g for each data item.</w:t>
        </w:r>
      </w:ins>
    </w:p>
    <w:p w14:paraId="75E40EA7" w14:textId="796EBFA5" w:rsidR="00A845A4" w:rsidRDefault="00A845A4">
      <w:pPr>
        <w:pStyle w:val="ListParagraph"/>
        <w:numPr>
          <w:ilvl w:val="0"/>
          <w:numId w:val="60"/>
        </w:numPr>
        <w:rPr>
          <w:ins w:id="2236" w:author="Steve Maas" w:date="2014-09-01T17:59:00Z"/>
        </w:rPr>
        <w:pPrChange w:id="2237" w:author="Steve Maas" w:date="2014-09-01T17:58:00Z">
          <w:pPr/>
        </w:pPrChange>
      </w:pPr>
      <w:ins w:id="2238" w:author="Steve Maas" w:date="2014-09-01T17:59:00Z">
        <w:r>
          <w:t>%t: insert tab character</w:t>
        </w:r>
      </w:ins>
      <w:ins w:id="2239" w:author="Steve Maas" w:date="2014-09-01T18:00:00Z">
        <w:r>
          <w:t xml:space="preserve"> in output</w:t>
        </w:r>
      </w:ins>
      <w:ins w:id="2240" w:author="Steve Maas" w:date="2014-09-01T17:59:00Z">
        <w:r>
          <w:t>.</w:t>
        </w:r>
      </w:ins>
    </w:p>
    <w:p w14:paraId="7C5033E1" w14:textId="0019D0E0" w:rsidR="00A845A4" w:rsidRDefault="00A845A4">
      <w:pPr>
        <w:pStyle w:val="ListParagraph"/>
        <w:numPr>
          <w:ilvl w:val="0"/>
          <w:numId w:val="60"/>
        </w:numPr>
        <w:rPr>
          <w:ins w:id="2241" w:author="Steve Maas" w:date="2014-09-01T18:00:00Z"/>
        </w:rPr>
        <w:pPrChange w:id="2242" w:author="Steve Maas" w:date="2014-09-01T17:58:00Z">
          <w:pPr/>
        </w:pPrChange>
      </w:pPr>
      <w:ins w:id="2243" w:author="Steve Maas" w:date="2014-09-01T17:59:00Z">
        <w:r>
          <w:t>%n: insert</w:t>
        </w:r>
      </w:ins>
      <w:ins w:id="2244" w:author="Steve Maas" w:date="2014-09-01T18:00:00Z">
        <w:r>
          <w:t xml:space="preserve"> newline character in output.</w:t>
        </w:r>
      </w:ins>
    </w:p>
    <w:p w14:paraId="28BB0578" w14:textId="77777777" w:rsidR="00A845A4" w:rsidRDefault="00A845A4" w:rsidP="00A845A4">
      <w:pPr>
        <w:rPr>
          <w:ins w:id="2245" w:author="Steve Maas" w:date="2014-09-01T18:00:00Z"/>
        </w:rPr>
      </w:pPr>
    </w:p>
    <w:p w14:paraId="217C93EE" w14:textId="0E4AB780" w:rsidR="00A845A4" w:rsidRDefault="00A845A4" w:rsidP="00A845A4">
      <w:pPr>
        <w:rPr>
          <w:ins w:id="2246" w:author="Steve Maas" w:date="2014-09-01T18:00:00Z"/>
        </w:rPr>
      </w:pPr>
      <w:ins w:id="2247" w:author="Steve Maas" w:date="2014-09-01T18:03:00Z">
        <w:r>
          <w:t>T</w:t>
        </w:r>
      </w:ins>
      <w:ins w:id="2248" w:author="Steve Maas" w:date="2014-09-01T18:00:00Z">
        <w:r>
          <w:t>he following example,</w:t>
        </w:r>
      </w:ins>
    </w:p>
    <w:p w14:paraId="1EB54583" w14:textId="77777777" w:rsidR="00A845A4" w:rsidRDefault="00A845A4" w:rsidP="00A845A4">
      <w:pPr>
        <w:rPr>
          <w:ins w:id="2249" w:author="Steve Maas" w:date="2014-09-01T18:01:00Z"/>
        </w:rPr>
      </w:pPr>
    </w:p>
    <w:p w14:paraId="2EC1351D" w14:textId="242D3B89" w:rsidR="00A845A4" w:rsidRPr="00A845A4" w:rsidRDefault="00A845A4">
      <w:pPr>
        <w:pStyle w:val="Code0"/>
        <w:rPr>
          <w:ins w:id="2250" w:author="Steve Maas" w:date="2014-09-01T18:00:00Z"/>
          <w:sz w:val="20"/>
          <w:szCs w:val="20"/>
          <w:rPrChange w:id="2251" w:author="Steve Maas" w:date="2014-09-01T18:02:00Z">
            <w:rPr>
              <w:ins w:id="2252" w:author="Steve Maas" w:date="2014-09-01T18:00:00Z"/>
            </w:rPr>
          </w:rPrChange>
        </w:rPr>
        <w:pPrChange w:id="2253" w:author="Steve Maas" w:date="2014-09-01T18:01:00Z">
          <w:pPr/>
        </w:pPrChange>
      </w:pPr>
      <w:ins w:id="2254" w:author="Steve Maas" w:date="2014-09-01T18:01:00Z">
        <w:r w:rsidRPr="00A845A4">
          <w:rPr>
            <w:sz w:val="20"/>
            <w:szCs w:val="20"/>
            <w:rPrChange w:id="2255" w:author="Steve Maas" w:date="2014-09-01T18:02:00Z">
              <w:rPr/>
            </w:rPrChange>
          </w:rPr>
          <w:t>&lt;node_data data="x;y;z" format='&lt;node id="%i"&gt;%g,%g,%g&lt;/node&gt;'</w:t>
        </w:r>
      </w:ins>
      <w:ins w:id="2256" w:author="Steve Maas" w:date="2014-09-01T18:02:00Z">
        <w:r w:rsidRPr="00A845A4">
          <w:rPr>
            <w:sz w:val="20"/>
            <w:szCs w:val="20"/>
            <w:rPrChange w:id="2257" w:author="Steve Maas" w:date="2014-09-01T18:02:00Z">
              <w:rPr/>
            </w:rPrChange>
          </w:rPr>
          <w:t>&gt;&lt;/node_data&gt;</w:t>
        </w:r>
      </w:ins>
    </w:p>
    <w:p w14:paraId="2DC1AB13" w14:textId="77777777" w:rsidR="00A845A4" w:rsidRDefault="00A845A4" w:rsidP="00A845A4">
      <w:pPr>
        <w:rPr>
          <w:ins w:id="2258" w:author="Steve Maas" w:date="2014-09-01T18:00:00Z"/>
        </w:rPr>
      </w:pPr>
    </w:p>
    <w:p w14:paraId="79CCB890" w14:textId="689C30D2" w:rsidR="00A845A4" w:rsidRDefault="00A845A4" w:rsidP="00A845A4">
      <w:pPr>
        <w:rPr>
          <w:ins w:id="2259" w:author="Steve Maas" w:date="2014-09-01T18:00:00Z"/>
        </w:rPr>
      </w:pPr>
      <w:ins w:id="2260" w:author="Steve Maas" w:date="2014-09-01T18:00:00Z">
        <w:r>
          <w:t>will print the following output (e.g. for node 1).</w:t>
        </w:r>
      </w:ins>
    </w:p>
    <w:p w14:paraId="5DAD9E3B" w14:textId="77777777" w:rsidR="00A845A4" w:rsidRPr="00A845A4" w:rsidRDefault="00A845A4" w:rsidP="00A845A4">
      <w:pPr>
        <w:rPr>
          <w:ins w:id="2261" w:author="Steve Maas" w:date="2014-09-01T17:55:00Z"/>
        </w:rPr>
      </w:pPr>
    </w:p>
    <w:p w14:paraId="2034654D" w14:textId="758BD46F" w:rsidR="00A845A4" w:rsidRDefault="00A845A4">
      <w:pPr>
        <w:pStyle w:val="Code0"/>
        <w:rPr>
          <w:ins w:id="2262" w:author="Steve Maas" w:date="2014-09-01T18:01:00Z"/>
        </w:rPr>
        <w:pPrChange w:id="2263" w:author="Steve Maas" w:date="2014-09-01T18:02:00Z">
          <w:pPr/>
        </w:pPrChange>
      </w:pPr>
      <w:ins w:id="2264" w:author="Steve Maas" w:date="2014-09-01T18:02:00Z">
        <w:r>
          <w:t>&lt;node id="</w:t>
        </w:r>
      </w:ins>
      <w:ins w:id="2265" w:author="Steve Maas" w:date="2014-09-01T18:03:00Z">
        <w:r>
          <w:t>1"&gt;0.1,0.2,0.3&lt;/node&gt;</w:t>
        </w:r>
      </w:ins>
    </w:p>
    <w:p w14:paraId="4B09DE00" w14:textId="77777777" w:rsidR="00A845A4" w:rsidRDefault="00A845A4" w:rsidP="006A0BC1">
      <w:pPr>
        <w:rPr>
          <w:ins w:id="2266" w:author="Steve Maas" w:date="2014-09-01T18:01:00Z"/>
        </w:rPr>
      </w:pPr>
    </w:p>
    <w:p w14:paraId="54968D8D" w14:textId="24CC6DC2" w:rsidR="00A845A4" w:rsidRDefault="006D1AD2" w:rsidP="006A0BC1">
      <w:pPr>
        <w:rPr>
          <w:ins w:id="2267" w:author="Steve Maas" w:date="2014-09-01T18:04:00Z"/>
        </w:rPr>
      </w:pPr>
      <w:ins w:id="2268" w:author="Steve Maas" w:date="2014-09-01T18:03:00Z">
        <w:r>
          <w:t>Notice the use of the apostrophe (</w:t>
        </w:r>
      </w:ins>
      <w:ins w:id="2269" w:author="Steve Maas" w:date="2014-09-01T18:04:00Z">
        <w:r>
          <w:t>‘) in the format string. This is necessary in order to include the quotation marks as part of the format string. Also</w:t>
        </w:r>
      </w:ins>
      <w:ins w:id="2270" w:author="Steve Maas" w:date="2014-09-01T18:06:00Z">
        <w:r>
          <w:t xml:space="preserve"> note</w:t>
        </w:r>
      </w:ins>
      <w:ins w:id="2271" w:author="Steve Maas" w:date="2014-09-01T18:04:00Z">
        <w:r>
          <w:t xml:space="preserve"> that each data string will automatically </w:t>
        </w:r>
      </w:ins>
      <w:ins w:id="2272" w:author="Steve Maas" w:date="2014-09-01T18:06:00Z">
        <w:r>
          <w:t xml:space="preserve">be </w:t>
        </w:r>
      </w:ins>
      <w:ins w:id="2273" w:author="Steve Maas" w:date="2014-09-01T18:04:00Z">
        <w:r>
          <w:t>printed on a new line, so there is no need to end the format string with a newline character.</w:t>
        </w:r>
      </w:ins>
    </w:p>
    <w:p w14:paraId="5AC97DCE" w14:textId="77777777" w:rsidR="006D1AD2" w:rsidRDefault="006D1AD2" w:rsidP="006A0BC1">
      <w:pPr>
        <w:rPr>
          <w:ins w:id="2274" w:author="Steve Maas" w:date="2014-09-01T18:05:00Z"/>
        </w:rPr>
      </w:pPr>
    </w:p>
    <w:p w14:paraId="458F679A" w14:textId="77777777" w:rsidR="006D1AD2" w:rsidRDefault="006D1AD2" w:rsidP="006A0BC1">
      <w:pPr>
        <w:rPr>
          <w:ins w:id="2275"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276" w:name="_Toc280622635"/>
      <w:r>
        <w:t xml:space="preserve">Node_Data </w:t>
      </w:r>
      <w:r w:rsidR="00D153DC">
        <w:t>C</w:t>
      </w:r>
      <w:r>
        <w:t>lass</w:t>
      </w:r>
      <w:bookmarkEnd w:id="227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277" w:author="Steve Maas" w:date="2014-06-16T11:20:00Z"/>
        </w:trPr>
        <w:tc>
          <w:tcPr>
            <w:tcW w:w="1908" w:type="dxa"/>
            <w:shd w:val="clear" w:color="auto" w:fill="auto"/>
          </w:tcPr>
          <w:p w14:paraId="60FED9E1" w14:textId="0C66BB8D" w:rsidR="00234587" w:rsidRPr="00B27FE9" w:rsidRDefault="00234587" w:rsidP="006A0BC1">
            <w:pPr>
              <w:pStyle w:val="code"/>
              <w:rPr>
                <w:ins w:id="2278" w:author="Steve Maas" w:date="2014-06-16T11:20:00Z"/>
              </w:rPr>
            </w:pPr>
            <w:ins w:id="2279" w:author="Steve Maas" w:date="2014-06-16T11:20:00Z">
              <w:r>
                <w:t>vx</w:t>
              </w:r>
            </w:ins>
          </w:p>
        </w:tc>
        <w:tc>
          <w:tcPr>
            <w:tcW w:w="7560" w:type="dxa"/>
            <w:shd w:val="clear" w:color="auto" w:fill="auto"/>
          </w:tcPr>
          <w:p w14:paraId="2BF98885" w14:textId="34095953" w:rsidR="00234587" w:rsidRDefault="00234587" w:rsidP="006A0BC1">
            <w:pPr>
              <w:rPr>
                <w:ins w:id="2280" w:author="Steve Maas" w:date="2014-06-16T11:20:00Z"/>
              </w:rPr>
            </w:pPr>
            <w:ins w:id="2281" w:author="Steve Maas" w:date="2014-06-16T11:21:00Z">
              <w:r>
                <w:t>x-coordinate of nodal velocity</w:t>
              </w:r>
            </w:ins>
          </w:p>
        </w:tc>
      </w:tr>
      <w:tr w:rsidR="00234587" w14:paraId="6F7BD2F0" w14:textId="77777777">
        <w:trPr>
          <w:ins w:id="2282" w:author="Steve Maas" w:date="2014-06-16T11:21:00Z"/>
        </w:trPr>
        <w:tc>
          <w:tcPr>
            <w:tcW w:w="1908" w:type="dxa"/>
            <w:shd w:val="clear" w:color="auto" w:fill="auto"/>
          </w:tcPr>
          <w:p w14:paraId="39B7DA6B" w14:textId="2BB70CBC" w:rsidR="00234587" w:rsidRDefault="00234587" w:rsidP="006A0BC1">
            <w:pPr>
              <w:pStyle w:val="code"/>
              <w:rPr>
                <w:ins w:id="2283" w:author="Steve Maas" w:date="2014-06-16T11:21:00Z"/>
              </w:rPr>
            </w:pPr>
            <w:ins w:id="2284" w:author="Steve Maas" w:date="2014-06-16T11:21:00Z">
              <w:r>
                <w:t>vy</w:t>
              </w:r>
            </w:ins>
          </w:p>
        </w:tc>
        <w:tc>
          <w:tcPr>
            <w:tcW w:w="7560" w:type="dxa"/>
            <w:shd w:val="clear" w:color="auto" w:fill="auto"/>
          </w:tcPr>
          <w:p w14:paraId="5D43074C" w14:textId="4413AD68" w:rsidR="00234587" w:rsidRDefault="00234587" w:rsidP="006A0BC1">
            <w:pPr>
              <w:rPr>
                <w:ins w:id="2285" w:author="Steve Maas" w:date="2014-06-16T11:21:00Z"/>
              </w:rPr>
            </w:pPr>
            <w:ins w:id="2286" w:author="Steve Maas" w:date="2014-06-16T11:21:00Z">
              <w:r>
                <w:t>y-coordinate of nodal velocity</w:t>
              </w:r>
            </w:ins>
          </w:p>
        </w:tc>
      </w:tr>
      <w:tr w:rsidR="00234587" w14:paraId="3B1B42DF" w14:textId="77777777">
        <w:trPr>
          <w:ins w:id="2287" w:author="Steve Maas" w:date="2014-06-16T11:21:00Z"/>
        </w:trPr>
        <w:tc>
          <w:tcPr>
            <w:tcW w:w="1908" w:type="dxa"/>
            <w:shd w:val="clear" w:color="auto" w:fill="auto"/>
          </w:tcPr>
          <w:p w14:paraId="76372ADE" w14:textId="1FE12EE5" w:rsidR="00234587" w:rsidRDefault="00234587" w:rsidP="006A0BC1">
            <w:pPr>
              <w:pStyle w:val="code"/>
              <w:rPr>
                <w:ins w:id="2288" w:author="Steve Maas" w:date="2014-06-16T11:21:00Z"/>
              </w:rPr>
            </w:pPr>
            <w:ins w:id="2289" w:author="Steve Maas" w:date="2014-06-16T11:21:00Z">
              <w:r>
                <w:t>vz</w:t>
              </w:r>
            </w:ins>
          </w:p>
        </w:tc>
        <w:tc>
          <w:tcPr>
            <w:tcW w:w="7560" w:type="dxa"/>
            <w:shd w:val="clear" w:color="auto" w:fill="auto"/>
          </w:tcPr>
          <w:p w14:paraId="3D748B92" w14:textId="7080727A" w:rsidR="00234587" w:rsidRDefault="00234587" w:rsidP="006A0BC1">
            <w:pPr>
              <w:rPr>
                <w:ins w:id="2290" w:author="Steve Maas" w:date="2014-06-16T11:21:00Z"/>
              </w:rPr>
            </w:pPr>
            <w:ins w:id="2291" w:author="Steve Maas" w:date="2014-06-16T11:21:00Z">
              <w:r>
                <w:t>z-coordinate of nodal velocity</w:t>
              </w:r>
            </w:ins>
          </w:p>
        </w:tc>
      </w:tr>
      <w:tr w:rsidR="00234587" w14:paraId="3CC43A49" w14:textId="77777777">
        <w:trPr>
          <w:ins w:id="2292" w:author="Steve Maas" w:date="2014-06-16T11:23:00Z"/>
        </w:trPr>
        <w:tc>
          <w:tcPr>
            <w:tcW w:w="1908" w:type="dxa"/>
            <w:shd w:val="clear" w:color="auto" w:fill="auto"/>
          </w:tcPr>
          <w:p w14:paraId="526B90ED" w14:textId="4EFCE0DB" w:rsidR="00234587" w:rsidRDefault="00234587" w:rsidP="006A0BC1">
            <w:pPr>
              <w:pStyle w:val="code"/>
              <w:rPr>
                <w:ins w:id="2293" w:author="Steve Maas" w:date="2014-06-16T11:23:00Z"/>
              </w:rPr>
            </w:pPr>
            <w:ins w:id="2294" w:author="Steve Maas" w:date="2014-06-16T11:23:00Z">
              <w:r>
                <w:t>ax</w:t>
              </w:r>
            </w:ins>
          </w:p>
        </w:tc>
        <w:tc>
          <w:tcPr>
            <w:tcW w:w="7560" w:type="dxa"/>
            <w:shd w:val="clear" w:color="auto" w:fill="auto"/>
          </w:tcPr>
          <w:p w14:paraId="03A3C4DE" w14:textId="122DDCF1" w:rsidR="00234587" w:rsidRDefault="00234587" w:rsidP="006A0BC1">
            <w:pPr>
              <w:rPr>
                <w:ins w:id="2295" w:author="Steve Maas" w:date="2014-06-16T11:23:00Z"/>
              </w:rPr>
            </w:pPr>
            <w:ins w:id="2296" w:author="Steve Maas" w:date="2014-06-16T11:23:00Z">
              <w:r>
                <w:t>x-coordinate of nodal acceleration</w:t>
              </w:r>
            </w:ins>
          </w:p>
        </w:tc>
      </w:tr>
      <w:tr w:rsidR="00234587" w14:paraId="34A3328C" w14:textId="77777777">
        <w:trPr>
          <w:ins w:id="2297" w:author="Steve Maas" w:date="2014-06-16T11:23:00Z"/>
        </w:trPr>
        <w:tc>
          <w:tcPr>
            <w:tcW w:w="1908" w:type="dxa"/>
            <w:shd w:val="clear" w:color="auto" w:fill="auto"/>
          </w:tcPr>
          <w:p w14:paraId="19689972" w14:textId="73D6EAC4" w:rsidR="00234587" w:rsidRDefault="00234587" w:rsidP="006A0BC1">
            <w:pPr>
              <w:pStyle w:val="code"/>
              <w:rPr>
                <w:ins w:id="2298" w:author="Steve Maas" w:date="2014-06-16T11:23:00Z"/>
              </w:rPr>
            </w:pPr>
            <w:ins w:id="2299" w:author="Steve Maas" w:date="2014-06-16T11:23:00Z">
              <w:r>
                <w:t>ay</w:t>
              </w:r>
            </w:ins>
          </w:p>
        </w:tc>
        <w:tc>
          <w:tcPr>
            <w:tcW w:w="7560" w:type="dxa"/>
            <w:shd w:val="clear" w:color="auto" w:fill="auto"/>
          </w:tcPr>
          <w:p w14:paraId="5CD363A9" w14:textId="2612F2D7" w:rsidR="00234587" w:rsidRDefault="00234587" w:rsidP="006A0BC1">
            <w:pPr>
              <w:rPr>
                <w:ins w:id="2300" w:author="Steve Maas" w:date="2014-06-16T11:23:00Z"/>
              </w:rPr>
            </w:pPr>
            <w:ins w:id="2301" w:author="Steve Maas" w:date="2014-06-16T11:23:00Z">
              <w:r>
                <w:t>y-coordinate of nodal acceleration</w:t>
              </w:r>
            </w:ins>
          </w:p>
        </w:tc>
      </w:tr>
      <w:tr w:rsidR="00234587" w14:paraId="0404DD91" w14:textId="77777777">
        <w:trPr>
          <w:ins w:id="2302" w:author="Steve Maas" w:date="2014-06-16T11:23:00Z"/>
        </w:trPr>
        <w:tc>
          <w:tcPr>
            <w:tcW w:w="1908" w:type="dxa"/>
            <w:shd w:val="clear" w:color="auto" w:fill="auto"/>
          </w:tcPr>
          <w:p w14:paraId="70E0A894" w14:textId="49B4B2F5" w:rsidR="00234587" w:rsidRDefault="00234587" w:rsidP="006A0BC1">
            <w:pPr>
              <w:pStyle w:val="code"/>
              <w:rPr>
                <w:ins w:id="2303" w:author="Steve Maas" w:date="2014-06-16T11:23:00Z"/>
              </w:rPr>
            </w:pPr>
            <w:ins w:id="2304" w:author="Steve Maas" w:date="2014-06-16T11:23:00Z">
              <w:r>
                <w:t>az</w:t>
              </w:r>
            </w:ins>
          </w:p>
        </w:tc>
        <w:tc>
          <w:tcPr>
            <w:tcW w:w="7560" w:type="dxa"/>
            <w:shd w:val="clear" w:color="auto" w:fill="auto"/>
          </w:tcPr>
          <w:p w14:paraId="75B03597" w14:textId="54779746" w:rsidR="00234587" w:rsidRDefault="00234587" w:rsidP="006A0BC1">
            <w:pPr>
              <w:rPr>
                <w:ins w:id="2305" w:author="Steve Maas" w:date="2014-06-16T11:23:00Z"/>
              </w:rPr>
            </w:pPr>
            <w:ins w:id="2306" w:author="Steve Maas" w:date="2014-06-16T11:23:00Z">
              <w:r>
                <w:t>z-coordinate of nodal acceleration</w:t>
              </w:r>
            </w:ins>
          </w:p>
        </w:tc>
      </w:tr>
      <w:tr w:rsidR="00234587" w14:paraId="7FE3FC9B" w14:textId="77777777">
        <w:trPr>
          <w:ins w:id="2307" w:author="Steve Maas" w:date="2014-06-16T11:24:00Z"/>
        </w:trPr>
        <w:tc>
          <w:tcPr>
            <w:tcW w:w="1908" w:type="dxa"/>
            <w:shd w:val="clear" w:color="auto" w:fill="auto"/>
          </w:tcPr>
          <w:p w14:paraId="15D5F3A8" w14:textId="685ED2DF" w:rsidR="00234587" w:rsidRDefault="00234587" w:rsidP="006A0BC1">
            <w:pPr>
              <w:pStyle w:val="code"/>
              <w:rPr>
                <w:ins w:id="2308" w:author="Steve Maas" w:date="2014-06-16T11:24:00Z"/>
              </w:rPr>
            </w:pPr>
            <w:ins w:id="2309" w:author="Steve Maas" w:date="2014-06-16T11:24:00Z">
              <w:r>
                <w:t>Rx</w:t>
              </w:r>
            </w:ins>
          </w:p>
        </w:tc>
        <w:tc>
          <w:tcPr>
            <w:tcW w:w="7560" w:type="dxa"/>
            <w:shd w:val="clear" w:color="auto" w:fill="auto"/>
          </w:tcPr>
          <w:p w14:paraId="4BF13751" w14:textId="18CCABED" w:rsidR="00234587" w:rsidRDefault="00234587" w:rsidP="006A0BC1">
            <w:pPr>
              <w:rPr>
                <w:ins w:id="2310" w:author="Steve Maas" w:date="2014-06-16T11:24:00Z"/>
              </w:rPr>
            </w:pPr>
            <w:ins w:id="2311" w:author="Steve Maas" w:date="2014-06-16T11:24:00Z">
              <w:r>
                <w:t>x-coordinate of nodal reaction force</w:t>
              </w:r>
            </w:ins>
          </w:p>
        </w:tc>
      </w:tr>
      <w:tr w:rsidR="00234587" w14:paraId="27141E6B" w14:textId="77777777">
        <w:trPr>
          <w:ins w:id="2312" w:author="Steve Maas" w:date="2014-06-16T11:24:00Z"/>
        </w:trPr>
        <w:tc>
          <w:tcPr>
            <w:tcW w:w="1908" w:type="dxa"/>
            <w:shd w:val="clear" w:color="auto" w:fill="auto"/>
          </w:tcPr>
          <w:p w14:paraId="171DE49C" w14:textId="49DFA7BE" w:rsidR="00234587" w:rsidRDefault="00234587" w:rsidP="006A0BC1">
            <w:pPr>
              <w:pStyle w:val="code"/>
              <w:rPr>
                <w:ins w:id="2313" w:author="Steve Maas" w:date="2014-06-16T11:24:00Z"/>
              </w:rPr>
            </w:pPr>
            <w:ins w:id="2314" w:author="Steve Maas" w:date="2014-06-16T11:24:00Z">
              <w:r>
                <w:t>Ry</w:t>
              </w:r>
            </w:ins>
          </w:p>
        </w:tc>
        <w:tc>
          <w:tcPr>
            <w:tcW w:w="7560" w:type="dxa"/>
            <w:shd w:val="clear" w:color="auto" w:fill="auto"/>
          </w:tcPr>
          <w:p w14:paraId="70D7EFB6" w14:textId="2432F8B2" w:rsidR="00234587" w:rsidRDefault="00234587" w:rsidP="006A0BC1">
            <w:pPr>
              <w:rPr>
                <w:ins w:id="2315" w:author="Steve Maas" w:date="2014-06-16T11:24:00Z"/>
              </w:rPr>
            </w:pPr>
            <w:ins w:id="2316" w:author="Steve Maas" w:date="2014-06-16T11:24:00Z">
              <w:r>
                <w:t>y-coordinate of nodal reaction force</w:t>
              </w:r>
            </w:ins>
          </w:p>
        </w:tc>
      </w:tr>
      <w:tr w:rsidR="00234587" w14:paraId="78A53E0E" w14:textId="77777777">
        <w:trPr>
          <w:ins w:id="2317" w:author="Steve Maas" w:date="2014-06-16T11:24:00Z"/>
        </w:trPr>
        <w:tc>
          <w:tcPr>
            <w:tcW w:w="1908" w:type="dxa"/>
            <w:shd w:val="clear" w:color="auto" w:fill="auto"/>
          </w:tcPr>
          <w:p w14:paraId="17163AEE" w14:textId="764A982B" w:rsidR="00234587" w:rsidRDefault="00234587" w:rsidP="006A0BC1">
            <w:pPr>
              <w:pStyle w:val="code"/>
              <w:rPr>
                <w:ins w:id="2318" w:author="Steve Maas" w:date="2014-06-16T11:24:00Z"/>
              </w:rPr>
            </w:pPr>
            <w:ins w:id="2319" w:author="Steve Maas" w:date="2014-06-16T11:24:00Z">
              <w:r>
                <w:t>Rz</w:t>
              </w:r>
            </w:ins>
          </w:p>
        </w:tc>
        <w:tc>
          <w:tcPr>
            <w:tcW w:w="7560" w:type="dxa"/>
            <w:shd w:val="clear" w:color="auto" w:fill="auto"/>
          </w:tcPr>
          <w:p w14:paraId="4ADF6EAA" w14:textId="26BC97D8" w:rsidR="00234587" w:rsidRDefault="00234587" w:rsidP="006A0BC1">
            <w:pPr>
              <w:rPr>
                <w:ins w:id="2320" w:author="Steve Maas" w:date="2014-06-16T11:24:00Z"/>
              </w:rPr>
            </w:pPr>
            <w:ins w:id="2321"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322" w:author="Steve Maas" w:date="2014-06-16T11:25:00Z">
              <w:r>
                <w:t>c</w:t>
              </w:r>
            </w:ins>
            <w:del w:id="2323" w:author="Steve Maas" w:date="2014-06-16T11:25:00Z">
              <w:r w:rsidDel="00234587">
                <w:delText>C</w:delText>
              </w:r>
            </w:del>
            <w:ins w:id="2324" w:author="Steve Maas" w:date="2014-06-16T11:25:00Z">
              <w:r>
                <w:t>[</w:t>
              </w:r>
            </w:ins>
            <w:r w:rsidR="00C849CE" w:rsidRPr="00C849CE">
              <w:rPr>
                <w:i/>
              </w:rPr>
              <w:t>n</w:t>
            </w:r>
            <w:ins w:id="2325" w:author="Steve Maas" w:date="2014-06-16T11:25:00Z">
              <w:r w:rsidRPr="00234587">
                <w:rPr>
                  <w:rPrChange w:id="2326"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327"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328" w:author="Steve Maas" w:date="2014-06-16T11:27:00Z"/>
        </w:rPr>
      </w:pPr>
      <w:ins w:id="2329" w:author="Steve Maas" w:date="2014-06-16T11:27:00Z">
        <w:r>
          <w:t xml:space="preserve">For heat transfer problems the following nodal variables are available. </w:t>
        </w:r>
      </w:ins>
    </w:p>
    <w:p w14:paraId="59C74BC2" w14:textId="77777777" w:rsidR="00234587" w:rsidRDefault="00234587" w:rsidP="006A0BC1">
      <w:pPr>
        <w:rPr>
          <w:ins w:id="2330"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331" w:author="Steve Maas" w:date="2014-06-16T11:27:00Z"/>
        </w:trPr>
        <w:tc>
          <w:tcPr>
            <w:tcW w:w="1908" w:type="dxa"/>
            <w:shd w:val="clear" w:color="auto" w:fill="auto"/>
          </w:tcPr>
          <w:p w14:paraId="5E66DAE4" w14:textId="77777777" w:rsidR="00234587" w:rsidRPr="000B272C" w:rsidRDefault="00234587" w:rsidP="00234587">
            <w:pPr>
              <w:rPr>
                <w:ins w:id="2332" w:author="Steve Maas" w:date="2014-06-16T11:27:00Z"/>
                <w:b/>
              </w:rPr>
            </w:pPr>
            <w:ins w:id="2333"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334" w:author="Steve Maas" w:date="2014-06-16T11:27:00Z"/>
                <w:b/>
              </w:rPr>
            </w:pPr>
            <w:ins w:id="2335" w:author="Steve Maas" w:date="2014-06-16T11:27:00Z">
              <w:r w:rsidRPr="000B272C">
                <w:rPr>
                  <w:b/>
                </w:rPr>
                <w:t>Description</w:t>
              </w:r>
            </w:ins>
          </w:p>
        </w:tc>
      </w:tr>
      <w:tr w:rsidR="00234587" w14:paraId="76E0CA80" w14:textId="77777777" w:rsidTr="00234587">
        <w:trPr>
          <w:ins w:id="2336" w:author="Steve Maas" w:date="2014-06-16T11:27:00Z"/>
        </w:trPr>
        <w:tc>
          <w:tcPr>
            <w:tcW w:w="1908" w:type="dxa"/>
            <w:shd w:val="clear" w:color="auto" w:fill="auto"/>
          </w:tcPr>
          <w:p w14:paraId="3A0F6FED" w14:textId="3EAED6BE" w:rsidR="00234587" w:rsidRPr="00B27FE9" w:rsidRDefault="00234587" w:rsidP="00234587">
            <w:pPr>
              <w:pStyle w:val="code"/>
              <w:rPr>
                <w:ins w:id="2337" w:author="Steve Maas" w:date="2014-06-16T11:27:00Z"/>
              </w:rPr>
            </w:pPr>
            <w:ins w:id="2338"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2339" w:author="Steve Maas" w:date="2014-06-16T11:27:00Z"/>
              </w:rPr>
            </w:pPr>
            <w:ins w:id="2340" w:author="Steve Maas" w:date="2014-06-16T11:27:00Z">
              <w:r>
                <w:t>Nodal temperature</w:t>
              </w:r>
            </w:ins>
          </w:p>
        </w:tc>
      </w:tr>
    </w:tbl>
    <w:p w14:paraId="3498A10A" w14:textId="77777777" w:rsidR="00234587" w:rsidRDefault="00234587" w:rsidP="006A0BC1">
      <w:pPr>
        <w:rPr>
          <w:ins w:id="2341"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342" w:name="_Toc280622636"/>
      <w:r>
        <w:t>Element_Data Class</w:t>
      </w:r>
      <w:bookmarkEnd w:id="2342"/>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343" w:author="Gerard" w:date="2014-07-31T15:31:00Z"/>
        </w:trPr>
        <w:tc>
          <w:tcPr>
            <w:tcW w:w="2268" w:type="dxa"/>
            <w:shd w:val="clear" w:color="auto" w:fill="auto"/>
          </w:tcPr>
          <w:p w14:paraId="0C2C9D78" w14:textId="7725CA1E" w:rsidR="00B61FE0" w:rsidRDefault="00B61FE0" w:rsidP="00C258C3">
            <w:pPr>
              <w:pStyle w:val="code"/>
              <w:rPr>
                <w:ins w:id="2344" w:author="Gerard" w:date="2014-07-31T15:31:00Z"/>
              </w:rPr>
            </w:pPr>
            <w:ins w:id="2345" w:author="Gerard" w:date="2014-07-31T15:31:00Z">
              <w:r>
                <w:t>cxxxx</w:t>
              </w:r>
            </w:ins>
          </w:p>
        </w:tc>
        <w:tc>
          <w:tcPr>
            <w:tcW w:w="7308" w:type="dxa"/>
            <w:shd w:val="clear" w:color="auto" w:fill="auto"/>
          </w:tcPr>
          <w:p w14:paraId="26A1AEB5" w14:textId="101FC230" w:rsidR="00B61FE0" w:rsidRDefault="00B61FE0" w:rsidP="00C258C3">
            <w:pPr>
              <w:rPr>
                <w:ins w:id="2346" w:author="Gerard" w:date="2014-07-31T15:31:00Z"/>
              </w:rPr>
            </w:pPr>
            <w:ins w:id="2347" w:author="Gerard" w:date="2014-07-31T15:35:00Z">
              <w:r>
                <w:t>xxxx</w:t>
              </w:r>
            </w:ins>
            <w:ins w:id="2348" w:author="Gerard" w:date="2014-07-31T15:36:00Z">
              <w:r w:rsidR="001F334A">
                <w:t xml:space="preserve"> component of spatial elasticity tensor (a.k.a. c11)</w:t>
              </w:r>
            </w:ins>
          </w:p>
        </w:tc>
      </w:tr>
      <w:tr w:rsidR="00B61FE0" w14:paraId="3764CEB2" w14:textId="77777777" w:rsidTr="00C258C3">
        <w:trPr>
          <w:ins w:id="2349" w:author="Gerard" w:date="2014-07-31T15:31:00Z"/>
        </w:trPr>
        <w:tc>
          <w:tcPr>
            <w:tcW w:w="2268" w:type="dxa"/>
            <w:shd w:val="clear" w:color="auto" w:fill="auto"/>
          </w:tcPr>
          <w:p w14:paraId="3A21AA45" w14:textId="72056C47" w:rsidR="00B61FE0" w:rsidRDefault="00B61FE0" w:rsidP="00C258C3">
            <w:pPr>
              <w:pStyle w:val="code"/>
              <w:rPr>
                <w:ins w:id="2350" w:author="Gerard" w:date="2014-07-31T15:31:00Z"/>
              </w:rPr>
            </w:pPr>
            <w:ins w:id="2351" w:author="Gerard" w:date="2014-07-31T15:32:00Z">
              <w:r>
                <w:t>cxxyy</w:t>
              </w:r>
            </w:ins>
          </w:p>
        </w:tc>
        <w:tc>
          <w:tcPr>
            <w:tcW w:w="7308" w:type="dxa"/>
            <w:shd w:val="clear" w:color="auto" w:fill="auto"/>
          </w:tcPr>
          <w:p w14:paraId="388DEA5D" w14:textId="60AFE265" w:rsidR="00B61FE0" w:rsidRDefault="00B61FE0" w:rsidP="001F334A">
            <w:pPr>
              <w:rPr>
                <w:ins w:id="2352" w:author="Gerard" w:date="2014-07-31T15:31:00Z"/>
              </w:rPr>
            </w:pPr>
            <w:ins w:id="2353" w:author="Gerard" w:date="2014-07-31T15:35:00Z">
              <w:r>
                <w:t>xxyy</w:t>
              </w:r>
            </w:ins>
            <w:ins w:id="2354" w:author="Gerard" w:date="2014-07-31T15:36:00Z">
              <w:r w:rsidR="001F334A">
                <w:t xml:space="preserve"> component of spatial elasticity tensor (a.k.a. c12)</w:t>
              </w:r>
            </w:ins>
          </w:p>
        </w:tc>
      </w:tr>
      <w:tr w:rsidR="00B61FE0" w14:paraId="06530E0B" w14:textId="77777777" w:rsidTr="00C258C3">
        <w:trPr>
          <w:ins w:id="2355" w:author="Gerard" w:date="2014-07-31T15:31:00Z"/>
        </w:trPr>
        <w:tc>
          <w:tcPr>
            <w:tcW w:w="2268" w:type="dxa"/>
            <w:shd w:val="clear" w:color="auto" w:fill="auto"/>
          </w:tcPr>
          <w:p w14:paraId="315A657F" w14:textId="5517C53F" w:rsidR="00B61FE0" w:rsidRDefault="00B61FE0" w:rsidP="00C258C3">
            <w:pPr>
              <w:pStyle w:val="code"/>
              <w:rPr>
                <w:ins w:id="2356" w:author="Gerard" w:date="2014-07-31T15:31:00Z"/>
              </w:rPr>
            </w:pPr>
            <w:ins w:id="2357" w:author="Gerard" w:date="2014-07-31T15:32:00Z">
              <w:r>
                <w:t>cyyyy</w:t>
              </w:r>
            </w:ins>
          </w:p>
        </w:tc>
        <w:tc>
          <w:tcPr>
            <w:tcW w:w="7308" w:type="dxa"/>
            <w:shd w:val="clear" w:color="auto" w:fill="auto"/>
          </w:tcPr>
          <w:p w14:paraId="73F48303" w14:textId="73705304" w:rsidR="00B61FE0" w:rsidRDefault="00B61FE0" w:rsidP="001F334A">
            <w:pPr>
              <w:rPr>
                <w:ins w:id="2358" w:author="Gerard" w:date="2014-07-31T15:31:00Z"/>
              </w:rPr>
            </w:pPr>
            <w:ins w:id="2359" w:author="Gerard" w:date="2014-07-31T15:35:00Z">
              <w:r>
                <w:t>yyyy</w:t>
              </w:r>
            </w:ins>
            <w:ins w:id="2360" w:author="Gerard" w:date="2014-07-31T15:36:00Z">
              <w:r w:rsidR="001F334A">
                <w:t xml:space="preserve"> component of spatial elasticity tensor (a.k.a. c</w:t>
              </w:r>
            </w:ins>
            <w:ins w:id="2361" w:author="Gerard" w:date="2014-07-31T15:37:00Z">
              <w:r w:rsidR="001F334A">
                <w:t>22</w:t>
              </w:r>
            </w:ins>
            <w:ins w:id="2362" w:author="Gerard" w:date="2014-07-31T15:36:00Z">
              <w:r w:rsidR="001F334A">
                <w:t>)</w:t>
              </w:r>
            </w:ins>
          </w:p>
        </w:tc>
      </w:tr>
      <w:tr w:rsidR="00B61FE0" w14:paraId="68D61B18" w14:textId="77777777" w:rsidTr="00C258C3">
        <w:trPr>
          <w:ins w:id="2363" w:author="Gerard" w:date="2014-07-31T15:31:00Z"/>
        </w:trPr>
        <w:tc>
          <w:tcPr>
            <w:tcW w:w="2268" w:type="dxa"/>
            <w:shd w:val="clear" w:color="auto" w:fill="auto"/>
          </w:tcPr>
          <w:p w14:paraId="3B4E6A87" w14:textId="0BF6D9A2" w:rsidR="00B61FE0" w:rsidRDefault="00B61FE0" w:rsidP="00C258C3">
            <w:pPr>
              <w:pStyle w:val="code"/>
              <w:rPr>
                <w:ins w:id="2364" w:author="Gerard" w:date="2014-07-31T15:31:00Z"/>
              </w:rPr>
            </w:pPr>
            <w:ins w:id="2365" w:author="Gerard" w:date="2014-07-31T15:32:00Z">
              <w:r>
                <w:t>cxxzz</w:t>
              </w:r>
            </w:ins>
          </w:p>
        </w:tc>
        <w:tc>
          <w:tcPr>
            <w:tcW w:w="7308" w:type="dxa"/>
            <w:shd w:val="clear" w:color="auto" w:fill="auto"/>
          </w:tcPr>
          <w:p w14:paraId="4A598F2A" w14:textId="4A873664" w:rsidR="00B61FE0" w:rsidRDefault="00B61FE0" w:rsidP="001F334A">
            <w:pPr>
              <w:rPr>
                <w:ins w:id="2366" w:author="Gerard" w:date="2014-07-31T15:31:00Z"/>
              </w:rPr>
            </w:pPr>
            <w:ins w:id="2367" w:author="Gerard" w:date="2014-07-31T15:35:00Z">
              <w:r>
                <w:t>xxzz</w:t>
              </w:r>
            </w:ins>
            <w:ins w:id="2368" w:author="Gerard" w:date="2014-07-31T15:36:00Z">
              <w:r w:rsidR="001F334A">
                <w:t xml:space="preserve"> component of spatial elasticity tensor (a.k.a. c</w:t>
              </w:r>
            </w:ins>
            <w:ins w:id="2369" w:author="Gerard" w:date="2014-07-31T15:37:00Z">
              <w:r w:rsidR="001F334A">
                <w:t>13</w:t>
              </w:r>
            </w:ins>
            <w:ins w:id="2370" w:author="Gerard" w:date="2014-07-31T15:36:00Z">
              <w:r w:rsidR="001F334A">
                <w:t>)</w:t>
              </w:r>
            </w:ins>
          </w:p>
        </w:tc>
      </w:tr>
      <w:tr w:rsidR="00B61FE0" w14:paraId="31B6C446" w14:textId="77777777" w:rsidTr="00C258C3">
        <w:trPr>
          <w:ins w:id="2371" w:author="Gerard" w:date="2014-07-31T15:31:00Z"/>
        </w:trPr>
        <w:tc>
          <w:tcPr>
            <w:tcW w:w="2268" w:type="dxa"/>
            <w:shd w:val="clear" w:color="auto" w:fill="auto"/>
          </w:tcPr>
          <w:p w14:paraId="78DA4394" w14:textId="1807C3DE" w:rsidR="00B61FE0" w:rsidRDefault="00B61FE0" w:rsidP="00C258C3">
            <w:pPr>
              <w:pStyle w:val="code"/>
              <w:rPr>
                <w:ins w:id="2372" w:author="Gerard" w:date="2014-07-31T15:31:00Z"/>
              </w:rPr>
            </w:pPr>
            <w:ins w:id="2373" w:author="Gerard" w:date="2014-07-31T15:32:00Z">
              <w:r>
                <w:t>cyyzz</w:t>
              </w:r>
            </w:ins>
          </w:p>
        </w:tc>
        <w:tc>
          <w:tcPr>
            <w:tcW w:w="7308" w:type="dxa"/>
            <w:shd w:val="clear" w:color="auto" w:fill="auto"/>
          </w:tcPr>
          <w:p w14:paraId="685F7921" w14:textId="1CE94523" w:rsidR="00B61FE0" w:rsidRDefault="00B61FE0" w:rsidP="001F334A">
            <w:pPr>
              <w:rPr>
                <w:ins w:id="2374" w:author="Gerard" w:date="2014-07-31T15:31:00Z"/>
              </w:rPr>
            </w:pPr>
            <w:ins w:id="2375" w:author="Gerard" w:date="2014-07-31T15:35:00Z">
              <w:r>
                <w:t>yyzz</w:t>
              </w:r>
            </w:ins>
            <w:ins w:id="2376" w:author="Gerard" w:date="2014-07-31T15:36:00Z">
              <w:r w:rsidR="001F334A">
                <w:t xml:space="preserve"> component of spatial elasticity tensor (a.k.a. c</w:t>
              </w:r>
            </w:ins>
            <w:ins w:id="2377" w:author="Gerard" w:date="2014-07-31T15:37:00Z">
              <w:r w:rsidR="001F334A">
                <w:t>23</w:t>
              </w:r>
            </w:ins>
            <w:ins w:id="2378" w:author="Gerard" w:date="2014-07-31T15:36:00Z">
              <w:r w:rsidR="001F334A">
                <w:t>)</w:t>
              </w:r>
            </w:ins>
          </w:p>
        </w:tc>
      </w:tr>
      <w:tr w:rsidR="00B61FE0" w14:paraId="0BD70912" w14:textId="77777777" w:rsidTr="00C258C3">
        <w:trPr>
          <w:ins w:id="2379" w:author="Gerard" w:date="2014-07-31T15:31:00Z"/>
        </w:trPr>
        <w:tc>
          <w:tcPr>
            <w:tcW w:w="2268" w:type="dxa"/>
            <w:shd w:val="clear" w:color="auto" w:fill="auto"/>
          </w:tcPr>
          <w:p w14:paraId="4B9490BD" w14:textId="7CF1CEF9" w:rsidR="00B61FE0" w:rsidRDefault="00B61FE0" w:rsidP="00C258C3">
            <w:pPr>
              <w:pStyle w:val="code"/>
              <w:rPr>
                <w:ins w:id="2380" w:author="Gerard" w:date="2014-07-31T15:31:00Z"/>
              </w:rPr>
            </w:pPr>
            <w:ins w:id="2381" w:author="Gerard" w:date="2014-07-31T15:32:00Z">
              <w:r>
                <w:t>czzzz</w:t>
              </w:r>
            </w:ins>
          </w:p>
        </w:tc>
        <w:tc>
          <w:tcPr>
            <w:tcW w:w="7308" w:type="dxa"/>
            <w:shd w:val="clear" w:color="auto" w:fill="auto"/>
          </w:tcPr>
          <w:p w14:paraId="1D817E4D" w14:textId="07EEB7D0" w:rsidR="00B61FE0" w:rsidRDefault="00B61FE0" w:rsidP="001F334A">
            <w:pPr>
              <w:rPr>
                <w:ins w:id="2382" w:author="Gerard" w:date="2014-07-31T15:31:00Z"/>
              </w:rPr>
            </w:pPr>
            <w:ins w:id="2383" w:author="Gerard" w:date="2014-07-31T15:35:00Z">
              <w:r>
                <w:t>zzzz</w:t>
              </w:r>
            </w:ins>
            <w:ins w:id="2384" w:author="Gerard" w:date="2014-07-31T15:36:00Z">
              <w:r w:rsidR="001F334A">
                <w:t xml:space="preserve"> component of spatial elasticity tensor (a.k.a. c</w:t>
              </w:r>
            </w:ins>
            <w:ins w:id="2385" w:author="Gerard" w:date="2014-07-31T15:37:00Z">
              <w:r w:rsidR="001F334A">
                <w:t>33</w:t>
              </w:r>
            </w:ins>
            <w:ins w:id="2386" w:author="Gerard" w:date="2014-07-31T15:36:00Z">
              <w:r w:rsidR="001F334A">
                <w:t>)</w:t>
              </w:r>
            </w:ins>
          </w:p>
        </w:tc>
      </w:tr>
      <w:tr w:rsidR="00B61FE0" w14:paraId="3F36A40E" w14:textId="77777777" w:rsidTr="00C258C3">
        <w:trPr>
          <w:ins w:id="2387" w:author="Gerard" w:date="2014-07-31T15:31:00Z"/>
        </w:trPr>
        <w:tc>
          <w:tcPr>
            <w:tcW w:w="2268" w:type="dxa"/>
            <w:shd w:val="clear" w:color="auto" w:fill="auto"/>
          </w:tcPr>
          <w:p w14:paraId="5383BAC0" w14:textId="639E108E" w:rsidR="00B61FE0" w:rsidRDefault="00B61FE0" w:rsidP="00C258C3">
            <w:pPr>
              <w:pStyle w:val="code"/>
              <w:rPr>
                <w:ins w:id="2388" w:author="Gerard" w:date="2014-07-31T15:31:00Z"/>
              </w:rPr>
            </w:pPr>
            <w:ins w:id="2389" w:author="Gerard" w:date="2014-07-31T15:32:00Z">
              <w:r>
                <w:t>cxxxy</w:t>
              </w:r>
            </w:ins>
          </w:p>
        </w:tc>
        <w:tc>
          <w:tcPr>
            <w:tcW w:w="7308" w:type="dxa"/>
            <w:shd w:val="clear" w:color="auto" w:fill="auto"/>
          </w:tcPr>
          <w:p w14:paraId="7FA02EF7" w14:textId="7B737362" w:rsidR="00B61FE0" w:rsidRDefault="00B61FE0" w:rsidP="001F334A">
            <w:pPr>
              <w:rPr>
                <w:ins w:id="2390" w:author="Gerard" w:date="2014-07-31T15:31:00Z"/>
              </w:rPr>
            </w:pPr>
            <w:ins w:id="2391" w:author="Gerard" w:date="2014-07-31T15:35:00Z">
              <w:r>
                <w:t>xxxy</w:t>
              </w:r>
            </w:ins>
            <w:ins w:id="2392" w:author="Gerard" w:date="2014-07-31T15:36:00Z">
              <w:r w:rsidR="001F334A">
                <w:t xml:space="preserve"> component of spatial elasticity tensor (a.k.a. c1</w:t>
              </w:r>
            </w:ins>
            <w:ins w:id="2393" w:author="Gerard" w:date="2014-07-31T15:37:00Z">
              <w:r w:rsidR="001F334A">
                <w:t>4</w:t>
              </w:r>
            </w:ins>
            <w:ins w:id="2394" w:author="Gerard" w:date="2014-07-31T15:36:00Z">
              <w:r w:rsidR="001F334A">
                <w:t>)</w:t>
              </w:r>
            </w:ins>
          </w:p>
        </w:tc>
      </w:tr>
      <w:tr w:rsidR="00B61FE0" w14:paraId="72B983F3" w14:textId="77777777" w:rsidTr="00C258C3">
        <w:trPr>
          <w:ins w:id="2395" w:author="Gerard" w:date="2014-07-31T15:31:00Z"/>
        </w:trPr>
        <w:tc>
          <w:tcPr>
            <w:tcW w:w="2268" w:type="dxa"/>
            <w:shd w:val="clear" w:color="auto" w:fill="auto"/>
          </w:tcPr>
          <w:p w14:paraId="2E407D56" w14:textId="41EDF938" w:rsidR="00B61FE0" w:rsidRDefault="00B61FE0" w:rsidP="00C258C3">
            <w:pPr>
              <w:pStyle w:val="code"/>
              <w:rPr>
                <w:ins w:id="2396" w:author="Gerard" w:date="2014-07-31T15:31:00Z"/>
              </w:rPr>
            </w:pPr>
            <w:ins w:id="2397" w:author="Gerard" w:date="2014-07-31T15:32:00Z">
              <w:r>
                <w:t>cyyxy</w:t>
              </w:r>
            </w:ins>
          </w:p>
        </w:tc>
        <w:tc>
          <w:tcPr>
            <w:tcW w:w="7308" w:type="dxa"/>
            <w:shd w:val="clear" w:color="auto" w:fill="auto"/>
          </w:tcPr>
          <w:p w14:paraId="7B151452" w14:textId="0C70A789" w:rsidR="00B61FE0" w:rsidRDefault="00B61FE0" w:rsidP="001F334A">
            <w:pPr>
              <w:rPr>
                <w:ins w:id="2398" w:author="Gerard" w:date="2014-07-31T15:31:00Z"/>
              </w:rPr>
            </w:pPr>
            <w:ins w:id="2399" w:author="Gerard" w:date="2014-07-31T15:35:00Z">
              <w:r>
                <w:t>yyxy</w:t>
              </w:r>
            </w:ins>
            <w:ins w:id="2400" w:author="Gerard" w:date="2014-07-31T15:36:00Z">
              <w:r w:rsidR="001F334A">
                <w:t xml:space="preserve"> component of spatial elasticity tensor (a.k.a. c</w:t>
              </w:r>
            </w:ins>
            <w:ins w:id="2401" w:author="Gerard" w:date="2014-07-31T15:37:00Z">
              <w:r w:rsidR="001F334A">
                <w:t>24</w:t>
              </w:r>
            </w:ins>
            <w:ins w:id="2402" w:author="Gerard" w:date="2014-07-31T15:36:00Z">
              <w:r w:rsidR="001F334A">
                <w:t>)</w:t>
              </w:r>
            </w:ins>
          </w:p>
        </w:tc>
      </w:tr>
      <w:tr w:rsidR="00B61FE0" w14:paraId="2F6CC027" w14:textId="77777777" w:rsidTr="00C258C3">
        <w:trPr>
          <w:ins w:id="2403" w:author="Gerard" w:date="2014-07-31T15:31:00Z"/>
        </w:trPr>
        <w:tc>
          <w:tcPr>
            <w:tcW w:w="2268" w:type="dxa"/>
            <w:shd w:val="clear" w:color="auto" w:fill="auto"/>
          </w:tcPr>
          <w:p w14:paraId="5207EC59" w14:textId="617EA6D1" w:rsidR="00B61FE0" w:rsidRDefault="00B61FE0" w:rsidP="00C258C3">
            <w:pPr>
              <w:pStyle w:val="code"/>
              <w:rPr>
                <w:ins w:id="2404" w:author="Gerard" w:date="2014-07-31T15:31:00Z"/>
              </w:rPr>
            </w:pPr>
            <w:ins w:id="2405" w:author="Gerard" w:date="2014-07-31T15:32:00Z">
              <w:r>
                <w:t>czzxy</w:t>
              </w:r>
            </w:ins>
          </w:p>
        </w:tc>
        <w:tc>
          <w:tcPr>
            <w:tcW w:w="7308" w:type="dxa"/>
            <w:shd w:val="clear" w:color="auto" w:fill="auto"/>
          </w:tcPr>
          <w:p w14:paraId="150301E7" w14:textId="704F3209" w:rsidR="00B61FE0" w:rsidRDefault="00B61FE0" w:rsidP="001F334A">
            <w:pPr>
              <w:rPr>
                <w:ins w:id="2406" w:author="Gerard" w:date="2014-07-31T15:31:00Z"/>
              </w:rPr>
            </w:pPr>
            <w:ins w:id="2407" w:author="Gerard" w:date="2014-07-31T15:35:00Z">
              <w:r>
                <w:t>zzxy</w:t>
              </w:r>
            </w:ins>
            <w:ins w:id="2408" w:author="Gerard" w:date="2014-07-31T15:36:00Z">
              <w:r w:rsidR="001F334A">
                <w:t xml:space="preserve"> component of spatial elasticity tensor (a.k.a. c</w:t>
              </w:r>
            </w:ins>
            <w:ins w:id="2409" w:author="Gerard" w:date="2014-07-31T15:38:00Z">
              <w:r w:rsidR="001F334A">
                <w:t>34</w:t>
              </w:r>
            </w:ins>
            <w:ins w:id="2410" w:author="Gerard" w:date="2014-07-31T15:36:00Z">
              <w:r w:rsidR="001F334A">
                <w:t>)</w:t>
              </w:r>
            </w:ins>
          </w:p>
        </w:tc>
      </w:tr>
      <w:tr w:rsidR="00B61FE0" w14:paraId="3270CBC8" w14:textId="77777777" w:rsidTr="00C258C3">
        <w:trPr>
          <w:ins w:id="2411" w:author="Gerard" w:date="2014-07-31T15:31:00Z"/>
        </w:trPr>
        <w:tc>
          <w:tcPr>
            <w:tcW w:w="2268" w:type="dxa"/>
            <w:shd w:val="clear" w:color="auto" w:fill="auto"/>
          </w:tcPr>
          <w:p w14:paraId="7A146BB6" w14:textId="52D29916" w:rsidR="00B61FE0" w:rsidRDefault="00B61FE0" w:rsidP="00C258C3">
            <w:pPr>
              <w:pStyle w:val="code"/>
              <w:rPr>
                <w:ins w:id="2412" w:author="Gerard" w:date="2014-07-31T15:31:00Z"/>
              </w:rPr>
            </w:pPr>
            <w:ins w:id="2413" w:author="Gerard" w:date="2014-07-31T15:32:00Z">
              <w:r>
                <w:t>cxyxy</w:t>
              </w:r>
            </w:ins>
          </w:p>
        </w:tc>
        <w:tc>
          <w:tcPr>
            <w:tcW w:w="7308" w:type="dxa"/>
            <w:shd w:val="clear" w:color="auto" w:fill="auto"/>
          </w:tcPr>
          <w:p w14:paraId="7C751342" w14:textId="71E40C15" w:rsidR="00B61FE0" w:rsidRDefault="00B61FE0" w:rsidP="001F334A">
            <w:pPr>
              <w:rPr>
                <w:ins w:id="2414" w:author="Gerard" w:date="2014-07-31T15:31:00Z"/>
              </w:rPr>
            </w:pPr>
            <w:ins w:id="2415" w:author="Gerard" w:date="2014-07-31T15:35:00Z">
              <w:r>
                <w:t>xyxy</w:t>
              </w:r>
            </w:ins>
            <w:ins w:id="2416" w:author="Gerard" w:date="2014-07-31T15:36:00Z">
              <w:r w:rsidR="001F334A">
                <w:t xml:space="preserve"> component of spatial elasticity tensor (a.k.a. c</w:t>
              </w:r>
            </w:ins>
            <w:ins w:id="2417" w:author="Gerard" w:date="2014-07-31T15:38:00Z">
              <w:r w:rsidR="001F334A">
                <w:t>44</w:t>
              </w:r>
            </w:ins>
            <w:ins w:id="2418" w:author="Gerard" w:date="2014-07-31T15:36:00Z">
              <w:r w:rsidR="001F334A">
                <w:t>)</w:t>
              </w:r>
            </w:ins>
          </w:p>
        </w:tc>
      </w:tr>
      <w:tr w:rsidR="00B61FE0" w14:paraId="18B00F04" w14:textId="77777777" w:rsidTr="00C258C3">
        <w:trPr>
          <w:ins w:id="2419" w:author="Gerard" w:date="2014-07-31T15:31:00Z"/>
        </w:trPr>
        <w:tc>
          <w:tcPr>
            <w:tcW w:w="2268" w:type="dxa"/>
            <w:shd w:val="clear" w:color="auto" w:fill="auto"/>
          </w:tcPr>
          <w:p w14:paraId="2C46746D" w14:textId="7447AFD0" w:rsidR="00B61FE0" w:rsidRDefault="00B61FE0" w:rsidP="00C258C3">
            <w:pPr>
              <w:pStyle w:val="code"/>
              <w:rPr>
                <w:ins w:id="2420" w:author="Gerard" w:date="2014-07-31T15:31:00Z"/>
              </w:rPr>
            </w:pPr>
            <w:ins w:id="2421" w:author="Gerard" w:date="2014-07-31T15:32:00Z">
              <w:r>
                <w:t>cxxyz</w:t>
              </w:r>
            </w:ins>
          </w:p>
        </w:tc>
        <w:tc>
          <w:tcPr>
            <w:tcW w:w="7308" w:type="dxa"/>
            <w:shd w:val="clear" w:color="auto" w:fill="auto"/>
          </w:tcPr>
          <w:p w14:paraId="25ED38FD" w14:textId="1124400F" w:rsidR="00B61FE0" w:rsidRDefault="00B61FE0" w:rsidP="001F334A">
            <w:pPr>
              <w:rPr>
                <w:ins w:id="2422" w:author="Gerard" w:date="2014-07-31T15:31:00Z"/>
              </w:rPr>
            </w:pPr>
            <w:ins w:id="2423" w:author="Gerard" w:date="2014-07-31T15:35:00Z">
              <w:r>
                <w:t>xxyz</w:t>
              </w:r>
            </w:ins>
            <w:ins w:id="2424" w:author="Gerard" w:date="2014-07-31T15:36:00Z">
              <w:r w:rsidR="001F334A">
                <w:t xml:space="preserve"> component of spatial elasticity tensor (a.k.a. c1</w:t>
              </w:r>
            </w:ins>
            <w:ins w:id="2425" w:author="Gerard" w:date="2014-07-31T15:38:00Z">
              <w:r w:rsidR="001F334A">
                <w:t>5</w:t>
              </w:r>
            </w:ins>
            <w:ins w:id="2426" w:author="Gerard" w:date="2014-07-31T15:36:00Z">
              <w:r w:rsidR="001F334A">
                <w:t>)</w:t>
              </w:r>
            </w:ins>
          </w:p>
        </w:tc>
      </w:tr>
      <w:tr w:rsidR="00B61FE0" w14:paraId="1563F767" w14:textId="77777777" w:rsidTr="00C258C3">
        <w:trPr>
          <w:ins w:id="2427" w:author="Gerard" w:date="2014-07-31T15:31:00Z"/>
        </w:trPr>
        <w:tc>
          <w:tcPr>
            <w:tcW w:w="2268" w:type="dxa"/>
            <w:shd w:val="clear" w:color="auto" w:fill="auto"/>
          </w:tcPr>
          <w:p w14:paraId="15DE83E2" w14:textId="7D30C20F" w:rsidR="00B61FE0" w:rsidRDefault="00B61FE0" w:rsidP="00C258C3">
            <w:pPr>
              <w:pStyle w:val="code"/>
              <w:rPr>
                <w:ins w:id="2428" w:author="Gerard" w:date="2014-07-31T15:31:00Z"/>
              </w:rPr>
            </w:pPr>
            <w:ins w:id="2429" w:author="Gerard" w:date="2014-07-31T15:32:00Z">
              <w:r>
                <w:t>cyyyz</w:t>
              </w:r>
            </w:ins>
          </w:p>
        </w:tc>
        <w:tc>
          <w:tcPr>
            <w:tcW w:w="7308" w:type="dxa"/>
            <w:shd w:val="clear" w:color="auto" w:fill="auto"/>
          </w:tcPr>
          <w:p w14:paraId="147631DF" w14:textId="596D9809" w:rsidR="00B61FE0" w:rsidRDefault="00B61FE0" w:rsidP="001F334A">
            <w:pPr>
              <w:rPr>
                <w:ins w:id="2430" w:author="Gerard" w:date="2014-07-31T15:31:00Z"/>
              </w:rPr>
            </w:pPr>
            <w:ins w:id="2431" w:author="Gerard" w:date="2014-07-31T15:35:00Z">
              <w:r>
                <w:t>yyyz</w:t>
              </w:r>
            </w:ins>
            <w:ins w:id="2432" w:author="Gerard" w:date="2014-07-31T15:36:00Z">
              <w:r w:rsidR="001F334A">
                <w:t xml:space="preserve"> component of spatial elasticity tensor (a.k.a. c</w:t>
              </w:r>
            </w:ins>
            <w:ins w:id="2433" w:author="Gerard" w:date="2014-07-31T15:38:00Z">
              <w:r w:rsidR="001F334A">
                <w:t>25</w:t>
              </w:r>
            </w:ins>
            <w:ins w:id="2434" w:author="Gerard" w:date="2014-07-31T15:36:00Z">
              <w:r w:rsidR="001F334A">
                <w:t>)</w:t>
              </w:r>
            </w:ins>
          </w:p>
        </w:tc>
      </w:tr>
      <w:tr w:rsidR="00B61FE0" w14:paraId="51874D48" w14:textId="77777777" w:rsidTr="00C258C3">
        <w:trPr>
          <w:ins w:id="2435" w:author="Gerard" w:date="2014-07-31T15:31:00Z"/>
        </w:trPr>
        <w:tc>
          <w:tcPr>
            <w:tcW w:w="2268" w:type="dxa"/>
            <w:shd w:val="clear" w:color="auto" w:fill="auto"/>
          </w:tcPr>
          <w:p w14:paraId="3716F785" w14:textId="5291B142" w:rsidR="00B61FE0" w:rsidRDefault="00B61FE0" w:rsidP="00C258C3">
            <w:pPr>
              <w:pStyle w:val="code"/>
              <w:rPr>
                <w:ins w:id="2436" w:author="Gerard" w:date="2014-07-31T15:31:00Z"/>
              </w:rPr>
            </w:pPr>
            <w:ins w:id="2437" w:author="Gerard" w:date="2014-07-31T15:33:00Z">
              <w:r>
                <w:t>czzyz</w:t>
              </w:r>
            </w:ins>
          </w:p>
        </w:tc>
        <w:tc>
          <w:tcPr>
            <w:tcW w:w="7308" w:type="dxa"/>
            <w:shd w:val="clear" w:color="auto" w:fill="auto"/>
          </w:tcPr>
          <w:p w14:paraId="07227FA3" w14:textId="1770F069" w:rsidR="00B61FE0" w:rsidRDefault="00B61FE0" w:rsidP="001F334A">
            <w:pPr>
              <w:rPr>
                <w:ins w:id="2438" w:author="Gerard" w:date="2014-07-31T15:31:00Z"/>
              </w:rPr>
            </w:pPr>
            <w:ins w:id="2439" w:author="Gerard" w:date="2014-07-31T15:35:00Z">
              <w:r>
                <w:t>zzyz</w:t>
              </w:r>
            </w:ins>
            <w:ins w:id="2440" w:author="Gerard" w:date="2014-07-31T15:36:00Z">
              <w:r w:rsidR="001F334A">
                <w:t xml:space="preserve"> component of spatial elasticity tensor (a.k.a. c</w:t>
              </w:r>
            </w:ins>
            <w:ins w:id="2441" w:author="Gerard" w:date="2014-07-31T15:38:00Z">
              <w:r w:rsidR="001F334A">
                <w:t>35</w:t>
              </w:r>
            </w:ins>
            <w:ins w:id="2442" w:author="Gerard" w:date="2014-07-31T15:36:00Z">
              <w:r w:rsidR="001F334A">
                <w:t>)</w:t>
              </w:r>
            </w:ins>
          </w:p>
        </w:tc>
      </w:tr>
      <w:tr w:rsidR="00B61FE0" w14:paraId="57BEF003" w14:textId="77777777" w:rsidTr="00C258C3">
        <w:trPr>
          <w:ins w:id="2443" w:author="Gerard" w:date="2014-07-31T15:31:00Z"/>
        </w:trPr>
        <w:tc>
          <w:tcPr>
            <w:tcW w:w="2268" w:type="dxa"/>
            <w:shd w:val="clear" w:color="auto" w:fill="auto"/>
          </w:tcPr>
          <w:p w14:paraId="4EAC9E6B" w14:textId="3A4A1BE6" w:rsidR="00B61FE0" w:rsidRDefault="00B61FE0" w:rsidP="00C258C3">
            <w:pPr>
              <w:pStyle w:val="code"/>
              <w:rPr>
                <w:ins w:id="2444" w:author="Gerard" w:date="2014-07-31T15:31:00Z"/>
              </w:rPr>
            </w:pPr>
            <w:ins w:id="2445" w:author="Gerard" w:date="2014-07-31T15:33:00Z">
              <w:r>
                <w:t>cxyyz</w:t>
              </w:r>
            </w:ins>
          </w:p>
        </w:tc>
        <w:tc>
          <w:tcPr>
            <w:tcW w:w="7308" w:type="dxa"/>
            <w:shd w:val="clear" w:color="auto" w:fill="auto"/>
          </w:tcPr>
          <w:p w14:paraId="4F4651DA" w14:textId="0659623B" w:rsidR="00B61FE0" w:rsidRDefault="00B61FE0" w:rsidP="001F334A">
            <w:pPr>
              <w:rPr>
                <w:ins w:id="2446" w:author="Gerard" w:date="2014-07-31T15:31:00Z"/>
              </w:rPr>
            </w:pPr>
            <w:ins w:id="2447" w:author="Gerard" w:date="2014-07-31T15:35:00Z">
              <w:r>
                <w:t>xyyz</w:t>
              </w:r>
            </w:ins>
            <w:ins w:id="2448" w:author="Gerard" w:date="2014-07-31T15:36:00Z">
              <w:r w:rsidR="001F334A">
                <w:t xml:space="preserve"> component of spatial elasticity tensor (a.k.a. c</w:t>
              </w:r>
            </w:ins>
            <w:ins w:id="2449" w:author="Gerard" w:date="2014-07-31T15:38:00Z">
              <w:r w:rsidR="001F334A">
                <w:t>45</w:t>
              </w:r>
            </w:ins>
            <w:ins w:id="2450" w:author="Gerard" w:date="2014-07-31T15:36:00Z">
              <w:r w:rsidR="001F334A">
                <w:t>)</w:t>
              </w:r>
            </w:ins>
          </w:p>
        </w:tc>
      </w:tr>
      <w:tr w:rsidR="00B61FE0" w14:paraId="4A5D884D" w14:textId="77777777" w:rsidTr="00C258C3">
        <w:trPr>
          <w:ins w:id="2451" w:author="Gerard" w:date="2014-07-31T15:31:00Z"/>
        </w:trPr>
        <w:tc>
          <w:tcPr>
            <w:tcW w:w="2268" w:type="dxa"/>
            <w:shd w:val="clear" w:color="auto" w:fill="auto"/>
          </w:tcPr>
          <w:p w14:paraId="530A786F" w14:textId="481D281C" w:rsidR="00B61FE0" w:rsidRDefault="00B61FE0" w:rsidP="00C258C3">
            <w:pPr>
              <w:pStyle w:val="code"/>
              <w:rPr>
                <w:ins w:id="2452" w:author="Gerard" w:date="2014-07-31T15:31:00Z"/>
              </w:rPr>
            </w:pPr>
            <w:ins w:id="2453" w:author="Gerard" w:date="2014-07-31T15:33:00Z">
              <w:r>
                <w:t>cyzyz</w:t>
              </w:r>
            </w:ins>
          </w:p>
        </w:tc>
        <w:tc>
          <w:tcPr>
            <w:tcW w:w="7308" w:type="dxa"/>
            <w:shd w:val="clear" w:color="auto" w:fill="auto"/>
          </w:tcPr>
          <w:p w14:paraId="53BB0FE4" w14:textId="3B0F9B70" w:rsidR="00B61FE0" w:rsidRDefault="00B61FE0" w:rsidP="001F334A">
            <w:pPr>
              <w:rPr>
                <w:ins w:id="2454" w:author="Gerard" w:date="2014-07-31T15:31:00Z"/>
              </w:rPr>
            </w:pPr>
            <w:ins w:id="2455" w:author="Gerard" w:date="2014-07-31T15:35:00Z">
              <w:r>
                <w:t>yzyz</w:t>
              </w:r>
            </w:ins>
            <w:ins w:id="2456" w:author="Gerard" w:date="2014-07-31T15:36:00Z">
              <w:r w:rsidR="001F334A">
                <w:t xml:space="preserve"> component of spatial elasticity tensor (a.k.a. c</w:t>
              </w:r>
            </w:ins>
            <w:ins w:id="2457" w:author="Gerard" w:date="2014-07-31T15:38:00Z">
              <w:r w:rsidR="001F334A">
                <w:t>55</w:t>
              </w:r>
            </w:ins>
            <w:ins w:id="2458" w:author="Gerard" w:date="2014-07-31T15:36:00Z">
              <w:r w:rsidR="001F334A">
                <w:t>)</w:t>
              </w:r>
            </w:ins>
          </w:p>
        </w:tc>
      </w:tr>
      <w:tr w:rsidR="00B61FE0" w14:paraId="519CB6F4" w14:textId="77777777" w:rsidTr="00C258C3">
        <w:trPr>
          <w:ins w:id="2459" w:author="Gerard" w:date="2014-07-31T15:31:00Z"/>
        </w:trPr>
        <w:tc>
          <w:tcPr>
            <w:tcW w:w="2268" w:type="dxa"/>
            <w:shd w:val="clear" w:color="auto" w:fill="auto"/>
          </w:tcPr>
          <w:p w14:paraId="0142D016" w14:textId="2198A70B" w:rsidR="00B61FE0" w:rsidRDefault="00B61FE0" w:rsidP="00C258C3">
            <w:pPr>
              <w:pStyle w:val="code"/>
              <w:rPr>
                <w:ins w:id="2460" w:author="Gerard" w:date="2014-07-31T15:31:00Z"/>
              </w:rPr>
            </w:pPr>
            <w:ins w:id="2461" w:author="Gerard" w:date="2014-07-31T15:33:00Z">
              <w:r>
                <w:t>cxxxz</w:t>
              </w:r>
            </w:ins>
          </w:p>
        </w:tc>
        <w:tc>
          <w:tcPr>
            <w:tcW w:w="7308" w:type="dxa"/>
            <w:shd w:val="clear" w:color="auto" w:fill="auto"/>
          </w:tcPr>
          <w:p w14:paraId="7B3594DC" w14:textId="65EE0AB6" w:rsidR="00B61FE0" w:rsidRDefault="00B61FE0" w:rsidP="001F334A">
            <w:pPr>
              <w:rPr>
                <w:ins w:id="2462" w:author="Gerard" w:date="2014-07-31T15:31:00Z"/>
              </w:rPr>
            </w:pPr>
            <w:ins w:id="2463" w:author="Gerard" w:date="2014-07-31T15:35:00Z">
              <w:r>
                <w:t>xxxz</w:t>
              </w:r>
            </w:ins>
            <w:ins w:id="2464" w:author="Gerard" w:date="2014-07-31T15:36:00Z">
              <w:r w:rsidR="001F334A">
                <w:t xml:space="preserve"> component of spatial elasticity tensor (a.k.a. c1</w:t>
              </w:r>
            </w:ins>
            <w:ins w:id="2465" w:author="Gerard" w:date="2014-07-31T15:38:00Z">
              <w:r w:rsidR="001F334A">
                <w:t>6</w:t>
              </w:r>
            </w:ins>
            <w:ins w:id="2466" w:author="Gerard" w:date="2014-07-31T15:36:00Z">
              <w:r w:rsidR="001F334A">
                <w:t>)</w:t>
              </w:r>
            </w:ins>
          </w:p>
        </w:tc>
      </w:tr>
      <w:tr w:rsidR="00B61FE0" w14:paraId="625FFD65" w14:textId="77777777" w:rsidTr="00C258C3">
        <w:trPr>
          <w:ins w:id="2467" w:author="Gerard" w:date="2014-07-31T15:31:00Z"/>
        </w:trPr>
        <w:tc>
          <w:tcPr>
            <w:tcW w:w="2268" w:type="dxa"/>
            <w:shd w:val="clear" w:color="auto" w:fill="auto"/>
          </w:tcPr>
          <w:p w14:paraId="04239DC3" w14:textId="784D27E9" w:rsidR="00B61FE0" w:rsidRDefault="00B61FE0" w:rsidP="00C258C3">
            <w:pPr>
              <w:pStyle w:val="code"/>
              <w:rPr>
                <w:ins w:id="2468" w:author="Gerard" w:date="2014-07-31T15:31:00Z"/>
              </w:rPr>
            </w:pPr>
            <w:ins w:id="2469" w:author="Gerard" w:date="2014-07-31T15:33:00Z">
              <w:r>
                <w:t>cyyxz</w:t>
              </w:r>
            </w:ins>
          </w:p>
        </w:tc>
        <w:tc>
          <w:tcPr>
            <w:tcW w:w="7308" w:type="dxa"/>
            <w:shd w:val="clear" w:color="auto" w:fill="auto"/>
          </w:tcPr>
          <w:p w14:paraId="656803A0" w14:textId="6A7265B7" w:rsidR="00B61FE0" w:rsidRDefault="00B61FE0" w:rsidP="001F334A">
            <w:pPr>
              <w:rPr>
                <w:ins w:id="2470" w:author="Gerard" w:date="2014-07-31T15:31:00Z"/>
              </w:rPr>
            </w:pPr>
            <w:ins w:id="2471" w:author="Gerard" w:date="2014-07-31T15:35:00Z">
              <w:r>
                <w:t>yyxz</w:t>
              </w:r>
            </w:ins>
            <w:ins w:id="2472" w:author="Gerard" w:date="2014-07-31T15:36:00Z">
              <w:r w:rsidR="001F334A">
                <w:t xml:space="preserve"> component of spatial elasticity tensor (a.k.a. c</w:t>
              </w:r>
            </w:ins>
            <w:ins w:id="2473" w:author="Gerard" w:date="2014-07-31T15:38:00Z">
              <w:r w:rsidR="001F334A">
                <w:t>26</w:t>
              </w:r>
            </w:ins>
            <w:ins w:id="2474" w:author="Gerard" w:date="2014-07-31T15:36:00Z">
              <w:r w:rsidR="001F334A">
                <w:t>)</w:t>
              </w:r>
            </w:ins>
          </w:p>
        </w:tc>
      </w:tr>
      <w:tr w:rsidR="00B61FE0" w14:paraId="1A87DC4F" w14:textId="77777777" w:rsidTr="00C258C3">
        <w:trPr>
          <w:ins w:id="2475" w:author="Gerard" w:date="2014-07-31T15:31:00Z"/>
        </w:trPr>
        <w:tc>
          <w:tcPr>
            <w:tcW w:w="2268" w:type="dxa"/>
            <w:shd w:val="clear" w:color="auto" w:fill="auto"/>
          </w:tcPr>
          <w:p w14:paraId="1788F797" w14:textId="43010A75" w:rsidR="00B61FE0" w:rsidRDefault="00B61FE0" w:rsidP="00C258C3">
            <w:pPr>
              <w:pStyle w:val="code"/>
              <w:rPr>
                <w:ins w:id="2476" w:author="Gerard" w:date="2014-07-31T15:31:00Z"/>
              </w:rPr>
            </w:pPr>
            <w:ins w:id="2477" w:author="Gerard" w:date="2014-07-31T15:33:00Z">
              <w:r>
                <w:t>czzxz</w:t>
              </w:r>
            </w:ins>
          </w:p>
        </w:tc>
        <w:tc>
          <w:tcPr>
            <w:tcW w:w="7308" w:type="dxa"/>
            <w:shd w:val="clear" w:color="auto" w:fill="auto"/>
          </w:tcPr>
          <w:p w14:paraId="7C8F24E8" w14:textId="50B9018F" w:rsidR="00B61FE0" w:rsidRDefault="00B61FE0" w:rsidP="001F334A">
            <w:pPr>
              <w:rPr>
                <w:ins w:id="2478" w:author="Gerard" w:date="2014-07-31T15:31:00Z"/>
              </w:rPr>
            </w:pPr>
            <w:ins w:id="2479" w:author="Gerard" w:date="2014-07-31T15:35:00Z">
              <w:r>
                <w:t>zzxz</w:t>
              </w:r>
            </w:ins>
            <w:ins w:id="2480" w:author="Gerard" w:date="2014-07-31T15:36:00Z">
              <w:r w:rsidR="001F334A">
                <w:t xml:space="preserve"> component of spatial elasticity tensor (a.k.a. c</w:t>
              </w:r>
            </w:ins>
            <w:ins w:id="2481" w:author="Gerard" w:date="2014-07-31T15:38:00Z">
              <w:r w:rsidR="001F334A">
                <w:t>36</w:t>
              </w:r>
            </w:ins>
            <w:ins w:id="2482" w:author="Gerard" w:date="2014-07-31T15:36:00Z">
              <w:r w:rsidR="001F334A">
                <w:t>)</w:t>
              </w:r>
            </w:ins>
          </w:p>
        </w:tc>
      </w:tr>
      <w:tr w:rsidR="00B61FE0" w14:paraId="3EEA2425" w14:textId="77777777" w:rsidTr="00C258C3">
        <w:trPr>
          <w:ins w:id="2483" w:author="Gerard" w:date="2014-07-31T15:31:00Z"/>
        </w:trPr>
        <w:tc>
          <w:tcPr>
            <w:tcW w:w="2268" w:type="dxa"/>
            <w:shd w:val="clear" w:color="auto" w:fill="auto"/>
          </w:tcPr>
          <w:p w14:paraId="691B7845" w14:textId="19FB0B3D" w:rsidR="00B61FE0" w:rsidRDefault="00B61FE0" w:rsidP="00C258C3">
            <w:pPr>
              <w:pStyle w:val="code"/>
              <w:rPr>
                <w:ins w:id="2484" w:author="Gerard" w:date="2014-07-31T15:31:00Z"/>
              </w:rPr>
            </w:pPr>
            <w:ins w:id="2485" w:author="Gerard" w:date="2014-07-31T15:33:00Z">
              <w:r>
                <w:t>cxyxz</w:t>
              </w:r>
            </w:ins>
          </w:p>
        </w:tc>
        <w:tc>
          <w:tcPr>
            <w:tcW w:w="7308" w:type="dxa"/>
            <w:shd w:val="clear" w:color="auto" w:fill="auto"/>
          </w:tcPr>
          <w:p w14:paraId="5DE1EA66" w14:textId="454412BE" w:rsidR="00B61FE0" w:rsidRDefault="00B61FE0" w:rsidP="001F334A">
            <w:pPr>
              <w:rPr>
                <w:ins w:id="2486" w:author="Gerard" w:date="2014-07-31T15:31:00Z"/>
              </w:rPr>
            </w:pPr>
            <w:ins w:id="2487" w:author="Gerard" w:date="2014-07-31T15:35:00Z">
              <w:r>
                <w:t>xyxz</w:t>
              </w:r>
            </w:ins>
            <w:ins w:id="2488" w:author="Gerard" w:date="2014-07-31T15:36:00Z">
              <w:r w:rsidR="001F334A">
                <w:t xml:space="preserve"> component of spatial elasticity tensor (a.k.a. c</w:t>
              </w:r>
            </w:ins>
            <w:ins w:id="2489" w:author="Gerard" w:date="2014-07-31T15:38:00Z">
              <w:r w:rsidR="001F334A">
                <w:t>46</w:t>
              </w:r>
            </w:ins>
            <w:ins w:id="2490" w:author="Gerard" w:date="2014-07-31T15:36:00Z">
              <w:r w:rsidR="001F334A">
                <w:t>)</w:t>
              </w:r>
            </w:ins>
          </w:p>
        </w:tc>
      </w:tr>
      <w:tr w:rsidR="00B61FE0" w14:paraId="0156BA0D" w14:textId="77777777" w:rsidTr="00C258C3">
        <w:trPr>
          <w:ins w:id="2491" w:author="Gerard" w:date="2014-07-31T15:31:00Z"/>
        </w:trPr>
        <w:tc>
          <w:tcPr>
            <w:tcW w:w="2268" w:type="dxa"/>
            <w:shd w:val="clear" w:color="auto" w:fill="auto"/>
          </w:tcPr>
          <w:p w14:paraId="37797828" w14:textId="4EEAE9BE" w:rsidR="00B61FE0" w:rsidRDefault="00B61FE0" w:rsidP="00C258C3">
            <w:pPr>
              <w:pStyle w:val="code"/>
              <w:rPr>
                <w:ins w:id="2492" w:author="Gerard" w:date="2014-07-31T15:31:00Z"/>
              </w:rPr>
            </w:pPr>
            <w:ins w:id="2493" w:author="Gerard" w:date="2014-07-31T15:34:00Z">
              <w:r>
                <w:t>cyzyz</w:t>
              </w:r>
            </w:ins>
          </w:p>
        </w:tc>
        <w:tc>
          <w:tcPr>
            <w:tcW w:w="7308" w:type="dxa"/>
            <w:shd w:val="clear" w:color="auto" w:fill="auto"/>
          </w:tcPr>
          <w:p w14:paraId="4A0372C5" w14:textId="2BE829AB" w:rsidR="00B61FE0" w:rsidRDefault="00B61FE0" w:rsidP="001F334A">
            <w:pPr>
              <w:rPr>
                <w:ins w:id="2494" w:author="Gerard" w:date="2014-07-31T15:31:00Z"/>
              </w:rPr>
            </w:pPr>
            <w:ins w:id="2495" w:author="Gerard" w:date="2014-07-31T15:35:00Z">
              <w:r>
                <w:t>yzyz</w:t>
              </w:r>
            </w:ins>
            <w:ins w:id="2496" w:author="Gerard" w:date="2014-07-31T15:36:00Z">
              <w:r w:rsidR="001F334A">
                <w:t xml:space="preserve"> component of spatial elasticity tensor (a.k.a. c</w:t>
              </w:r>
            </w:ins>
            <w:ins w:id="2497" w:author="Gerard" w:date="2014-07-31T15:38:00Z">
              <w:r w:rsidR="001F334A">
                <w:t>56</w:t>
              </w:r>
            </w:ins>
            <w:ins w:id="2498" w:author="Gerard" w:date="2014-07-31T15:36:00Z">
              <w:r w:rsidR="001F334A">
                <w:t>)</w:t>
              </w:r>
            </w:ins>
          </w:p>
        </w:tc>
      </w:tr>
      <w:tr w:rsidR="00B61FE0" w14:paraId="66D43C9A" w14:textId="77777777" w:rsidTr="00C258C3">
        <w:trPr>
          <w:ins w:id="2499" w:author="Gerard" w:date="2014-07-31T15:31:00Z"/>
        </w:trPr>
        <w:tc>
          <w:tcPr>
            <w:tcW w:w="2268" w:type="dxa"/>
            <w:shd w:val="clear" w:color="auto" w:fill="auto"/>
          </w:tcPr>
          <w:p w14:paraId="772C26F6" w14:textId="2515FBE9" w:rsidR="00B61FE0" w:rsidRDefault="00B61FE0" w:rsidP="00C258C3">
            <w:pPr>
              <w:pStyle w:val="code"/>
              <w:rPr>
                <w:ins w:id="2500" w:author="Gerard" w:date="2014-07-31T15:31:00Z"/>
              </w:rPr>
            </w:pPr>
            <w:ins w:id="2501" w:author="Gerard" w:date="2014-07-31T15:34:00Z">
              <w:r>
                <w:t>cxzxz</w:t>
              </w:r>
            </w:ins>
          </w:p>
        </w:tc>
        <w:tc>
          <w:tcPr>
            <w:tcW w:w="7308" w:type="dxa"/>
            <w:shd w:val="clear" w:color="auto" w:fill="auto"/>
          </w:tcPr>
          <w:p w14:paraId="73DFABF1" w14:textId="2116FE6D" w:rsidR="00B61FE0" w:rsidRDefault="00B61FE0" w:rsidP="001F334A">
            <w:pPr>
              <w:rPr>
                <w:ins w:id="2502" w:author="Gerard" w:date="2014-07-31T15:31:00Z"/>
              </w:rPr>
            </w:pPr>
            <w:ins w:id="2503" w:author="Gerard" w:date="2014-07-31T15:35:00Z">
              <w:r>
                <w:t>xzxz</w:t>
              </w:r>
            </w:ins>
            <w:ins w:id="2504" w:author="Gerard" w:date="2014-07-31T15:36:00Z">
              <w:r w:rsidR="001F334A">
                <w:t xml:space="preserve"> component of spatial elasticity tensor (a.k.a. c</w:t>
              </w:r>
            </w:ins>
            <w:ins w:id="2505" w:author="Gerard" w:date="2014-07-31T15:38:00Z">
              <w:r w:rsidR="001F334A">
                <w:t>66</w:t>
              </w:r>
            </w:ins>
            <w:ins w:id="2506"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507" w:name="_Toc311799485"/>
      <w:bookmarkStart w:id="2508" w:name="_Toc315443356"/>
      <w:bookmarkStart w:id="2509" w:name="_Toc315942874"/>
      <w:bookmarkStart w:id="2510" w:name="_Toc315943138"/>
      <w:bookmarkStart w:id="2511" w:name="_Toc315943402"/>
      <w:bookmarkStart w:id="2512" w:name="_Toc311799487"/>
      <w:bookmarkStart w:id="2513" w:name="_Toc315443358"/>
      <w:bookmarkStart w:id="2514" w:name="_Toc315942876"/>
      <w:bookmarkStart w:id="2515" w:name="_Toc315943140"/>
      <w:bookmarkStart w:id="2516" w:name="_Toc315943404"/>
      <w:bookmarkStart w:id="2517" w:name="_Toc280622637"/>
      <w:bookmarkEnd w:id="2507"/>
      <w:bookmarkEnd w:id="2508"/>
      <w:bookmarkEnd w:id="2509"/>
      <w:bookmarkEnd w:id="2510"/>
      <w:bookmarkEnd w:id="2511"/>
      <w:bookmarkEnd w:id="2512"/>
      <w:bookmarkEnd w:id="2513"/>
      <w:bookmarkEnd w:id="2514"/>
      <w:bookmarkEnd w:id="2515"/>
      <w:bookmarkEnd w:id="2516"/>
      <w:r>
        <w:t>Rigid_Body_Data Class</w:t>
      </w:r>
      <w:bookmarkEnd w:id="251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518" w:name="_Toc280622638"/>
      <w:r>
        <w:t>Plotfile</w:t>
      </w:r>
      <w:bookmarkEnd w:id="251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519" w:name="_Ref162343400"/>
    </w:p>
    <w:p w14:paraId="2C1DAE2B" w14:textId="77777777" w:rsidR="006A0BC1" w:rsidRPr="00552529" w:rsidRDefault="006A0BC1" w:rsidP="006A0BC1">
      <w:pPr>
        <w:pStyle w:val="Heading1"/>
      </w:pPr>
      <w:bookmarkStart w:id="2520" w:name="_Ref162410857"/>
      <w:bookmarkStart w:id="2521" w:name="_Toc280622639"/>
      <w:r w:rsidRPr="00552529">
        <w:lastRenderedPageBreak/>
        <w:t>Materials</w:t>
      </w:r>
      <w:bookmarkEnd w:id="2519"/>
      <w:bookmarkEnd w:id="2520"/>
      <w:bookmarkEnd w:id="252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4A7B69">
        <w:fldChar w:fldCharType="begin"/>
      </w:r>
      <w:r w:rsidR="004A7B69">
        <w:instrText xml:space="preserve"> HYPERLINK "http://mrl.sci.utah.edu/software/febio" </w:instrText>
      </w:r>
      <w:ins w:id="2522" w:author="Gerard" w:date="2014-12-19T10:20:00Z"/>
      <w:r w:rsidR="004A7B69">
        <w:fldChar w:fldCharType="separate"/>
      </w:r>
      <w:r w:rsidRPr="009D0547">
        <w:rPr>
          <w:rStyle w:val="Hyperlink"/>
          <w:i/>
        </w:rPr>
        <w:t>FEBio Theory Manual</w:t>
      </w:r>
      <w:r w:rsidR="004A7B69">
        <w:rPr>
          <w:rStyle w:val="Hyperlink"/>
          <w:i/>
        </w:rPr>
        <w:fldChar w:fldCharType="end"/>
      </w:r>
      <w:r>
        <w:t>.</w:t>
      </w:r>
    </w:p>
    <w:p w14:paraId="2D317B9A" w14:textId="77777777" w:rsidR="006A0BC1" w:rsidRDefault="006A0BC1" w:rsidP="006A0BC1">
      <w:pPr>
        <w:pStyle w:val="Heading2"/>
      </w:pPr>
      <w:bookmarkStart w:id="2523" w:name="_Ref385839204"/>
      <w:bookmarkStart w:id="2524" w:name="_Ref385839223"/>
      <w:bookmarkStart w:id="2525" w:name="_Toc280622640"/>
      <w:r>
        <w:t>Elastic Solids</w:t>
      </w:r>
      <w:bookmarkEnd w:id="2523"/>
      <w:bookmarkEnd w:id="2524"/>
      <w:bookmarkEnd w:id="252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526" w:name="_Ref162429694"/>
      <w:bookmarkStart w:id="2527" w:name="_Toc280622641"/>
      <w:r>
        <w:t xml:space="preserve">Specifying </w:t>
      </w:r>
      <w:r w:rsidR="00D153DC">
        <w:t>F</w:t>
      </w:r>
      <w:r>
        <w:t xml:space="preserve">iber </w:t>
      </w:r>
      <w:r w:rsidR="00D153DC">
        <w:t>O</w:t>
      </w:r>
      <w:r>
        <w:t>rientation</w:t>
      </w:r>
      <w:bookmarkEnd w:id="2526"/>
      <w:ins w:id="2528" w:author="Gerard" w:date="2014-08-18T17:40:00Z">
        <w:r w:rsidR="00A536C3">
          <w:t xml:space="preserve"> or Material Axes</w:t>
        </w:r>
      </w:ins>
      <w:bookmarkEnd w:id="2527"/>
    </w:p>
    <w:p w14:paraId="02E01893" w14:textId="72CE9F63" w:rsidR="006A0BC1" w:rsidRDefault="006A0BC1" w:rsidP="00A536C3">
      <w:r>
        <w:t xml:space="preserve">Some of the </w:t>
      </w:r>
      <w:del w:id="2529" w:author="Gerard" w:date="2014-08-18T17:40:00Z">
        <w:r w:rsidDel="00A536C3">
          <w:delText xml:space="preserve">anisotropic </w:delText>
        </w:r>
      </w:del>
      <w:r>
        <w:t xml:space="preserve">materials are </w:t>
      </w:r>
      <w:ins w:id="2530" w:author="Gerard" w:date="2014-08-18T17:40:00Z">
        <w:r w:rsidR="00A536C3">
          <w:t>transversely isotropic, requiring the specification of an initial material direction</w:t>
        </w:r>
      </w:ins>
      <w:ins w:id="2531" w:author="Gerard" w:date="2014-08-18T17:41:00Z">
        <w:r w:rsidR="00A536C3">
          <w:t xml:space="preserve">, which is called a </w:t>
        </w:r>
        <w:r w:rsidR="00A536C3" w:rsidRPr="00A536C3">
          <w:rPr>
            <w:i/>
            <w:rPrChange w:id="2532" w:author="Gerard" w:date="2014-08-18T17:44:00Z">
              <w:rPr/>
            </w:rPrChange>
          </w:rPr>
          <w:t>fiber</w:t>
        </w:r>
        <w:r w:rsidR="00A536C3">
          <w:t xml:space="preserve"> direction in FEBio.  Other materials are orthotropic, requiring the specification of </w:t>
        </w:r>
      </w:ins>
      <w:ins w:id="2533" w:author="Gerard" w:date="2014-08-18T17:44:00Z">
        <w:r w:rsidR="00A536C3">
          <w:t xml:space="preserve">initial </w:t>
        </w:r>
      </w:ins>
      <w:ins w:id="2534" w:author="Gerard" w:date="2014-08-18T17:41:00Z">
        <w:r w:rsidR="00A536C3">
          <w:t>material axes that define the three planes of symmetry for those materials.</w:t>
        </w:r>
      </w:ins>
      <w:ins w:id="2535" w:author="Gerard" w:date="2014-08-18T17:43:00Z">
        <w:r w:rsidR="00A536C3">
          <w:t xml:space="preserve"> </w:t>
        </w:r>
      </w:ins>
      <w:ins w:id="2536" w:author="Gerard" w:date="2014-08-18T17:45:00Z">
        <w:r w:rsidR="00A536C3">
          <w:t xml:space="preserve"> Only one of these specifications should be provided</w:t>
        </w:r>
      </w:ins>
      <w:ins w:id="2537" w:author="Gerard" w:date="2014-08-18T17:46:00Z">
        <w:r w:rsidR="00A536C3">
          <w:t>.  When specifying material axes, the first axis corresponds to the fiber direction.</w:t>
        </w:r>
      </w:ins>
      <w:ins w:id="2538" w:author="Gerard" w:date="2014-08-18T17:47:00Z">
        <w:r w:rsidR="00A536C3">
          <w:t xml:space="preserve"> </w:t>
        </w:r>
      </w:ins>
      <w:del w:id="2539"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540" w:author="Gerard" w:date="2014-08-18T17:47:00Z">
        <w:r w:rsidDel="00A536C3">
          <w:delText>is</w:delText>
        </w:r>
      </w:del>
      <w:ins w:id="2541" w:author="Gerard" w:date="2014-08-18T17:47:00Z">
        <w:r w:rsidR="00A536C3">
          <w:t>e</w:t>
        </w:r>
      </w:ins>
      <w:r>
        <w:t xml:space="preserve"> </w:t>
      </w:r>
      <w:ins w:id="2542" w:author="Gerard" w:date="2014-08-18T17:47:00Z">
        <w:r w:rsidR="00A536C3">
          <w:t xml:space="preserve">fiber or material axes </w:t>
        </w:r>
      </w:ins>
      <w:r>
        <w:t xml:space="preserve">orientation </w:t>
      </w:r>
      <w:del w:id="2543" w:author="Gerard" w:date="2014-08-18T17:47:00Z">
        <w:r w:rsidDel="00A536C3">
          <w:delText xml:space="preserve">can </w:delText>
        </w:r>
      </w:del>
      <w:ins w:id="2544" w:author="Gerard" w:date="2014-08-18T17:47:00Z">
        <w:r w:rsidR="00A536C3">
          <w:t xml:space="preserve">may </w:t>
        </w:r>
      </w:ins>
      <w:r>
        <w:t xml:space="preserve">be specified in several ways. FEBio gives the option to automatically generate the </w:t>
      </w:r>
      <w:del w:id="2545" w:author="Gerard" w:date="2014-08-18T17:47:00Z">
        <w:r w:rsidDel="00A536C3">
          <w:delText xml:space="preserve">fiber </w:delText>
        </w:r>
      </w:del>
      <w:r>
        <w:t xml:space="preserve">orientation, based on some user-specified parameters. However, the user can override this feature and specify the fiber </w:t>
      </w:r>
      <w:ins w:id="2546" w:author="Gerard" w:date="2014-08-18T17:48:00Z">
        <w:r w:rsidR="00A536C3">
          <w:t xml:space="preserve">or axes </w:t>
        </w:r>
      </w:ins>
      <w:r>
        <w:t xml:space="preserve">directions for each element manually in the </w:t>
      </w:r>
      <w:r w:rsidRPr="007A0C01">
        <w:rPr>
          <w:i/>
        </w:rPr>
        <w:t>ElementData</w:t>
      </w:r>
      <w:r>
        <w:t xml:space="preserve"> section. See section </w:t>
      </w:r>
      <w:ins w:id="2547" w:author="Steve Maas" w:date="2014-07-22T08:43:00Z">
        <w:r w:rsidR="00320310">
          <w:fldChar w:fldCharType="begin"/>
        </w:r>
        <w:r w:rsidR="00320310">
          <w:instrText xml:space="preserve"> REF _Ref230518438 \r \h </w:instrText>
        </w:r>
      </w:ins>
      <w:r w:rsidR="00320310">
        <w:fldChar w:fldCharType="separate"/>
      </w:r>
      <w:ins w:id="2548" w:author="Gerard" w:date="2014-12-19T15:33:00Z">
        <w:r w:rsidR="00247AFD">
          <w:t>3.8.3</w:t>
        </w:r>
      </w:ins>
      <w:ins w:id="2549"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550" w:name="_Toc280622642"/>
      <w:r>
        <w:t xml:space="preserve">Transversely Isotropic </w:t>
      </w:r>
      <w:r w:rsidR="00D153DC">
        <w:t>M</w:t>
      </w:r>
      <w:r>
        <w:t>aterials</w:t>
      </w:r>
      <w:bookmarkEnd w:id="255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91B14" w:rsidRDefault="00C91B1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91B14" w:rsidRDefault="00C91B1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91B14" w:rsidRDefault="00C91B1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91B14" w:rsidRDefault="00C91B1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C91B14" w:rsidRDefault="00C91B14"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C91B14" w:rsidRDefault="00C91B14"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C91B14" w:rsidRDefault="00C91B14"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C91B14" w:rsidRDefault="00C91B14"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C91B14" w:rsidRPr="00827A42" w:rsidRDefault="00C91B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247AFD">
          <w:rPr>
            <w:noProof/>
          </w:rPr>
          <w:t>4</w:t>
        </w:r>
      </w:fldSimple>
      <w:r w:rsidRPr="000747EC">
        <w:noBreakHyphen/>
      </w:r>
      <w:fldSimple w:instr=" SEQ Figure \* ARABIC \s 1 ">
        <w:r w:rsidR="00247AF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91B14" w:rsidRDefault="00C91B1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91B14" w:rsidRDefault="00C91B1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91B14" w:rsidRDefault="00C91B1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91B14" w:rsidRDefault="00C91B1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91B14" w:rsidRPr="00FB79C6" w:rsidRDefault="00C91B1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C91B14" w:rsidRDefault="00C91B14"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C91B14" w:rsidRDefault="00C91B14"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C91B14" w:rsidRDefault="00C91B14"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C91B14" w:rsidRDefault="00C91B14"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C91B14" w:rsidRPr="00827A42" w:rsidRDefault="00C91B14"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C91B14" w:rsidRPr="00FB79C6" w:rsidRDefault="00C91B14"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C91B14" w:rsidRPr="00827A42" w:rsidRDefault="00C91B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247AFD">
          <w:rPr>
            <w:noProof/>
          </w:rPr>
          <w:t>4</w:t>
        </w:r>
      </w:fldSimple>
      <w:r w:rsidRPr="00A14366">
        <w:noBreakHyphen/>
      </w:r>
      <w:fldSimple w:instr=" SEQ Figure \* ARABIC \s 1 ">
        <w:r w:rsidR="00247AF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91B14" w:rsidRDefault="00C91B1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91B14" w:rsidRDefault="00C91B1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91B14" w:rsidRDefault="00C91B1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91B14" w:rsidRDefault="00C91B1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91B14" w:rsidRPr="00FB79C6" w:rsidRDefault="00C91B1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C91B14" w:rsidRDefault="00C91B14"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C91B14" w:rsidRDefault="00C91B14"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C91B14" w:rsidRDefault="00C91B14"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C91B14" w:rsidRDefault="00C91B14"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C91B14" w:rsidRPr="00827A42" w:rsidRDefault="00C91B14"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C91B14" w:rsidRPr="00FB79C6" w:rsidRDefault="00C91B14"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247AFD">
          <w:rPr>
            <w:noProof/>
          </w:rPr>
          <w:t>4</w:t>
        </w:r>
      </w:fldSimple>
      <w:r w:rsidRPr="000747EC">
        <w:noBreakHyphen/>
      </w:r>
      <w:fldSimple w:instr=" SEQ Figure \* ARABIC \s 1 ">
        <w:r w:rsidR="00247AF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551" w:author="Gerard" w:date="2014-08-21T16:39:00Z"/>
        </w:rPr>
      </w:pPr>
    </w:p>
    <w:p w14:paraId="614D48FB" w14:textId="15344F91" w:rsidR="0028632C" w:rsidRDefault="0028632C" w:rsidP="006B7F2C">
      <w:ins w:id="2552" w:author="Gerard" w:date="2014-08-21T16:39:00Z">
        <w:r>
          <w:t xml:space="preserve">When specifying a fiber direction </w:t>
        </w:r>
      </w:ins>
      <w:r w:rsidR="006C2049" w:rsidRPr="006C2049">
        <w:rPr>
          <w:position w:val="-6"/>
        </w:rPr>
        <w:object w:dxaOrig="200" w:dyaOrig="220" w14:anchorId="603BA21D">
          <v:shape id="_x0000_i1077" type="#_x0000_t75" style="width:10pt;height:11.35pt" o:ole="">
            <v:imagedata r:id="rId117" o:title=""/>
          </v:shape>
          <o:OLEObject Type="Embed" ProgID="Equation.DSMT4" ShapeID="_x0000_i1077" DrawAspect="Content" ObjectID="_1354391283"/>
        </w:object>
      </w:r>
      <w:ins w:id="2553" w:author="Gerard" w:date="2014-08-21T16:40:00Z">
        <w:r>
          <w:t>, FEBio generates a set of orthogonal material axes as described in Section </w:t>
        </w:r>
      </w:ins>
      <w:ins w:id="2554" w:author="Gerard" w:date="2014-08-21T16:41:00Z">
        <w:r>
          <w:fldChar w:fldCharType="begin"/>
        </w:r>
        <w:r>
          <w:instrText xml:space="preserve"> REF _Ref167532051 \w \h </w:instrText>
        </w:r>
      </w:ins>
      <w:r>
        <w:fldChar w:fldCharType="separate"/>
      </w:r>
      <w:ins w:id="2555" w:author="Gerard" w:date="2014-12-19T15:33:00Z">
        <w:r w:rsidR="00247AFD">
          <w:t xml:space="preserve">4.1.1.2. </w:t>
        </w:r>
      </w:ins>
      <w:ins w:id="2556" w:author="Gerard" w:date="2014-08-21T16:41:00Z">
        <w:r>
          <w:fldChar w:fldCharType="end"/>
        </w:r>
      </w:ins>
      <w:ins w:id="2557" w:author="Gerard" w:date="2014-08-21T16:46:00Z">
        <w:r w:rsidR="00265E57">
          <w:t xml:space="preserve"> generated with</w:t>
        </w:r>
      </w:ins>
      <w:ins w:id="2558" w:author="Gerard" w:date="2014-08-21T16:41:00Z">
        <w:r>
          <w:t xml:space="preserve"> </w:t>
        </w:r>
      </w:ins>
      <w:r w:rsidR="006C2049" w:rsidRPr="006C2049">
        <w:rPr>
          <w:position w:val="-12"/>
        </w:rPr>
        <w:object w:dxaOrig="620" w:dyaOrig="360" w14:anchorId="75728A40">
          <v:shape id="_x0000_i1078" type="#_x0000_t75" style="width:31.35pt;height:18pt" o:ole="">
            <v:imagedata r:id="rId119" o:title=""/>
          </v:shape>
          <o:OLEObject Type="Embed" ProgID="Equation.DSMT4" ShapeID="_x0000_i1078" DrawAspect="Content" ObjectID="_1354391284"/>
        </w:object>
      </w:r>
      <w:ins w:id="2559" w:author="Gerard" w:date="2014-08-21T16:44:00Z">
        <w:r>
          <w:t>,</w:t>
        </w:r>
      </w:ins>
      <w:ins w:id="2560" w:author="Gerard" w:date="2014-08-21T16:43:00Z">
        <w:r>
          <w:t xml:space="preserve"> </w:t>
        </w:r>
      </w:ins>
      <w:ins w:id="2561" w:author="Gerard" w:date="2014-08-21T16:44:00Z">
        <w:r>
          <w:t>or</w:t>
        </w:r>
      </w:ins>
      <w:ins w:id="2562" w:author="Gerard" w:date="2014-08-21T16:46:00Z">
        <w:r w:rsidR="00265E57">
          <w:t xml:space="preserve"> else</w:t>
        </w:r>
      </w:ins>
      <w:ins w:id="2563" w:author="Gerard" w:date="2014-08-21T16:44:00Z">
        <w:r>
          <w:t xml:space="preserve"> </w:t>
        </w:r>
      </w:ins>
      <w:r w:rsidR="006C2049" w:rsidRPr="006C2049">
        <w:rPr>
          <w:position w:val="-12"/>
        </w:rPr>
        <w:object w:dxaOrig="620" w:dyaOrig="360" w14:anchorId="62FDC938">
          <v:shape id="_x0000_i1079" type="#_x0000_t75" style="width:31.35pt;height:18pt" o:ole="">
            <v:imagedata r:id="rId121" o:title=""/>
          </v:shape>
          <o:OLEObject Type="Embed" ProgID="Equation.DSMT4" ShapeID="_x0000_i1079" DrawAspect="Content" ObjectID="_1354391285"/>
        </w:object>
      </w:r>
      <w:ins w:id="2564" w:author="Gerard" w:date="2014-08-21T16:44:00Z">
        <w:r>
          <w:t xml:space="preserve"> if </w:t>
        </w:r>
      </w:ins>
      <w:r w:rsidR="006C2049" w:rsidRPr="006C2049">
        <w:rPr>
          <w:position w:val="-6"/>
        </w:rPr>
        <w:object w:dxaOrig="200" w:dyaOrig="220" w14:anchorId="2BC38661">
          <v:shape id="_x0000_i1080" type="#_x0000_t75" style="width:10pt;height:11.35pt" o:ole="">
            <v:imagedata r:id="rId123" o:title=""/>
          </v:shape>
          <o:OLEObject Type="Embed" ProgID="Equation.DSMT4" ShapeID="_x0000_i1080" DrawAspect="Content" ObjectID="_1354391286"/>
        </w:object>
      </w:r>
      <w:ins w:id="2565" w:author="Gerard" w:date="2014-08-21T16:44:00Z">
        <w:r>
          <w:t xml:space="preserve"> is collinear with </w:t>
        </w:r>
      </w:ins>
      <w:r w:rsidR="006C2049" w:rsidRPr="006C2049">
        <w:rPr>
          <w:position w:val="-12"/>
        </w:rPr>
        <w:object w:dxaOrig="260" w:dyaOrig="360" w14:anchorId="0CD3EDC7">
          <v:shape id="_x0000_i1081" type="#_x0000_t75" style="width:13.35pt;height:18pt" o:ole="">
            <v:imagedata r:id="rId125" o:title=""/>
          </v:shape>
          <o:OLEObject Type="Embed" ProgID="Equation.DSMT4" ShapeID="_x0000_i1081" DrawAspect="Content" ObjectID="_1354391287"/>
        </w:object>
      </w:r>
      <w:ins w:id="2566" w:author="Gerard" w:date="2014-08-21T16:44:00Z">
        <w:r>
          <w:t xml:space="preserve">.  </w:t>
        </w:r>
      </w:ins>
      <w:ins w:id="2567"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35pt;height:18pt" o:ole="">
            <v:imagedata r:id="rId127" o:title=""/>
          </v:shape>
          <o:OLEObject Type="Embed" ProgID="Equation.DSMT4" ShapeID="_x0000_i1082" DrawAspect="Content" ObjectID="_1354391288"/>
        </w:object>
      </w:r>
      <w:ins w:id="2568" w:author="Gerard" w:date="2014-08-21T16:48:00Z">
        <w:r w:rsidR="00265E57">
          <w:t xml:space="preserve"> is along a </w:t>
        </w:r>
        <w:r w:rsidR="00035A1C">
          <w:t>uniquely</w:t>
        </w:r>
      </w:ins>
      <w:ins w:id="2569" w:author="Gerard" w:date="2014-08-21T16:49:00Z">
        <w:r w:rsidR="00035A1C">
          <w:t xml:space="preserve"> </w:t>
        </w:r>
      </w:ins>
      <w:ins w:id="2570" w:author="Gerard" w:date="2014-08-21T16:48:00Z">
        <w:r w:rsidR="00265E57">
          <w:t>defined direction</w:t>
        </w:r>
      </w:ins>
      <w:ins w:id="2571" w:author="Gerard" w:date="2014-08-21T16:52:00Z">
        <w:r w:rsidR="00035A1C">
          <w:t xml:space="preserve"> in a </w:t>
        </w:r>
        <w:r w:rsidR="00035A1C" w:rsidRPr="00035A1C">
          <w:rPr>
            <w:i/>
            <w:rPrChange w:id="2572" w:author="Gerard" w:date="2014-08-21T16:52:00Z">
              <w:rPr/>
            </w:rPrChange>
          </w:rPr>
          <w:t>fiber</w:t>
        </w:r>
        <w:r w:rsidR="00035A1C">
          <w:t xml:space="preserve"> element</w:t>
        </w:r>
      </w:ins>
      <w:ins w:id="2573" w:author="Gerard" w:date="2014-08-21T16:48:00Z">
        <w:r w:rsidR="00265E57">
          <w:t xml:space="preserve">), caution should be used when </w:t>
        </w:r>
        <w:r w:rsidR="00035A1C">
          <w:t xml:space="preserve">material axes are compounded, as may occur in nested materials such as </w:t>
        </w:r>
      </w:ins>
      <w:ins w:id="2574" w:author="Gerard" w:date="2014-08-21T16:49:00Z">
        <w:r w:rsidR="00035A1C">
          <w:t>solid mixtures described in Sections </w:t>
        </w:r>
      </w:ins>
      <w:ins w:id="2575" w:author="Gerard" w:date="2014-08-21T16:50:00Z">
        <w:r w:rsidR="00035A1C">
          <w:fldChar w:fldCharType="begin"/>
        </w:r>
        <w:r w:rsidR="00035A1C">
          <w:instrText xml:space="preserve"> REF _Ref167529968 \w \h </w:instrText>
        </w:r>
      </w:ins>
      <w:r w:rsidR="00035A1C">
        <w:fldChar w:fldCharType="separate"/>
      </w:r>
      <w:ins w:id="2576" w:author="Gerard" w:date="2014-12-19T15:33:00Z">
        <w:r w:rsidR="00247AFD">
          <w:t xml:space="preserve">4.1.2.14. </w:t>
        </w:r>
      </w:ins>
      <w:ins w:id="2577"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578" w:author="Gerard" w:date="2014-12-19T15:33:00Z">
        <w:r w:rsidR="00247AFD">
          <w:t xml:space="preserve">4.1.3.17. </w:t>
        </w:r>
      </w:ins>
      <w:ins w:id="2579" w:author="Gerard" w:date="2014-08-21T16:50:00Z">
        <w:r w:rsidR="00035A1C">
          <w:fldChar w:fldCharType="end"/>
        </w:r>
        <w:r w:rsidR="00035A1C">
          <w:t xml:space="preserve"> </w:t>
        </w:r>
      </w:ins>
      <w:ins w:id="2580" w:author="Gerard" w:date="2014-08-21T16:51:00Z">
        <w:r w:rsidR="00035A1C">
          <w:t xml:space="preserve">To </w:t>
        </w:r>
      </w:ins>
      <w:ins w:id="2581" w:author="Gerard" w:date="2014-08-21T16:52:00Z">
        <w:r w:rsidR="00035A1C">
          <w:t>enforce uniqueness</w:t>
        </w:r>
      </w:ins>
      <w:ins w:id="2582" w:author="Gerard" w:date="2014-08-21T16:50:00Z">
        <w:r w:rsidR="00035A1C">
          <w:t xml:space="preserve">, use the </w:t>
        </w:r>
        <w:r w:rsidR="00035A1C" w:rsidRPr="00035A1C">
          <w:rPr>
            <w:i/>
            <w:rPrChange w:id="2583" w:author="Gerard" w:date="2014-08-21T16:51:00Z">
              <w:rPr/>
            </w:rPrChange>
          </w:rPr>
          <w:t>mat_axis</w:t>
        </w:r>
        <w:r w:rsidR="00035A1C">
          <w:t xml:space="preserve"> element </w:t>
        </w:r>
      </w:ins>
      <w:ins w:id="2584" w:author="Gerard" w:date="2014-08-21T16:51:00Z">
        <w:r w:rsidR="00035A1C">
          <w:t xml:space="preserve">instead of the </w:t>
        </w:r>
        <w:r w:rsidR="00035A1C" w:rsidRPr="00035A1C">
          <w:rPr>
            <w:i/>
            <w:rPrChange w:id="2585" w:author="Gerard" w:date="2014-08-21T16:51:00Z">
              <w:rPr/>
            </w:rPrChange>
          </w:rPr>
          <w:t>fiber</w:t>
        </w:r>
        <w:r w:rsidR="00035A1C">
          <w:t xml:space="preserve"> element.</w:t>
        </w:r>
      </w:ins>
    </w:p>
    <w:p w14:paraId="43B8BB90" w14:textId="72F9D0BB" w:rsidR="006A0BC1" w:rsidRDefault="006A0BC1" w:rsidP="006A0BC1">
      <w:pPr>
        <w:pStyle w:val="Heading4"/>
      </w:pPr>
      <w:bookmarkStart w:id="2586" w:name="_Ref167532051"/>
      <w:bookmarkStart w:id="2587" w:name="_Toc280622643"/>
      <w:r>
        <w:t xml:space="preserve">Orthotropic </w:t>
      </w:r>
      <w:r w:rsidR="00D153DC">
        <w:t>M</w:t>
      </w:r>
      <w:r>
        <w:t>aterials</w:t>
      </w:r>
      <w:bookmarkEnd w:id="2586"/>
      <w:bookmarkEnd w:id="258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35pt" o:ole="">
            <v:imagedata r:id="rId129" o:title=""/>
          </v:shape>
          <o:OLEObject Type="Embed" ProgID="Equation.DSMT4" ShapeID="_x0000_i1083" DrawAspect="Content" ObjectID="_1354391289"/>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588" w:name="_Ref167375095"/>
      <w:bookmarkStart w:id="2589" w:name="_Toc280622644"/>
      <w:r>
        <w:lastRenderedPageBreak/>
        <w:t>Uncoupled</w:t>
      </w:r>
      <w:r w:rsidR="006A0BC1">
        <w:t xml:space="preserve"> Materials</w:t>
      </w:r>
      <w:bookmarkEnd w:id="2588"/>
      <w:bookmarkEnd w:id="2589"/>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4A7B69">
        <w:fldChar w:fldCharType="begin"/>
      </w:r>
      <w:r w:rsidR="004A7B69">
        <w:instrText xml:space="preserve"> HYPERLINK \l "_ENREF_5" \o "Simo, 1991 #11" </w:instrText>
      </w:r>
      <w:ins w:id="2590" w:author="Gerard" w:date="2014-12-19T10:20:00Z"/>
      <w:r w:rsidR="004A7B69">
        <w:fldChar w:fldCharType="separate"/>
      </w:r>
      <w:r w:rsidR="00711A1D">
        <w:rPr>
          <w:noProof/>
        </w:rPr>
        <w:t>5</w:t>
      </w:r>
      <w:r w:rsidR="004A7B69">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31" o:title=""/>
          </v:shape>
          <o:OLEObject Type="Embed" ProgID="Equation.DSMT4" ShapeID="_x0000_i1084" DrawAspect="Content" ObjectID="_135439129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35pt" o:ole="">
            <v:imagedata r:id="rId133" o:title=""/>
          </v:shape>
          <o:OLEObject Type="Embed" ProgID="Equation.DSMT4" ShapeID="_x0000_i1085" DrawAspect="Content" ObjectID="_1354391291"/>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35" o:title=""/>
          </v:shape>
          <o:OLEObject Type="Embed" ProgID="Equation.DSMT4" ShapeID="_x0000_i1086" DrawAspect="Content" ObjectID="_135439129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37" o:title=""/>
          </v:shape>
          <o:OLEObject Type="Embed" ProgID="Equation.DSMT4" ShapeID="_x0000_i1087" DrawAspect="Content" ObjectID="_1354391293"/>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35pt;height:33.35pt" o:ole="">
            <v:imagedata r:id="rId139" o:title=""/>
          </v:shape>
          <o:OLEObject Type="Embed" ProgID="Equation.DSMT4" ShapeID="_x0000_i1088" DrawAspect="Content" ObjectID="_1354391294"/>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35pt" o:ole="">
            <v:imagedata r:id="rId141" o:title=""/>
          </v:shape>
          <o:OLEObject Type="Embed" ProgID="Equation.DSMT4" ShapeID="_x0000_i1089" DrawAspect="Content" ObjectID="_1354391295"/>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35pt;height:20pt" o:ole="">
            <v:imagedata r:id="rId143" o:title=""/>
          </v:shape>
          <o:OLEObject Type="Embed" ProgID="Equation.DSMT4" ShapeID="_x0000_i1090" DrawAspect="Content" ObjectID="_1354391296"/>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35pt;height:24pt" o:ole="">
            <v:imagedata r:id="rId145" o:title=""/>
          </v:shape>
          <o:OLEObject Type="Embed" ProgID="Equation.DSMT4" ShapeID="_x0000_i1091" DrawAspect="Content" ObjectID="_1354391297"/>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35pt;height:17.35pt" o:ole="">
            <v:imagedata r:id="rId147" o:title=""/>
          </v:shape>
          <o:OLEObject Type="Embed" ProgID="Equation.DSMT4" ShapeID="_x0000_i1092" DrawAspect="Content" ObjectID="_1354391298"/>
        </w:object>
      </w:r>
      <w:r w:rsidRPr="000230DC">
        <w:t xml:space="preserve"> and </w:t>
      </w:r>
      <w:r w:rsidR="006C2049" w:rsidRPr="006C2049">
        <w:rPr>
          <w:position w:val="-14"/>
        </w:rPr>
        <w:object w:dxaOrig="639" w:dyaOrig="400" w14:anchorId="32AE1943">
          <v:shape id="_x0000_i1093" type="#_x0000_t75" style="width:32pt;height:20pt" o:ole="">
            <v:imagedata r:id="rId149" o:title=""/>
          </v:shape>
          <o:OLEObject Type="Embed" ProgID="Equation.DSMT4" ShapeID="_x0000_i1093" DrawAspect="Content" ObjectID="_1354391299"/>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35pt;height:20pt" o:ole="">
            <v:imagedata r:id="rId151" o:title=""/>
          </v:shape>
          <o:OLEObject Type="Embed" ProgID="Equation.DSMT4" ShapeID="_x0000_i1094" DrawAspect="Content" ObjectID="_135439130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35pt;height:20pt" o:ole="">
            <v:imagedata r:id="rId153" o:title=""/>
          </v:shape>
          <o:OLEObject Type="Embed" ProgID="Equation.DSMT4" ShapeID="_x0000_i1095" DrawAspect="Content" ObjectID="_135439130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4A7B69">
        <w:fldChar w:fldCharType="begin"/>
      </w:r>
      <w:r w:rsidR="004A7B69">
        <w:instrText xml:space="preserve"> HYPERLINK \l "_ENREF_5" \o "Simo, 1991 #11" </w:instrText>
      </w:r>
      <w:ins w:id="2591" w:author="Gerard" w:date="2014-12-19T10:20:00Z"/>
      <w:r w:rsidR="004A7B69">
        <w:fldChar w:fldCharType="separate"/>
      </w:r>
      <w:r w:rsidR="00711A1D">
        <w:rPr>
          <w:noProof/>
        </w:rPr>
        <w:t>5</w:t>
      </w:r>
      <w:r w:rsidR="004A7B69">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55" o:title=""/>
          </v:shape>
          <o:OLEObject Type="Embed" ProgID="Equation.DSMT4" ShapeID="_x0000_i1096" DrawAspect="Content" ObjectID="_1354391302"/>
        </w:object>
      </w:r>
      <w:r>
        <w:t xml:space="preserve"> to the current one </w:t>
      </w:r>
      <w:r w:rsidR="006C2049" w:rsidRPr="006C2049">
        <w:rPr>
          <w:position w:val="-14"/>
        </w:rPr>
        <w:object w:dxaOrig="580" w:dyaOrig="400" w14:anchorId="1862E71B">
          <v:shape id="_x0000_i1097" type="#_x0000_t75" style="width:29.35pt;height:20pt" o:ole="">
            <v:imagedata r:id="rId157" o:title=""/>
          </v:shape>
          <o:OLEObject Type="Embed" ProgID="Equation.DSMT4" ShapeID="_x0000_i1097" DrawAspect="Content" ObjectID="_1354391303"/>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59" o:title=""/>
          </v:shape>
          <o:OLEObject Type="Embed" ProgID="Equation.DSMT4" ShapeID="_x0000_i1098" DrawAspect="Content" ObjectID="_135439130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35pt;height:11.35pt" o:ole="">
            <v:imagedata r:id="rId161" o:title=""/>
          </v:shape>
          <o:OLEObject Type="Embed" ProgID="Equation.DSMT4" ShapeID="_x0000_i1099" DrawAspect="Content" ObjectID="_1354391305"/>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35pt;height:11.35pt" o:ole="">
            <v:imagedata r:id="rId163" o:title=""/>
          </v:shape>
          <o:OLEObject Type="Embed" ProgID="Equation.DSMT4" ShapeID="_x0000_i1100" DrawAspect="Content" ObjectID="_1354391306"/>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592" w:name="_Toc280622645"/>
      <w:r>
        <w:lastRenderedPageBreak/>
        <w:t>Arruda-Boyce</w:t>
      </w:r>
      <w:bookmarkEnd w:id="259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4A7B69">
        <w:fldChar w:fldCharType="begin"/>
      </w:r>
      <w:r w:rsidR="004A7B69">
        <w:instrText xml:space="preserve"> HYPERLINK \l "_ENREF_6" \o "Arruda, 1993 #36" </w:instrText>
      </w:r>
      <w:ins w:id="2593" w:author="Gerard" w:date="2014-12-19T10:20:00Z"/>
      <w:r w:rsidR="004A7B69">
        <w:fldChar w:fldCharType="separate"/>
      </w:r>
      <w:r w:rsidR="00711A1D">
        <w:rPr>
          <w:noProof/>
        </w:rPr>
        <w:t>6</w:t>
      </w:r>
      <w:r w:rsidR="004A7B69">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65" o:title=""/>
          </v:shape>
          <o:OLEObject Type="Embed" ProgID="Equation.DSMT4" ShapeID="_x0000_i1101" DrawAspect="Content" ObjectID="_1354391307"/>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35pt" o:ole="">
            <v:imagedata r:id="rId167" o:title=""/>
          </v:shape>
          <o:OLEObject Type="Embed" ProgID="Equation.DSMT4" ShapeID="_x0000_i1102" DrawAspect="Content" ObjectID="_1354391308"/>
        </w:object>
      </w:r>
      <w:r>
        <w:t xml:space="preserve"> and </w:t>
      </w:r>
      <w:r w:rsidR="006C2049" w:rsidRPr="006C2049">
        <w:rPr>
          <w:position w:val="-12"/>
        </w:rPr>
        <w:object w:dxaOrig="220" w:dyaOrig="360" w14:anchorId="5816227B">
          <v:shape id="_x0000_i1103" type="#_x0000_t75" style="width:11.35pt;height:18pt" o:ole="">
            <v:imagedata r:id="rId169" o:title=""/>
          </v:shape>
          <o:OLEObject Type="Embed" ProgID="Equation.DSMT4" ShapeID="_x0000_i1103" DrawAspect="Content" ObjectID="_1354391309"/>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35pt" o:ole="">
            <v:imagedata r:id="rId171" o:title=""/>
          </v:shape>
          <o:OLEObject Type="Embed" ProgID="Equation.DSMT4" ShapeID="_x0000_i1104" DrawAspect="Content" ObjectID="_1354391310"/>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4A7B69">
        <w:fldChar w:fldCharType="begin"/>
      </w:r>
      <w:r w:rsidR="004A7B69">
        <w:instrText xml:space="preserve"> HYPERLINK \l "_ENREF_6" \o "Arruda, 1993 #36" </w:instrText>
      </w:r>
      <w:ins w:id="2594" w:author="Gerard" w:date="2014-12-19T10:20:00Z"/>
      <w:r w:rsidR="004A7B69">
        <w:fldChar w:fldCharType="separate"/>
      </w:r>
      <w:r w:rsidR="00711A1D">
        <w:rPr>
          <w:noProof/>
        </w:rPr>
        <w:t>6</w:t>
      </w:r>
      <w:r w:rsidR="004A7B69">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73" o:title=""/>
          </v:shape>
          <o:OLEObject Type="Embed" ProgID="Equation.DSMT4" ShapeID="_x0000_i1105" DrawAspect="Content" ObjectID="_1354391311"/>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75" o:title=""/>
          </v:shape>
          <o:OLEObject Type="Embed" ProgID="Equation.DSMT4" ShapeID="_x0000_i1106" DrawAspect="Content" ObjectID="_135439131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595" w:name="_Ref167535331"/>
      <w:bookmarkStart w:id="2596" w:name="_Toc280622646"/>
      <w:r w:rsidRPr="0097532C">
        <w:lastRenderedPageBreak/>
        <w:t>Ellipsoidal Fiber Distribution</w:t>
      </w:r>
      <w:bookmarkEnd w:id="2595"/>
      <w:bookmarkEnd w:id="259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247AF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77" o:title=""/>
                </v:shape>
                <o:OLEObject Type="Embed" ProgID="Equation.DSMT4" ShapeID="_x0000_i1107" DrawAspect="Content" ObjectID="_135439131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35pt;height:20pt" o:ole="">
                  <v:imagedata r:id="rId179" o:title=""/>
                </v:shape>
                <o:OLEObject Type="Embed" ProgID="Equation.DSMT4" ShapeID="_x0000_i1108" DrawAspect="Content" ObjectID="_1354391314"/>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35pt" o:ole="">
            <v:imagedata r:id="rId181" o:title=""/>
          </v:shape>
          <o:OLEObject Type="Embed" ProgID="Equation.DSMT4" ShapeID="_x0000_i1109" DrawAspect="Content" ObjectID="_1354391315"/>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7" \o "Lanir, 1983 #48" </w:instrText>
      </w:r>
      <w:ins w:id="2597" w:author="Gerard" w:date="2014-12-19T10:20:00Z"/>
      <w:r w:rsidR="004A7B69">
        <w:fldChar w:fldCharType="separate"/>
      </w:r>
      <w:r w:rsidR="00711A1D">
        <w:rPr>
          <w:noProof/>
        </w:rPr>
        <w:t>7-9</w:t>
      </w:r>
      <w:r w:rsidR="004A7B69">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35pt;height:26pt" o:ole="">
            <v:imagedata r:id="rId183" o:title=""/>
          </v:shape>
          <o:OLEObject Type="Embed" ProgID="Equation.DSMT4" ShapeID="_x0000_i1110" DrawAspect="Content" ObjectID="_1354391316"/>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185" o:title=""/>
          </v:shape>
          <o:OLEObject Type="Embed" ProgID="Equation.DSMT4" ShapeID="_x0000_i1111" DrawAspect="Content" ObjectID="_1354391317"/>
        </w:object>
      </w:r>
      <w:r w:rsidR="006A0BC1">
        <w:t xml:space="preserve"> is the square of the fiber stretch </w:t>
      </w:r>
      <w:r w:rsidRPr="006C2049">
        <w:rPr>
          <w:position w:val="-12"/>
        </w:rPr>
        <w:object w:dxaOrig="279" w:dyaOrig="400" w14:anchorId="46FD4982">
          <v:shape id="_x0000_i1112" type="#_x0000_t75" style="width:14pt;height:20pt" o:ole="">
            <v:imagedata r:id="rId187" o:title=""/>
          </v:shape>
          <o:OLEObject Type="Embed" ProgID="Equation.DSMT4" ShapeID="_x0000_i1112" DrawAspect="Content" ObjectID="_1354391318"/>
        </w:object>
      </w:r>
      <w:r w:rsidR="006A0BC1">
        <w:t xml:space="preserve">, </w:t>
      </w:r>
      <w:r w:rsidRPr="006C2049">
        <w:rPr>
          <w:position w:val="-6"/>
        </w:rPr>
        <w:object w:dxaOrig="260" w:dyaOrig="279" w14:anchorId="6A2D7CEB">
          <v:shape id="_x0000_i1113" type="#_x0000_t75" style="width:13.35pt;height:14pt" o:ole="">
            <v:imagedata r:id="rId189" o:title=""/>
          </v:shape>
          <o:OLEObject Type="Embed" ProgID="Equation.DSMT4" ShapeID="_x0000_i1113" DrawAspect="Content" ObjectID="_1354391319"/>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35pt;height:20pt" o:ole="">
            <v:imagedata r:id="rId191" o:title=""/>
          </v:shape>
          <o:OLEObject Type="Embed" ProgID="Equation.DSMT4" ShapeID="_x0000_i1114" DrawAspect="Content" ObjectID="_1354391320"/>
        </w:object>
      </w:r>
      <w:r w:rsidR="006A0BC1">
        <w:t xml:space="preserve">, </w:t>
      </w:r>
      <w:r w:rsidRPr="006C2049">
        <w:rPr>
          <w:position w:val="-12"/>
        </w:rPr>
        <w:object w:dxaOrig="1219" w:dyaOrig="400" w14:anchorId="4E92EF61">
          <v:shape id="_x0000_i1115" type="#_x0000_t75" style="width:61.35pt;height:20pt" o:ole="">
            <v:imagedata r:id="rId193" o:title=""/>
          </v:shape>
          <o:OLEObject Type="Embed" ProgID="Equation.DSMT4" ShapeID="_x0000_i1115" DrawAspect="Content" ObjectID="_1354391321"/>
        </w:object>
      </w:r>
      <w:r w:rsidR="006A0BC1">
        <w:t xml:space="preserve">, and </w:t>
      </w:r>
      <w:r w:rsidRPr="006C2049">
        <w:rPr>
          <w:position w:val="-14"/>
        </w:rPr>
        <w:object w:dxaOrig="540" w:dyaOrig="400" w14:anchorId="38351E69">
          <v:shape id="_x0000_i1116" type="#_x0000_t75" style="width:27.35pt;height:20pt" o:ole="">
            <v:imagedata r:id="rId195" o:title=""/>
          </v:shape>
          <o:OLEObject Type="Embed" ProgID="Equation.DSMT4" ShapeID="_x0000_i1116" DrawAspect="Content" ObjectID="_135439132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197" o:title=""/>
          </v:shape>
          <o:OLEObject Type="Embed" ProgID="Equation.DSMT4" ShapeID="_x0000_i1117" DrawAspect="Content" ObjectID="_1354391323"/>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35pt;height:24.65pt" o:ole="">
            <v:imagedata r:id="rId199" o:title=""/>
          </v:shape>
          <o:OLEObject Type="Embed" ProgID="Equation.DSMT4" ShapeID="_x0000_i1118" DrawAspect="Content" ObjectID="_1354391324"/>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01" o:title=""/>
          </v:shape>
          <o:OLEObject Type="Embed" ProgID="Equation.DSMT4" ShapeID="_x0000_i1119" DrawAspect="Content" ObjectID="_1354391325"/>
        </w:object>
      </w:r>
      <w:r>
        <w:t xml:space="preserve">and </w:t>
      </w:r>
      <w:r w:rsidR="006C2049" w:rsidRPr="006C2049">
        <w:rPr>
          <w:position w:val="-10"/>
        </w:rPr>
        <w:object w:dxaOrig="200" w:dyaOrig="320" w14:anchorId="5B272CFD">
          <v:shape id="_x0000_i1120" type="#_x0000_t75" style="width:10pt;height:16pt" o:ole="">
            <v:imagedata r:id="rId203" o:title=""/>
          </v:shape>
          <o:OLEObject Type="Embed" ProgID="Equation.DSMT4" ShapeID="_x0000_i1120" DrawAspect="Content" ObjectID="_1354391326"/>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05" o:title=""/>
          </v:shape>
          <o:OLEObject Type="Embed" ProgID="Equation.DSMT4" ShapeID="_x0000_i1121" DrawAspect="Content" ObjectID="_1354391327"/>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247AF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598" w:author="Gerard" w:date="2014-08-18T17:00:00Z" w:name="move270000572"/>
      <w:moveFrom w:id="2599" w:author="Gerard" w:date="2014-08-18T17:00:00Z">
        <w:r w:rsidDel="00B046D7">
          <w:tab/>
          <w:t>&lt;k&gt;1000&lt;/k&gt;</w:t>
        </w:r>
      </w:moveFrom>
    </w:p>
    <w:moveFromRangeEnd w:id="2598"/>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600" w:author="Gerard" w:date="2014-08-18T17:00:00Z">
        <w:r>
          <w:tab/>
        </w:r>
      </w:ins>
      <w:moveToRangeStart w:id="2601" w:author="Gerard" w:date="2014-08-18T17:00:00Z" w:name="move270000572"/>
      <w:moveTo w:id="2602" w:author="Gerard" w:date="2014-08-18T17:00:00Z">
        <w:r>
          <w:tab/>
          <w:t>&lt;k&gt;1000&lt;/k&gt;</w:t>
        </w:r>
      </w:moveTo>
    </w:p>
    <w:moveToRangeEnd w:id="2601"/>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603" w:author="Gerard" w:date="2014-08-18T17:00:00Z"/>
        </w:rPr>
      </w:pPr>
      <w:ins w:id="2604" w:author="Gerard" w:date="2014-08-18T17:00:00Z">
        <w:r>
          <w:tab/>
        </w:r>
        <w:r>
          <w:tab/>
          <w:t>&lt;k&gt;1</w:t>
        </w:r>
      </w:ins>
      <w:ins w:id="2605" w:author="Gerard" w:date="2014-08-18T17:01:00Z">
        <w:r>
          <w:t>5</w:t>
        </w:r>
      </w:ins>
      <w:ins w:id="2606"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607" w:name="_Ref167375501"/>
      <w:bookmarkStart w:id="2608" w:name="_Toc280622647"/>
      <w:r w:rsidRPr="0097532C">
        <w:lastRenderedPageBreak/>
        <w:t>Ellipsoidal Fiber Distribution Mooney-Rivlin</w:t>
      </w:r>
      <w:bookmarkEnd w:id="2607"/>
      <w:bookmarkEnd w:id="260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07" o:title=""/>
                </v:shape>
                <o:OLEObject Type="Embed" ProgID="Equation.DSMT4" ShapeID="_x0000_i1122" DrawAspect="Content" ObjectID="_1354391328"/>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35pt;height:20pt" o:ole="">
                  <v:imagedata r:id="rId209" o:title=""/>
                </v:shape>
                <o:OLEObject Type="Embed" ProgID="Equation.DSMT4" ShapeID="_x0000_i1123" DrawAspect="Content" ObjectID="_1354391329"/>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35pt" o:ole="">
            <v:imagedata r:id="rId211" o:title=""/>
          </v:shape>
          <o:OLEObject Type="Embed" ProgID="Equation.DSMT4" ShapeID="_x0000_i1124" DrawAspect="Content" ObjectID="_13543913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35pt" o:ole="">
            <v:imagedata r:id="rId213" o:title=""/>
          </v:shape>
          <o:OLEObject Type="Embed" ProgID="Equation.DSMT4" ShapeID="_x0000_i1125" DrawAspect="Content" ObjectID="_13543913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35pt;height:17.35pt" o:ole="">
            <v:imagedata r:id="rId215" o:title=""/>
          </v:shape>
          <o:OLEObject Type="Embed" ProgID="Equation.DSMT4" ShapeID="_x0000_i1126" DrawAspect="Content" ObjectID="_1354391332"/>
        </w:object>
      </w:r>
      <w:r>
        <w:t xml:space="preserve"> is the stress from the Mooney-Rivlin basis (Section </w:t>
      </w:r>
      <w:r>
        <w:fldChar w:fldCharType="begin"/>
      </w:r>
      <w:r>
        <w:instrText xml:space="preserve"> REF _Ref167535344 \r \h </w:instrText>
      </w:r>
      <w:r>
        <w:fldChar w:fldCharType="separate"/>
      </w:r>
      <w:r w:rsidR="00247AFD">
        <w:t xml:space="preserve">4.1.2.7. </w:t>
      </w:r>
      <w:r>
        <w:fldChar w:fldCharType="end"/>
      </w:r>
      <w:r>
        <w:t xml:space="preserve">), and </w:t>
      </w:r>
      <w:r w:rsidR="006C2049" w:rsidRPr="006C2049">
        <w:rPr>
          <w:position w:val="-10"/>
        </w:rPr>
        <w:object w:dxaOrig="340" w:dyaOrig="380" w14:anchorId="794D7497">
          <v:shape id="_x0000_i1127" type="#_x0000_t75" style="width:17.35pt;height:19.35pt" o:ole="">
            <v:imagedata r:id="rId217" o:title=""/>
          </v:shape>
          <o:OLEObject Type="Embed" ProgID="Equation.DSMT4" ShapeID="_x0000_i1127" DrawAspect="Content" ObjectID="_135439133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247AF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247AF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609" w:name="_Toc280622648"/>
      <w:r>
        <w:lastRenderedPageBreak/>
        <w:t>Ellipsoidal Fiber Distribution Veronda-Westmann</w:t>
      </w:r>
      <w:bookmarkEnd w:id="260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19" o:title=""/>
                </v:shape>
                <o:OLEObject Type="Embed" ProgID="Equation.DSMT4" ShapeID="_x0000_i1128" DrawAspect="Content" ObjectID="_1354391334"/>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35pt;height:20pt" o:ole="">
                  <v:imagedata r:id="rId221" o:title=""/>
                </v:shape>
                <o:OLEObject Type="Embed" ProgID="Equation.DSMT4" ShapeID="_x0000_i1129" DrawAspect="Content" ObjectID="_1354391335"/>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35pt" o:ole="">
            <v:imagedata r:id="rId223" o:title=""/>
          </v:shape>
          <o:OLEObject Type="Embed" ProgID="Equation.DSMT4" ShapeID="_x0000_i1130" DrawAspect="Content" ObjectID="_1354391336"/>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35pt;height:19.35pt" o:ole="">
            <v:imagedata r:id="rId225" o:title=""/>
          </v:shape>
          <o:OLEObject Type="Embed" ProgID="Equation.DSMT4" ShapeID="_x0000_i1131" DrawAspect="Content" ObjectID="_1354391337"/>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35pt;height:17.35pt" o:ole="">
            <v:imagedata r:id="rId227" o:title=""/>
          </v:shape>
          <o:OLEObject Type="Embed" ProgID="Equation.DSMT4" ShapeID="_x0000_i1132" DrawAspect="Content" ObjectID="_1354391338"/>
        </w:object>
      </w:r>
      <w:r>
        <w:t xml:space="preserve"> is the stress from the Veronda-Westmann basis (Section </w:t>
      </w:r>
      <w:r>
        <w:fldChar w:fldCharType="begin"/>
      </w:r>
      <w:r>
        <w:instrText xml:space="preserve"> REF _Ref167535458 \r \h </w:instrText>
      </w:r>
      <w:r>
        <w:fldChar w:fldCharType="separate"/>
      </w:r>
      <w:r w:rsidR="00247AFD">
        <w:t xml:space="preserve">4.1.2.15. </w:t>
      </w:r>
      <w:r>
        <w:fldChar w:fldCharType="end"/>
      </w:r>
      <w:r>
        <w:t xml:space="preserve">), and </w:t>
      </w:r>
      <w:r w:rsidR="006C2049" w:rsidRPr="006C2049">
        <w:rPr>
          <w:position w:val="-10"/>
        </w:rPr>
        <w:object w:dxaOrig="340" w:dyaOrig="380" w14:anchorId="114C1C3E">
          <v:shape id="_x0000_i1133" type="#_x0000_t75" style="width:17.35pt;height:19.35pt" o:ole="">
            <v:imagedata r:id="rId229" o:title=""/>
          </v:shape>
          <o:OLEObject Type="Embed" ProgID="Equation.DSMT4" ShapeID="_x0000_i1133" DrawAspect="Content" ObjectID="_1354391339"/>
        </w:object>
      </w:r>
      <w:r>
        <w:t xml:space="preserve">is the stress contribution from the ellipsoidal fiber distribution (Section </w:t>
      </w:r>
      <w:r>
        <w:fldChar w:fldCharType="begin"/>
      </w:r>
      <w:r>
        <w:instrText xml:space="preserve"> REF _Ref167375501 \r \h </w:instrText>
      </w:r>
      <w:r>
        <w:fldChar w:fldCharType="separate"/>
      </w:r>
      <w:r w:rsidR="00247AF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610" w:name="_Toc280622649"/>
      <w:r>
        <w:lastRenderedPageBreak/>
        <w:t>Fiber with Exponential-Power Law, Uncoupled Formulation</w:t>
      </w:r>
      <w:bookmarkEnd w:id="261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247AF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31" o:title=""/>
                </v:shape>
                <o:OLEObject Type="Embed" ProgID="Equation.DSMT4" ShapeID="_x0000_i1134" DrawAspect="Content" ObjectID="_135439134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35pt" o:ole="">
                  <v:imagedata r:id="rId233" o:title=""/>
                </v:shape>
                <o:OLEObject Type="Embed" ProgID="Equation.DSMT4" ShapeID="_x0000_i1135" DrawAspect="Content" ObjectID="_135439134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35" o:title=""/>
                </v:shape>
                <o:OLEObject Type="Embed" ProgID="Equation.DSMT4" ShapeID="_x0000_i1136" DrawAspect="Content" ObjectID="_13543913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37" o:title=""/>
                </v:shape>
                <o:OLEObject Type="Embed" ProgID="Equation.DSMT4" ShapeID="_x0000_i1137" DrawAspect="Content" ObjectID="_1354391343"/>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35pt;height:13.35pt" o:ole="">
                  <v:imagedata r:id="rId239" o:title=""/>
                </v:shape>
                <o:OLEObject Type="Embed" ProgID="Equation.DSMT4" ShapeID="_x0000_i1138" DrawAspect="Content" ObjectID="_1354391344"/>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611" w:author="Gerard" w:date="2014-08-18T17:26:00Z">
          <w:pPr/>
        </w:pPrChange>
      </w:pPr>
      <w:ins w:id="2612"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35pt;height:18pt" o:ole="">
            <v:imagedata r:id="rId242" o:title=""/>
          </v:shape>
          <o:OLEObject Type="Embed" ProgID="Equation.DSMT4" ShapeID="_x0000_i1139" DrawAspect="Content" ObjectID="_1354391345"/>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44" o:title=""/>
          </v:shape>
          <o:OLEObject Type="Embed" ProgID="Equation.DSMT4" ShapeID="_x0000_i1140" DrawAspect="Content" ObjectID="_135439134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247AFD">
        <w:t>4.1.1</w:t>
      </w:r>
      <w:r w:rsidRPr="000230DC">
        <w:fldChar w:fldCharType="end"/>
      </w:r>
      <w:r w:rsidRPr="000230DC">
        <w:t xml:space="preserve">).  </w:t>
      </w:r>
      <w:ins w:id="2613"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46" o:title=""/>
          </v:shape>
          <o:OLEObject Type="Embed" ProgID="Equation.DSMT4" ShapeID="_x0000_i1141" DrawAspect="Content" ObjectID="_1354391347"/>
        </w:object>
      </w:r>
      <w:ins w:id="2614" w:author="Gerard" w:date="2014-08-21T16:34:00Z">
        <w:r w:rsidR="0099145F">
          <w:t xml:space="preserve">0° and </w:t>
        </w:r>
      </w:ins>
      <w:r w:rsidR="006C2049" w:rsidRPr="006C2049">
        <w:rPr>
          <w:position w:val="-10"/>
        </w:rPr>
        <w:object w:dxaOrig="400" w:dyaOrig="260" w14:anchorId="44505EEA">
          <v:shape id="_x0000_i1142" type="#_x0000_t75" style="width:20pt;height:13.35pt" o:ole="">
            <v:imagedata r:id="rId248" o:title=""/>
          </v:shape>
          <o:OLEObject Type="Embed" ProgID="Equation.DSMT4" ShapeID="_x0000_i1142" DrawAspect="Content" ObjectID="_1354391348"/>
        </w:object>
      </w:r>
      <w:ins w:id="2615" w:author="Gerard" w:date="2014-08-21T16:35:00Z">
        <w:r w:rsidR="0099145F">
          <w:t>9</w:t>
        </w:r>
      </w:ins>
      <w:ins w:id="2616" w:author="Gerard" w:date="2014-08-21T16:34:00Z">
        <w:r w:rsidR="0099145F">
          <w:t xml:space="preserve">0°, </w:t>
        </w:r>
      </w:ins>
      <w:ins w:id="2617"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50" o:title=""/>
          </v:shape>
          <o:OLEObject Type="Embed" ProgID="Equation.DSMT4" ShapeID="_x0000_i1143" DrawAspect="Content" ObjectID="_1354391349"/>
        </w:object>
      </w:r>
      <w:ins w:id="2618" w:author="Gerard" w:date="2014-08-21T16:35:00Z">
        <w:r w:rsidR="0099145F">
          <w:t xml:space="preserve">. </w:t>
        </w:r>
      </w:ins>
      <w:ins w:id="2619"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35pt" o:ole="">
            <v:imagedata r:id="rId252" o:title=""/>
          </v:shape>
          <o:OLEObject Type="Embed" ProgID="Equation.DSMT4" ShapeID="_x0000_i1144" DrawAspect="Content" ObjectID="_135439135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54" o:title=""/>
          </v:shape>
          <o:OLEObject Type="Embed" ProgID="Equation.DSMT4" ShapeID="_x0000_i1145" DrawAspect="Content" ObjectID="_135439135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56" o:title=""/>
          </v:shape>
          <o:OLEObject Type="Embed" ProgID="Equation.DSMT4" ShapeID="_x0000_i1146" DrawAspect="Content" ObjectID="_1354391352"/>
        </w:object>
      </w:r>
      <w:r>
        <w:t xml:space="preserve"> is the square of the fiber stretch, </w:t>
      </w:r>
      <w:r w:rsidR="006C2049" w:rsidRPr="006C2049">
        <w:rPr>
          <w:position w:val="-12"/>
        </w:rPr>
        <w:object w:dxaOrig="1219" w:dyaOrig="400" w14:anchorId="6E303EF1">
          <v:shape id="_x0000_i1147" type="#_x0000_t75" style="width:61.35pt;height:20pt" o:ole="">
            <v:imagedata r:id="rId258" o:title=""/>
          </v:shape>
          <o:OLEObject Type="Embed" ProgID="Equation.DSMT4" ShapeID="_x0000_i1147" DrawAspect="Content" ObjectID="_1354391353"/>
        </w:object>
      </w:r>
      <w:r>
        <w:t xml:space="preserve">, and </w:t>
      </w:r>
      <w:r w:rsidR="006C2049" w:rsidRPr="006C2049">
        <w:rPr>
          <w:position w:val="-14"/>
        </w:rPr>
        <w:object w:dxaOrig="540" w:dyaOrig="400" w14:anchorId="6392B703">
          <v:shape id="_x0000_i1148" type="#_x0000_t75" style="width:27.35pt;height:20pt" o:ole="">
            <v:imagedata r:id="rId260" o:title=""/>
          </v:shape>
          <o:OLEObject Type="Embed" ProgID="Equation.DSMT4" ShapeID="_x0000_i1148" DrawAspect="Content" ObjectID="_1354391354"/>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35pt;height:33.35pt" o:ole="">
            <v:imagedata r:id="rId262" o:title=""/>
          </v:shape>
          <o:OLEObject Type="Embed" ProgID="Equation.DSMT4" ShapeID="_x0000_i1149" DrawAspect="Content" ObjectID="_1354391355"/>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64" o:title=""/>
          </v:shape>
          <o:OLEObject Type="Embed" ProgID="Equation.DSMT4" ShapeID="_x0000_i1150" DrawAspect="Content" ObjectID="_1354391356"/>
        </w:object>
      </w:r>
      <w:r w:rsidRPr="000230DC">
        <w:t xml:space="preserve">, </w:t>
      </w:r>
      <w:r w:rsidR="006C2049" w:rsidRPr="006C2049">
        <w:rPr>
          <w:position w:val="-6"/>
        </w:rPr>
        <w:object w:dxaOrig="580" w:dyaOrig="279" w14:anchorId="7C794670">
          <v:shape id="_x0000_i1151" type="#_x0000_t75" style="width:29.35pt;height:14pt" o:ole="">
            <v:imagedata r:id="rId266" o:title=""/>
          </v:shape>
          <o:OLEObject Type="Embed" ProgID="Equation.DSMT4" ShapeID="_x0000_i1151" DrawAspect="Content" ObjectID="_1354391357"/>
        </w:object>
      </w:r>
      <w:r w:rsidRPr="000230DC">
        <w:t xml:space="preserve">, and </w:t>
      </w:r>
      <w:r w:rsidR="006C2049" w:rsidRPr="006C2049">
        <w:rPr>
          <w:position w:val="-10"/>
        </w:rPr>
        <w:object w:dxaOrig="600" w:dyaOrig="320" w14:anchorId="6BB4832B">
          <v:shape id="_x0000_i1152" type="#_x0000_t75" style="width:30pt;height:16pt" o:ole="">
            <v:imagedata r:id="rId268" o:title=""/>
          </v:shape>
          <o:OLEObject Type="Embed" ProgID="Equation.DSMT4" ShapeID="_x0000_i1152" DrawAspect="Content" ObjectID="_1354391358"/>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70" o:title=""/>
          </v:shape>
          <o:OLEObject Type="Embed" ProgID="Equation.DSMT4" ShapeID="_x0000_i1153" DrawAspect="Content" ObjectID="_135439135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35pt" o:ole="">
            <v:imagedata r:id="rId272" o:title=""/>
          </v:shape>
          <o:OLEObject Type="Embed" ProgID="Equation.DSMT4" ShapeID="_x0000_i1154" DrawAspect="Content" ObjectID="_135439136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74" o:title=""/>
          </v:shape>
          <o:OLEObject Type="Embed" ProgID="Equation.DSMT4" ShapeID="_x0000_i1155" DrawAspect="Content" ObjectID="_1354391361"/>
        </w:object>
      </w:r>
      <w:r w:rsidRPr="0097532C">
        <w:t>, the fiber modulus is zero at the strain origin (</w:t>
      </w:r>
      <w:r w:rsidR="006C2049" w:rsidRPr="006C2049">
        <w:rPr>
          <w:position w:val="-12"/>
        </w:rPr>
        <w:object w:dxaOrig="580" w:dyaOrig="380" w14:anchorId="70492B06">
          <v:shape id="_x0000_i1156" type="#_x0000_t75" style="width:29.35pt;height:19.35pt" o:ole="">
            <v:imagedata r:id="rId276" o:title=""/>
          </v:shape>
          <o:OLEObject Type="Embed" ProgID="Equation.DSMT4" ShapeID="_x0000_i1156" DrawAspect="Content" ObjectID="_1354391362"/>
        </w:object>
      </w:r>
      <w:r w:rsidRPr="0097532C">
        <w:t xml:space="preserve">).  Therefore, use </w:t>
      </w:r>
      <w:r w:rsidR="006C2049" w:rsidRPr="006C2049">
        <w:rPr>
          <w:position w:val="-10"/>
        </w:rPr>
        <w:object w:dxaOrig="600" w:dyaOrig="320" w14:anchorId="77AB502F">
          <v:shape id="_x0000_i1157" type="#_x0000_t75" style="width:30pt;height:16pt" o:ole="">
            <v:imagedata r:id="rId278" o:title=""/>
          </v:shape>
          <o:OLEObject Type="Embed" ProgID="Equation.DSMT4" ShapeID="_x0000_i1157" DrawAspect="Content" ObjectID="_1354391363"/>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6C2049" w:rsidRPr="006C2049">
        <w:rPr>
          <w:position w:val="-12"/>
        </w:rPr>
        <w:object w:dxaOrig="220" w:dyaOrig="360" w14:anchorId="67CEC3CF">
          <v:shape id="_x0000_i1158" type="#_x0000_t75" style="width:11.35pt;height:18pt" o:ole="">
            <v:imagedata r:id="rId280" o:title=""/>
          </v:shape>
          <o:OLEObject Type="Embed" ProgID="Equation.DSMT4" ShapeID="_x0000_i1158" DrawAspect="Content" ObjectID="_1354391364"/>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620" w:author="Gerard" w:date="2014-08-18T17:01:00Z">
        <w:r w:rsidDel="00B046D7">
          <w:delText>neo-Hookean</w:delText>
        </w:r>
      </w:del>
      <w:ins w:id="2621" w:author="Gerard" w:date="2014-08-18T17:01:00Z">
        <w:r w:rsidR="00B046D7">
          <w:t>Mooney-Rivlin</w:t>
        </w:r>
      </w:ins>
      <w:r w:rsidR="00F450DE">
        <w:t>"</w:t>
      </w:r>
      <w:r>
        <w:t>&gt;</w:t>
      </w:r>
    </w:p>
    <w:p w14:paraId="79229896" w14:textId="48F7C81E" w:rsidR="006A0BC1" w:rsidRDefault="006A0BC1" w:rsidP="006A0BC1">
      <w:pPr>
        <w:pStyle w:val="code"/>
      </w:pPr>
      <w:r>
        <w:tab/>
      </w:r>
      <w:r>
        <w:tab/>
        <w:t>&lt;</w:t>
      </w:r>
      <w:del w:id="2622" w:author="Gerard" w:date="2014-08-18T17:01:00Z">
        <w:r w:rsidDel="00B046D7">
          <w:delText>E</w:delText>
        </w:r>
      </w:del>
      <w:ins w:id="2623" w:author="Gerard" w:date="2014-08-18T17:01:00Z">
        <w:r w:rsidR="00B046D7">
          <w:t>c1</w:t>
        </w:r>
      </w:ins>
      <w:r>
        <w:t>&gt;10</w:t>
      </w:r>
      <w:del w:id="2624" w:author="Gerard" w:date="2014-08-18T17:02:00Z">
        <w:r w:rsidDel="00B046D7">
          <w:delText>00</w:delText>
        </w:r>
      </w:del>
      <w:r>
        <w:t>.0&lt;/</w:t>
      </w:r>
      <w:del w:id="2625" w:author="Gerard" w:date="2014-08-18T17:01:00Z">
        <w:r w:rsidDel="00B046D7">
          <w:delText>E</w:delText>
        </w:r>
      </w:del>
      <w:ins w:id="2626" w:author="Gerard" w:date="2014-08-18T17:01:00Z">
        <w:r w:rsidR="00B046D7">
          <w:t>c1</w:t>
        </w:r>
      </w:ins>
      <w:r>
        <w:t>&gt;</w:t>
      </w:r>
    </w:p>
    <w:p w14:paraId="3F44ADD3" w14:textId="2EF0F17A" w:rsidR="006A0BC1" w:rsidRDefault="006A0BC1" w:rsidP="006A0BC1">
      <w:pPr>
        <w:pStyle w:val="code"/>
        <w:rPr>
          <w:ins w:id="2627" w:author="Gerard" w:date="2014-08-18T17:01:00Z"/>
        </w:rPr>
      </w:pPr>
      <w:r>
        <w:tab/>
      </w:r>
      <w:r>
        <w:tab/>
        <w:t>&lt;</w:t>
      </w:r>
      <w:del w:id="2628" w:author="Gerard" w:date="2014-08-18T17:01:00Z">
        <w:r w:rsidDel="00B046D7">
          <w:delText>v</w:delText>
        </w:r>
      </w:del>
      <w:ins w:id="2629" w:author="Gerard" w:date="2014-08-18T17:01:00Z">
        <w:r w:rsidR="00B046D7">
          <w:t>c2</w:t>
        </w:r>
      </w:ins>
      <w:r>
        <w:t>&gt;0</w:t>
      </w:r>
      <w:del w:id="2630" w:author="Gerard" w:date="2014-08-18T17:01:00Z">
        <w:r w:rsidDel="00B046D7">
          <w:delText>.45</w:delText>
        </w:r>
      </w:del>
      <w:r>
        <w:t>&lt;/</w:t>
      </w:r>
      <w:del w:id="2631" w:author="Gerard" w:date="2014-08-18T17:01:00Z">
        <w:r w:rsidDel="00B046D7">
          <w:delText>v</w:delText>
        </w:r>
      </w:del>
      <w:ins w:id="2632" w:author="Gerard" w:date="2014-08-18T17:01:00Z">
        <w:r w:rsidR="00B046D7">
          <w:t>c2</w:t>
        </w:r>
      </w:ins>
      <w:r>
        <w:t>&gt;</w:t>
      </w:r>
    </w:p>
    <w:p w14:paraId="6C6CA591" w14:textId="58F16658" w:rsidR="00B046D7" w:rsidRDefault="00B046D7" w:rsidP="006A0BC1">
      <w:pPr>
        <w:pStyle w:val="code"/>
      </w:pPr>
      <w:ins w:id="2633"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634" w:author="Gerard" w:date="2014-08-18T17:02:00Z"/>
        </w:rPr>
      </w:pPr>
      <w:r w:rsidRPr="00E24C5F">
        <w:tab/>
      </w:r>
      <w:r w:rsidRPr="00E24C5F">
        <w:tab/>
        <w:t>&lt;phi&gt;90&lt;/phi&gt;</w:t>
      </w:r>
    </w:p>
    <w:p w14:paraId="0DDD6737" w14:textId="7AD0BAB8" w:rsidR="00B046D7" w:rsidRPr="00E24C5F" w:rsidRDefault="00B046D7" w:rsidP="006A0BC1">
      <w:pPr>
        <w:pStyle w:val="code"/>
      </w:pPr>
      <w:ins w:id="2635"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35pt;height:18pt" o:ole="">
            <v:imagedata r:id="rId282" o:title=""/>
          </v:shape>
          <o:OLEObject Type="Embed" ProgID="Equation.DSMT4" ShapeID="_x0000_i1159" DrawAspect="Content" ObjectID="_1354391365"/>
        </w:object>
      </w:r>
      <w:r>
        <w:t xml:space="preserve">, oriented at ±25 degrees relative to </w:t>
      </w:r>
      <w:r w:rsidR="006C2049" w:rsidRPr="006C2049">
        <w:rPr>
          <w:position w:val="-12"/>
        </w:rPr>
        <w:object w:dxaOrig="240" w:dyaOrig="360" w14:anchorId="3383D58A">
          <v:shape id="_x0000_i1160" type="#_x0000_t75" style="width:12pt;height:18pt" o:ole="">
            <v:imagedata r:id="rId284" o:title=""/>
          </v:shape>
          <o:OLEObject Type="Embed" ProgID="Equation.DSMT4" ShapeID="_x0000_i1160" DrawAspect="Content" ObjectID="_1354391366"/>
        </w:object>
      </w:r>
      <w:r>
        <w:t xml:space="preserve">, embedded in a </w:t>
      </w:r>
      <w:del w:id="2636" w:author="Gerard" w:date="2014-08-21T16:36:00Z">
        <w:r w:rsidDel="0099145F">
          <w:delText>neo-Hookean</w:delText>
        </w:r>
      </w:del>
      <w:ins w:id="2637"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638" w:author="Gerard" w:date="2014-08-18T17:02:00Z">
        <w:r w:rsidDel="00B046D7">
          <w:delText>neo-Hookean</w:delText>
        </w:r>
      </w:del>
      <w:ins w:id="2639" w:author="Gerard" w:date="2014-08-18T17:02:00Z">
        <w:r w:rsidR="00B046D7">
          <w:t>Mooney-Rivlin</w:t>
        </w:r>
      </w:ins>
      <w:r>
        <w:t>”&gt;</w:t>
      </w:r>
    </w:p>
    <w:p w14:paraId="4677CE82" w14:textId="3EAA3B1D" w:rsidR="006A0BC1" w:rsidRDefault="006A0BC1" w:rsidP="006A0BC1">
      <w:pPr>
        <w:pStyle w:val="code"/>
      </w:pPr>
      <w:r>
        <w:tab/>
      </w:r>
      <w:r>
        <w:tab/>
        <w:t>&lt;</w:t>
      </w:r>
      <w:del w:id="2640" w:author="Gerard" w:date="2014-08-18T17:02:00Z">
        <w:r w:rsidDel="00B046D7">
          <w:delText>E</w:delText>
        </w:r>
      </w:del>
      <w:ins w:id="2641" w:author="Gerard" w:date="2014-08-18T17:02:00Z">
        <w:r w:rsidR="00B046D7">
          <w:t>c1</w:t>
        </w:r>
      </w:ins>
      <w:r>
        <w:t>&gt;10</w:t>
      </w:r>
      <w:del w:id="2642" w:author="Gerard" w:date="2014-08-18T17:02:00Z">
        <w:r w:rsidDel="00B046D7">
          <w:delText>00</w:delText>
        </w:r>
      </w:del>
      <w:r>
        <w:t>.0&lt;/</w:t>
      </w:r>
      <w:del w:id="2643" w:author="Gerard" w:date="2014-08-18T17:02:00Z">
        <w:r w:rsidDel="00B046D7">
          <w:delText>E</w:delText>
        </w:r>
      </w:del>
      <w:ins w:id="2644" w:author="Gerard" w:date="2014-08-18T17:02:00Z">
        <w:r w:rsidR="00B046D7">
          <w:t>c1</w:t>
        </w:r>
      </w:ins>
      <w:r>
        <w:t>&gt;</w:t>
      </w:r>
    </w:p>
    <w:p w14:paraId="7D3A3541" w14:textId="2B686331" w:rsidR="006A0BC1" w:rsidRDefault="006A0BC1" w:rsidP="006A0BC1">
      <w:pPr>
        <w:pStyle w:val="code"/>
        <w:rPr>
          <w:ins w:id="2645" w:author="Gerard" w:date="2014-08-18T17:03:00Z"/>
        </w:rPr>
      </w:pPr>
      <w:r>
        <w:tab/>
      </w:r>
      <w:r>
        <w:tab/>
        <w:t>&lt;</w:t>
      </w:r>
      <w:del w:id="2646" w:author="Gerard" w:date="2014-08-18T17:03:00Z">
        <w:r w:rsidDel="00B046D7">
          <w:delText>v</w:delText>
        </w:r>
      </w:del>
      <w:ins w:id="2647" w:author="Gerard" w:date="2014-08-18T17:03:00Z">
        <w:r w:rsidR="00B046D7">
          <w:t>c2</w:t>
        </w:r>
      </w:ins>
      <w:r>
        <w:t>&gt;0</w:t>
      </w:r>
      <w:del w:id="2648" w:author="Gerard" w:date="2014-08-18T17:03:00Z">
        <w:r w:rsidDel="00B046D7">
          <w:delText>.45</w:delText>
        </w:r>
      </w:del>
      <w:r>
        <w:t>&lt;/</w:t>
      </w:r>
      <w:del w:id="2649" w:author="Gerard" w:date="2014-08-18T17:03:00Z">
        <w:r w:rsidDel="00B046D7">
          <w:delText>v</w:delText>
        </w:r>
      </w:del>
      <w:ins w:id="2650" w:author="Gerard" w:date="2014-08-18T17:03:00Z">
        <w:r w:rsidR="00B046D7">
          <w:t>c2</w:t>
        </w:r>
      </w:ins>
      <w:r>
        <w:t>&gt;</w:t>
      </w:r>
    </w:p>
    <w:p w14:paraId="5EB220D9" w14:textId="72A2FAB2" w:rsidR="00B046D7" w:rsidRDefault="00B046D7" w:rsidP="006A0BC1">
      <w:pPr>
        <w:pStyle w:val="code"/>
      </w:pPr>
      <w:ins w:id="2651"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652" w:author="Gerard" w:date="2014-08-18T17:03:00Z"/>
        </w:rPr>
      </w:pPr>
      <w:r w:rsidRPr="00E24C5F">
        <w:tab/>
      </w:r>
      <w:r w:rsidRPr="00E24C5F">
        <w:tab/>
        <w:t>&lt;phi&gt;25&lt;/phi&gt;</w:t>
      </w:r>
    </w:p>
    <w:p w14:paraId="71788502" w14:textId="379391CB" w:rsidR="00B046D7" w:rsidRPr="00E24C5F" w:rsidRDefault="00B046D7" w:rsidP="006A0BC1">
      <w:pPr>
        <w:pStyle w:val="code"/>
      </w:pPr>
      <w:ins w:id="2653"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654" w:author="Gerard" w:date="2014-08-18T17:03:00Z"/>
        </w:rPr>
      </w:pPr>
      <w:ins w:id="2655"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656" w:name="_Toc280622650"/>
      <w:r>
        <w:lastRenderedPageBreak/>
        <w:t>Fung Orthotropic</w:t>
      </w:r>
      <w:bookmarkEnd w:id="265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10" \o "Fung, 1993 #44" </w:instrText>
      </w:r>
      <w:ins w:id="2657" w:author="Gerard" w:date="2014-12-19T10:20:00Z"/>
      <w:r w:rsidR="004A7B69">
        <w:fldChar w:fldCharType="separate"/>
      </w:r>
      <w:r w:rsidR="00711A1D">
        <w:rPr>
          <w:noProof/>
        </w:rPr>
        <w:t>10</w:t>
      </w:r>
      <w:r w:rsidR="004A7B69">
        <w:rPr>
          <w:noProof/>
        </w:rPr>
        <w:fldChar w:fldCharType="end"/>
      </w:r>
      <w:r w:rsidR="00031F52">
        <w:rPr>
          <w:noProof/>
        </w:rPr>
        <w:t xml:space="preserve">, </w:t>
      </w:r>
      <w:r w:rsidR="004A7B69">
        <w:fldChar w:fldCharType="begin"/>
      </w:r>
      <w:r w:rsidR="004A7B69">
        <w:instrText xml:space="preserve"> HYPERLINK \l "_ENREF_11" \o "Fung, 1979 #43" </w:instrText>
      </w:r>
      <w:ins w:id="2658" w:author="Gerard" w:date="2014-12-19T10:20:00Z"/>
      <w:r w:rsidR="004A7B69">
        <w:fldChar w:fldCharType="separate"/>
      </w:r>
      <w:r w:rsidR="00711A1D">
        <w:rPr>
          <w:noProof/>
        </w:rPr>
        <w:t>11</w:t>
      </w:r>
      <w:r w:rsidR="004A7B69">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659" w:author="Gerard" w:date="2014-07-29T23:26:00Z">
              <w:r w:rsidDel="00F11BA7">
                <w:delText>mu1</w:delText>
              </w:r>
            </w:del>
            <w:ins w:id="2660"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286" o:title=""/>
                </v:shape>
                <o:OLEObject Type="Embed" ProgID="Equation.DSMT4" ShapeID="_x0000_i1161" DrawAspect="Content" ObjectID="_1354391367"/>
              </w:object>
            </w:r>
            <w:r w:rsidR="00C7478A">
              <w:t xml:space="preserve"> </w:t>
            </w:r>
            <w:ins w:id="2661"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662" w:author="Gerard" w:date="2014-07-29T23:26:00Z">
              <w:r w:rsidDel="00F11BA7">
                <w:delText>mu2</w:delText>
              </w:r>
            </w:del>
            <w:ins w:id="2663"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35pt;height:18pt" o:ole="">
                  <v:imagedata r:id="rId288" o:title=""/>
                </v:shape>
                <o:OLEObject Type="Embed" ProgID="Equation.DSMT4" ShapeID="_x0000_i1162" DrawAspect="Content" ObjectID="_1354391368"/>
              </w:object>
            </w:r>
            <w:r w:rsidR="00C7478A">
              <w:t xml:space="preserve"> </w:t>
            </w:r>
            <w:ins w:id="2664"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665" w:author="Gerard" w:date="2014-07-29T23:26:00Z">
              <w:r w:rsidDel="00F11BA7">
                <w:delText>mu3</w:delText>
              </w:r>
            </w:del>
            <w:ins w:id="2666"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35pt;height:18pt" o:ole="">
                  <v:imagedata r:id="rId290" o:title=""/>
                </v:shape>
                <o:OLEObject Type="Embed" ProgID="Equation.DSMT4" ShapeID="_x0000_i1163" DrawAspect="Content" ObjectID="_1354391369"/>
              </w:object>
            </w:r>
            <w:r w:rsidR="00C7478A">
              <w:t xml:space="preserve"> </w:t>
            </w:r>
            <w:ins w:id="2667"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668" w:author="Gerard" w:date="2014-07-29T23:26:00Z">
              <w:r w:rsidDel="00F11BA7">
                <w:delText>l11</w:delText>
              </w:r>
            </w:del>
            <w:ins w:id="2669"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292" o:title=""/>
                </v:shape>
                <o:OLEObject Type="Embed" ProgID="Equation.DSMT4" ShapeID="_x0000_i1164" DrawAspect="Content" ObjectID="_1354391370"/>
              </w:object>
            </w:r>
            <w:r w:rsidR="00C7478A">
              <w:t xml:space="preserve"> </w:t>
            </w:r>
            <w:ins w:id="2670"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671" w:author="Gerard" w:date="2014-07-29T23:27:00Z">
              <w:r w:rsidDel="00F11BA7">
                <w:delText>l22</w:delText>
              </w:r>
            </w:del>
            <w:ins w:id="2672"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35pt;height:18pt" o:ole="">
                  <v:imagedata r:id="rId294" o:title=""/>
                </v:shape>
                <o:OLEObject Type="Embed" ProgID="Equation.DSMT4" ShapeID="_x0000_i1165" DrawAspect="Content" ObjectID="_1354391371"/>
              </w:object>
            </w:r>
            <w:r w:rsidR="00C7478A">
              <w:t xml:space="preserve"> </w:t>
            </w:r>
            <w:ins w:id="2673"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674" w:author="Gerard" w:date="2014-07-29T23:27:00Z">
              <w:r w:rsidDel="00F11BA7">
                <w:delText>l33</w:delText>
              </w:r>
            </w:del>
            <w:ins w:id="2675"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296" o:title=""/>
                </v:shape>
                <o:OLEObject Type="Embed" ProgID="Equation.DSMT4" ShapeID="_x0000_i1166" DrawAspect="Content" ObjectID="_1354391372"/>
              </w:object>
            </w:r>
            <w:r w:rsidR="00C7478A">
              <w:t xml:space="preserve"> </w:t>
            </w:r>
            <w:ins w:id="2676"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677" w:author="Gerard" w:date="2014-07-29T23:27:00Z">
              <w:r w:rsidDel="00F11BA7">
                <w:delText>l12</w:delText>
              </w:r>
            </w:del>
            <w:ins w:id="2678"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298" o:title=""/>
                </v:shape>
                <o:OLEObject Type="Embed" ProgID="Equation.DSMT4" ShapeID="_x0000_i1167" DrawAspect="Content" ObjectID="_1354391373"/>
              </w:object>
            </w:r>
            <w:r w:rsidR="00C7478A">
              <w:t xml:space="preserve"> </w:t>
            </w:r>
            <w:del w:id="2679" w:author="Gerard" w:date="2014-07-29T23:54:00Z">
              <w:r w:rsidR="00C7478A" w:rsidDel="00DE34C0">
                <w:delText>modulus</w:delText>
              </w:r>
            </w:del>
            <w:ins w:id="2680"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681" w:author="Gerard" w:date="2014-07-29T23:53:00Z">
              <w:r w:rsidDel="00DE34C0">
                <w:rPr>
                  <w:b/>
                </w:rPr>
                <w:delText>P</w:delText>
              </w:r>
            </w:del>
            <w:ins w:id="2682"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683" w:author="Gerard" w:date="2014-07-29T23:27:00Z">
              <w:r w:rsidDel="00F11BA7">
                <w:delText>l23</w:delText>
              </w:r>
            </w:del>
            <w:ins w:id="2684"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00" o:title=""/>
                </v:shape>
                <o:OLEObject Type="Embed" ProgID="Equation.DSMT4" ShapeID="_x0000_i1168" DrawAspect="Content" ObjectID="_1354391374"/>
              </w:object>
            </w:r>
            <w:r w:rsidR="00C7478A">
              <w:t xml:space="preserve"> </w:t>
            </w:r>
            <w:ins w:id="2685" w:author="Gerard" w:date="2014-07-29T23:54:00Z">
              <w:r w:rsidR="00DE34C0">
                <w:t>Poisson’s ratio</w:t>
              </w:r>
            </w:ins>
            <w:del w:id="2686"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687" w:author="Gerard" w:date="2014-07-29T23:53:00Z">
              <w:r w:rsidDel="00DE34C0">
                <w:rPr>
                  <w:b/>
                </w:rPr>
                <w:delText>P</w:delText>
              </w:r>
            </w:del>
            <w:ins w:id="2688"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689" w:author="Gerard" w:date="2014-07-29T23:27:00Z">
              <w:r w:rsidDel="00F11BA7">
                <w:delText>l31</w:delText>
              </w:r>
            </w:del>
            <w:ins w:id="2690"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02" o:title=""/>
                </v:shape>
                <o:OLEObject Type="Embed" ProgID="Equation.DSMT4" ShapeID="_x0000_i1169" DrawAspect="Content" ObjectID="_1354391375"/>
              </w:object>
            </w:r>
            <w:r w:rsidR="00C7478A">
              <w:t xml:space="preserve"> </w:t>
            </w:r>
            <w:ins w:id="2691" w:author="Gerard" w:date="2014-07-29T23:54:00Z">
              <w:r w:rsidR="00DE34C0">
                <w:t>Poisson’s ratio</w:t>
              </w:r>
            </w:ins>
            <w:del w:id="2692"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693" w:author="Gerard" w:date="2014-07-29T23:53:00Z">
              <w:r w:rsidDel="00DE34C0">
                <w:rPr>
                  <w:b/>
                </w:rPr>
                <w:delText>P</w:delText>
              </w:r>
            </w:del>
            <w:ins w:id="2694"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35pt;height:11.35pt" o:ole="">
                  <v:imagedata r:id="rId304" o:title=""/>
                </v:shape>
                <o:OLEObject Type="Embed" ProgID="Equation.DSMT4" ShapeID="_x0000_i1170" DrawAspect="Content" ObjectID="_1354391376"/>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12" \o "Ateshian, 2009 #45" </w:instrText>
      </w:r>
      <w:ins w:id="2695" w:author="Gerard" w:date="2014-12-19T10:20:00Z"/>
      <w:r w:rsidR="004A7B69">
        <w:fldChar w:fldCharType="separate"/>
      </w:r>
      <w:r w:rsidR="00711A1D">
        <w:rPr>
          <w:noProof/>
        </w:rPr>
        <w:t>12</w:t>
      </w:r>
      <w:r w:rsidR="004A7B69">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65pt;height:31.35pt" o:ole="">
            <v:imagedata r:id="rId306" o:title=""/>
          </v:shape>
          <o:OLEObject Type="Embed" ProgID="Equation.DSMT4" ShapeID="_x0000_i1171" DrawAspect="Content" ObjectID="_13543913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247AFD">
          <w:rPr>
            <w:noProof/>
          </w:rPr>
          <w:instrText>0</w:instrText>
        </w:r>
      </w:fldSimple>
      <w:r>
        <w:instrText>.</w:instrText>
      </w:r>
      <w:fldSimple w:instr=" SEQ MTEqn \c \* Arabic \* MERGEFORMAT ">
        <w:r w:rsidR="00247AFD">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08" o:title=""/>
          </v:shape>
          <o:OLEObject Type="Embed" ProgID="Equation.DSMT4" ShapeID="_x0000_i1172" DrawAspect="Content" ObjectID="_1354391378"/>
        </w:object>
      </w:r>
      <w:r>
        <w:t>.</w:t>
      </w:r>
    </w:p>
    <w:p w14:paraId="15E464C9" w14:textId="08D39DDD" w:rsidR="00F11BA7" w:rsidRDefault="006A0BC1" w:rsidP="006A0BC1">
      <w:pPr>
        <w:rPr>
          <w:ins w:id="2696" w:author="Gerard" w:date="2014-07-29T23:30:00Z"/>
        </w:rPr>
      </w:pPr>
      <w:r>
        <w:t xml:space="preserve">Here, </w:t>
      </w:r>
      <w:r w:rsidR="006C2049" w:rsidRPr="006C2049">
        <w:rPr>
          <w:position w:val="-18"/>
        </w:rPr>
        <w:object w:dxaOrig="1380" w:dyaOrig="480" w14:anchorId="3C5DD268">
          <v:shape id="_x0000_i1173" type="#_x0000_t75" style="width:69.35pt;height:24pt" o:ole="">
            <v:imagedata r:id="rId310" o:title=""/>
          </v:shape>
          <o:OLEObject Type="Embed" ProgID="Equation.DSMT4" ShapeID="_x0000_i1173" DrawAspect="Content" ObjectID="_1354391379"/>
        </w:object>
      </w:r>
      <w:r>
        <w:t xml:space="preserve"> and </w:t>
      </w:r>
      <w:r w:rsidR="006C2049" w:rsidRPr="006C2049">
        <w:rPr>
          <w:position w:val="-12"/>
        </w:rPr>
        <w:object w:dxaOrig="1400" w:dyaOrig="360" w14:anchorId="3FD9D483">
          <v:shape id="_x0000_i1174" type="#_x0000_t75" style="width:70pt;height:18pt" o:ole="">
            <v:imagedata r:id="rId312" o:title=""/>
          </v:shape>
          <o:OLEObject Type="Embed" ProgID="Equation.DSMT4" ShapeID="_x0000_i1174" DrawAspect="Content" ObjectID="_1354391380"/>
        </w:object>
      </w:r>
      <w:r>
        <w:t xml:space="preserve">where </w:t>
      </w:r>
      <w:r w:rsidR="006C2049" w:rsidRPr="006C2049">
        <w:rPr>
          <w:position w:val="-12"/>
        </w:rPr>
        <w:object w:dxaOrig="320" w:dyaOrig="360" w14:anchorId="734EAAEE">
          <v:shape id="_x0000_i1175" type="#_x0000_t75" style="width:16pt;height:18pt" o:ole="">
            <v:imagedata r:id="rId314" o:title=""/>
          </v:shape>
          <o:OLEObject Type="Embed" ProgID="Equation.DSMT4" ShapeID="_x0000_i1175" DrawAspect="Content" ObjectID="_135439138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247AFD">
        <w:t xml:space="preserve">4.1.1.2. </w:t>
      </w:r>
      <w:r>
        <w:fldChar w:fldCharType="end"/>
      </w:r>
      <w:del w:id="2697" w:author="Gerard" w:date="2014-07-29T23:37:00Z">
        <w:r w:rsidDel="00F11BA7">
          <w:delText xml:space="preserve"> </w:delText>
        </w:r>
      </w:del>
      <w:r>
        <w:t xml:space="preserve">on how to define the material axes for orthotropic materials. </w:t>
      </w:r>
      <w:ins w:id="2698" w:author="Gerard" w:date="2014-07-29T23:28:00Z">
        <w:r w:rsidR="00F11BA7">
          <w:t xml:space="preserve">The Lamé </w:t>
        </w:r>
      </w:ins>
      <w:ins w:id="2699" w:author="Gerard" w:date="2014-07-29T23:35:00Z">
        <w:r w:rsidR="00F11BA7">
          <w:t>constants</w:t>
        </w:r>
      </w:ins>
      <w:ins w:id="2700" w:author="Gerard" w:date="2014-07-29T23:28:00Z">
        <w:r w:rsidR="00F11BA7">
          <w:t xml:space="preserve"> </w:t>
        </w:r>
      </w:ins>
      <w:r w:rsidR="006C2049" w:rsidRPr="006C2049">
        <w:rPr>
          <w:position w:val="-12"/>
        </w:rPr>
        <w:object w:dxaOrig="300" w:dyaOrig="360" w14:anchorId="4CF41C2F">
          <v:shape id="_x0000_i1176" type="#_x0000_t75" style="width:15.35pt;height:18pt" o:ole="">
            <v:imagedata r:id="rId316" o:title=""/>
          </v:shape>
          <o:OLEObject Type="Embed" ProgID="Equation.DSMT4" ShapeID="_x0000_i1176" DrawAspect="Content" ObjectID="_1354391382"/>
        </w:object>
      </w:r>
      <w:ins w:id="2701" w:author="Gerard" w:date="2014-07-29T23:28:00Z">
        <w:r w:rsidR="00F11BA7">
          <w:t xml:space="preserve"> </w:t>
        </w:r>
      </w:ins>
      <w:ins w:id="2702" w:author="Gerard" w:date="2014-07-29T23:29:00Z">
        <w:r w:rsidR="00F11BA7">
          <w:t>(</w:t>
        </w:r>
      </w:ins>
      <w:r w:rsidR="006C2049" w:rsidRPr="006C2049">
        <w:rPr>
          <w:position w:val="-10"/>
        </w:rPr>
        <w:object w:dxaOrig="920" w:dyaOrig="320" w14:anchorId="1927F931">
          <v:shape id="_x0000_i1177" type="#_x0000_t75" style="width:46pt;height:16pt" o:ole="">
            <v:imagedata r:id="rId318" o:title=""/>
          </v:shape>
          <o:OLEObject Type="Embed" ProgID="Equation.DSMT4" ShapeID="_x0000_i1177" DrawAspect="Content" ObjectID="_1354391383"/>
        </w:object>
      </w:r>
      <w:ins w:id="2703" w:author="Gerard" w:date="2014-07-29T23:29:00Z">
        <w:r w:rsidR="00F11BA7">
          <w:t xml:space="preserve">) and </w:t>
        </w:r>
      </w:ins>
      <w:r w:rsidR="006C2049" w:rsidRPr="006C2049">
        <w:rPr>
          <w:position w:val="-12"/>
        </w:rPr>
        <w:object w:dxaOrig="340" w:dyaOrig="360" w14:anchorId="6FCAFB10">
          <v:shape id="_x0000_i1178" type="#_x0000_t75" style="width:17.35pt;height:18pt" o:ole="">
            <v:imagedata r:id="rId320" o:title=""/>
          </v:shape>
          <o:OLEObject Type="Embed" ProgID="Equation.DSMT4" ShapeID="_x0000_i1178" DrawAspect="Content" ObjectID="_1354391384"/>
        </w:object>
      </w:r>
      <w:ins w:id="2704"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22" o:title=""/>
          </v:shape>
          <o:OLEObject Type="Embed" ProgID="Equation.DSMT4" ShapeID="_x0000_i1179" DrawAspect="Content" ObjectID="_1354391385"/>
        </w:object>
      </w:r>
      <w:ins w:id="2705"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24" o:title=""/>
          </v:shape>
          <o:OLEObject Type="Embed" ProgID="Equation.DSMT4" ShapeID="_x0000_i1180" DrawAspect="Content" ObjectID="_1354391386"/>
        </w:object>
      </w:r>
      <w:ins w:id="2706" w:author="Gerard" w:date="2014-07-29T23:29:00Z">
        <w:r w:rsidR="00F11BA7">
          <w:t xml:space="preserve">) are related to Young’s moduli </w:t>
        </w:r>
      </w:ins>
      <w:r w:rsidR="006C2049" w:rsidRPr="006C2049">
        <w:rPr>
          <w:position w:val="-12"/>
        </w:rPr>
        <w:object w:dxaOrig="300" w:dyaOrig="360" w14:anchorId="6C76DC3A">
          <v:shape id="_x0000_i1181" type="#_x0000_t75" style="width:15.35pt;height:18pt" o:ole="">
            <v:imagedata r:id="rId326" o:title=""/>
          </v:shape>
          <o:OLEObject Type="Embed" ProgID="Equation.DSMT4" ShapeID="_x0000_i1181" DrawAspect="Content" ObjectID="_1354391387"/>
        </w:object>
      </w:r>
      <w:ins w:id="2707" w:author="Gerard" w:date="2014-07-29T23:30:00Z">
        <w:r w:rsidR="00F11BA7">
          <w:t xml:space="preserve">, shear moduli </w:t>
        </w:r>
      </w:ins>
      <w:r w:rsidR="006C2049" w:rsidRPr="006C2049">
        <w:rPr>
          <w:position w:val="-12"/>
        </w:rPr>
        <w:object w:dxaOrig="380" w:dyaOrig="360" w14:anchorId="6948CACD">
          <v:shape id="_x0000_i1182" type="#_x0000_t75" style="width:19.35pt;height:18pt" o:ole="">
            <v:imagedata r:id="rId328" o:title=""/>
          </v:shape>
          <o:OLEObject Type="Embed" ProgID="Equation.DSMT4" ShapeID="_x0000_i1182" DrawAspect="Content" ObjectID="_1354391388"/>
        </w:object>
      </w:r>
      <w:ins w:id="2708" w:author="Gerard" w:date="2014-07-29T23:30:00Z">
        <w:r w:rsidR="00F11BA7">
          <w:t xml:space="preserve"> and Poisson’s ratios </w:t>
        </w:r>
      </w:ins>
      <w:r w:rsidR="006C2049" w:rsidRPr="006C2049">
        <w:rPr>
          <w:position w:val="-12"/>
        </w:rPr>
        <w:object w:dxaOrig="340" w:dyaOrig="360" w14:anchorId="7B40C174">
          <v:shape id="_x0000_i1183" type="#_x0000_t75" style="width:17.35pt;height:18pt" o:ole="">
            <v:imagedata r:id="rId330" o:title=""/>
          </v:shape>
          <o:OLEObject Type="Embed" ProgID="Equation.DSMT4" ShapeID="_x0000_i1183" DrawAspect="Content" ObjectID="_1354391389"/>
        </w:object>
      </w:r>
      <w:ins w:id="2709" w:author="Gerard" w:date="2014-07-29T23:30:00Z">
        <w:r w:rsidR="00F11BA7">
          <w:t xml:space="preserve"> via</w:t>
        </w:r>
      </w:ins>
    </w:p>
    <w:p w14:paraId="426A807E" w14:textId="4A18A836" w:rsidR="00F11BA7" w:rsidRDefault="00F11BA7">
      <w:pPr>
        <w:pStyle w:val="MTDisplayEquation"/>
        <w:rPr>
          <w:ins w:id="2710" w:author="Gerard" w:date="2014-07-29T23:30:00Z"/>
        </w:rPr>
        <w:pPrChange w:id="2711" w:author="Gerard" w:date="2014-07-29T23:30:00Z">
          <w:pPr/>
        </w:pPrChange>
      </w:pPr>
      <w:ins w:id="2712" w:author="Gerard" w:date="2014-07-29T23:30:00Z">
        <w:r>
          <w:lastRenderedPageBreak/>
          <w:tab/>
        </w:r>
      </w:ins>
      <w:r w:rsidR="006C2049" w:rsidRPr="006C2049">
        <w:rPr>
          <w:position w:val="-124"/>
        </w:rPr>
        <w:object w:dxaOrig="7260" w:dyaOrig="7720" w14:anchorId="47117BC7">
          <v:shape id="_x0000_i1184" type="#_x0000_t75" style="width:363.35pt;height:386pt" o:ole="">
            <v:imagedata r:id="rId332" o:title=""/>
          </v:shape>
          <o:OLEObject Type="Embed" ProgID="Equation.DSMT4" ShapeID="_x0000_i1184" DrawAspect="Content" ObjectID="_1354391390"/>
        </w:object>
      </w:r>
      <w:ins w:id="2713" w:author="Gerard" w:date="2014-07-29T23:30:00Z">
        <w:r>
          <w:t xml:space="preserve"> </w:t>
        </w:r>
      </w:ins>
      <w:ins w:id="2714" w:author="Gerard" w:date="2014-07-29T23:50:00Z">
        <w:r w:rsidR="006D6355">
          <w:t>.</w:t>
        </w:r>
      </w:ins>
    </w:p>
    <w:p w14:paraId="409BCF27" w14:textId="77777777" w:rsidR="00F11BA7" w:rsidRDefault="00F11BA7" w:rsidP="006A0BC1">
      <w:pPr>
        <w:rPr>
          <w:ins w:id="2715"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716" w:author="Gerard" w:date="2014-07-29T23:38:00Z">
        <w:r w:rsidDel="00F11BA7">
          <w:delText>mu1</w:delText>
        </w:r>
      </w:del>
      <w:ins w:id="2717" w:author="Gerard" w:date="2014-07-29T23:38:00Z">
        <w:r w:rsidR="00F11BA7">
          <w:t>E1</w:t>
        </w:r>
      </w:ins>
      <w:r>
        <w:t>&gt;1</w:t>
      </w:r>
      <w:ins w:id="2718" w:author="Gerard" w:date="2014-07-29T23:49:00Z">
        <w:r w:rsidR="003E7817">
          <w:t>24</w:t>
        </w:r>
      </w:ins>
      <w:r>
        <w:t>&lt;/</w:t>
      </w:r>
      <w:del w:id="2719" w:author="Gerard" w:date="2014-07-29T23:38:00Z">
        <w:r w:rsidDel="00F11BA7">
          <w:delText>mu1</w:delText>
        </w:r>
      </w:del>
      <w:ins w:id="2720" w:author="Gerard" w:date="2014-07-29T23:38:00Z">
        <w:r w:rsidR="00F11BA7">
          <w:t>E1</w:t>
        </w:r>
      </w:ins>
      <w:r>
        <w:t>&gt;</w:t>
      </w:r>
    </w:p>
    <w:p w14:paraId="01A7948F" w14:textId="521DD5C0" w:rsidR="006A0BC1" w:rsidRDefault="006A0BC1" w:rsidP="006A0BC1">
      <w:pPr>
        <w:pStyle w:val="code"/>
      </w:pPr>
      <w:r>
        <w:tab/>
        <w:t>&lt;</w:t>
      </w:r>
      <w:del w:id="2721" w:author="Gerard" w:date="2014-07-29T23:38:00Z">
        <w:r w:rsidDel="00F11BA7">
          <w:delText>mu2</w:delText>
        </w:r>
      </w:del>
      <w:ins w:id="2722" w:author="Gerard" w:date="2014-07-29T23:38:00Z">
        <w:r w:rsidR="00F11BA7">
          <w:t>E2</w:t>
        </w:r>
      </w:ins>
      <w:r>
        <w:t>&gt;</w:t>
      </w:r>
      <w:ins w:id="2723" w:author="Gerard" w:date="2014-07-29T23:49:00Z">
        <w:r w:rsidR="003E7817">
          <w:t>1</w:t>
        </w:r>
      </w:ins>
      <w:r>
        <w:t>2</w:t>
      </w:r>
      <w:ins w:id="2724" w:author="Gerard" w:date="2014-07-29T23:49:00Z">
        <w:r w:rsidR="003E7817">
          <w:t>4</w:t>
        </w:r>
      </w:ins>
      <w:r>
        <w:t>&lt;/</w:t>
      </w:r>
      <w:del w:id="2725" w:author="Gerard" w:date="2014-07-29T23:39:00Z">
        <w:r w:rsidDel="00F11BA7">
          <w:delText>mu2</w:delText>
        </w:r>
      </w:del>
      <w:ins w:id="2726" w:author="Gerard" w:date="2014-07-29T23:39:00Z">
        <w:r w:rsidR="00F11BA7">
          <w:t>E2</w:t>
        </w:r>
      </w:ins>
      <w:r>
        <w:t>&gt;</w:t>
      </w:r>
    </w:p>
    <w:p w14:paraId="14FAE44E" w14:textId="5D9E16C4" w:rsidR="006A0BC1" w:rsidRDefault="006A0BC1" w:rsidP="006A0BC1">
      <w:pPr>
        <w:pStyle w:val="code"/>
      </w:pPr>
      <w:r>
        <w:tab/>
        <w:t>&lt;</w:t>
      </w:r>
      <w:del w:id="2727" w:author="Gerard" w:date="2014-07-29T23:39:00Z">
        <w:r w:rsidDel="00F11BA7">
          <w:delText>mu3</w:delText>
        </w:r>
      </w:del>
      <w:ins w:id="2728" w:author="Gerard" w:date="2014-07-29T23:39:00Z">
        <w:r w:rsidR="00F11BA7">
          <w:t>E3</w:t>
        </w:r>
      </w:ins>
      <w:r>
        <w:t>&gt;3</w:t>
      </w:r>
      <w:ins w:id="2729" w:author="Gerard" w:date="2014-07-29T23:49:00Z">
        <w:r w:rsidR="003E7817">
          <w:t>6</w:t>
        </w:r>
      </w:ins>
      <w:r>
        <w:t>&lt;/</w:t>
      </w:r>
      <w:del w:id="2730" w:author="Gerard" w:date="2014-07-29T23:39:00Z">
        <w:r w:rsidDel="00F11BA7">
          <w:delText>mu3</w:delText>
        </w:r>
      </w:del>
      <w:ins w:id="2731" w:author="Gerard" w:date="2014-07-29T23:39:00Z">
        <w:r w:rsidR="00F11BA7">
          <w:t>E3</w:t>
        </w:r>
      </w:ins>
      <w:r>
        <w:t>&gt;</w:t>
      </w:r>
    </w:p>
    <w:p w14:paraId="78153A35" w14:textId="48208A7F" w:rsidR="006A0BC1" w:rsidRDefault="006A0BC1" w:rsidP="006A0BC1">
      <w:pPr>
        <w:pStyle w:val="code"/>
      </w:pPr>
      <w:r>
        <w:tab/>
        <w:t>&lt;</w:t>
      </w:r>
      <w:del w:id="2732" w:author="Gerard" w:date="2014-07-29T23:39:00Z">
        <w:r w:rsidDel="00F11BA7">
          <w:delText>l11</w:delText>
        </w:r>
      </w:del>
      <w:ins w:id="2733" w:author="Gerard" w:date="2014-07-29T23:39:00Z">
        <w:r w:rsidR="00F11BA7">
          <w:t>G12</w:t>
        </w:r>
      </w:ins>
      <w:r>
        <w:t>&gt;</w:t>
      </w:r>
      <w:del w:id="2734" w:author="Gerard" w:date="2014-07-29T23:49:00Z">
        <w:r w:rsidDel="003E7817">
          <w:delText>3</w:delText>
        </w:r>
      </w:del>
      <w:ins w:id="2735" w:author="Gerard" w:date="2014-07-29T23:49:00Z">
        <w:r w:rsidR="003E7817">
          <w:t>67</w:t>
        </w:r>
      </w:ins>
      <w:r>
        <w:t>&lt;/</w:t>
      </w:r>
      <w:del w:id="2736" w:author="Gerard" w:date="2014-07-29T23:39:00Z">
        <w:r w:rsidDel="00F11BA7">
          <w:delText>l11</w:delText>
        </w:r>
      </w:del>
      <w:ins w:id="2737" w:author="Gerard" w:date="2014-07-29T23:39:00Z">
        <w:r w:rsidR="00F11BA7">
          <w:t>G12</w:t>
        </w:r>
      </w:ins>
      <w:r>
        <w:t>&gt;</w:t>
      </w:r>
    </w:p>
    <w:p w14:paraId="6166FF98" w14:textId="6758B6F3" w:rsidR="006A0BC1" w:rsidRDefault="006A0BC1" w:rsidP="006A0BC1">
      <w:pPr>
        <w:pStyle w:val="code"/>
      </w:pPr>
      <w:r>
        <w:tab/>
        <w:t>&lt;</w:t>
      </w:r>
      <w:del w:id="2738" w:author="Gerard" w:date="2014-07-29T23:39:00Z">
        <w:r w:rsidDel="00F11BA7">
          <w:delText>l22</w:delText>
        </w:r>
      </w:del>
      <w:ins w:id="2739" w:author="Gerard" w:date="2014-07-29T23:39:00Z">
        <w:r w:rsidR="00F11BA7">
          <w:t>G23</w:t>
        </w:r>
      </w:ins>
      <w:r>
        <w:t>&gt;</w:t>
      </w:r>
      <w:del w:id="2740" w:author="Gerard" w:date="2014-07-29T23:49:00Z">
        <w:r w:rsidDel="003E7817">
          <w:delText>2</w:delText>
        </w:r>
      </w:del>
      <w:ins w:id="2741" w:author="Gerard" w:date="2014-07-29T23:49:00Z">
        <w:r w:rsidR="003E7817">
          <w:t>40</w:t>
        </w:r>
      </w:ins>
      <w:r>
        <w:t>&lt;/</w:t>
      </w:r>
      <w:del w:id="2742" w:author="Gerard" w:date="2014-07-29T23:39:00Z">
        <w:r w:rsidDel="00F11BA7">
          <w:delText>l22</w:delText>
        </w:r>
      </w:del>
      <w:ins w:id="2743" w:author="Gerard" w:date="2014-07-29T23:39:00Z">
        <w:r w:rsidR="00F11BA7">
          <w:t>G23</w:t>
        </w:r>
      </w:ins>
      <w:r>
        <w:t>&gt;</w:t>
      </w:r>
    </w:p>
    <w:p w14:paraId="476867E0" w14:textId="0DA91237" w:rsidR="006A0BC1" w:rsidRDefault="006A0BC1" w:rsidP="006A0BC1">
      <w:pPr>
        <w:pStyle w:val="code"/>
      </w:pPr>
      <w:r>
        <w:tab/>
        <w:t>&lt;</w:t>
      </w:r>
      <w:del w:id="2744" w:author="Gerard" w:date="2014-07-29T23:39:00Z">
        <w:r w:rsidDel="00F11BA7">
          <w:delText>l33</w:delText>
        </w:r>
      </w:del>
      <w:ins w:id="2745" w:author="Gerard" w:date="2014-07-29T23:39:00Z">
        <w:r w:rsidR="00F11BA7">
          <w:t>G13</w:t>
        </w:r>
      </w:ins>
      <w:r>
        <w:t>&gt;</w:t>
      </w:r>
      <w:del w:id="2746" w:author="Gerard" w:date="2014-07-29T23:49:00Z">
        <w:r w:rsidDel="003E7817">
          <w:delText>1</w:delText>
        </w:r>
      </w:del>
      <w:ins w:id="2747" w:author="Gerard" w:date="2014-07-29T23:49:00Z">
        <w:r w:rsidR="003E7817">
          <w:t>40</w:t>
        </w:r>
      </w:ins>
      <w:r>
        <w:t>&lt;/</w:t>
      </w:r>
      <w:del w:id="2748" w:author="Gerard" w:date="2014-07-29T23:39:00Z">
        <w:r w:rsidDel="00F11BA7">
          <w:delText>l33</w:delText>
        </w:r>
      </w:del>
      <w:ins w:id="2749" w:author="Gerard" w:date="2014-07-29T23:39:00Z">
        <w:r w:rsidR="00F11BA7">
          <w:t>G13</w:t>
        </w:r>
      </w:ins>
      <w:r>
        <w:t>&gt;</w:t>
      </w:r>
    </w:p>
    <w:p w14:paraId="0B65C74F" w14:textId="0632F892" w:rsidR="006A0BC1" w:rsidRDefault="006A0BC1" w:rsidP="006A0BC1">
      <w:pPr>
        <w:pStyle w:val="code"/>
      </w:pPr>
      <w:r>
        <w:tab/>
        <w:t>&lt;</w:t>
      </w:r>
      <w:del w:id="2750" w:author="Gerard" w:date="2014-07-29T23:39:00Z">
        <w:r w:rsidDel="00F11BA7">
          <w:delText>l12</w:delText>
        </w:r>
      </w:del>
      <w:ins w:id="2751" w:author="Gerard" w:date="2014-07-29T23:39:00Z">
        <w:r w:rsidR="00F11BA7">
          <w:t>v12</w:t>
        </w:r>
      </w:ins>
      <w:r>
        <w:t>&gt;</w:t>
      </w:r>
      <w:del w:id="2752" w:author="Gerard" w:date="2014-07-29T23:49:00Z">
        <w:r w:rsidDel="003E7817">
          <w:delText>0.5</w:delText>
        </w:r>
      </w:del>
      <w:ins w:id="2753" w:author="Gerard" w:date="2014-07-29T23:49:00Z">
        <w:r w:rsidR="003E7817">
          <w:t>-0.075</w:t>
        </w:r>
      </w:ins>
      <w:r>
        <w:t>&lt;/</w:t>
      </w:r>
      <w:del w:id="2754" w:author="Gerard" w:date="2014-07-29T23:39:00Z">
        <w:r w:rsidDel="00F11BA7">
          <w:delText>l12</w:delText>
        </w:r>
      </w:del>
      <w:ins w:id="2755" w:author="Gerard" w:date="2014-07-29T23:39:00Z">
        <w:r w:rsidR="00F11BA7">
          <w:t>v12</w:t>
        </w:r>
      </w:ins>
      <w:r>
        <w:t>&gt;</w:t>
      </w:r>
    </w:p>
    <w:p w14:paraId="5A9BC763" w14:textId="1E74C4C2" w:rsidR="006A0BC1" w:rsidRDefault="006A0BC1" w:rsidP="006A0BC1">
      <w:pPr>
        <w:pStyle w:val="code"/>
      </w:pPr>
      <w:r>
        <w:tab/>
        <w:t>&lt;</w:t>
      </w:r>
      <w:del w:id="2756" w:author="Gerard" w:date="2014-07-29T23:39:00Z">
        <w:r w:rsidDel="00F11BA7">
          <w:delText>l23</w:delText>
        </w:r>
      </w:del>
      <w:ins w:id="2757" w:author="Gerard" w:date="2014-07-29T23:39:00Z">
        <w:r w:rsidR="00F11BA7">
          <w:t>v23</w:t>
        </w:r>
      </w:ins>
      <w:r>
        <w:t>&gt;</w:t>
      </w:r>
      <w:del w:id="2758" w:author="Gerard" w:date="2014-07-29T23:49:00Z">
        <w:r w:rsidDel="003E7817">
          <w:delText>1.0</w:delText>
        </w:r>
      </w:del>
      <w:ins w:id="2759" w:author="Gerard" w:date="2014-07-29T23:49:00Z">
        <w:r w:rsidR="003E7817">
          <w:t>0.87</w:t>
        </w:r>
      </w:ins>
      <w:r>
        <w:t>&lt;/</w:t>
      </w:r>
      <w:del w:id="2760" w:author="Gerard" w:date="2014-07-29T23:39:00Z">
        <w:r w:rsidDel="00F11BA7">
          <w:delText>l23</w:delText>
        </w:r>
      </w:del>
      <w:ins w:id="2761" w:author="Gerard" w:date="2014-07-29T23:39:00Z">
        <w:r w:rsidR="00F11BA7">
          <w:t>v23</w:t>
        </w:r>
      </w:ins>
      <w:r>
        <w:t>&gt;</w:t>
      </w:r>
    </w:p>
    <w:p w14:paraId="253D08D1" w14:textId="0A33F254" w:rsidR="006A0BC1" w:rsidRDefault="006A0BC1" w:rsidP="006A0BC1">
      <w:pPr>
        <w:pStyle w:val="code"/>
      </w:pPr>
      <w:r>
        <w:tab/>
        <w:t>&lt;</w:t>
      </w:r>
      <w:del w:id="2762" w:author="Gerard" w:date="2014-07-29T23:39:00Z">
        <w:r w:rsidDel="00F11BA7">
          <w:delText>l31</w:delText>
        </w:r>
      </w:del>
      <w:ins w:id="2763" w:author="Gerard" w:date="2014-07-29T23:39:00Z">
        <w:r w:rsidR="00F11BA7">
          <w:t>v31</w:t>
        </w:r>
      </w:ins>
      <w:r>
        <w:t>&gt;</w:t>
      </w:r>
      <w:del w:id="2764" w:author="Gerard" w:date="2014-07-29T23:49:00Z">
        <w:r w:rsidDel="003E7817">
          <w:delText>1.5</w:delText>
        </w:r>
      </w:del>
      <w:ins w:id="2765" w:author="Gerard" w:date="2014-07-29T23:49:00Z">
        <w:r w:rsidR="003E7817">
          <w:t>0.26</w:t>
        </w:r>
      </w:ins>
      <w:r>
        <w:t>&lt;/</w:t>
      </w:r>
      <w:del w:id="2766" w:author="Gerard" w:date="2014-07-29T23:39:00Z">
        <w:r w:rsidDel="00F11BA7">
          <w:delText>l31</w:delText>
        </w:r>
      </w:del>
      <w:ins w:id="2767"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768" w:author="Gerard" w:date="2014-07-29T23:58:00Z">
        <w:r w:rsidDel="007C264E">
          <w:delText>K</w:delText>
        </w:r>
      </w:del>
      <w:ins w:id="2769" w:author="Gerard" w:date="2014-07-29T23:58:00Z">
        <w:r w:rsidR="007C264E">
          <w:t>k</w:t>
        </w:r>
      </w:ins>
      <w:r>
        <w:t>&gt;</w:t>
      </w:r>
      <w:del w:id="2770" w:author="Gerard" w:date="2014-07-29T23:39:00Z">
        <w:r w:rsidDel="00F11BA7">
          <w:delText>100</w:delText>
        </w:r>
      </w:del>
      <w:ins w:id="2771" w:author="Gerard" w:date="2014-07-29T23:49:00Z">
        <w:r w:rsidR="003E7817">
          <w:t>120</w:t>
        </w:r>
      </w:ins>
      <w:ins w:id="2772" w:author="Gerard" w:date="2014-07-29T23:39:00Z">
        <w:r w:rsidR="00F11BA7">
          <w:t>000</w:t>
        </w:r>
      </w:ins>
      <w:r>
        <w:t>&lt;/</w:t>
      </w:r>
      <w:del w:id="2773" w:author="Gerard" w:date="2014-07-29T23:58:00Z">
        <w:r w:rsidDel="007C264E">
          <w:delText>K</w:delText>
        </w:r>
      </w:del>
      <w:ins w:id="2774"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775" w:name="_Ref167535344"/>
      <w:bookmarkStart w:id="2776" w:name="_Ref299864027"/>
      <w:bookmarkStart w:id="2777" w:name="_Toc280622651"/>
      <w:r>
        <w:lastRenderedPageBreak/>
        <w:t>Mooney-Rivlin</w:t>
      </w:r>
      <w:bookmarkEnd w:id="2775"/>
      <w:bookmarkEnd w:id="2776"/>
      <w:bookmarkEnd w:id="277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35pt;height:31.35pt" o:ole="">
            <v:imagedata r:id="rId334" o:title=""/>
          </v:shape>
          <o:OLEObject Type="Embed" ProgID="Equation.DSMT4" ShapeID="_x0000_i1185" DrawAspect="Content" ObjectID="_135439139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36" o:title=""/>
          </v:shape>
          <o:OLEObject Type="Embed" ProgID="Equation.DSMT4" ShapeID="_x0000_i1186" DrawAspect="Content" ObjectID="_1354391392"/>
        </w:object>
      </w:r>
      <w:r w:rsidR="006A0BC1">
        <w:t>and</w:t>
      </w:r>
      <w:r w:rsidRPr="006C2049">
        <w:rPr>
          <w:position w:val="-12"/>
        </w:rPr>
        <w:object w:dxaOrig="300" w:dyaOrig="360" w14:anchorId="640D38B7">
          <v:shape id="_x0000_i1187" type="#_x0000_t75" style="width:15.35pt;height:18pt" o:ole="">
            <v:imagedata r:id="rId338" o:title=""/>
          </v:shape>
          <o:OLEObject Type="Embed" ProgID="Equation.DSMT4" ShapeID="_x0000_i1187" DrawAspect="Content" ObjectID="_1354391393"/>
        </w:object>
      </w:r>
      <w:r w:rsidR="006A0BC1">
        <w:t xml:space="preserve">are the Mooney-Rivlin material coefficients. The variables </w:t>
      </w:r>
      <w:r w:rsidRPr="006C2049">
        <w:rPr>
          <w:position w:val="-12"/>
        </w:rPr>
        <w:object w:dxaOrig="220" w:dyaOrig="380" w14:anchorId="269D6606">
          <v:shape id="_x0000_i1188" type="#_x0000_t75" style="width:11.35pt;height:19.35pt" o:ole="">
            <v:imagedata r:id="rId340" o:title=""/>
          </v:shape>
          <o:OLEObject Type="Embed" ProgID="Equation.DSMT4" ShapeID="_x0000_i1188" DrawAspect="Content" ObjectID="_1354391394"/>
        </w:object>
      </w:r>
      <w:r w:rsidR="006A0BC1">
        <w:t xml:space="preserve"> and </w:t>
      </w:r>
      <w:r w:rsidRPr="006C2049">
        <w:rPr>
          <w:position w:val="-12"/>
        </w:rPr>
        <w:object w:dxaOrig="240" w:dyaOrig="380" w14:anchorId="369C9EDB">
          <v:shape id="_x0000_i1189" type="#_x0000_t75" style="width:12pt;height:19.35pt" o:ole="">
            <v:imagedata r:id="rId342" o:title=""/>
          </v:shape>
          <o:OLEObject Type="Embed" ProgID="Equation.DSMT4" ShapeID="_x0000_i1189" DrawAspect="Content" ObjectID="_1354391395"/>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35pt" o:ole="">
            <v:imagedata r:id="rId344" o:title=""/>
          </v:shape>
          <o:OLEObject Type="Embed" ProgID="Equation.DSMT4" ShapeID="_x0000_i1190" DrawAspect="Content" ObjectID="_135439139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46" o:title=""/>
          </v:shape>
          <o:OLEObject Type="Embed" ProgID="Equation.DSMT4" ShapeID="_x0000_i1191" DrawAspect="Content" ObjectID="_135439139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A7B69">
        <w:fldChar w:fldCharType="begin"/>
      </w:r>
      <w:r w:rsidR="004A7B69">
        <w:instrText xml:space="preserve"> HYPERLINK \l "_ENREF_5" \o "Simo, 1991 #11" </w:instrText>
      </w:r>
      <w:ins w:id="2778" w:author="Gerard" w:date="2014-12-19T10:20:00Z"/>
      <w:r w:rsidR="004A7B69">
        <w:fldChar w:fldCharType="separate"/>
      </w:r>
      <w:r w:rsidR="00711A1D">
        <w:rPr>
          <w:noProof/>
        </w:rPr>
        <w:t>5</w:t>
      </w:r>
      <w:r w:rsidR="004A7B69">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779" w:name="_Toc280622652"/>
      <w:r>
        <w:lastRenderedPageBreak/>
        <w:t>Muscle Material</w:t>
      </w:r>
      <w:bookmarkEnd w:id="277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4A7B69">
        <w:fldChar w:fldCharType="begin"/>
      </w:r>
      <w:r w:rsidR="004A7B69">
        <w:instrText xml:space="preserve"> HYPERLINK \l "_ENREF_13" \o "Blemker, 2004 #38" </w:instrText>
      </w:r>
      <w:ins w:id="2780" w:author="Gerard" w:date="2014-12-19T10:20:00Z"/>
      <w:r w:rsidR="004A7B69">
        <w:fldChar w:fldCharType="separate"/>
      </w:r>
      <w:r w:rsidR="00711A1D">
        <w:rPr>
          <w:noProof/>
        </w:rPr>
        <w:t>13</w:t>
      </w:r>
      <w:r w:rsidR="004A7B69">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4A7B69">
        <w:fldChar w:fldCharType="begin"/>
      </w:r>
      <w:r w:rsidR="004A7B69">
        <w:instrText xml:space="preserve"> HYPERLINK \l "_ENREF_14" \o "Criscione, 2001 #37" </w:instrText>
      </w:r>
      <w:ins w:id="2781" w:author="Gerard" w:date="2014-12-19T10:20:00Z"/>
      <w:r w:rsidR="004A7B69">
        <w:fldChar w:fldCharType="separate"/>
      </w:r>
      <w:r w:rsidR="00711A1D">
        <w:rPr>
          <w:noProof/>
        </w:rPr>
        <w:t>14</w:t>
      </w:r>
      <w:r w:rsidR="004A7B69">
        <w:rPr>
          <w:noProof/>
        </w:rPr>
        <w:fldChar w:fldCharType="end"/>
      </w:r>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4A7B69">
        <w:fldChar w:fldCharType="begin"/>
      </w:r>
      <w:r w:rsidR="004A7B69">
        <w:instrText xml:space="preserve"> HYPERLINK \l "_ENREF_15" \o "Spencer, 1984 #22" </w:instrText>
      </w:r>
      <w:ins w:id="2782" w:author="Gerard" w:date="2014-12-19T10:20:00Z"/>
      <w:r w:rsidR="004A7B69">
        <w:fldChar w:fldCharType="separate"/>
      </w:r>
      <w:r w:rsidR="00711A1D">
        <w:rPr>
          <w:noProof/>
        </w:rPr>
        <w:t>15</w:t>
      </w:r>
      <w:r w:rsidR="004A7B69">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35pt;height:24pt" o:ole="">
            <v:imagedata r:id="rId348" o:title=""/>
          </v:shape>
          <o:OLEObject Type="Embed" ProgID="Equation.DSMT4" ShapeID="_x0000_i1192" DrawAspect="Content" ObjectID="_1354391398"/>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50" o:title=""/>
          </v:shape>
          <o:OLEObject Type="Embed" ProgID="Equation.DSMT4" ShapeID="_x0000_i1193" DrawAspect="Content" ObjectID="_135439139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35pt" o:ole="">
            <v:imagedata r:id="rId352" o:title=""/>
          </v:shape>
          <o:OLEObject Type="Embed" ProgID="Equation.DSMT4" ShapeID="_x0000_i1194" DrawAspect="Content" ObjectID="_135439140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54" o:title=""/>
          </v:shape>
          <o:OLEObject Type="Embed" ProgID="Equation.DSMT4" ShapeID="_x0000_i1195" DrawAspect="Content" ObjectID="_135439140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35pt;height:87.35pt" o:ole="">
            <v:imagedata r:id="rId356" o:title=""/>
          </v:shape>
          <o:OLEObject Type="Embed" ProgID="Equation.DSMT4" ShapeID="_x0000_i1196" DrawAspect="Content" ObjectID="_1354391402"/>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35pt;height:18pt" o:ole="">
            <v:imagedata r:id="rId358" o:title=""/>
          </v:shape>
          <o:OLEObject Type="Embed" ProgID="Equation.DSMT4" ShapeID="_x0000_i1197" DrawAspect="Content" ObjectID="_1354391403"/>
        </w:object>
      </w:r>
      <w:r>
        <w:t xml:space="preserve">and </w:t>
      </w:r>
      <w:r w:rsidR="006C2049" w:rsidRPr="006C2049">
        <w:rPr>
          <w:position w:val="-12"/>
        </w:rPr>
        <w:object w:dxaOrig="260" w:dyaOrig="360" w14:anchorId="33E3D59B">
          <v:shape id="_x0000_i1198" type="#_x0000_t75" style="width:13.35pt;height:18pt" o:ole="">
            <v:imagedata r:id="rId360" o:title=""/>
          </v:shape>
          <o:OLEObject Type="Embed" ProgID="Equation.DSMT4" ShapeID="_x0000_i1198" DrawAspect="Content" ObjectID="_1354391404"/>
        </w:object>
      </w:r>
      <w:r>
        <w:t xml:space="preserve">are determined by requiring </w:t>
      </w:r>
      <w:r w:rsidR="006C2049" w:rsidRPr="006C2049">
        <w:rPr>
          <w:position w:val="-6"/>
        </w:rPr>
        <w:object w:dxaOrig="320" w:dyaOrig="320" w14:anchorId="3C3F6DA1">
          <v:shape id="_x0000_i1199" type="#_x0000_t75" style="width:16pt;height:16pt" o:ole="">
            <v:imagedata r:id="rId362" o:title=""/>
          </v:shape>
          <o:OLEObject Type="Embed" ProgID="Equation.DSMT4" ShapeID="_x0000_i1199" DrawAspect="Content" ObjectID="_1354391405"/>
        </w:object>
      </w:r>
      <w:r>
        <w:t xml:space="preserve">and </w:t>
      </w:r>
      <w:r w:rsidR="006C2049" w:rsidRPr="006C2049">
        <w:rPr>
          <w:position w:val="-6"/>
        </w:rPr>
        <w:object w:dxaOrig="300" w:dyaOrig="320" w14:anchorId="4E9816E8">
          <v:shape id="_x0000_i1200" type="#_x0000_t75" style="width:15.35pt;height:16pt" o:ole="">
            <v:imagedata r:id="rId364" o:title=""/>
          </v:shape>
          <o:OLEObject Type="Embed" ProgID="Equation.DSMT4" ShapeID="_x0000_i1200" DrawAspect="Content" ObjectID="_1354391406"/>
        </w:object>
      </w:r>
      <w:r>
        <w:t xml:space="preserve">continuity at </w:t>
      </w:r>
      <w:r w:rsidR="006C2049" w:rsidRPr="006C2049">
        <w:rPr>
          <w:position w:val="-6"/>
        </w:rPr>
        <w:object w:dxaOrig="680" w:dyaOrig="320" w14:anchorId="0692B185">
          <v:shape id="_x0000_i1201" type="#_x0000_t75" style="width:34pt;height:16pt" o:ole="">
            <v:imagedata r:id="rId366" o:title=""/>
          </v:shape>
          <o:OLEObject Type="Embed" ProgID="Equation.DSMT4" ShapeID="_x0000_i1201" DrawAspect="Content" ObjectID="_1354391407"/>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35pt" o:ole="">
            <v:imagedata r:id="rId368" o:title=""/>
          </v:shape>
          <o:OLEObject Type="Embed" ProgID="Equation.DSMT4" ShapeID="_x0000_i1202" DrawAspect="Content" ObjectID="_135439140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783" w:name="_Toc280622653"/>
      <w:r>
        <w:lastRenderedPageBreak/>
        <w:t>Ogden</w:t>
      </w:r>
      <w:bookmarkEnd w:id="2783"/>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A7B69">
        <w:fldChar w:fldCharType="begin"/>
      </w:r>
      <w:r w:rsidR="004A7B69">
        <w:instrText xml:space="preserve"> HYPERLINK \l "_ENREF_5" \o "Simo, 1991 #11" </w:instrText>
      </w:r>
      <w:ins w:id="2784" w:author="Gerard" w:date="2014-12-19T10:20:00Z"/>
      <w:r w:rsidR="004A7B69">
        <w:fldChar w:fldCharType="separate"/>
      </w:r>
      <w:r w:rsidR="00711A1D">
        <w:rPr>
          <w:noProof/>
        </w:rPr>
        <w:t>5</w:t>
      </w:r>
      <w:r w:rsidR="004A7B69">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35pt" o:ole="">
            <v:imagedata r:id="rId370" o:title=""/>
          </v:shape>
          <o:OLEObject Type="Embed" ProgID="Equation.DSMT4" ShapeID="_x0000_i1203" DrawAspect="Content" ObjectID="_135439140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35pt;height:20pt" o:ole="">
            <v:imagedata r:id="rId372" o:title=""/>
          </v:shape>
          <o:OLEObject Type="Embed" ProgID="Equation.DSMT4" ShapeID="_x0000_i1204" DrawAspect="Content" ObjectID="_1354391410"/>
        </w:object>
      </w:r>
      <w:r>
        <w:t xml:space="preserve"> are the eigenvalues of </w:t>
      </w:r>
      <w:r w:rsidR="006C2049" w:rsidRPr="006C2049">
        <w:rPr>
          <w:position w:val="-6"/>
        </w:rPr>
        <w:object w:dxaOrig="240" w:dyaOrig="340" w14:anchorId="77E27C15">
          <v:shape id="_x0000_i1205" type="#_x0000_t75" style="width:12pt;height:17.35pt" o:ole="">
            <v:imagedata r:id="rId374" o:title=""/>
          </v:shape>
          <o:OLEObject Type="Embed" ProgID="Equation.DSMT4" ShapeID="_x0000_i1205" DrawAspect="Content" ObjectID="_1354391411"/>
        </w:object>
      </w:r>
      <w:r>
        <w:t xml:space="preserve">, </w:t>
      </w:r>
      <w:r w:rsidR="006C2049" w:rsidRPr="006C2049">
        <w:rPr>
          <w:position w:val="-12"/>
        </w:rPr>
        <w:object w:dxaOrig="220" w:dyaOrig="360" w14:anchorId="7C9FE6B9">
          <v:shape id="_x0000_i1206" type="#_x0000_t75" style="width:11.35pt;height:18pt" o:ole="">
            <v:imagedata r:id="rId376" o:title=""/>
          </v:shape>
          <o:OLEObject Type="Embed" ProgID="Equation.DSMT4" ShapeID="_x0000_i1206" DrawAspect="Content" ObjectID="_1354391412"/>
        </w:object>
      </w:r>
      <w:r>
        <w:t xml:space="preserve">and </w:t>
      </w:r>
      <w:r w:rsidR="006C2049" w:rsidRPr="006C2049">
        <w:rPr>
          <w:position w:val="-12"/>
        </w:rPr>
        <w:object w:dxaOrig="279" w:dyaOrig="360" w14:anchorId="50975717">
          <v:shape id="_x0000_i1207" type="#_x0000_t75" style="width:14pt;height:18pt" o:ole="">
            <v:imagedata r:id="rId378" o:title=""/>
          </v:shape>
          <o:OLEObject Type="Embed" ProgID="Equation.DSMT4" ShapeID="_x0000_i1207" DrawAspect="Content" ObjectID="_1354391413"/>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785" w:name="_Toc280622654"/>
      <w:r>
        <w:lastRenderedPageBreak/>
        <w:t>Tendon Material</w:t>
      </w:r>
      <w:bookmarkEnd w:id="278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35pt" o:ole="">
            <v:imagedata r:id="rId380" o:title=""/>
          </v:shape>
          <o:OLEObject Type="Embed" ProgID="Equation.DSMT4" ShapeID="_x0000_i1208" DrawAspect="Content" ObjectID="_1354391414"/>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35pt;height:73.35pt" o:ole="">
            <v:imagedata r:id="rId382" o:title=""/>
          </v:shape>
          <o:OLEObject Type="Embed" ProgID="Equation.DSMT4" ShapeID="_x0000_i1209" DrawAspect="Content" ObjectID="_1354391415"/>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384" o:title=""/>
          </v:shape>
          <o:OLEObject Type="Embed" ProgID="Equation.DSMT4" ShapeID="_x0000_i1210" DrawAspect="Content" ObjectID="_1354391416"/>
        </w:object>
      </w:r>
      <w:r>
        <w:t xml:space="preserve">and </w:t>
      </w:r>
      <w:r w:rsidR="006C2049" w:rsidRPr="006C2049">
        <w:rPr>
          <w:position w:val="-12"/>
        </w:rPr>
        <w:object w:dxaOrig="279" w:dyaOrig="360" w14:anchorId="3AA7EF0A">
          <v:shape id="_x0000_i1211" type="#_x0000_t75" style="width:14pt;height:18pt" o:ole="">
            <v:imagedata r:id="rId386" o:title=""/>
          </v:shape>
          <o:OLEObject Type="Embed" ProgID="Equation.DSMT4" ShapeID="_x0000_i1211" DrawAspect="Content" ObjectID="_1354391417"/>
        </w:object>
      </w:r>
      <w:r>
        <w:t xml:space="preserve">are determined by requiring </w:t>
      </w:r>
      <w:r w:rsidR="006C2049" w:rsidRPr="006C2049">
        <w:rPr>
          <w:position w:val="-6"/>
        </w:rPr>
        <w:object w:dxaOrig="320" w:dyaOrig="320" w14:anchorId="2798A95E">
          <v:shape id="_x0000_i1212" type="#_x0000_t75" style="width:16pt;height:16pt" o:ole="">
            <v:imagedata r:id="rId388" o:title=""/>
          </v:shape>
          <o:OLEObject Type="Embed" ProgID="Equation.DSMT4" ShapeID="_x0000_i1212" DrawAspect="Content" ObjectID="_1354391418"/>
        </w:object>
      </w:r>
      <w:r>
        <w:t xml:space="preserve">and </w:t>
      </w:r>
      <w:r w:rsidR="006C2049" w:rsidRPr="006C2049">
        <w:rPr>
          <w:position w:val="-6"/>
        </w:rPr>
        <w:object w:dxaOrig="300" w:dyaOrig="320" w14:anchorId="2730865F">
          <v:shape id="_x0000_i1213" type="#_x0000_t75" style="width:15.35pt;height:16pt" o:ole="">
            <v:imagedata r:id="rId390" o:title=""/>
          </v:shape>
          <o:OLEObject Type="Embed" ProgID="Equation.DSMT4" ShapeID="_x0000_i1213" DrawAspect="Content" ObjectID="_1354391419"/>
        </w:object>
      </w:r>
      <w:r>
        <w:t xml:space="preserve">continuity at </w:t>
      </w:r>
      <w:r w:rsidR="006C2049" w:rsidRPr="006C2049">
        <w:rPr>
          <w:position w:val="-6"/>
        </w:rPr>
        <w:object w:dxaOrig="279" w:dyaOrig="320" w14:anchorId="252E27C0">
          <v:shape id="_x0000_i1214" type="#_x0000_t75" style="width:14pt;height:16pt" o:ole="">
            <v:imagedata r:id="rId392" o:title=""/>
          </v:shape>
          <o:OLEObject Type="Embed" ProgID="Equation.DSMT4" ShapeID="_x0000_i1214" DrawAspect="Content" ObjectID="_135439142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786" w:name="_Toc280622655"/>
      <w:r>
        <w:lastRenderedPageBreak/>
        <w:t>Tension-Compression Nonlinear Orthotropic</w:t>
      </w:r>
      <w:bookmarkEnd w:id="278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4A7B69">
        <w:fldChar w:fldCharType="begin"/>
      </w:r>
      <w:r w:rsidR="004A7B69">
        <w:instrText xml:space="preserve"> HYPERLINK \l "_ENREF_16" \o "Ateshian, 2007 #1" </w:instrText>
      </w:r>
      <w:ins w:id="2787" w:author="Gerard" w:date="2014-12-19T10:20:00Z"/>
      <w:r w:rsidR="004A7B69">
        <w:fldChar w:fldCharType="separate"/>
      </w:r>
      <w:r w:rsidR="00711A1D">
        <w:rPr>
          <w:noProof/>
        </w:rPr>
        <w:t>16</w:t>
      </w:r>
      <w:r w:rsidR="004A7B69">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35pt;height:34pt" o:ole="">
            <v:imagedata r:id="rId394" o:title=""/>
          </v:shape>
          <o:OLEObject Type="Embed" ProgID="Equation.DSMT4" ShapeID="_x0000_i1215" DrawAspect="Content" ObjectID="_135439142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35pt" o:ole="">
            <v:imagedata r:id="rId396" o:title=""/>
          </v:shape>
          <o:OLEObject Type="Embed" ProgID="Equation.DSMT4" ShapeID="_x0000_i1216" DrawAspect="Content" ObjectID="_1354391422"/>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398" o:title=""/>
          </v:shape>
          <o:OLEObject Type="Embed" ProgID="Equation.DSMT4" ShapeID="_x0000_i1217" DrawAspect="Content" ObjectID="_1354391423"/>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00" o:title=""/>
          </v:shape>
          <o:OLEObject Type="Embed" ProgID="Equation.DSMT4" ShapeID="_x0000_i1218" DrawAspect="Content" ObjectID="_1354391424"/>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35pt;height:26pt" o:ole="">
            <v:imagedata r:id="rId402" o:title=""/>
          </v:shape>
          <o:OLEObject Type="Embed" ProgID="Equation.DSMT4" ShapeID="_x0000_i1219" DrawAspect="Content" ObjectID="_1354391425"/>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35pt;height:19.35pt" o:ole="">
            <v:imagedata r:id="rId404" o:title=""/>
          </v:shape>
          <o:OLEObject Type="Embed" ProgID="Equation.DSMT4" ShapeID="_x0000_i1220" DrawAspect="Content" ObjectID="_1354391426"/>
        </w:object>
      </w:r>
      <w:r>
        <w:t xml:space="preserve">. See Section </w:t>
      </w:r>
      <w:r>
        <w:fldChar w:fldCharType="begin"/>
      </w:r>
      <w:r>
        <w:instrText xml:space="preserve"> REF _Ref162429694 \r \h </w:instrText>
      </w:r>
      <w:r>
        <w:fldChar w:fldCharType="separate"/>
      </w:r>
      <w:r w:rsidR="00247AF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788" w:name="_Toc280622656"/>
      <w:r>
        <w:lastRenderedPageBreak/>
        <w:t>Transversely Isotropic Mooney-Rivlin</w:t>
      </w:r>
      <w:bookmarkEnd w:id="278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17" \o "Puso, 1998 #9" </w:instrText>
      </w:r>
      <w:ins w:id="2789" w:author="Gerard" w:date="2014-12-19T10:20:00Z"/>
      <w:r w:rsidR="004A7B69">
        <w:fldChar w:fldCharType="separate"/>
      </w:r>
      <w:r w:rsidR="00711A1D">
        <w:rPr>
          <w:noProof/>
        </w:rPr>
        <w:t>17-19</w:t>
      </w:r>
      <w:r w:rsidR="004A7B69">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35pt" o:ole="">
            <v:imagedata r:id="rId406" o:title=""/>
          </v:shape>
          <o:OLEObject Type="Embed" ProgID="Equation.DSMT4" ShapeID="_x0000_i1221" DrawAspect="Content" ObjectID="_1354391427"/>
        </w:object>
      </w:r>
      <w:r>
        <w:t>.</w:t>
      </w:r>
    </w:p>
    <w:p w14:paraId="3A3DF616" w14:textId="3522B846" w:rsidR="006A0BC1" w:rsidRDefault="006A0BC1" w:rsidP="006A0BC1">
      <w:pPr>
        <w:rPr>
          <w:ins w:id="2790" w:author="Gerard" w:date="2014-09-08T10:19:00Z"/>
        </w:rPr>
      </w:pPr>
      <w:r>
        <w:t>Here</w:t>
      </w:r>
      <w:r w:rsidR="00630A21">
        <w:t xml:space="preserve"> </w:t>
      </w:r>
      <w:r w:rsidR="006C2049" w:rsidRPr="006C2049">
        <w:rPr>
          <w:position w:val="-12"/>
        </w:rPr>
        <w:object w:dxaOrig="220" w:dyaOrig="380" w14:anchorId="2521AAA5">
          <v:shape id="_x0000_i1222" type="#_x0000_t75" style="width:11.35pt;height:19.35pt" o:ole="">
            <v:imagedata r:id="rId408" o:title=""/>
          </v:shape>
          <o:OLEObject Type="Embed" ProgID="Equation.DSMT4" ShapeID="_x0000_i1222" DrawAspect="Content" ObjectID="_1354391428"/>
        </w:object>
      </w:r>
      <w:r w:rsidR="00630A21">
        <w:t xml:space="preserve"> </w:t>
      </w:r>
      <w:r>
        <w:t>and</w:t>
      </w:r>
      <w:r w:rsidR="00630A21">
        <w:t xml:space="preserve"> </w:t>
      </w:r>
      <w:r w:rsidR="006C2049" w:rsidRPr="006C2049">
        <w:rPr>
          <w:position w:val="-12"/>
        </w:rPr>
        <w:object w:dxaOrig="260" w:dyaOrig="380" w14:anchorId="070D001A">
          <v:shape id="_x0000_i1223" type="#_x0000_t75" style="width:13.35pt;height:19.35pt" o:ole="">
            <v:imagedata r:id="rId410" o:title=""/>
          </v:shape>
          <o:OLEObject Type="Embed" ProgID="Equation.DSMT4" ShapeID="_x0000_i1223" DrawAspect="Content" ObjectID="_1354391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35pt;height:16pt" o:ole="">
            <v:imagedata r:id="rId412" o:title=""/>
          </v:shape>
          <o:OLEObject Type="Embed" ProgID="Equation.DSMT4" ShapeID="_x0000_i1224" DrawAspect="Content" ObjectID="_1354391430"/>
        </w:object>
      </w:r>
      <w:r>
        <w:rPr>
          <w:b/>
        </w:rPr>
        <w:t xml:space="preserve"> </w:t>
      </w:r>
      <w:r>
        <w:t xml:space="preserve">and </w:t>
      </w:r>
      <w:r w:rsidR="006C2049" w:rsidRPr="006C2049">
        <w:rPr>
          <w:position w:val="-6"/>
        </w:rPr>
        <w:object w:dxaOrig="220" w:dyaOrig="340" w14:anchorId="777BC026">
          <v:shape id="_x0000_i1225" type="#_x0000_t75" style="width:11.35pt;height:17.35pt" o:ole="">
            <v:imagedata r:id="rId414" o:title=""/>
          </v:shape>
          <o:OLEObject Type="Embed" ProgID="Equation.DSMT4" ShapeID="_x0000_i1225" DrawAspect="Content" ObjectID="_1354391431"/>
        </w:object>
      </w:r>
      <w:r>
        <w:t xml:space="preserve"> is the deviatoric part of the stretch along the fiber direction (</w:t>
      </w:r>
      <w:r w:rsidR="006C2049" w:rsidRPr="006C2049">
        <w:rPr>
          <w:position w:val="-12"/>
        </w:rPr>
        <w:object w:dxaOrig="1380" w:dyaOrig="400" w14:anchorId="6AE47935">
          <v:shape id="_x0000_i1226" type="#_x0000_t75" style="width:69.35pt;height:20pt" o:ole="">
            <v:imagedata r:id="rId416" o:title=""/>
          </v:shape>
          <o:OLEObject Type="Embed" ProgID="Equation.DSMT4" ShapeID="_x0000_i1226" DrawAspect="Content" ObjectID="_1354391432"/>
        </w:object>
      </w:r>
      <w:r>
        <w:t xml:space="preserve">, where </w:t>
      </w:r>
      <w:r w:rsidR="006C2049" w:rsidRPr="006C2049">
        <w:rPr>
          <w:position w:val="-12"/>
        </w:rPr>
        <w:object w:dxaOrig="260" w:dyaOrig="360" w14:anchorId="02AE46C1">
          <v:shape id="_x0000_i1227" type="#_x0000_t75" style="width:13.35pt;height:18pt" o:ole="">
            <v:imagedata r:id="rId418" o:title=""/>
          </v:shape>
          <o:OLEObject Type="Embed" ProgID="Equation.DSMT4" ShapeID="_x0000_i1227" DrawAspect="Content" ObjectID="_1354391433"/>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20" o:title=""/>
          </v:shape>
          <o:OLEObject Type="Embed" ProgID="Equation.DSMT4" ShapeID="_x0000_i1228" DrawAspect="Content" ObjectID="_1354391434"/>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35pt;height:18pt" o:ole="">
            <v:imagedata r:id="rId422" o:title=""/>
          </v:shape>
          <o:OLEObject Type="Embed" ProgID="Equation.DSMT4" ShapeID="_x0000_i1229" DrawAspect="Content" ObjectID="_1354391435"/>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24" o:title=""/>
          </v:shape>
          <o:OLEObject Type="Embed" ProgID="Equation.DSMT4" ShapeID="_x0000_i1230" DrawAspect="Content" ObjectID="_1354391436"/>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2791" w:author="Gerard" w:date="2014-09-08T10:21:00Z"/>
        </w:rPr>
        <w:pPrChange w:id="2792" w:author="Gerard" w:date="2014-09-08T10:19:00Z">
          <w:pPr/>
        </w:pPrChange>
      </w:pPr>
      <w:ins w:id="2793" w:author="Gerard" w:date="2014-09-08T10:19:00Z">
        <w:r>
          <w:tab/>
        </w:r>
      </w:ins>
      <w:ins w:id="2794" w:author="Gerard" w:date="2014-09-08T10:19:00Z">
        <w:r w:rsidRPr="0043048B">
          <w:rPr>
            <w:position w:val="-70"/>
          </w:rPr>
          <w:object w:dxaOrig="5520" w:dyaOrig="1520" w14:anchorId="3F491D6B">
            <v:shape id="_x0000_i1231" type="#_x0000_t75" style="width:276pt;height:76pt" o:ole="">
              <v:imagedata r:id="rId426" o:title=""/>
            </v:shape>
            <o:OLEObject Type="Embed" ProgID="Equation.DSMT4" ShapeID="_x0000_i1231" DrawAspect="Content" ObjectID="_1354391437"/>
          </w:object>
        </w:r>
      </w:ins>
      <w:ins w:id="2795" w:author="Gerard" w:date="2014-09-08T10:19:00Z">
        <w:r>
          <w:t xml:space="preserve"> </w:t>
        </w:r>
      </w:ins>
    </w:p>
    <w:p w14:paraId="59E50703" w14:textId="2F508105" w:rsidR="0043048B" w:rsidRPr="0043048B" w:rsidRDefault="0043048B">
      <w:ins w:id="2796" w:author="Gerard" w:date="2014-09-08T10:21:00Z">
        <w:r>
          <w:t xml:space="preserve">where </w:t>
        </w:r>
      </w:ins>
      <w:ins w:id="2797" w:author="Gerard" w:date="2014-09-08T10:21:00Z">
        <w:r w:rsidRPr="009A48DF">
          <w:rPr>
            <w:position w:val="-12"/>
          </w:rPr>
          <w:object w:dxaOrig="540" w:dyaOrig="360" w14:anchorId="4CA0D341">
            <v:shape id="_x0000_i1232" type="#_x0000_t75" style="width:27.35pt;height:18pt" o:ole="">
              <v:imagedata r:id="rId428" o:title=""/>
            </v:shape>
            <o:OLEObject Type="Embed" ProgID="Equation.DSMT4" ShapeID="_x0000_i1232" DrawAspect="Content" ObjectID="_1354391438"/>
          </w:object>
        </w:r>
      </w:ins>
      <w:ins w:id="2798" w:author="Gerard" w:date="2014-09-08T10:21:00Z">
        <w:r>
          <w:t xml:space="preserve"> </w:t>
        </w:r>
      </w:ins>
      <w:ins w:id="2799"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6pt;height:101.35pt" o:ole="">
            <v:imagedata r:id="rId430" o:title=""/>
          </v:shape>
          <o:OLEObject Type="Embed" ProgID="Equation.DSMT4" ShapeID="_x0000_i1233" DrawAspect="Content" ObjectID="_1354391439"/>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4" type="#_x0000_t75" style="width:14pt;height:18pt" o:ole="">
            <v:imagedata r:id="rId432" o:title=""/>
          </v:shape>
          <o:OLEObject Type="Embed" ProgID="Equation.DSMT4" ShapeID="_x0000_i1234" DrawAspect="Content" ObjectID="_1354391440"/>
        </w:object>
      </w:r>
      <w:r>
        <w:t xml:space="preserve"> and </w:t>
      </w:r>
      <w:r w:rsidR="006C2049" w:rsidRPr="006C2049">
        <w:rPr>
          <w:position w:val="-12"/>
        </w:rPr>
        <w:object w:dxaOrig="300" w:dyaOrig="360" w14:anchorId="524979D3">
          <v:shape id="_x0000_i1235" type="#_x0000_t75" style="width:15.35pt;height:18pt" o:ole="">
            <v:imagedata r:id="rId434" o:title=""/>
          </v:shape>
          <o:OLEObject Type="Embed" ProgID="Equation.DSMT4" ShapeID="_x0000_i1235" DrawAspect="Content" ObjectID="_1354391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5.35pt;height:18pt" o:ole="">
            <v:imagedata r:id="rId436" o:title=""/>
          </v:shape>
          <o:OLEObject Type="Embed" ProgID="Equation.DSMT4" ShapeID="_x0000_i1236" DrawAspect="Content" ObjectID="_1354391442"/>
        </w:object>
      </w:r>
      <w:r>
        <w:t xml:space="preserve">) is the stretch at which the fibers are straightened, </w:t>
      </w:r>
      <w:r w:rsidR="006C2049" w:rsidRPr="006C2049">
        <w:rPr>
          <w:position w:val="-12"/>
        </w:rPr>
        <w:object w:dxaOrig="300" w:dyaOrig="360" w14:anchorId="124C2BDB">
          <v:shape id="_x0000_i1237" type="#_x0000_t75" style="width:15.35pt;height:18pt" o:ole="">
            <v:imagedata r:id="rId438" o:title=""/>
          </v:shape>
          <o:OLEObject Type="Embed" ProgID="Equation.DSMT4" ShapeID="_x0000_i1237" DrawAspect="Content" ObjectID="_1354391443"/>
        </w:object>
      </w:r>
      <w:r>
        <w:t xml:space="preserve">scales the exponential stresses, </w:t>
      </w:r>
      <w:r w:rsidR="006C2049" w:rsidRPr="006C2049">
        <w:rPr>
          <w:position w:val="-12"/>
        </w:rPr>
        <w:object w:dxaOrig="300" w:dyaOrig="360" w14:anchorId="7B35401B">
          <v:shape id="_x0000_i1238" type="#_x0000_t75" style="width:15.35pt;height:18pt" o:ole="">
            <v:imagedata r:id="rId440" o:title=""/>
          </v:shape>
          <o:OLEObject Type="Embed" ProgID="Equation.DSMT4" ShapeID="_x0000_i1238" DrawAspect="Content" ObjectID="_1354391444"/>
        </w:object>
      </w:r>
      <w:r w:rsidR="00630A21">
        <w:t xml:space="preserve"> </w:t>
      </w:r>
      <w:r>
        <w:t xml:space="preserve">is the rate of uncrimping </w:t>
      </w:r>
      <w:r>
        <w:lastRenderedPageBreak/>
        <w:t xml:space="preserve">of the fibers, and </w:t>
      </w:r>
      <w:r w:rsidR="006C2049" w:rsidRPr="006C2049">
        <w:rPr>
          <w:position w:val="-12"/>
        </w:rPr>
        <w:object w:dxaOrig="300" w:dyaOrig="360" w14:anchorId="3665955B">
          <v:shape id="_x0000_i1239" type="#_x0000_t75" style="width:15.35pt;height:18pt" o:ole="">
            <v:imagedata r:id="rId442" o:title=""/>
          </v:shape>
          <o:OLEObject Type="Embed" ProgID="Equation.DSMT4" ShapeID="_x0000_i1239" DrawAspect="Content" ObjectID="_1354391445"/>
        </w:object>
      </w:r>
      <w:r>
        <w:t xml:space="preserve">is the modulus of the straightened fibers. </w:t>
      </w:r>
      <w:r w:rsidR="006C2049" w:rsidRPr="006C2049">
        <w:rPr>
          <w:position w:val="-12"/>
        </w:rPr>
        <w:object w:dxaOrig="300" w:dyaOrig="360" w14:anchorId="34979F39">
          <v:shape id="_x0000_i1240" type="#_x0000_t75" style="width:15.35pt;height:18pt" o:ole="">
            <v:imagedata r:id="rId444" o:title=""/>
          </v:shape>
          <o:OLEObject Type="Embed" ProgID="Equation.DSMT4" ShapeID="_x0000_i1240" DrawAspect="Content" ObjectID="_1354391446"/>
        </w:object>
      </w:r>
      <w:r>
        <w:t xml:space="preserve"> is determined from the requirement that the stress is continuous at </w:t>
      </w:r>
      <w:r w:rsidR="006C2049" w:rsidRPr="006C2049">
        <w:rPr>
          <w:position w:val="-12"/>
        </w:rPr>
        <w:object w:dxaOrig="300" w:dyaOrig="360" w14:anchorId="7FB428E6">
          <v:shape id="_x0000_i1241" type="#_x0000_t75" style="width:15.35pt;height:18pt" o:ole="">
            <v:imagedata r:id="rId446" o:title=""/>
          </v:shape>
          <o:OLEObject Type="Embed" ProgID="Equation.DSMT4" ShapeID="_x0000_i1241" DrawAspect="Content" ObjectID="_1354391447"/>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A7B69">
        <w:fldChar w:fldCharType="begin"/>
      </w:r>
      <w:r w:rsidR="004A7B69">
        <w:instrText xml:space="preserve"> HYPERLINK \l "_ENREF_5" \o "Simo, 1991 #11" </w:instrText>
      </w:r>
      <w:ins w:id="2800" w:author="Gerard" w:date="2014-12-19T10:20:00Z"/>
      <w:r w:rsidR="004A7B69">
        <w:fldChar w:fldCharType="separate"/>
      </w:r>
      <w:r w:rsidR="00711A1D">
        <w:rPr>
          <w:noProof/>
        </w:rPr>
        <w:t>5</w:t>
      </w:r>
      <w:r w:rsidR="004A7B69">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247AF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801" w:name="_Toc280622657"/>
      <w:r>
        <w:lastRenderedPageBreak/>
        <w:t>Transversely Isotropic Veronda-Westmann</w:t>
      </w:r>
      <w:bookmarkEnd w:id="280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pt;height:18pt" o:ole="">
            <v:imagedata r:id="rId448" o:title=""/>
          </v:shape>
          <o:OLEObject Type="Embed" ProgID="Equation.DSMT4" ShapeID="_x0000_i1242" DrawAspect="Content" ObjectID="_1354391448"/>
        </w:object>
      </w:r>
      <w:r>
        <w:t xml:space="preserve"> and </w:t>
      </w:r>
      <w:r w:rsidR="006C2049" w:rsidRPr="006C2049">
        <w:rPr>
          <w:position w:val="-12"/>
        </w:rPr>
        <w:object w:dxaOrig="300" w:dyaOrig="360" w14:anchorId="140409CC">
          <v:shape id="_x0000_i1243" type="#_x0000_t75" style="width:15.35pt;height:18pt" o:ole="">
            <v:imagedata r:id="rId450" o:title=""/>
          </v:shape>
          <o:OLEObject Type="Embed" ProgID="Equation.DSMT4" ShapeID="_x0000_i1243" DrawAspect="Content" ObjectID="_135439144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247AF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802" w:name="_Ref167529968"/>
      <w:bookmarkStart w:id="2803" w:name="_Toc280622658"/>
      <w:r>
        <w:lastRenderedPageBreak/>
        <w:t>Uncoupled Solid Mixture</w:t>
      </w:r>
      <w:bookmarkEnd w:id="2802"/>
      <w:bookmarkEnd w:id="280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247AF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804" w:author="Gerard" w:date="2014-08-18T17:04:00Z"/>
        </w:trPr>
        <w:tc>
          <w:tcPr>
            <w:tcW w:w="1002" w:type="pct"/>
            <w:shd w:val="clear" w:color="auto" w:fill="auto"/>
          </w:tcPr>
          <w:p w14:paraId="2ADB511B" w14:textId="011D9650" w:rsidR="00C7478A" w:rsidDel="00B046D7" w:rsidRDefault="00C7478A" w:rsidP="006A0BC1">
            <w:pPr>
              <w:pStyle w:val="code"/>
              <w:rPr>
                <w:del w:id="2805" w:author="Gerard" w:date="2014-08-18T17:04:00Z"/>
              </w:rPr>
            </w:pPr>
            <w:del w:id="2806"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807" w:author="Gerard" w:date="2014-08-18T17:04:00Z"/>
              </w:rPr>
            </w:pPr>
            <w:del w:id="2808" w:author="Gerard" w:date="2014-08-18T17:04:00Z">
              <w:r w:rsidDel="00B046D7">
                <w:delText>Bulk modulus</w:delText>
              </w:r>
            </w:del>
          </w:p>
        </w:tc>
        <w:tc>
          <w:tcPr>
            <w:tcW w:w="459" w:type="pct"/>
          </w:tcPr>
          <w:p w14:paraId="38CC09F7" w14:textId="7C1EAE52" w:rsidR="00C7478A" w:rsidDel="00B046D7" w:rsidRDefault="00C7478A" w:rsidP="006A0BC1">
            <w:pPr>
              <w:rPr>
                <w:del w:id="2809" w:author="Gerard" w:date="2014-08-18T17:04:00Z"/>
              </w:rPr>
            </w:pPr>
            <w:del w:id="2810"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811" w:author="Gerard" w:date="2014-08-18T17:04:00Z">
        <w:r w:rsidR="00B046D7">
          <w:t>The bulk modulus of the uncoupled solid mixture is the sum of the bulk moduli of the individual &lt;solid&gt; materials</w:t>
        </w:r>
      </w:ins>
      <w:del w:id="2812" w:author="Gerard" w:date="2014-08-18T17:05:00Z">
        <w:r w:rsidDel="00B046D7">
          <w:delText>If a bulk modulus is specified for the &lt;solid&gt; material, it will be added to the bulk modulus of the mixture</w:delText>
        </w:r>
      </w:del>
      <w:r>
        <w:t>.</w:t>
      </w:r>
      <w:ins w:id="2813" w:author="Gerard" w:date="2014-08-18T17:05:00Z">
        <w:r w:rsidR="00B046D7">
          <w:t xml:space="preserve"> A bulk modulus specified outside of the &lt;solid&gt; materials will be ignored.</w:t>
        </w:r>
      </w:ins>
    </w:p>
    <w:p w14:paraId="3D64A178" w14:textId="77777777" w:rsidR="006A0BC1" w:rsidRDefault="006A0BC1" w:rsidP="006A0BC1">
      <w:pPr>
        <w:rPr>
          <w:ins w:id="2814" w:author="Gerard" w:date="2014-08-21T16:13:00Z"/>
        </w:rPr>
      </w:pPr>
    </w:p>
    <w:p w14:paraId="652E243A" w14:textId="7B0E8EC2" w:rsidR="00E41934" w:rsidRDefault="00E41934" w:rsidP="006A0BC1">
      <w:pPr>
        <w:rPr>
          <w:ins w:id="2815" w:author="Gerard" w:date="2014-08-21T16:21:00Z"/>
        </w:rPr>
      </w:pPr>
      <w:ins w:id="2816" w:author="Gerard" w:date="2014-08-21T16:13:00Z">
        <w:r>
          <w:t xml:space="preserve">Material axes may be </w:t>
        </w:r>
      </w:ins>
      <w:ins w:id="2817" w:author="Gerard" w:date="2014-08-21T16:15:00Z">
        <w:r>
          <w:t xml:space="preserve">optionally </w:t>
        </w:r>
      </w:ins>
      <w:ins w:id="2818" w:author="Gerard" w:date="2014-08-21T16:13:00Z">
        <w:r>
          <w:t xml:space="preserve">specified </w:t>
        </w:r>
      </w:ins>
      <w:ins w:id="2819" w:author="Gerard" w:date="2014-08-21T16:14:00Z">
        <w:r>
          <w:t>within the &lt;material&gt;</w:t>
        </w:r>
      </w:ins>
      <w:ins w:id="2820" w:author="Gerard" w:date="2014-08-21T16:27:00Z">
        <w:r w:rsidR="00C47E71">
          <w:t xml:space="preserve"> level</w:t>
        </w:r>
      </w:ins>
      <w:ins w:id="2821" w:author="Gerard" w:date="2014-08-21T16:15:00Z">
        <w:r>
          <w:t>,</w:t>
        </w:r>
      </w:ins>
      <w:ins w:id="2822" w:author="Gerard" w:date="2014-08-21T16:14:00Z">
        <w:r>
          <w:t xml:space="preserve"> as well as within each &lt;solid&gt;.  </w:t>
        </w:r>
      </w:ins>
      <w:ins w:id="2823" w:author="Gerard" w:date="2014-08-21T16:23:00Z">
        <w:r>
          <w:t>Within</w:t>
        </w:r>
      </w:ins>
      <w:ins w:id="2824" w:author="Gerard" w:date="2014-08-21T16:15:00Z">
        <w:r>
          <w:t xml:space="preserve"> the &lt;material&gt;</w:t>
        </w:r>
      </w:ins>
      <w:ins w:id="2825" w:author="Gerard" w:date="2014-08-21T16:22:00Z">
        <w:r>
          <w:t xml:space="preserve"> level</w:t>
        </w:r>
      </w:ins>
      <w:ins w:id="2826" w:author="Gerard" w:date="2014-08-21T16:18:00Z">
        <w:r>
          <w:t>, these</w:t>
        </w:r>
      </w:ins>
      <w:ins w:id="2827" w:author="Gerard" w:date="2014-08-21T16:15:00Z">
        <w:r>
          <w:t xml:space="preserve"> represent the local element axes relative to the global coordinate system.  </w:t>
        </w:r>
      </w:ins>
      <w:ins w:id="2828" w:author="Gerard" w:date="2014-08-21T16:22:00Z">
        <w:r>
          <w:t>Within</w:t>
        </w:r>
      </w:ins>
      <w:ins w:id="2829" w:author="Gerard" w:date="2014-08-21T16:15:00Z">
        <w:r>
          <w:t xml:space="preserve"> the &lt;solid&gt;</w:t>
        </w:r>
      </w:ins>
      <w:ins w:id="2830" w:author="Gerard" w:date="2014-08-21T16:19:00Z">
        <w:r>
          <w:t>, they</w:t>
        </w:r>
      </w:ins>
      <w:ins w:id="2831" w:author="Gerard" w:date="2014-08-21T16:15:00Z">
        <w:r>
          <w:t xml:space="preserve"> represent local material axes relative to the element.  If </w:t>
        </w:r>
      </w:ins>
      <w:ins w:id="2832" w:author="Gerard" w:date="2014-08-21T16:16:00Z">
        <w:r>
          <w:t>material axes are specified at both levels, the</w:t>
        </w:r>
      </w:ins>
      <w:ins w:id="2833" w:author="Gerard" w:date="2014-08-21T16:23:00Z">
        <w:r>
          <w:t>y</w:t>
        </w:r>
      </w:ins>
      <w:ins w:id="2834" w:author="Gerard" w:date="2014-08-21T16:16:00Z">
        <w:r>
          <w:t xml:space="preserve"> are properly compounded to produce local material axes relative to the global coordinate system. </w:t>
        </w:r>
      </w:ins>
      <w:ins w:id="2835" w:author="Gerard" w:date="2014-08-21T16:19:00Z">
        <w:r>
          <w:t>M</w:t>
        </w:r>
      </w:ins>
      <w:ins w:id="2836" w:author="Gerard" w:date="2014-08-21T16:14:00Z">
        <w:r>
          <w:t xml:space="preserve">aterial axes specified </w:t>
        </w:r>
      </w:ins>
      <w:ins w:id="2837" w:author="Gerard" w:date="2014-08-21T16:20:00Z">
        <w:r>
          <w:t xml:space="preserve">in the &lt;ElementData&gt; section </w:t>
        </w:r>
      </w:ins>
      <w:ins w:id="2838" w:author="Gerard" w:date="2014-08-21T16:21:00Z">
        <w:r>
          <w:t xml:space="preserve">are equivalent to a specification at the &lt;material&gt; level: they </w:t>
        </w:r>
      </w:ins>
      <w:ins w:id="2839"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840" w:author="Gerard" w:date="2014-08-21T16:25:00Z"/>
          <w:lang w:val="nl-BE"/>
        </w:rPr>
      </w:pPr>
      <w:moveFromRangeStart w:id="2841" w:author="Gerard" w:date="2014-08-18T17:03:00Z" w:name="move270000749"/>
      <w:moveFrom w:id="2842" w:author="Gerard" w:date="2014-08-18T17:03:00Z">
        <w:del w:id="2843" w:author="Gerard" w:date="2014-08-21T16:25:00Z">
          <w:r w:rsidDel="00A96145">
            <w:tab/>
          </w:r>
          <w:r w:rsidRPr="002C61D2" w:rsidDel="00A96145">
            <w:rPr>
              <w:lang w:val="nl-BE"/>
            </w:rPr>
            <w:delText>&lt;k&gt;1000&lt;/k&gt;</w:delText>
          </w:r>
        </w:del>
      </w:moveFrom>
    </w:p>
    <w:moveFromRangeEnd w:id="2841"/>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844" w:author="Gerard" w:date="2014-08-18T17:03:00Z">
        <w:r>
          <w:tab/>
        </w:r>
      </w:ins>
      <w:moveToRangeStart w:id="2845" w:author="Gerard" w:date="2014-08-18T17:03:00Z" w:name="move270000749"/>
      <w:moveTo w:id="2846" w:author="Gerard" w:date="2014-08-18T17:03:00Z">
        <w:r>
          <w:tab/>
        </w:r>
        <w:r w:rsidRPr="002C61D2">
          <w:rPr>
            <w:lang w:val="nl-BE"/>
          </w:rPr>
          <w:t>&lt;k&gt;</w:t>
        </w:r>
        <w:del w:id="2847" w:author="Gerard" w:date="2014-08-18T17:03:00Z">
          <w:r w:rsidRPr="002C61D2" w:rsidDel="00B046D7">
            <w:rPr>
              <w:lang w:val="nl-BE"/>
            </w:rPr>
            <w:delText>1</w:delText>
          </w:r>
        </w:del>
      </w:moveTo>
      <w:ins w:id="2848" w:author="Gerard" w:date="2014-08-18T17:03:00Z">
        <w:r>
          <w:rPr>
            <w:lang w:val="nl-BE"/>
          </w:rPr>
          <w:t>2</w:t>
        </w:r>
      </w:ins>
      <w:moveTo w:id="2849" w:author="Gerard" w:date="2014-08-18T17:03:00Z">
        <w:r w:rsidRPr="002C61D2">
          <w:rPr>
            <w:lang w:val="nl-BE"/>
          </w:rPr>
          <w:t>000&lt;/k&gt;</w:t>
        </w:r>
      </w:moveTo>
    </w:p>
    <w:moveToRangeEnd w:id="2845"/>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850" w:author="Gerard" w:date="2014-08-21T16:25:00Z"/>
          <w:lang w:val="nl-BE"/>
        </w:rPr>
      </w:pPr>
      <w:ins w:id="2851"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852" w:author="Gerard" w:date="2014-08-21T16:25:00Z"/>
        </w:rPr>
      </w:pPr>
      <w:ins w:id="2853" w:author="Gerard" w:date="2014-08-21T16:25:00Z">
        <w:r>
          <w:rPr>
            <w:lang w:val="nl-BE"/>
          </w:rPr>
          <w:tab/>
        </w:r>
        <w:r w:rsidRPr="002C61D2">
          <w:rPr>
            <w:lang w:val="nl-BE"/>
          </w:rPr>
          <w:tab/>
        </w:r>
        <w:r w:rsidRPr="002C61D2">
          <w:rPr>
            <w:lang w:val="nl-BE"/>
          </w:rPr>
          <w:tab/>
        </w:r>
        <w:r>
          <w:t>&lt;a&gt;0.8660254,0</w:t>
        </w:r>
      </w:ins>
      <w:ins w:id="2854" w:author="Gerard" w:date="2014-08-21T16:26:00Z">
        <w:r>
          <w:t>.5</w:t>
        </w:r>
      </w:ins>
      <w:ins w:id="2855" w:author="Gerard" w:date="2014-08-21T16:25:00Z">
        <w:r>
          <w:t>,0&lt;/a&gt;</w:t>
        </w:r>
      </w:ins>
    </w:p>
    <w:p w14:paraId="414A2BEB" w14:textId="755D5689" w:rsidR="00A96145" w:rsidRDefault="00A96145" w:rsidP="00A96145">
      <w:pPr>
        <w:pStyle w:val="code"/>
        <w:rPr>
          <w:ins w:id="2856" w:author="Gerard" w:date="2014-08-21T16:25:00Z"/>
        </w:rPr>
      </w:pPr>
      <w:ins w:id="2857" w:author="Gerard" w:date="2014-08-21T16:25:00Z">
        <w:r>
          <w:tab/>
        </w:r>
        <w:r>
          <w:tab/>
        </w:r>
        <w:r>
          <w:tab/>
          <w:t>&lt;d&gt;0,</w:t>
        </w:r>
      </w:ins>
      <w:ins w:id="2858" w:author="Gerard" w:date="2014-08-21T16:26:00Z">
        <w:r>
          <w:t>0</w:t>
        </w:r>
      </w:ins>
      <w:ins w:id="2859" w:author="Gerard" w:date="2014-08-21T16:25:00Z">
        <w:r>
          <w:t>,</w:t>
        </w:r>
      </w:ins>
      <w:ins w:id="2860" w:author="Gerard" w:date="2014-08-21T16:26:00Z">
        <w:r>
          <w:t>1</w:t>
        </w:r>
      </w:ins>
      <w:ins w:id="2861" w:author="Gerard" w:date="2014-08-21T16:25:00Z">
        <w:r>
          <w:t>&lt;/d&gt;</w:t>
        </w:r>
      </w:ins>
    </w:p>
    <w:p w14:paraId="5583B634" w14:textId="30C0324E" w:rsidR="00A96145" w:rsidRDefault="00A96145" w:rsidP="00A96145">
      <w:pPr>
        <w:pStyle w:val="code"/>
        <w:rPr>
          <w:ins w:id="2862" w:author="Gerard" w:date="2014-08-21T16:25:00Z"/>
        </w:rPr>
      </w:pPr>
      <w:ins w:id="2863"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864" w:author="Gerard" w:date="2014-08-21T16:26:00Z">
        <w:r w:rsidRPr="002C61D2" w:rsidDel="00A96145">
          <w:rPr>
            <w:lang w:val="nl-BE"/>
          </w:rPr>
          <w:delText>10</w:delText>
        </w:r>
      </w:del>
      <w:ins w:id="2865" w:author="Gerard" w:date="2014-08-21T16:26:00Z">
        <w:r w:rsidR="00A96145">
          <w:rPr>
            <w:lang w:val="nl-BE"/>
          </w:rPr>
          <w:t>5</w:t>
        </w:r>
      </w:ins>
      <w:r w:rsidRPr="002C61D2">
        <w:rPr>
          <w:lang w:val="nl-BE"/>
        </w:rPr>
        <w:t>, 1</w:t>
      </w:r>
      <w:del w:id="2866" w:author="Gerard" w:date="2014-08-21T16:26:00Z">
        <w:r w:rsidRPr="002C61D2" w:rsidDel="00A96145">
          <w:rPr>
            <w:lang w:val="nl-BE"/>
          </w:rPr>
          <w:delText>2</w:delText>
        </w:r>
      </w:del>
      <w:r w:rsidRPr="002C61D2">
        <w:rPr>
          <w:lang w:val="nl-BE"/>
        </w:rPr>
        <w:t>, 1</w:t>
      </w:r>
      <w:del w:id="2867"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868" w:author="Gerard" w:date="2014-08-18T17:03:00Z"/>
          <w:lang w:val="nl-BE"/>
        </w:rPr>
      </w:pPr>
      <w:ins w:id="2869"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870" w:author="Gerard" w:date="2014-08-21T16:26:00Z"/>
        </w:rPr>
      </w:pPr>
      <w:ins w:id="2871" w:author="Gerard" w:date="2014-08-21T16:26:00Z">
        <w:r>
          <w:tab/>
          <w:t>&lt;solid type="EFD uncoupled"&gt;</w:t>
        </w:r>
      </w:ins>
    </w:p>
    <w:p w14:paraId="7DBF8515" w14:textId="77777777" w:rsidR="00A96145" w:rsidRPr="002C61D2" w:rsidRDefault="00A96145" w:rsidP="00A96145">
      <w:pPr>
        <w:pStyle w:val="code"/>
        <w:rPr>
          <w:ins w:id="2872" w:author="Gerard" w:date="2014-08-21T16:26:00Z"/>
          <w:lang w:val="nl-BE"/>
        </w:rPr>
      </w:pPr>
      <w:ins w:id="2873"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874" w:author="Gerard" w:date="2014-08-21T16:26:00Z"/>
        </w:rPr>
      </w:pPr>
      <w:ins w:id="2875"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2876" w:author="Gerard" w:date="2014-08-21T16:26:00Z"/>
        </w:rPr>
      </w:pPr>
      <w:ins w:id="2877" w:author="Gerard" w:date="2014-08-21T16:26:00Z">
        <w:r>
          <w:tab/>
        </w:r>
        <w:r>
          <w:tab/>
        </w:r>
        <w:r>
          <w:tab/>
          <w:t>&lt;d&gt;0,0,1&lt;/d&gt;</w:t>
        </w:r>
      </w:ins>
    </w:p>
    <w:p w14:paraId="750D4330" w14:textId="77777777" w:rsidR="00A96145" w:rsidRDefault="00A96145" w:rsidP="00A96145">
      <w:pPr>
        <w:pStyle w:val="code"/>
        <w:rPr>
          <w:ins w:id="2878" w:author="Gerard" w:date="2014-08-21T16:26:00Z"/>
        </w:rPr>
      </w:pPr>
      <w:ins w:id="2879" w:author="Gerard" w:date="2014-08-21T16:26:00Z">
        <w:r>
          <w:tab/>
        </w:r>
        <w:r>
          <w:tab/>
          <w:t>&lt;/mat_axis&gt;</w:t>
        </w:r>
      </w:ins>
    </w:p>
    <w:p w14:paraId="18D78B57" w14:textId="77777777" w:rsidR="00A96145" w:rsidRPr="002C61D2" w:rsidRDefault="00A96145" w:rsidP="00A96145">
      <w:pPr>
        <w:pStyle w:val="code"/>
        <w:rPr>
          <w:ins w:id="2880" w:author="Gerard" w:date="2014-08-21T16:26:00Z"/>
          <w:lang w:val="nl-BE"/>
        </w:rPr>
      </w:pPr>
      <w:ins w:id="2881"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882" w:author="Gerard" w:date="2014-08-21T16:26:00Z"/>
          <w:lang w:val="nl-BE"/>
        </w:rPr>
      </w:pPr>
      <w:ins w:id="2883"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884" w:author="Gerard" w:date="2014-08-21T16:26:00Z"/>
          <w:lang w:val="nl-BE"/>
        </w:rPr>
      </w:pPr>
      <w:ins w:id="2885"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886" w:author="Gerard" w:date="2014-08-21T16:26:00Z"/>
          <w:lang w:val="nl-BE"/>
        </w:rPr>
      </w:pPr>
      <w:ins w:id="2887"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888" w:name="_Ref393990843"/>
      <w:bookmarkStart w:id="2889" w:name="_Ref393990861"/>
      <w:bookmarkStart w:id="2890" w:name="_Ref167535458"/>
      <w:bookmarkStart w:id="2891" w:name="_Toc280622659"/>
      <w:r>
        <w:lastRenderedPageBreak/>
        <w:t>Veronda-Westmann</w:t>
      </w:r>
      <w:bookmarkEnd w:id="2888"/>
      <w:bookmarkEnd w:id="2889"/>
      <w:bookmarkEnd w:id="2891"/>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4A7B69">
        <w:fldChar w:fldCharType="begin"/>
      </w:r>
      <w:r w:rsidR="004A7B69">
        <w:instrText xml:space="preserve"> HYPERLINK \l "_ENREF_20" \o "Veronda, 1970 #23" </w:instrText>
      </w:r>
      <w:ins w:id="2892" w:author="Gerard" w:date="2014-12-19T10:20:00Z"/>
      <w:r w:rsidR="004A7B69">
        <w:fldChar w:fldCharType="separate"/>
      </w:r>
      <w:r w:rsidR="00711A1D">
        <w:rPr>
          <w:noProof/>
        </w:rPr>
        <w:t>20</w:t>
      </w:r>
      <w:r w:rsidR="004A7B69">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12pt;height:32pt" o:ole="">
            <v:imagedata r:id="rId452" o:title=""/>
          </v:shape>
          <o:OLEObject Type="Embed" ProgID="Equation.DSMT4" ShapeID="_x0000_i1244" DrawAspect="Content" ObjectID="_135439145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4A7B69">
        <w:fldChar w:fldCharType="begin"/>
      </w:r>
      <w:r w:rsidR="004A7B69">
        <w:instrText xml:space="preserve"> HYPERLINK \l "_ENREF_20" \o "Veronda, 1970 #23" </w:instrText>
      </w:r>
      <w:ins w:id="2893" w:author="Gerard" w:date="2014-12-19T10:20:00Z"/>
      <w:r w:rsidR="004A7B69">
        <w:fldChar w:fldCharType="separate"/>
      </w:r>
      <w:r w:rsidR="00711A1D">
        <w:rPr>
          <w:noProof/>
        </w:rPr>
        <w:t>20</w:t>
      </w:r>
      <w:r w:rsidR="004A7B69">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894" w:name="_Toc280622660"/>
      <w:r>
        <w:lastRenderedPageBreak/>
        <w:t xml:space="preserve">Mooney-Rivlin </w:t>
      </w:r>
      <w:r w:rsidR="00B2391B">
        <w:t>V</w:t>
      </w:r>
      <w:r w:rsidR="00B2391B" w:rsidRPr="005F4027">
        <w:t>on Mises Distribut</w:t>
      </w:r>
      <w:r w:rsidR="00B2391B">
        <w:t>ed Fibers</w:t>
      </w:r>
      <w:bookmarkEnd w:id="2890"/>
      <w:bookmarkEnd w:id="289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8.65pt;height:39.35pt" o:ole="">
            <v:imagedata r:id="rId454" o:title=""/>
          </v:shape>
          <o:OLEObject Type="Embed" ProgID="Equation.DSMT4" ShapeID="_x0000_i1245" DrawAspect="Content" ObjectID="_135439145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5.35pt;height:39.35pt" o:ole="">
            <v:imagedata r:id="rId456" o:title=""/>
          </v:shape>
          <o:OLEObject Type="Embed" ProgID="Equation.DSMT4" ShapeID="_x0000_i1246" DrawAspect="Content" ObjectID="_135439145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4A7B69">
        <w:fldChar w:fldCharType="begin"/>
      </w:r>
      <w:r w:rsidR="004A7B69">
        <w:instrText xml:space="preserve"> HYPERLINK \l "_ENREF_21" \o "Girard, 2009 #68" </w:instrText>
      </w:r>
      <w:ins w:id="2895" w:author="Gerard" w:date="2014-12-19T10:20:00Z"/>
      <w:r w:rsidR="004A7B69">
        <w:fldChar w:fldCharType="separate"/>
      </w:r>
      <w:r w:rsidR="00711A1D">
        <w:rPr>
          <w:b/>
          <w:noProof/>
          <w:lang w:val="fr-FR"/>
        </w:rPr>
        <w:t>21</w:t>
      </w:r>
      <w:r w:rsidR="004A7B69">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7.35pt;height:37.35pt" o:ole="">
            <v:imagedata r:id="rId458" o:title=""/>
          </v:shape>
          <o:OLEObject Type="Embed" ProgID="Equation.DSMT4" ShapeID="_x0000_i1247" DrawAspect="Content" ObjectID="_1354391453"/>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4A7B69">
        <w:fldChar w:fldCharType="begin"/>
      </w:r>
      <w:r w:rsidR="004A7B69">
        <w:instrText xml:space="preserve"> HYPERLINK \l "_ENREF_22" \o "Gouget, 2012 #69" </w:instrText>
      </w:r>
      <w:ins w:id="2896" w:author="Gerard" w:date="2014-12-19T10:20:00Z"/>
      <w:r w:rsidR="004A7B69">
        <w:fldChar w:fldCharType="separate"/>
      </w:r>
      <w:r w:rsidR="00711A1D">
        <w:rPr>
          <w:b/>
          <w:noProof/>
        </w:rPr>
        <w:t>22</w:t>
      </w:r>
      <w:r w:rsidR="004A7B69">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3.35pt;height:37.35pt" o:ole="">
            <v:imagedata r:id="rId461" o:title=""/>
          </v:shape>
          <o:OLEObject Type="Embed" ProgID="Equation.DSMT4" ShapeID="_x0000_i1248" DrawAspect="Content" ObjectID="_1354391454"/>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74pt;height:46pt" o:ole="">
            <v:imagedata r:id="rId463" o:title=""/>
          </v:shape>
          <o:OLEObject Type="Embed" ProgID="Equation.DSMT4" ShapeID="_x0000_i1249" DrawAspect="Content" ObjectID="_1354391455"/>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897" w:name="_Ref162411714"/>
      <w:bookmarkStart w:id="2898" w:name="_Ref162412566"/>
      <w:bookmarkStart w:id="2899" w:name="_Toc280622661"/>
      <w:r>
        <w:lastRenderedPageBreak/>
        <w:t>Compressible Materials</w:t>
      </w:r>
      <w:bookmarkEnd w:id="2897"/>
      <w:bookmarkEnd w:id="2898"/>
      <w:bookmarkEnd w:id="289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247AF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900" w:name="_Toc280622662"/>
      <w:r>
        <w:t>Carter-Hayes</w:t>
      </w:r>
      <w:bookmarkEnd w:id="290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5.35pt;height:18pt" o:ole="">
                  <v:imagedata r:id="rId465" o:title=""/>
                </v:shape>
                <o:OLEObject Type="Embed" ProgID="Equation.DSMT4" ShapeID="_x0000_i1250" DrawAspect="Content" ObjectID="_1354391456"/>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5.35pt;height:18pt" o:ole="">
                  <v:imagedata r:id="rId467" o:title=""/>
                </v:shape>
                <o:OLEObject Type="Embed" ProgID="Equation.DSMT4" ShapeID="_x0000_i1251" DrawAspect="Content" ObjectID="_135439145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10pt;height:13.35pt" o:ole="">
                  <v:imagedata r:id="rId469" o:title=""/>
                </v:shape>
                <o:OLEObject Type="Embed" ProgID="Equation.DSMT4" ShapeID="_x0000_i1252" DrawAspect="Content" ObjectID="_135439145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10pt;height:11.35pt" o:ole="">
                  <v:imagedata r:id="rId471" o:title=""/>
                </v:shape>
                <o:OLEObject Type="Embed" ProgID="Equation.DSMT4" ShapeID="_x0000_i1253" DrawAspect="Content" ObjectID="_135439145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4A7B69">
        <w:fldChar w:fldCharType="begin"/>
      </w:r>
      <w:r w:rsidR="004A7B69">
        <w:instrText xml:space="preserve"> HYPERLINK \l "_ENREF_23" \o "Bonet, 1997 #21" </w:instrText>
      </w:r>
      <w:ins w:id="2901" w:author="Gerard" w:date="2014-12-19T10:20:00Z"/>
      <w:r w:rsidR="004A7B69">
        <w:fldChar w:fldCharType="separate"/>
      </w:r>
      <w:r w:rsidR="00711A1D">
        <w:rPr>
          <w:noProof/>
        </w:rPr>
        <w:t>23</w:t>
      </w:r>
      <w:r w:rsidR="004A7B69">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7.35pt;height:19.35pt" o:ole="">
            <v:imagedata r:id="rId473" o:title=""/>
          </v:shape>
          <o:OLEObject Type="Embed" ProgID="Equation.DSMT4" ShapeID="_x0000_i1254" DrawAspect="Content" ObjectID="_135439146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35pt;height:36pt" o:ole="">
            <v:imagedata r:id="rId475" o:title=""/>
          </v:shape>
          <o:OLEObject Type="Embed" ProgID="Equation.DSMT4" ShapeID="_x0000_i1255" DrawAspect="Content" ObjectID="_1354391461"/>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2pt;height:14pt" o:ole="">
            <v:imagedata r:id="rId477" o:title=""/>
          </v:shape>
          <o:OLEObject Type="Embed" ProgID="Equation.DSMT4" ShapeID="_x0000_i1256" DrawAspect="Content" ObjectID="_1354391462"/>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1.35pt;height:14pt" o:ole="">
            <v:imagedata r:id="rId479" o:title=""/>
          </v:shape>
          <o:OLEObject Type="Embed" ProgID="Equation.DSMT4" ShapeID="_x0000_i1257" DrawAspect="Content" ObjectID="_1354391463"/>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8" type="#_x0000_t75" style="width:17.35pt;height:19.35pt" o:ole="">
            <v:imagedata r:id="rId481" o:title=""/>
          </v:shape>
          <o:OLEObject Type="Embed" ProgID="Equation.DSMT4" ShapeID="_x0000_i1258" DrawAspect="Content" ObjectID="_1354391464"/>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4A7B69">
        <w:fldChar w:fldCharType="begin"/>
      </w:r>
      <w:r w:rsidR="004A7B69">
        <w:instrText xml:space="preserve"> HYPERLINK \l "_ENREF_24" \o "Carter, 1976 #72" </w:instrText>
      </w:r>
      <w:ins w:id="2902" w:author="Gerard" w:date="2014-12-19T10:20:00Z"/>
      <w:r w:rsidR="004A7B69">
        <w:fldChar w:fldCharType="separate"/>
      </w:r>
      <w:r w:rsidR="00711A1D">
        <w:rPr>
          <w:noProof/>
        </w:rPr>
        <w:t>24</w:t>
      </w:r>
      <w:r w:rsidR="004A7B69">
        <w:rPr>
          <w:noProof/>
        </w:rPr>
        <w:fldChar w:fldCharType="end"/>
      </w:r>
      <w:r w:rsidR="00031F52">
        <w:rPr>
          <w:noProof/>
        </w:rPr>
        <w:t xml:space="preserve">, </w:t>
      </w:r>
      <w:r w:rsidR="004A7B69">
        <w:fldChar w:fldCharType="begin"/>
      </w:r>
      <w:r w:rsidR="004A7B69">
        <w:instrText xml:space="preserve"> HYPERLINK \l "_ENREF_25" \o "Carter, 1977 #73" </w:instrText>
      </w:r>
      <w:ins w:id="2903" w:author="Gerard" w:date="2014-12-19T10:20:00Z"/>
      <w:r w:rsidR="004A7B69">
        <w:fldChar w:fldCharType="separate"/>
      </w:r>
      <w:r w:rsidR="00711A1D">
        <w:rPr>
          <w:noProof/>
        </w:rPr>
        <w:t>25</w:t>
      </w:r>
      <w:r w:rsidR="004A7B69">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75.35pt;height:40pt" o:ole="">
            <v:imagedata r:id="rId483" o:title=""/>
          </v:shape>
          <o:OLEObject Type="Embed" ProgID="Equation.DSMT4" ShapeID="_x0000_i1259" DrawAspect="Content" ObjectID="_1354391465"/>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904" w:author="Gerard" w:date="2014-12-19T15:33:00Z">
        <w:r w:rsidR="00247AFD">
          <w:t>4.7</w:t>
        </w:r>
      </w:ins>
      <w:del w:id="2905" w:author="Gerard" w:date="2014-12-19T10:20:00Z">
        <w:r w:rsidR="001B13CD" w:rsidDel="00FA4318">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906" w:author="Gerard" w:date="2014-12-19T15:33:00Z">
        <w:r w:rsidR="00247AFD">
          <w:t>3.6.3</w:t>
        </w:r>
      </w:ins>
      <w:del w:id="2907"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7.35pt;height:19.35pt" o:ole="">
            <v:imagedata r:id="rId485" o:title=""/>
          </v:shape>
          <o:OLEObject Type="Embed" ProgID="Equation.DSMT4" ShapeID="_x0000_i1260" DrawAspect="Content" ObjectID="_1354391466"/>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7.35pt;height:19.35pt" o:ole="">
            <v:imagedata r:id="rId487" o:title=""/>
          </v:shape>
          <o:OLEObject Type="Embed" ProgID="Equation.DSMT4" ShapeID="_x0000_i1261" DrawAspect="Content" ObjectID="_135439146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6pt;height:18pt" o:ole="">
            <v:imagedata r:id="rId489" o:title=""/>
          </v:shape>
          <o:OLEObject Type="Embed" ProgID="Equation.DSMT4" ShapeID="_x0000_i1262" DrawAspect="Content" ObjectID="_135439146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908" w:name="_Toc280622663"/>
      <w:r>
        <w:lastRenderedPageBreak/>
        <w:t>Cell Growth</w:t>
      </w:r>
      <w:bookmarkEnd w:id="290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5.35pt;height:19.35pt" o:ole="">
                  <v:imagedata r:id="rId491" o:title=""/>
                </v:shape>
                <o:OLEObject Type="Embed" ProgID="Equation.DSMT4" ShapeID="_x0000_i1263" DrawAspect="Content" ObjectID="_1354391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2pt;height:18pt" o:ole="">
                  <v:imagedata r:id="rId493" o:title=""/>
                </v:shape>
                <o:OLEObject Type="Embed" ProgID="Equation.DSMT4" ShapeID="_x0000_i1264" DrawAspect="Content" ObjectID="_135439147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2pt;height:18pt" o:ole="">
                  <v:imagedata r:id="rId495" o:title=""/>
                </v:shape>
                <o:OLEObject Type="Embed" ProgID="Equation.DSMT4" ShapeID="_x0000_i1265" DrawAspect="Content" ObjectID="_1354391471"/>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2.65pt;height:14pt" o:ole="">
            <v:imagedata r:id="rId497" o:title=""/>
          </v:shape>
          <o:OLEObject Type="Embed" ProgID="Equation.DSMT4" ShapeID="_x0000_i1266" DrawAspect="Content" ObjectID="_1354391472"/>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1.35pt;height:11.35pt" o:ole="">
            <v:imagedata r:id="rId499" o:title=""/>
          </v:shape>
          <o:OLEObject Type="Embed" ProgID="Equation.DSMT4" ShapeID="_x0000_i1267" DrawAspect="Content" ObjectID="_1354391473"/>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4pt;height:38pt" o:ole="">
            <v:imagedata r:id="rId501" o:title=""/>
          </v:shape>
          <o:OLEObject Type="Embed" ProgID="Equation.DSMT4" ShapeID="_x0000_i1268" DrawAspect="Content" ObjectID="_1354391474"/>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47.35pt;height:14pt" o:ole="">
            <v:imagedata r:id="rId503" o:title=""/>
          </v:shape>
          <o:OLEObject Type="Embed" ProgID="Equation.DSMT4" ShapeID="_x0000_i1269" DrawAspect="Content" ObjectID="_1354391475"/>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2pt;height:13.35pt" o:ole="">
            <v:imagedata r:id="rId505" o:title=""/>
          </v:shape>
          <o:OLEObject Type="Embed" ProgID="Equation.DSMT4" ShapeID="_x0000_i1270" DrawAspect="Content" ObjectID="_1354391476"/>
        </w:object>
      </w:r>
      <w:r w:rsidRPr="006D6D0D">
        <w:t xml:space="preserve"> and absolute temperature </w:t>
      </w:r>
      <w:r w:rsidR="006C2049" w:rsidRPr="006C2049">
        <w:rPr>
          <w:position w:val="-4"/>
        </w:rPr>
        <w:object w:dxaOrig="220" w:dyaOrig="260" w14:anchorId="66695EF8">
          <v:shape id="_x0000_i1271" type="#_x0000_t75" style="width:11.35pt;height:13.35pt" o:ole="">
            <v:imagedata r:id="rId507" o:title=""/>
          </v:shape>
          <o:OLEObject Type="Embed" ProgID="Equation.DSMT4" ShapeID="_x0000_i1271" DrawAspect="Content" ObjectID="_1354391477"/>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5.35pt;height:19.35pt" o:ole="">
            <v:imagedata r:id="rId509" o:title=""/>
          </v:shape>
          <o:OLEObject Type="Embed" ProgID="Equation.DSMT4" ShapeID="_x0000_i1272" DrawAspect="Content" ObjectID="_1354391478"/>
        </w:object>
      </w:r>
      <w:r>
        <w:t xml:space="preserve"> and </w:t>
      </w:r>
      <w:r w:rsidR="006C2049" w:rsidRPr="006C2049">
        <w:rPr>
          <w:position w:val="-12"/>
        </w:rPr>
        <w:object w:dxaOrig="240" w:dyaOrig="360" w14:anchorId="72A6B0EC">
          <v:shape id="_x0000_i1273" type="#_x0000_t75" style="width:12pt;height:18pt" o:ole="">
            <v:imagedata r:id="rId511" o:title=""/>
          </v:shape>
          <o:OLEObject Type="Embed" ProgID="Equation.DSMT4" ShapeID="_x0000_i1273" DrawAspect="Content" ObjectID="_135439147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5.35pt;height:19.35pt" o:ole="">
            <v:imagedata r:id="rId513" o:title=""/>
          </v:shape>
          <o:OLEObject Type="Embed" ProgID="Equation.DSMT4" ShapeID="_x0000_i1274" DrawAspect="Content" ObjectID="_1354391480"/>
        </w:object>
      </w:r>
      <w:r>
        <w:t xml:space="preserve"> and </w:t>
      </w:r>
      <w:r w:rsidR="006C2049" w:rsidRPr="006C2049">
        <w:rPr>
          <w:position w:val="-12"/>
        </w:rPr>
        <w:object w:dxaOrig="240" w:dyaOrig="360" w14:anchorId="3ADADDEC">
          <v:shape id="_x0000_i1275" type="#_x0000_t75" style="width:12pt;height:18pt" o:ole="">
            <v:imagedata r:id="rId515" o:title=""/>
          </v:shape>
          <o:OLEObject Type="Embed" ProgID="Equation.DSMT4" ShapeID="_x0000_i1275" DrawAspect="Content" ObjectID="_1354391481"/>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70pt;height:22pt" o:ole="">
            <v:imagedata r:id="rId517" o:title=""/>
          </v:shape>
          <o:OLEObject Type="Embed" ProgID="Equation.DSMT4" ShapeID="_x0000_i1276" DrawAspect="Content" ObjectID="_135439148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909" w:name="_Ref167527013"/>
      <w:bookmarkStart w:id="2910" w:name="_Toc280622664"/>
      <w:r w:rsidRPr="0097532C">
        <w:lastRenderedPageBreak/>
        <w:t>Donnan Equilibrium Swelling</w:t>
      </w:r>
      <w:bookmarkEnd w:id="2909"/>
      <w:bookmarkEnd w:id="291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r w:rsidR="004A7B69">
        <w:fldChar w:fldCharType="begin"/>
      </w:r>
      <w:r w:rsidR="004A7B69">
        <w:instrText xml:space="preserve"> HYPERLINK \l "_ENREF_26" \o "Overbeek, 1956 #67" </w:instrText>
      </w:r>
      <w:ins w:id="2911" w:author="Gerard" w:date="2014-12-19T10:20:00Z"/>
      <w:r w:rsidR="004A7B69">
        <w:fldChar w:fldCharType="separate"/>
      </w:r>
      <w:r w:rsidR="00711A1D">
        <w:rPr>
          <w:noProof/>
        </w:rPr>
        <w:t>26</w:t>
      </w:r>
      <w:r w:rsidR="004A7B69">
        <w:rPr>
          <w:noProof/>
        </w:rPr>
        <w:fldChar w:fldCharType="end"/>
      </w:r>
      <w:r w:rsidR="00031F52">
        <w:rPr>
          <w:noProof/>
        </w:rPr>
        <w:t xml:space="preserve">, </w:t>
      </w:r>
      <w:r w:rsidR="004A7B69">
        <w:fldChar w:fldCharType="begin"/>
      </w:r>
      <w:r w:rsidR="004A7B69">
        <w:instrText xml:space="preserve"> HYPERLINK \l "_ENREF_27" \o "Lai, 1991 #66" </w:instrText>
      </w:r>
      <w:ins w:id="2912" w:author="Gerard" w:date="2014-12-19T10:20:00Z"/>
      <w:r w:rsidR="004A7B69">
        <w:fldChar w:fldCharType="separate"/>
      </w:r>
      <w:r w:rsidR="00711A1D">
        <w:rPr>
          <w:noProof/>
        </w:rPr>
        <w:t>27</w:t>
      </w:r>
      <w:r w:rsidR="004A7B69">
        <w:rPr>
          <w:noProof/>
        </w:rPr>
        <w:fldChar w:fldCharType="end"/>
      </w:r>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913" w:author="Gerard" w:date="2014-12-19T15:33:00Z">
        <w:r w:rsidR="00247AFD">
          <w:t xml:space="preserve">4.1.3.17. </w:t>
        </w:r>
      </w:ins>
      <w:del w:id="291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7" type="#_x0000_t75" style="width:16pt;height:19.35pt" o:ole="">
                  <v:imagedata r:id="rId519" o:title=""/>
                </v:shape>
                <o:OLEObject Type="Embed" ProgID="Equation.DSMT4" ShapeID="_x0000_i1277" DrawAspect="Content" ObjectID="_1354391483"/>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8" type="#_x0000_t75" style="width:15.35pt;height:19.35pt" o:ole="">
                  <v:imagedata r:id="rId521" o:title=""/>
                </v:shape>
                <o:OLEObject Type="Embed" ProgID="Equation.DSMT4" ShapeID="_x0000_i1278" DrawAspect="Content" ObjectID="_1354391484"/>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9" type="#_x0000_t75" style="width:14pt;height:16pt" o:ole="">
                  <v:imagedata r:id="rId523" o:title=""/>
                </v:shape>
                <o:OLEObject Type="Embed" ProgID="Equation.DSMT4" ShapeID="_x0000_i1279" DrawAspect="Content" ObjectID="_1354391485"/>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8" \o "Ateshian, 2009 #46" </w:instrText>
      </w:r>
      <w:ins w:id="2915" w:author="Gerard" w:date="2014-12-19T10:20:00Z"/>
      <w:r w:rsidR="004A7B69">
        <w:fldChar w:fldCharType="separate"/>
      </w:r>
      <w:r w:rsidR="00711A1D">
        <w:rPr>
          <w:noProof/>
        </w:rPr>
        <w:t>8</w:t>
      </w:r>
      <w:r w:rsidR="004A7B69">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80" type="#_x0000_t75" style="width:42.65pt;height:14pt" o:ole="">
            <v:imagedata r:id="rId525" o:title=""/>
          </v:shape>
          <o:OLEObject Type="Embed" ProgID="Equation.DSMT4" ShapeID="_x0000_i1280" DrawAspect="Content" ObjectID="_1354391486"/>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81" type="#_x0000_t75" style="width:11.35pt;height:11.35pt" o:ole="">
            <v:imagedata r:id="rId527" o:title=""/>
          </v:shape>
          <o:OLEObject Type="Embed" ProgID="Equation.DSMT4" ShapeID="_x0000_i1281" DrawAspect="Content" ObjectID="_1354391487"/>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2" type="#_x0000_t75" style="width:146pt;height:34pt" o:ole="">
            <v:imagedata r:id="rId529" o:title=""/>
          </v:shape>
          <o:OLEObject Type="Embed" ProgID="Equation.DSMT4" ShapeID="_x0000_i1282" DrawAspect="Content" ObjectID="_1354391488"/>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3" type="#_x0000_t75" style="width:15.35pt;height:16pt" o:ole="">
            <v:imagedata r:id="rId531" o:title=""/>
          </v:shape>
          <o:OLEObject Type="Embed" ProgID="Equation.DSMT4" ShapeID="_x0000_i1283" DrawAspect="Content" ObjectID="_135439148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4" type="#_x0000_t75" style="width:89.35pt;height:36pt" o:ole="">
            <v:imagedata r:id="rId533" o:title=""/>
          </v:shape>
          <o:OLEObject Type="Embed" ProgID="Equation.DSMT4" ShapeID="_x0000_i1284" DrawAspect="Content" ObjectID="_135439149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5" type="#_x0000_t75" style="width:47.35pt;height:14pt" o:ole="">
            <v:imagedata r:id="rId535" o:title=""/>
          </v:shape>
          <o:OLEObject Type="Embed" ProgID="Equation.DSMT4" ShapeID="_x0000_i1285" DrawAspect="Content" ObjectID="_1354391491"/>
        </w:object>
      </w:r>
      <w:r w:rsidRPr="006D6D0D">
        <w:t xml:space="preserve"> is the relative volume.  The values of the universal gas constant </w:t>
      </w:r>
      <w:r w:rsidR="006C2049" w:rsidRPr="006C2049">
        <w:rPr>
          <w:position w:val="-4"/>
        </w:rPr>
        <w:object w:dxaOrig="240" w:dyaOrig="260" w14:anchorId="59BBE086">
          <v:shape id="_x0000_i1286" type="#_x0000_t75" style="width:12pt;height:13.35pt" o:ole="">
            <v:imagedata r:id="rId537" o:title=""/>
          </v:shape>
          <o:OLEObject Type="Embed" ProgID="Equation.DSMT4" ShapeID="_x0000_i1286" DrawAspect="Content" ObjectID="_1354391492"/>
        </w:object>
      </w:r>
      <w:r w:rsidRPr="006D6D0D">
        <w:t xml:space="preserve"> and absolute temperature </w:t>
      </w:r>
      <w:r w:rsidR="006C2049" w:rsidRPr="006C2049">
        <w:rPr>
          <w:position w:val="-4"/>
        </w:rPr>
        <w:object w:dxaOrig="220" w:dyaOrig="260" w14:anchorId="4A4009BF">
          <v:shape id="_x0000_i1287" type="#_x0000_t75" style="width:11.35pt;height:13.35pt" o:ole="">
            <v:imagedata r:id="rId539" o:title=""/>
          </v:shape>
          <o:OLEObject Type="Embed" ProgID="Equation.DSMT4" ShapeID="_x0000_i1287" DrawAspect="Content" ObjectID="_1354391493"/>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8" type="#_x0000_t75" style="width:15.35pt;height:19.35pt" o:ole="">
            <v:imagedata r:id="rId541" o:title=""/>
          </v:shape>
          <o:OLEObject Type="Embed" ProgID="Equation.DSMT4" ShapeID="_x0000_i1288" DrawAspect="Content" ObjectID="_1354391494"/>
        </w:object>
      </w:r>
      <w:r w:rsidRPr="006D6D0D">
        <w:t xml:space="preserve"> may be negative or positive; the gel porosity is unitless and must be in the range </w:t>
      </w:r>
      <w:r w:rsidR="006C2049" w:rsidRPr="006C2049">
        <w:rPr>
          <w:position w:val="-12"/>
        </w:rPr>
        <w:object w:dxaOrig="1020" w:dyaOrig="380" w14:anchorId="2248E410">
          <v:shape id="_x0000_i1289" type="#_x0000_t75" style="width:51.35pt;height:19.35pt" o:ole="">
            <v:imagedata r:id="rId543" o:title=""/>
          </v:shape>
          <o:OLEObject Type="Embed" ProgID="Equation.DSMT4" ShapeID="_x0000_i1289" DrawAspect="Content" ObjectID="_1354391495"/>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3"/>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90" type="#_x0000_t75" style="width:12pt;height:13.35pt" o:ole="">
                  <v:imagedata r:id="rId545" o:title=""/>
                </v:shape>
                <o:OLEObject Type="Embed" ProgID="Equation.DSMT4" ShapeID="_x0000_i1290" DrawAspect="Content" ObjectID="_1354391496"/>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91" type="#_x0000_t75" style="width:11.35pt;height:13.35pt" o:ole="">
                  <v:imagedata r:id="rId547" o:title=""/>
                </v:shape>
                <o:OLEObject Type="Embed" ProgID="Equation.DSMT4" ShapeID="_x0000_i1291" DrawAspect="Content" ObjectID="_135439149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2" type="#_x0000_t75" style="width:15.35pt;height:19.35pt" o:ole="">
                  <v:imagedata r:id="rId549" o:title=""/>
                </v:shape>
                <o:OLEObject Type="Embed" ProgID="Equation.DSMT4" ShapeID="_x0000_i1292" DrawAspect="Content" ObjectID="_135439149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3" type="#_x0000_t75" style="width:14pt;height:16pt" o:ole="">
                  <v:imagedata r:id="rId551" o:title=""/>
                </v:shape>
                <o:OLEObject Type="Embed" ProgID="Equation.DSMT4" ShapeID="_x0000_i1293" DrawAspect="Content" ObjectID="_135439149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4" type="#_x0000_t75" style="width:12pt;height:18pt" o:ole="">
                  <v:imagedata r:id="rId553" o:title=""/>
                </v:shape>
                <o:OLEObject Type="Embed" ProgID="Equation.DSMT4" ShapeID="_x0000_i1294" DrawAspect="Content" ObjectID="_135439150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5" type="#_x0000_t75" style="width:11.35pt;height:11.35pt" o:ole="">
                  <v:imagedata r:id="rId555" o:title=""/>
                </v:shape>
                <o:OLEObject Type="Embed" ProgID="Equation.DSMT4" ShapeID="_x0000_i1295" DrawAspect="Content" ObjectID="_135439150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916" w:author="Gerard" w:date="2014-12-19T15:33:00Z">
        <w:r w:rsidR="00247AFD">
          <w:t>4.5</w:t>
        </w:r>
      </w:ins>
      <w:del w:id="2917" w:author="Gerard" w:date="2014-12-19T10:20:00Z">
        <w:r w:rsidR="001B13CD" w:rsidDel="00FA4318">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296" type="#_x0000_t75" style="width:34pt;height:19.35pt" o:ole="">
            <v:imagedata r:id="rId557" o:title=""/>
          </v:shape>
          <o:OLEObject Type="Embed" ProgID="Equation.DSMT4" ShapeID="_x0000_i1296" DrawAspect="Content" ObjectID="_1354391502"/>
        </w:object>
      </w:r>
      <w:r>
        <w:t xml:space="preserve"> or </w:t>
      </w:r>
      <w:r w:rsidR="006C2049" w:rsidRPr="006C2049">
        <w:rPr>
          <w:position w:val="-6"/>
        </w:rPr>
        <w:object w:dxaOrig="800" w:dyaOrig="320" w14:anchorId="418CEDFE">
          <v:shape id="_x0000_i1297" type="#_x0000_t75" style="width:40pt;height:16pt" o:ole="">
            <v:imagedata r:id="rId559" o:title=""/>
          </v:shape>
          <o:OLEObject Type="Embed" ProgID="Equation.DSMT4" ShapeID="_x0000_i1297" DrawAspect="Content" ObjectID="_1354391503"/>
        </w:object>
      </w:r>
      <w:r>
        <w:t xml:space="preserve">.  Therefore, entering any other values for </w:t>
      </w:r>
      <w:r w:rsidR="006C2049" w:rsidRPr="006C2049">
        <w:rPr>
          <w:position w:val="-12"/>
        </w:rPr>
        <w:object w:dxaOrig="300" w:dyaOrig="380" w14:anchorId="720F4247">
          <v:shape id="_x0000_i1298" type="#_x0000_t75" style="width:15.35pt;height:19.35pt" o:ole="">
            <v:imagedata r:id="rId561" o:title=""/>
          </v:shape>
          <o:OLEObject Type="Embed" ProgID="Equation.DSMT4" ShapeID="_x0000_i1298" DrawAspect="Content" ObjectID="_1354391504"/>
        </w:object>
      </w:r>
      <w:r>
        <w:t xml:space="preserve"> and </w:t>
      </w:r>
      <w:r w:rsidR="006C2049" w:rsidRPr="006C2049">
        <w:rPr>
          <w:position w:val="-6"/>
        </w:rPr>
        <w:object w:dxaOrig="279" w:dyaOrig="320" w14:anchorId="16217D82">
          <v:shape id="_x0000_i1299" type="#_x0000_t75" style="width:14pt;height:16pt" o:ole="">
            <v:imagedata r:id="rId563" o:title=""/>
          </v:shape>
          <o:OLEObject Type="Embed" ProgID="Equation.DSMT4" ShapeID="_x0000_i1299" DrawAspect="Content" ObjectID="_1354391505"/>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918" w:name="_Ref167525631"/>
      <w:bookmarkStart w:id="2919" w:name="_Toc280622665"/>
      <w:r w:rsidRPr="0097532C">
        <w:lastRenderedPageBreak/>
        <w:t>Ellipsoidal Fiber Distribution</w:t>
      </w:r>
      <w:bookmarkEnd w:id="2918"/>
      <w:bookmarkEnd w:id="291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920" w:author="Gerard" w:date="2014-12-19T15:33:00Z">
        <w:r w:rsidR="00247AFD">
          <w:t xml:space="preserve">4.1.3.17. </w:t>
        </w:r>
      </w:ins>
      <w:del w:id="292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00" type="#_x0000_t75" style="width:56pt;height:20pt" o:ole="">
                  <v:imagedata r:id="rId565" o:title=""/>
                </v:shape>
                <o:OLEObject Type="Embed" ProgID="Equation.DSMT4" ShapeID="_x0000_i1300" DrawAspect="Content" ObjectID="_1354391506"/>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01" type="#_x0000_t75" style="width:51.35pt;height:20pt" o:ole="">
                  <v:imagedata r:id="rId567" o:title=""/>
                </v:shape>
                <o:OLEObject Type="Embed" ProgID="Equation.DSMT4" ShapeID="_x0000_i1301" DrawAspect="Content" ObjectID="_135439150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7" \o "Lanir, 1983 #48" </w:instrText>
      </w:r>
      <w:ins w:id="2922" w:author="Gerard" w:date="2014-12-19T10:20:00Z"/>
      <w:r w:rsidR="004A7B69">
        <w:fldChar w:fldCharType="separate"/>
      </w:r>
      <w:r w:rsidR="00711A1D">
        <w:rPr>
          <w:noProof/>
        </w:rPr>
        <w:t>7-9</w:t>
      </w:r>
      <w:r w:rsidR="004A7B69">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2" type="#_x0000_t75" style="width:181.35pt;height:26pt" o:ole="">
            <v:imagedata r:id="rId569" o:title=""/>
          </v:shape>
          <o:OLEObject Type="Embed" ProgID="Equation.DSMT4" ShapeID="_x0000_i1302" DrawAspect="Content" ObjectID="_1354391508"/>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3" type="#_x0000_t75" style="width:88pt;height:19.35pt" o:ole="">
            <v:imagedata r:id="rId571" o:title=""/>
          </v:shape>
          <o:OLEObject Type="Embed" ProgID="Equation.DSMT4" ShapeID="_x0000_i1303" DrawAspect="Content" ObjectID="_1354391509"/>
        </w:object>
      </w:r>
      <w:r>
        <w:t xml:space="preserve"> is the square of the fiber stretch </w:t>
      </w:r>
      <w:r w:rsidR="006C2049" w:rsidRPr="006C2049">
        <w:rPr>
          <w:position w:val="-12"/>
        </w:rPr>
        <w:object w:dxaOrig="279" w:dyaOrig="360" w14:anchorId="75DFB7A0">
          <v:shape id="_x0000_i1304" type="#_x0000_t75" style="width:14pt;height:18pt" o:ole="">
            <v:imagedata r:id="rId573" o:title=""/>
          </v:shape>
          <o:OLEObject Type="Embed" ProgID="Equation.DSMT4" ShapeID="_x0000_i1304" DrawAspect="Content" ObjectID="_1354391510"/>
        </w:object>
      </w:r>
      <w:r>
        <w:t xml:space="preserve">, </w:t>
      </w:r>
      <w:r w:rsidR="006C2049" w:rsidRPr="006C2049">
        <w:rPr>
          <w:position w:val="-6"/>
        </w:rPr>
        <w:object w:dxaOrig="260" w:dyaOrig="279" w14:anchorId="76E23346">
          <v:shape id="_x0000_i1305" type="#_x0000_t75" style="width:13.35pt;height:14pt" o:ole="">
            <v:imagedata r:id="rId575" o:title=""/>
          </v:shape>
          <o:OLEObject Type="Embed" ProgID="Equation.DSMT4" ShapeID="_x0000_i1305" DrawAspect="Content" ObjectID="_135439151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6" type="#_x0000_t75" style="width:31.35pt;height:20pt" o:ole="">
            <v:imagedata r:id="rId577" o:title=""/>
          </v:shape>
          <o:OLEObject Type="Embed" ProgID="Equation.DSMT4" ShapeID="_x0000_i1306" DrawAspect="Content" ObjectID="_1354391512"/>
        </w:object>
      </w:r>
      <w:r>
        <w:t xml:space="preserve">, </w:t>
      </w:r>
      <w:r w:rsidR="006C2049" w:rsidRPr="006C2049">
        <w:rPr>
          <w:position w:val="-12"/>
        </w:rPr>
        <w:object w:dxaOrig="1200" w:dyaOrig="360" w14:anchorId="171A74EB">
          <v:shape id="_x0000_i1307" type="#_x0000_t75" style="width:60pt;height:18pt" o:ole="">
            <v:imagedata r:id="rId579" o:title=""/>
          </v:shape>
          <o:OLEObject Type="Embed" ProgID="Equation.DSMT4" ShapeID="_x0000_i1307" DrawAspect="Content" ObjectID="_1354391513"/>
        </w:object>
      </w:r>
      <w:r>
        <w:t xml:space="preserve">, and </w:t>
      </w:r>
      <w:r w:rsidR="006C2049" w:rsidRPr="006C2049">
        <w:rPr>
          <w:position w:val="-14"/>
        </w:rPr>
        <w:object w:dxaOrig="540" w:dyaOrig="400" w14:anchorId="5B7E2EF3">
          <v:shape id="_x0000_i1308" type="#_x0000_t75" style="width:27.35pt;height:20pt" o:ole="">
            <v:imagedata r:id="rId581" o:title=""/>
          </v:shape>
          <o:OLEObject Type="Embed" ProgID="Equation.DSMT4" ShapeID="_x0000_i1308" DrawAspect="Content" ObjectID="_1354391514"/>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9" type="#_x0000_t75" style="width:93.35pt;height:34pt" o:ole="">
            <v:imagedata r:id="rId583" o:title=""/>
          </v:shape>
          <o:OLEObject Type="Embed" ProgID="Equation.DSMT4" ShapeID="_x0000_i1309" DrawAspect="Content" ObjectID="_1354391515"/>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10" type="#_x0000_t75" style="width:131.35pt;height:22pt" o:ole="">
            <v:imagedata r:id="rId585" o:title=""/>
          </v:shape>
          <o:OLEObject Type="Embed" ProgID="Equation.DSMT4" ShapeID="_x0000_i1310" DrawAspect="Content" ObjectID="_1354391516"/>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11" type="#_x0000_t75" style="width:12pt;height:16pt" o:ole="">
            <v:imagedata r:id="rId587" o:title=""/>
          </v:shape>
          <o:OLEObject Type="Embed" ProgID="Equation.DSMT4" ShapeID="_x0000_i1311" DrawAspect="Content" ObjectID="_1354391517"/>
        </w:object>
      </w:r>
      <w:r>
        <w:t xml:space="preserve">and </w:t>
      </w:r>
      <w:r w:rsidR="006C2049" w:rsidRPr="006C2049">
        <w:rPr>
          <w:position w:val="-10"/>
        </w:rPr>
        <w:object w:dxaOrig="200" w:dyaOrig="320" w14:anchorId="0F2B1D8A">
          <v:shape id="_x0000_i1312" type="#_x0000_t75" style="width:10pt;height:16pt" o:ole="">
            <v:imagedata r:id="rId589" o:title=""/>
          </v:shape>
          <o:OLEObject Type="Embed" ProgID="Equation.DSMT4" ShapeID="_x0000_i1312" DrawAspect="Content" ObjectID="_1354391518"/>
        </w:object>
      </w:r>
      <w:r>
        <w:t xml:space="preserve">are assumed to vary ellipsoidally with </w:t>
      </w:r>
      <w:r w:rsidR="006C2049" w:rsidRPr="006C2049">
        <w:rPr>
          <w:position w:val="-4"/>
        </w:rPr>
        <w:object w:dxaOrig="200" w:dyaOrig="200" w14:anchorId="55AA8980">
          <v:shape id="_x0000_i1313" type="#_x0000_t75" style="width:10pt;height:10pt" o:ole="">
            <v:imagedata r:id="rId591" o:title=""/>
          </v:shape>
          <o:OLEObject Type="Embed" ProgID="Equation.DSMT4" ShapeID="_x0000_i1313" DrawAspect="Content" ObjectID="_135439151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4" type="#_x0000_t75" style="width:240pt;height:82pt" o:ole="">
            <v:imagedata r:id="rId593" o:title=""/>
          </v:shape>
          <o:OLEObject Type="Embed" ProgID="Equation.DSMT4" ShapeID="_x0000_i1314" DrawAspect="Content" ObjectID="_13543915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247AF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923" w:name="_Toc280622666"/>
      <w:r>
        <w:lastRenderedPageBreak/>
        <w:t>Ellipsoidal Fiber Distribution Neo-Hookean</w:t>
      </w:r>
      <w:bookmarkEnd w:id="292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5" type="#_x0000_t75" style="width:56pt;height:20pt" o:ole="">
                  <v:imagedata r:id="rId595" o:title=""/>
                </v:shape>
                <o:OLEObject Type="Embed" ProgID="Equation.DSMT4" ShapeID="_x0000_i1315" DrawAspect="Content" ObjectID="_1354391521"/>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6" type="#_x0000_t75" style="width:51.35pt;height:20pt" o:ole="">
                  <v:imagedata r:id="rId597" o:title=""/>
                </v:shape>
                <o:OLEObject Type="Embed" ProgID="Equation.DSMT4" ShapeID="_x0000_i1316" DrawAspect="Content" ObjectID="_135439152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7" type="#_x0000_t75" style="width:67.35pt;height:19.35pt" o:ole="">
            <v:imagedata r:id="rId599" o:title=""/>
          </v:shape>
          <o:OLEObject Type="Embed" ProgID="Equation.DSMT4" ShapeID="_x0000_i1317" DrawAspect="Content" ObjectID="_1354391523"/>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8" type="#_x0000_t75" style="width:23.35pt;height:18pt" o:ole="">
            <v:imagedata r:id="rId601" o:title=""/>
          </v:shape>
          <o:OLEObject Type="Embed" ProgID="Equation.DSMT4" ShapeID="_x0000_i1318" DrawAspect="Content" ObjectID="_1354391524"/>
        </w:object>
      </w:r>
      <w:r>
        <w:t xml:space="preserve"> is the stress from the Neo-Hookean basis (Section </w:t>
      </w:r>
      <w:r>
        <w:fldChar w:fldCharType="begin"/>
      </w:r>
      <w:r>
        <w:instrText xml:space="preserve"> REF _Ref167525595 \r \h </w:instrText>
      </w:r>
      <w:r>
        <w:fldChar w:fldCharType="separate"/>
      </w:r>
      <w:ins w:id="2924" w:author="Gerard" w:date="2014-12-19T15:33:00Z">
        <w:r w:rsidR="00247AFD">
          <w:t xml:space="preserve">4.1.3.12. </w:t>
        </w:r>
      </w:ins>
      <w:del w:id="2925"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9" type="#_x0000_t75" style="width:17.35pt;height:19.35pt" o:ole="">
            <v:imagedata r:id="rId603" o:title=""/>
          </v:shape>
          <o:OLEObject Type="Embed" ProgID="Equation.DSMT4" ShapeID="_x0000_i1319" DrawAspect="Content" ObjectID="_1354391525"/>
        </w:object>
      </w:r>
      <w:r w:rsidR="00630A21">
        <w:t xml:space="preserve"> </w:t>
      </w:r>
      <w:r>
        <w:t>is the stress contribution from the fibers (Section </w:t>
      </w:r>
      <w:r>
        <w:fldChar w:fldCharType="begin"/>
      </w:r>
      <w:r>
        <w:instrText xml:space="preserve"> REF _Ref167525631 \r \h </w:instrText>
      </w:r>
      <w:r>
        <w:fldChar w:fldCharType="separate"/>
      </w:r>
      <w:r w:rsidR="00247AF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926" w:name="_Toc280622667"/>
      <w:r>
        <w:lastRenderedPageBreak/>
        <w:t>Ellipsoidal Fiber Distribution with Donnan Equilibrium Swelling</w:t>
      </w:r>
      <w:bookmarkEnd w:id="292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20" type="#_x0000_t75" style="width:16pt;height:19.35pt" o:ole="">
                  <v:imagedata r:id="rId605" o:title=""/>
                </v:shape>
                <o:OLEObject Type="Embed" ProgID="Equation.DSMT4" ShapeID="_x0000_i1320" DrawAspect="Content" ObjectID="_1354391526"/>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21" type="#_x0000_t75" style="width:15.35pt;height:19.35pt" o:ole="">
                  <v:imagedata r:id="rId607" o:title=""/>
                </v:shape>
                <o:OLEObject Type="Embed" ProgID="Equation.DSMT4" ShapeID="_x0000_i1321" DrawAspect="Content" ObjectID="_135439152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2" type="#_x0000_t75" style="width:14pt;height:16pt" o:ole="">
                  <v:imagedata r:id="rId609" o:title=""/>
                </v:shape>
                <o:OLEObject Type="Embed" ProgID="Equation.DSMT4" ShapeID="_x0000_i1322" DrawAspect="Content" ObjectID="_135439152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3" type="#_x0000_t75" style="width:56pt;height:20pt" o:ole="">
                  <v:imagedata r:id="rId611" o:title=""/>
                </v:shape>
                <o:OLEObject Type="Embed" ProgID="Equation.DSMT4" ShapeID="_x0000_i1323" DrawAspect="Content" ObjectID="_135439152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4" type="#_x0000_t75" style="width:51.35pt;height:20pt" o:ole="">
                  <v:imagedata r:id="rId613" o:title=""/>
                </v:shape>
                <o:OLEObject Type="Embed" ProgID="Equation.DSMT4" ShapeID="_x0000_i1324" DrawAspect="Content" ObjectID="_135439153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5" type="#_x0000_t75" style="width:66pt;height:19.35pt" o:ole="">
            <v:imagedata r:id="rId615" o:title=""/>
          </v:shape>
          <o:OLEObject Type="Embed" ProgID="Equation.DSMT4" ShapeID="_x0000_i1325" DrawAspect="Content" ObjectID="_1354391531"/>
        </w:object>
      </w:r>
      <w:r>
        <w:t>.</w:t>
      </w:r>
    </w:p>
    <w:p w14:paraId="770D789D" w14:textId="4BE2E7E0" w:rsidR="006A0BC1" w:rsidRDefault="006C2049" w:rsidP="006A0BC1">
      <w:r w:rsidRPr="006C2049">
        <w:rPr>
          <w:position w:val="-14"/>
        </w:rPr>
        <w:object w:dxaOrig="340" w:dyaOrig="380" w14:anchorId="76DC943E">
          <v:shape id="_x0000_i1326" type="#_x0000_t75" style="width:17.35pt;height:19.35pt" o:ole="">
            <v:imagedata r:id="rId617" o:title=""/>
          </v:shape>
          <o:OLEObject Type="Embed" ProgID="Equation.DSMT4" ShapeID="_x0000_i1326" DrawAspect="Content" ObjectID="_135439153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247AFD">
        <w:t>4.1.1</w:t>
      </w:r>
      <w:r w:rsidR="006A0BC1">
        <w:fldChar w:fldCharType="end"/>
      </w:r>
      <w:r w:rsidR="006A0BC1">
        <w:t xml:space="preserve">.  </w:t>
      </w:r>
      <w:r w:rsidRPr="006C2049">
        <w:rPr>
          <w:position w:val="-12"/>
        </w:rPr>
        <w:object w:dxaOrig="440" w:dyaOrig="360" w14:anchorId="78F4CE87">
          <v:shape id="_x0000_i1327" type="#_x0000_t75" style="width:22pt;height:18pt" o:ole="">
            <v:imagedata r:id="rId619" o:title=""/>
          </v:shape>
          <o:OLEObject Type="Embed" ProgID="Equation.DSMT4" ShapeID="_x0000_i1327" DrawAspect="Content" ObjectID="_1354391533"/>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247AF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927" w:name="_Toc280622668"/>
      <w:r>
        <w:lastRenderedPageBreak/>
        <w:t>Fiber with Exponential-Power Law</w:t>
      </w:r>
      <w:bookmarkEnd w:id="292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928" w:author="Gerard" w:date="2014-12-19T15:33:00Z">
        <w:r w:rsidR="00247AFD">
          <w:t xml:space="preserve">4.1.3.17. </w:t>
        </w:r>
      </w:ins>
      <w:del w:id="292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8" type="#_x0000_t75" style="width:10pt;height:16pt" o:ole="">
                  <v:imagedata r:id="rId621" o:title=""/>
                </v:shape>
                <o:OLEObject Type="Embed" ProgID="Equation.DSMT4" ShapeID="_x0000_i1328" DrawAspect="Content" ObjectID="_1354391534"/>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9" type="#_x0000_t75" style="width:12pt;height:11.35pt" o:ole="">
                  <v:imagedata r:id="rId623" o:title=""/>
                </v:shape>
                <o:OLEObject Type="Embed" ProgID="Equation.DSMT4" ShapeID="_x0000_i1329" DrawAspect="Content" ObjectID="_1354391535"/>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30" type="#_x0000_t75" style="width:12pt;height:16pt" o:ole="">
                  <v:imagedata r:id="rId625" o:title=""/>
                </v:shape>
                <o:OLEObject Type="Embed" ProgID="Equation.DSMT4" ShapeID="_x0000_i1330" DrawAspect="Content" ObjectID="_1354391536"/>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31" type="#_x0000_t75" style="width:10pt;height:14pt" o:ole="">
                  <v:imagedata r:id="rId627" o:title=""/>
                </v:shape>
                <o:OLEObject Type="Embed" ProgID="Equation.DSMT4" ShapeID="_x0000_i1331" DrawAspect="Content" ObjectID="_1354391537"/>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2" type="#_x0000_t75" style="width:11.35pt;height:13.35pt" o:ole="">
                  <v:imagedata r:id="rId629" o:title=""/>
                </v:shape>
                <o:OLEObject Type="Embed" ProgID="Equation.DSMT4" ShapeID="_x0000_i1332" DrawAspect="Content" ObjectID="_135439153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930" w:author="Gerard" w:date="2014-08-18T17:30:00Z">
          <w:pPr/>
        </w:pPrChange>
      </w:pPr>
      <w:ins w:id="293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3" type="#_x0000_t75" style="width:321.35pt;height:18pt" o:ole="">
            <v:imagedata r:id="rId631" o:title=""/>
          </v:shape>
          <o:OLEObject Type="Embed" ProgID="Equation.DSMT4" ShapeID="_x0000_i1333" DrawAspect="Content" ObjectID="_135439153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4" type="#_x0000_t75" style="width:50pt;height:20pt" o:ole="">
            <v:imagedata r:id="rId633" o:title=""/>
          </v:shape>
          <o:OLEObject Type="Embed" ProgID="Equation.DSMT4" ShapeID="_x0000_i1334" DrawAspect="Content" ObjectID="_135439154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247AFD">
        <w:t>4.1.1</w:t>
      </w:r>
      <w:r w:rsidRPr="000230DC">
        <w:fldChar w:fldCharType="end"/>
      </w:r>
      <w:r w:rsidRPr="000230DC">
        <w:t xml:space="preserve">).  </w:t>
      </w:r>
      <w:ins w:id="2932"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5" type="#_x0000_t75" style="width:20pt;height:14pt" o:ole="">
            <v:imagedata r:id="rId635" o:title=""/>
          </v:shape>
          <o:OLEObject Type="Embed" ProgID="Equation.DSMT4" ShapeID="_x0000_i1335" DrawAspect="Content" ObjectID="_1354391541"/>
        </w:object>
      </w:r>
      <w:ins w:id="2933" w:author="Gerard" w:date="2014-08-21T16:37:00Z">
        <w:r w:rsidR="0099145F">
          <w:t xml:space="preserve">0° and </w:t>
        </w:r>
      </w:ins>
      <w:r w:rsidR="006C2049" w:rsidRPr="006C2049">
        <w:rPr>
          <w:position w:val="-10"/>
        </w:rPr>
        <w:object w:dxaOrig="400" w:dyaOrig="260" w14:anchorId="4C0F5592">
          <v:shape id="_x0000_i1336" type="#_x0000_t75" style="width:20pt;height:13.35pt" o:ole="">
            <v:imagedata r:id="rId637" o:title=""/>
          </v:shape>
          <o:OLEObject Type="Embed" ProgID="Equation.DSMT4" ShapeID="_x0000_i1336" DrawAspect="Content" ObjectID="_1354391542"/>
        </w:object>
      </w:r>
      <w:ins w:id="2934" w:author="Gerard" w:date="2014-08-21T16:37:00Z">
        <w:r w:rsidR="0099145F">
          <w:t xml:space="preserve">90°, such that </w:t>
        </w:r>
      </w:ins>
      <w:r w:rsidR="006C2049" w:rsidRPr="006C2049">
        <w:rPr>
          <w:position w:val="-12"/>
        </w:rPr>
        <w:object w:dxaOrig="639" w:dyaOrig="360" w14:anchorId="7BD647BF">
          <v:shape id="_x0000_i1337" type="#_x0000_t75" style="width:32pt;height:18pt" o:ole="">
            <v:imagedata r:id="rId639" o:title=""/>
          </v:shape>
          <o:OLEObject Type="Embed" ProgID="Equation.DSMT4" ShapeID="_x0000_i1337" DrawAspect="Content" ObjectID="_1354391543"/>
        </w:object>
      </w:r>
      <w:ins w:id="293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8" type="#_x0000_t75" style="width:135.35pt;height:34pt" o:ole="">
            <v:imagedata r:id="rId641" o:title=""/>
          </v:shape>
          <o:OLEObject Type="Embed" ProgID="Equation.DSMT4" ShapeID="_x0000_i1338" DrawAspect="Content" ObjectID="_1354391544"/>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9" type="#_x0000_t75" style="width:88pt;height:19.35pt" o:ole="">
            <v:imagedata r:id="rId643" o:title=""/>
          </v:shape>
          <o:OLEObject Type="Embed" ProgID="Equation.DSMT4" ShapeID="_x0000_i1339" DrawAspect="Content" ObjectID="_1354391545"/>
        </w:object>
      </w:r>
      <w:r>
        <w:t xml:space="preserve"> is the square of the fiber stretch, </w:t>
      </w:r>
      <w:r w:rsidR="006C2049" w:rsidRPr="006C2049">
        <w:rPr>
          <w:position w:val="-12"/>
        </w:rPr>
        <w:object w:dxaOrig="1200" w:dyaOrig="360" w14:anchorId="6BEC64BF">
          <v:shape id="_x0000_i1340" type="#_x0000_t75" style="width:60pt;height:18pt" o:ole="">
            <v:imagedata r:id="rId645" o:title=""/>
          </v:shape>
          <o:OLEObject Type="Embed" ProgID="Equation.DSMT4" ShapeID="_x0000_i1340" DrawAspect="Content" ObjectID="_1354391546"/>
        </w:object>
      </w:r>
      <w:r>
        <w:t xml:space="preserve">, and </w:t>
      </w:r>
      <w:r w:rsidR="006C2049" w:rsidRPr="006C2049">
        <w:rPr>
          <w:position w:val="-14"/>
        </w:rPr>
        <w:object w:dxaOrig="540" w:dyaOrig="400" w14:anchorId="482E6118">
          <v:shape id="_x0000_i1341" type="#_x0000_t75" style="width:27.35pt;height:20pt" o:ole="">
            <v:imagedata r:id="rId647" o:title=""/>
          </v:shape>
          <o:OLEObject Type="Embed" ProgID="Equation.DSMT4" ShapeID="_x0000_i1341" DrawAspect="Content" ObjectID="_1354391547"/>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2" type="#_x0000_t75" style="width:147.35pt;height:33.35pt" o:ole="">
            <v:imagedata r:id="rId649" o:title=""/>
          </v:shape>
          <o:OLEObject Type="Embed" ProgID="Equation.DSMT4" ShapeID="_x0000_i1342" DrawAspect="Content" ObjectID="_135439154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3" type="#_x0000_t75" style="width:28pt;height:16pt" o:ole="">
            <v:imagedata r:id="rId651" o:title=""/>
          </v:shape>
          <o:OLEObject Type="Embed" ProgID="Equation.DSMT4" ShapeID="_x0000_i1343" DrawAspect="Content" ObjectID="_1354391549"/>
        </w:object>
      </w:r>
      <w:r w:rsidRPr="000230DC">
        <w:t xml:space="preserve">, </w:t>
      </w:r>
      <w:r w:rsidR="006C2049" w:rsidRPr="006C2049">
        <w:rPr>
          <w:position w:val="-6"/>
        </w:rPr>
        <w:object w:dxaOrig="580" w:dyaOrig="279" w14:anchorId="727BB5BF">
          <v:shape id="_x0000_i1344" type="#_x0000_t75" style="width:29.35pt;height:14pt" o:ole="">
            <v:imagedata r:id="rId653" o:title=""/>
          </v:shape>
          <o:OLEObject Type="Embed" ProgID="Equation.DSMT4" ShapeID="_x0000_i1344" DrawAspect="Content" ObjectID="_1354391550"/>
        </w:object>
      </w:r>
      <w:r w:rsidRPr="000230DC">
        <w:t xml:space="preserve">, and </w:t>
      </w:r>
      <w:r w:rsidR="006C2049" w:rsidRPr="006C2049">
        <w:rPr>
          <w:position w:val="-10"/>
        </w:rPr>
        <w:object w:dxaOrig="600" w:dyaOrig="320" w14:anchorId="1D35C060">
          <v:shape id="_x0000_i1345" type="#_x0000_t75" style="width:30pt;height:16pt" o:ole="">
            <v:imagedata r:id="rId655" o:title=""/>
          </v:shape>
          <o:OLEObject Type="Embed" ProgID="Equation.DSMT4" ShapeID="_x0000_i1345" DrawAspect="Content" ObjectID="_1354391551"/>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6" type="#_x0000_t75" style="width:34pt;height:14pt" o:ole="">
            <v:imagedata r:id="rId657" o:title=""/>
          </v:shape>
          <o:OLEObject Type="Embed" ProgID="Equation.DSMT4" ShapeID="_x0000_i1346" DrawAspect="Content" ObjectID="_1354391552"/>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7" type="#_x0000_t75" style="width:94pt;height:33.35pt" o:ole="">
            <v:imagedata r:id="rId659" o:title=""/>
          </v:shape>
          <o:OLEObject Type="Embed" ProgID="Equation.DSMT4" ShapeID="_x0000_i1347" DrawAspect="Content" ObjectID="_1354391553"/>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8" type="#_x0000_t75" style="width:30pt;height:16pt" o:ole="">
            <v:imagedata r:id="rId661" o:title=""/>
          </v:shape>
          <o:OLEObject Type="Embed" ProgID="Equation.DSMT4" ShapeID="_x0000_i1348" DrawAspect="Content" ObjectID="_1354391554"/>
        </w:object>
      </w:r>
      <w:r w:rsidRPr="0097532C">
        <w:t>, the fiber modulus is zero at the strain origin (</w:t>
      </w:r>
      <w:r w:rsidR="006C2049" w:rsidRPr="006C2049">
        <w:rPr>
          <w:position w:val="-12"/>
        </w:rPr>
        <w:object w:dxaOrig="600" w:dyaOrig="360" w14:anchorId="09E23512">
          <v:shape id="_x0000_i1349" type="#_x0000_t75" style="width:30pt;height:18pt" o:ole="">
            <v:imagedata r:id="rId663" o:title=""/>
          </v:shape>
          <o:OLEObject Type="Embed" ProgID="Equation.DSMT4" ShapeID="_x0000_i1349" DrawAspect="Content" ObjectID="_1354391555"/>
        </w:object>
      </w:r>
      <w:r w:rsidRPr="0097532C">
        <w:t xml:space="preserve">).  Therefore, use </w:t>
      </w:r>
      <w:r w:rsidR="006C2049" w:rsidRPr="006C2049">
        <w:rPr>
          <w:position w:val="-10"/>
        </w:rPr>
        <w:object w:dxaOrig="600" w:dyaOrig="320" w14:anchorId="32B93C4B">
          <v:shape id="_x0000_i1350" type="#_x0000_t75" style="width:30pt;height:16pt" o:ole="">
            <v:imagedata r:id="rId665" o:title=""/>
          </v:shape>
          <o:OLEObject Type="Embed" ProgID="Equation.DSMT4" ShapeID="_x0000_i1350" DrawAspect="Content" ObjectID="_135439155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51" type="#_x0000_t75" style="width:11.35pt;height:18pt" o:ole="">
            <v:imagedata r:id="rId667" o:title=""/>
          </v:shape>
          <o:OLEObject Type="Embed" ProgID="Equation.DSMT4" ShapeID="_x0000_i1351" DrawAspect="Content" ObjectID="_135439155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2" type="#_x0000_t75" style="width:11.35pt;height:18pt" o:ole="">
            <v:imagedata r:id="rId669" o:title=""/>
          </v:shape>
          <o:OLEObject Type="Embed" ProgID="Equation.DSMT4" ShapeID="_x0000_i1352" DrawAspect="Content" ObjectID="_1354391558"/>
        </w:object>
      </w:r>
      <w:r>
        <w:t xml:space="preserve">, oriented at ±25 degrees relative to </w:t>
      </w:r>
      <w:r w:rsidR="006C2049" w:rsidRPr="006C2049">
        <w:rPr>
          <w:position w:val="-12"/>
        </w:rPr>
        <w:object w:dxaOrig="240" w:dyaOrig="360" w14:anchorId="6B10A7E0">
          <v:shape id="_x0000_i1353" type="#_x0000_t75" style="width:12pt;height:18pt" o:ole="">
            <v:imagedata r:id="rId671" o:title=""/>
          </v:shape>
          <o:OLEObject Type="Embed" ProgID="Equation.DSMT4" ShapeID="_x0000_i1353" DrawAspect="Content" ObjectID="_135439155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936" w:author="Gerard" w:date="2014-07-29T23:25:00Z"/>
        </w:rPr>
      </w:pPr>
      <w:bookmarkStart w:id="2937" w:name="_Ref173929189"/>
    </w:p>
    <w:p w14:paraId="18ED4B7F" w14:textId="20D59176" w:rsidR="00F11BA7" w:rsidRDefault="00F11BA7" w:rsidP="00F11BA7">
      <w:pPr>
        <w:pStyle w:val="Heading4"/>
        <w:rPr>
          <w:ins w:id="2938" w:author="Gerard" w:date="2014-07-29T23:25:00Z"/>
        </w:rPr>
      </w:pPr>
      <w:bookmarkStart w:id="2939" w:name="_Toc280622669"/>
      <w:ins w:id="2940" w:author="Gerard" w:date="2014-07-29T23:25:00Z">
        <w:r>
          <w:t>Fung Orthotropic Compressible</w:t>
        </w:r>
        <w:bookmarkEnd w:id="2939"/>
      </w:ins>
    </w:p>
    <w:p w14:paraId="67AE1612" w14:textId="4C831EF1" w:rsidR="00F11BA7" w:rsidRDefault="00F11BA7" w:rsidP="00F11BA7">
      <w:pPr>
        <w:rPr>
          <w:ins w:id="2941" w:author="Gerard" w:date="2014-07-29T23:25:00Z"/>
        </w:rPr>
      </w:pPr>
      <w:ins w:id="294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ins>
      <w:ins w:id="2943" w:author="Gerard" w:date="2014-12-19T10:20:00Z"/>
      <w:ins w:id="2944" w:author="Gerard" w:date="2014-07-29T23:25:00Z">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ins>
      <w:ins w:id="2945" w:author="Gerard" w:date="2014-12-19T10:20:00Z"/>
      <w:ins w:id="2946" w:author="Gerard" w:date="2014-07-29T23:25:00Z">
        <w:r>
          <w:fldChar w:fldCharType="separate"/>
        </w:r>
        <w:r>
          <w:rPr>
            <w:noProof/>
          </w:rPr>
          <w:t>11</w:t>
        </w:r>
        <w:r>
          <w:rPr>
            <w:noProof/>
          </w:rPr>
          <w:fldChar w:fldCharType="end"/>
        </w:r>
        <w:r>
          <w:rPr>
            <w:noProof/>
          </w:rPr>
          <w:t>]</w:t>
        </w:r>
        <w:r>
          <w:fldChar w:fldCharType="end"/>
        </w:r>
        <w:r>
          <w:t xml:space="preserve"> is “</w:t>
        </w:r>
        <w:r>
          <w:rPr>
            <w:i/>
          </w:rPr>
          <w:t>Fung-ortho-compressibl</w:t>
        </w:r>
      </w:ins>
      <w:ins w:id="2947" w:author="Gerard" w:date="2014-07-29T23:50:00Z">
        <w:r w:rsidR="006D6355">
          <w:rPr>
            <w:i/>
          </w:rPr>
          <w:t>e</w:t>
        </w:r>
      </w:ins>
      <w:ins w:id="2948" w:author="Gerard" w:date="2014-07-29T23:25:00Z">
        <w:r>
          <w:rPr>
            <w:i/>
          </w:rPr>
          <w:t>”</w:t>
        </w:r>
        <w:r>
          <w:t>. The following material parameters must be defined:</w:t>
        </w:r>
      </w:ins>
    </w:p>
    <w:p w14:paraId="1CC1822C" w14:textId="77777777" w:rsidR="006D6355" w:rsidRDefault="006D6355" w:rsidP="006D6355">
      <w:pPr>
        <w:rPr>
          <w:ins w:id="2949"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950" w:author="Gerard" w:date="2014-07-29T23:50:00Z"/>
        </w:trPr>
        <w:tc>
          <w:tcPr>
            <w:tcW w:w="1497" w:type="pct"/>
            <w:shd w:val="clear" w:color="auto" w:fill="auto"/>
          </w:tcPr>
          <w:p w14:paraId="46AB9B0A" w14:textId="77777777" w:rsidR="006D6355" w:rsidRDefault="006D6355" w:rsidP="006D6355">
            <w:pPr>
              <w:pStyle w:val="code"/>
              <w:rPr>
                <w:ins w:id="2951" w:author="Gerard" w:date="2014-07-29T23:50:00Z"/>
              </w:rPr>
            </w:pPr>
            <w:ins w:id="2952" w:author="Gerard" w:date="2014-07-29T23:50:00Z">
              <w:r>
                <w:t>&lt;E1&gt;</w:t>
              </w:r>
            </w:ins>
          </w:p>
        </w:tc>
        <w:tc>
          <w:tcPr>
            <w:tcW w:w="2611" w:type="pct"/>
            <w:shd w:val="clear" w:color="auto" w:fill="auto"/>
          </w:tcPr>
          <w:p w14:paraId="4067AC4B" w14:textId="16FC2121" w:rsidR="006D6355" w:rsidRDefault="006C2049" w:rsidP="006C2049">
            <w:pPr>
              <w:rPr>
                <w:ins w:id="2953" w:author="Gerard" w:date="2014-07-29T23:50:00Z"/>
              </w:rPr>
            </w:pPr>
            <w:r w:rsidRPr="006C2049">
              <w:rPr>
                <w:position w:val="-12"/>
              </w:rPr>
              <w:object w:dxaOrig="279" w:dyaOrig="360" w14:anchorId="1226AB27">
                <v:shape id="_x0000_i1354" type="#_x0000_t75" style="width:14pt;height:18pt" o:ole="">
                  <v:imagedata r:id="rId673" o:title=""/>
                </v:shape>
                <o:OLEObject Type="Embed" ProgID="Equation.DSMT4" ShapeID="_x0000_i1354" DrawAspect="Content" ObjectID="_1354391560"/>
              </w:object>
            </w:r>
            <w:ins w:id="2954" w:author="Gerard" w:date="2014-07-29T23:50:00Z">
              <w:r w:rsidR="006D6355">
                <w:t xml:space="preserve"> </w:t>
              </w:r>
            </w:ins>
            <w:ins w:id="2955" w:author="Gerard" w:date="2014-07-29T23:54:00Z">
              <w:r w:rsidR="00DE34C0">
                <w:t xml:space="preserve">Young’s </w:t>
              </w:r>
            </w:ins>
            <w:ins w:id="2956" w:author="Gerard" w:date="2014-07-29T23:50:00Z">
              <w:r w:rsidR="006D6355">
                <w:t>modulus</w:t>
              </w:r>
            </w:ins>
          </w:p>
        </w:tc>
        <w:tc>
          <w:tcPr>
            <w:tcW w:w="892" w:type="pct"/>
          </w:tcPr>
          <w:p w14:paraId="64499508" w14:textId="77777777" w:rsidR="006D6355" w:rsidRPr="00AF2221" w:rsidRDefault="006D6355" w:rsidP="006D6355">
            <w:pPr>
              <w:rPr>
                <w:ins w:id="2957" w:author="Gerard" w:date="2014-07-29T23:50:00Z"/>
                <w:position w:val="-12"/>
              </w:rPr>
            </w:pPr>
            <w:ins w:id="2958" w:author="Gerard" w:date="2014-07-29T23:50:00Z">
              <w:r>
                <w:t>[</w:t>
              </w:r>
              <w:r>
                <w:rPr>
                  <w:b/>
                </w:rPr>
                <w:t>P</w:t>
              </w:r>
              <w:r>
                <w:t>]</w:t>
              </w:r>
            </w:ins>
          </w:p>
        </w:tc>
      </w:tr>
      <w:tr w:rsidR="006D6355" w14:paraId="151A7DD5" w14:textId="77777777" w:rsidTr="006D6355">
        <w:trPr>
          <w:ins w:id="2959" w:author="Gerard" w:date="2014-07-29T23:50:00Z"/>
        </w:trPr>
        <w:tc>
          <w:tcPr>
            <w:tcW w:w="1497" w:type="pct"/>
            <w:shd w:val="clear" w:color="auto" w:fill="auto"/>
          </w:tcPr>
          <w:p w14:paraId="43C1084E" w14:textId="77777777" w:rsidR="006D6355" w:rsidRDefault="006D6355" w:rsidP="006D6355">
            <w:pPr>
              <w:pStyle w:val="code"/>
              <w:rPr>
                <w:ins w:id="2960" w:author="Gerard" w:date="2014-07-29T23:50:00Z"/>
              </w:rPr>
            </w:pPr>
            <w:ins w:id="2961" w:author="Gerard" w:date="2014-07-29T23:50:00Z">
              <w:r>
                <w:t>&lt;E2&gt;</w:t>
              </w:r>
            </w:ins>
          </w:p>
        </w:tc>
        <w:tc>
          <w:tcPr>
            <w:tcW w:w="2611" w:type="pct"/>
            <w:shd w:val="clear" w:color="auto" w:fill="auto"/>
          </w:tcPr>
          <w:p w14:paraId="5F687060" w14:textId="295CDA43" w:rsidR="006D6355" w:rsidRDefault="006C2049" w:rsidP="006C2049">
            <w:pPr>
              <w:rPr>
                <w:ins w:id="2962" w:author="Gerard" w:date="2014-07-29T23:50:00Z"/>
              </w:rPr>
            </w:pPr>
            <w:r w:rsidRPr="006C2049">
              <w:rPr>
                <w:position w:val="-12"/>
              </w:rPr>
              <w:object w:dxaOrig="300" w:dyaOrig="360" w14:anchorId="35C40898">
                <v:shape id="_x0000_i1355" type="#_x0000_t75" style="width:15.35pt;height:18pt" o:ole="">
                  <v:imagedata r:id="rId675" o:title=""/>
                </v:shape>
                <o:OLEObject Type="Embed" ProgID="Equation.DSMT4" ShapeID="_x0000_i1355" DrawAspect="Content" ObjectID="_1354391561"/>
              </w:object>
            </w:r>
            <w:ins w:id="2963" w:author="Gerard" w:date="2014-07-29T23:50:00Z">
              <w:r w:rsidR="006D6355">
                <w:t xml:space="preserve"> </w:t>
              </w:r>
            </w:ins>
            <w:ins w:id="2964" w:author="Gerard" w:date="2014-07-29T23:54:00Z">
              <w:r w:rsidR="00DE34C0">
                <w:t xml:space="preserve">Young’s </w:t>
              </w:r>
            </w:ins>
            <w:ins w:id="2965" w:author="Gerard" w:date="2014-07-29T23:50:00Z">
              <w:r w:rsidR="006D6355">
                <w:t>modulus</w:t>
              </w:r>
            </w:ins>
          </w:p>
        </w:tc>
        <w:tc>
          <w:tcPr>
            <w:tcW w:w="892" w:type="pct"/>
          </w:tcPr>
          <w:p w14:paraId="44ABFD20" w14:textId="77777777" w:rsidR="006D6355" w:rsidRPr="00AF2221" w:rsidRDefault="006D6355" w:rsidP="006D6355">
            <w:pPr>
              <w:rPr>
                <w:ins w:id="2966" w:author="Gerard" w:date="2014-07-29T23:50:00Z"/>
                <w:position w:val="-12"/>
              </w:rPr>
            </w:pPr>
            <w:ins w:id="2967" w:author="Gerard" w:date="2014-07-29T23:50:00Z">
              <w:r>
                <w:t>[</w:t>
              </w:r>
              <w:r>
                <w:rPr>
                  <w:b/>
                </w:rPr>
                <w:t>P</w:t>
              </w:r>
              <w:r>
                <w:t>]</w:t>
              </w:r>
            </w:ins>
          </w:p>
        </w:tc>
      </w:tr>
      <w:tr w:rsidR="006D6355" w14:paraId="7D39BB14" w14:textId="77777777" w:rsidTr="006D6355">
        <w:trPr>
          <w:ins w:id="2968" w:author="Gerard" w:date="2014-07-29T23:50:00Z"/>
        </w:trPr>
        <w:tc>
          <w:tcPr>
            <w:tcW w:w="1497" w:type="pct"/>
            <w:shd w:val="clear" w:color="auto" w:fill="auto"/>
          </w:tcPr>
          <w:p w14:paraId="345A199D" w14:textId="77777777" w:rsidR="006D6355" w:rsidRDefault="006D6355" w:rsidP="006D6355">
            <w:pPr>
              <w:pStyle w:val="code"/>
              <w:rPr>
                <w:ins w:id="2969" w:author="Gerard" w:date="2014-07-29T23:50:00Z"/>
              </w:rPr>
            </w:pPr>
            <w:ins w:id="2970" w:author="Gerard" w:date="2014-07-29T23:50:00Z">
              <w:r>
                <w:t>&lt;E3&gt;</w:t>
              </w:r>
            </w:ins>
          </w:p>
        </w:tc>
        <w:tc>
          <w:tcPr>
            <w:tcW w:w="2611" w:type="pct"/>
            <w:shd w:val="clear" w:color="auto" w:fill="auto"/>
          </w:tcPr>
          <w:p w14:paraId="7F956F94" w14:textId="07271118" w:rsidR="006D6355" w:rsidRDefault="006C2049" w:rsidP="006C2049">
            <w:pPr>
              <w:rPr>
                <w:ins w:id="2971" w:author="Gerard" w:date="2014-07-29T23:50:00Z"/>
              </w:rPr>
            </w:pPr>
            <w:r w:rsidRPr="006C2049">
              <w:rPr>
                <w:position w:val="-12"/>
              </w:rPr>
              <w:object w:dxaOrig="300" w:dyaOrig="360" w14:anchorId="42EA57E9">
                <v:shape id="_x0000_i1356" type="#_x0000_t75" style="width:15.35pt;height:18pt" o:ole="">
                  <v:imagedata r:id="rId677" o:title=""/>
                </v:shape>
                <o:OLEObject Type="Embed" ProgID="Equation.DSMT4" ShapeID="_x0000_i1356" DrawAspect="Content" ObjectID="_1354391562"/>
              </w:object>
            </w:r>
            <w:ins w:id="2972" w:author="Gerard" w:date="2014-07-29T23:50:00Z">
              <w:r w:rsidR="006D6355">
                <w:t xml:space="preserve"> </w:t>
              </w:r>
            </w:ins>
            <w:ins w:id="2973" w:author="Gerard" w:date="2014-07-29T23:54:00Z">
              <w:r w:rsidR="00DE34C0">
                <w:t xml:space="preserve">Young’s </w:t>
              </w:r>
            </w:ins>
            <w:ins w:id="2974" w:author="Gerard" w:date="2014-07-29T23:50:00Z">
              <w:r w:rsidR="006D6355">
                <w:t>modulus</w:t>
              </w:r>
            </w:ins>
          </w:p>
        </w:tc>
        <w:tc>
          <w:tcPr>
            <w:tcW w:w="892" w:type="pct"/>
          </w:tcPr>
          <w:p w14:paraId="22E66EEA" w14:textId="77777777" w:rsidR="006D6355" w:rsidRPr="00AF2221" w:rsidRDefault="006D6355" w:rsidP="006D6355">
            <w:pPr>
              <w:rPr>
                <w:ins w:id="2975" w:author="Gerard" w:date="2014-07-29T23:50:00Z"/>
                <w:position w:val="-12"/>
              </w:rPr>
            </w:pPr>
            <w:ins w:id="2976" w:author="Gerard" w:date="2014-07-29T23:50:00Z">
              <w:r>
                <w:t>[</w:t>
              </w:r>
              <w:r>
                <w:rPr>
                  <w:b/>
                </w:rPr>
                <w:t>P</w:t>
              </w:r>
              <w:r>
                <w:t>]</w:t>
              </w:r>
            </w:ins>
          </w:p>
        </w:tc>
      </w:tr>
      <w:tr w:rsidR="006D6355" w14:paraId="559100AA" w14:textId="77777777" w:rsidTr="006D6355">
        <w:trPr>
          <w:ins w:id="2977" w:author="Gerard" w:date="2014-07-29T23:50:00Z"/>
        </w:trPr>
        <w:tc>
          <w:tcPr>
            <w:tcW w:w="1497" w:type="pct"/>
            <w:shd w:val="clear" w:color="auto" w:fill="auto"/>
          </w:tcPr>
          <w:p w14:paraId="2ACAF7B0" w14:textId="77777777" w:rsidR="006D6355" w:rsidRDefault="006D6355" w:rsidP="006D6355">
            <w:pPr>
              <w:pStyle w:val="code"/>
              <w:rPr>
                <w:ins w:id="2978" w:author="Gerard" w:date="2014-07-29T23:50:00Z"/>
              </w:rPr>
            </w:pPr>
            <w:ins w:id="2979" w:author="Gerard" w:date="2014-07-29T23:50:00Z">
              <w:r>
                <w:t>&lt;G12&gt;</w:t>
              </w:r>
            </w:ins>
          </w:p>
        </w:tc>
        <w:tc>
          <w:tcPr>
            <w:tcW w:w="2611" w:type="pct"/>
            <w:shd w:val="clear" w:color="auto" w:fill="auto"/>
          </w:tcPr>
          <w:p w14:paraId="478CD382" w14:textId="40A0DB02" w:rsidR="006D6355" w:rsidRDefault="006C2049" w:rsidP="006C2049">
            <w:pPr>
              <w:rPr>
                <w:ins w:id="2980" w:author="Gerard" w:date="2014-07-29T23:50:00Z"/>
              </w:rPr>
            </w:pPr>
            <w:r w:rsidRPr="006C2049">
              <w:rPr>
                <w:position w:val="-12"/>
              </w:rPr>
              <w:object w:dxaOrig="360" w:dyaOrig="360" w14:anchorId="4FA84B1D">
                <v:shape id="_x0000_i1357" type="#_x0000_t75" style="width:18pt;height:18pt" o:ole="">
                  <v:imagedata r:id="rId679" o:title=""/>
                </v:shape>
                <o:OLEObject Type="Embed" ProgID="Equation.DSMT4" ShapeID="_x0000_i1357" DrawAspect="Content" ObjectID="_1354391563"/>
              </w:object>
            </w:r>
            <w:ins w:id="2981" w:author="Gerard" w:date="2014-07-29T23:50:00Z">
              <w:r w:rsidR="006D6355">
                <w:t xml:space="preserve"> </w:t>
              </w:r>
            </w:ins>
            <w:ins w:id="2982" w:author="Gerard" w:date="2014-07-29T23:54:00Z">
              <w:r w:rsidR="00DE34C0">
                <w:t xml:space="preserve">shear </w:t>
              </w:r>
            </w:ins>
            <w:ins w:id="2983" w:author="Gerard" w:date="2014-07-29T23:50:00Z">
              <w:r w:rsidR="006D6355">
                <w:t>modulus</w:t>
              </w:r>
            </w:ins>
          </w:p>
        </w:tc>
        <w:tc>
          <w:tcPr>
            <w:tcW w:w="892" w:type="pct"/>
          </w:tcPr>
          <w:p w14:paraId="009B0164" w14:textId="77777777" w:rsidR="006D6355" w:rsidRPr="00AF2221" w:rsidRDefault="006D6355" w:rsidP="006D6355">
            <w:pPr>
              <w:rPr>
                <w:ins w:id="2984" w:author="Gerard" w:date="2014-07-29T23:50:00Z"/>
                <w:position w:val="-12"/>
              </w:rPr>
            </w:pPr>
            <w:ins w:id="2985" w:author="Gerard" w:date="2014-07-29T23:50:00Z">
              <w:r>
                <w:t>[</w:t>
              </w:r>
              <w:r>
                <w:rPr>
                  <w:b/>
                </w:rPr>
                <w:t>P</w:t>
              </w:r>
              <w:r>
                <w:t>]</w:t>
              </w:r>
            </w:ins>
          </w:p>
        </w:tc>
      </w:tr>
      <w:tr w:rsidR="006D6355" w14:paraId="5EF3A45F" w14:textId="77777777" w:rsidTr="006D6355">
        <w:trPr>
          <w:ins w:id="2986" w:author="Gerard" w:date="2014-07-29T23:50:00Z"/>
        </w:trPr>
        <w:tc>
          <w:tcPr>
            <w:tcW w:w="1497" w:type="pct"/>
            <w:shd w:val="clear" w:color="auto" w:fill="auto"/>
          </w:tcPr>
          <w:p w14:paraId="36D36176" w14:textId="77777777" w:rsidR="006D6355" w:rsidRDefault="006D6355" w:rsidP="006D6355">
            <w:pPr>
              <w:pStyle w:val="code"/>
              <w:rPr>
                <w:ins w:id="2987" w:author="Gerard" w:date="2014-07-29T23:50:00Z"/>
              </w:rPr>
            </w:pPr>
            <w:ins w:id="2988" w:author="Gerard" w:date="2014-07-29T23:50:00Z">
              <w:r>
                <w:t>&lt;G23&gt;</w:t>
              </w:r>
            </w:ins>
          </w:p>
        </w:tc>
        <w:tc>
          <w:tcPr>
            <w:tcW w:w="2611" w:type="pct"/>
            <w:shd w:val="clear" w:color="auto" w:fill="auto"/>
          </w:tcPr>
          <w:p w14:paraId="664EB9CA" w14:textId="37CE4307" w:rsidR="006D6355" w:rsidRDefault="006C2049" w:rsidP="006C2049">
            <w:pPr>
              <w:rPr>
                <w:ins w:id="2989" w:author="Gerard" w:date="2014-07-29T23:50:00Z"/>
              </w:rPr>
            </w:pPr>
            <w:r w:rsidRPr="006C2049">
              <w:rPr>
                <w:position w:val="-12"/>
              </w:rPr>
              <w:object w:dxaOrig="380" w:dyaOrig="360" w14:anchorId="05AFC78E">
                <v:shape id="_x0000_i1358" type="#_x0000_t75" style="width:19.35pt;height:18pt" o:ole="">
                  <v:imagedata r:id="rId681" o:title=""/>
                </v:shape>
                <o:OLEObject Type="Embed" ProgID="Equation.DSMT4" ShapeID="_x0000_i1358" DrawAspect="Content" ObjectID="_1354391564"/>
              </w:object>
            </w:r>
            <w:ins w:id="2990" w:author="Gerard" w:date="2014-07-29T23:50:00Z">
              <w:r w:rsidR="006D6355">
                <w:t xml:space="preserve"> </w:t>
              </w:r>
            </w:ins>
            <w:ins w:id="2991" w:author="Gerard" w:date="2014-07-29T23:54:00Z">
              <w:r w:rsidR="00DE34C0">
                <w:t xml:space="preserve">shear </w:t>
              </w:r>
            </w:ins>
            <w:ins w:id="2992" w:author="Gerard" w:date="2014-07-29T23:50:00Z">
              <w:r w:rsidR="006D6355">
                <w:t>modulus</w:t>
              </w:r>
            </w:ins>
          </w:p>
        </w:tc>
        <w:tc>
          <w:tcPr>
            <w:tcW w:w="892" w:type="pct"/>
          </w:tcPr>
          <w:p w14:paraId="753A76FC" w14:textId="77777777" w:rsidR="006D6355" w:rsidRPr="00AF2221" w:rsidRDefault="006D6355" w:rsidP="006D6355">
            <w:pPr>
              <w:rPr>
                <w:ins w:id="2993" w:author="Gerard" w:date="2014-07-29T23:50:00Z"/>
                <w:position w:val="-12"/>
              </w:rPr>
            </w:pPr>
            <w:ins w:id="2994" w:author="Gerard" w:date="2014-07-29T23:50:00Z">
              <w:r>
                <w:t>[</w:t>
              </w:r>
              <w:r>
                <w:rPr>
                  <w:b/>
                </w:rPr>
                <w:t>P</w:t>
              </w:r>
              <w:r>
                <w:t>]</w:t>
              </w:r>
            </w:ins>
          </w:p>
        </w:tc>
      </w:tr>
      <w:tr w:rsidR="006D6355" w14:paraId="31E5AEC5" w14:textId="77777777" w:rsidTr="006D6355">
        <w:trPr>
          <w:ins w:id="2995" w:author="Gerard" w:date="2014-07-29T23:50:00Z"/>
        </w:trPr>
        <w:tc>
          <w:tcPr>
            <w:tcW w:w="1497" w:type="pct"/>
            <w:shd w:val="clear" w:color="auto" w:fill="auto"/>
          </w:tcPr>
          <w:p w14:paraId="43F5B00C" w14:textId="77777777" w:rsidR="006D6355" w:rsidRDefault="006D6355" w:rsidP="006D6355">
            <w:pPr>
              <w:pStyle w:val="code"/>
              <w:rPr>
                <w:ins w:id="2996" w:author="Gerard" w:date="2014-07-29T23:50:00Z"/>
              </w:rPr>
            </w:pPr>
            <w:ins w:id="2997" w:author="Gerard" w:date="2014-07-29T23:50:00Z">
              <w:r>
                <w:t>&lt;G13&gt;</w:t>
              </w:r>
            </w:ins>
          </w:p>
        </w:tc>
        <w:tc>
          <w:tcPr>
            <w:tcW w:w="2611" w:type="pct"/>
            <w:shd w:val="clear" w:color="auto" w:fill="auto"/>
          </w:tcPr>
          <w:p w14:paraId="436F868A" w14:textId="157D215E" w:rsidR="006D6355" w:rsidRDefault="006C2049" w:rsidP="006C2049">
            <w:pPr>
              <w:rPr>
                <w:ins w:id="2998" w:author="Gerard" w:date="2014-07-29T23:50:00Z"/>
              </w:rPr>
            </w:pPr>
            <w:r w:rsidRPr="006C2049">
              <w:rPr>
                <w:position w:val="-12"/>
              </w:rPr>
              <w:object w:dxaOrig="360" w:dyaOrig="360" w14:anchorId="2D434FB6">
                <v:shape id="_x0000_i1359" type="#_x0000_t75" style="width:18pt;height:18pt" o:ole="">
                  <v:imagedata r:id="rId683" o:title=""/>
                </v:shape>
                <o:OLEObject Type="Embed" ProgID="Equation.DSMT4" ShapeID="_x0000_i1359" DrawAspect="Content" ObjectID="_1354391565"/>
              </w:object>
            </w:r>
            <w:ins w:id="2999" w:author="Gerard" w:date="2014-07-29T23:50:00Z">
              <w:r w:rsidR="006D6355">
                <w:t xml:space="preserve"> </w:t>
              </w:r>
            </w:ins>
            <w:ins w:id="3000" w:author="Gerard" w:date="2014-07-29T23:54:00Z">
              <w:r w:rsidR="00DE34C0">
                <w:t xml:space="preserve">shear </w:t>
              </w:r>
            </w:ins>
            <w:ins w:id="3001" w:author="Gerard" w:date="2014-07-29T23:50:00Z">
              <w:r w:rsidR="006D6355">
                <w:t>modulus</w:t>
              </w:r>
            </w:ins>
          </w:p>
        </w:tc>
        <w:tc>
          <w:tcPr>
            <w:tcW w:w="892" w:type="pct"/>
          </w:tcPr>
          <w:p w14:paraId="28892F3B" w14:textId="77777777" w:rsidR="006D6355" w:rsidRPr="00AF2221" w:rsidRDefault="006D6355" w:rsidP="006D6355">
            <w:pPr>
              <w:rPr>
                <w:ins w:id="3002" w:author="Gerard" w:date="2014-07-29T23:50:00Z"/>
                <w:position w:val="-12"/>
              </w:rPr>
            </w:pPr>
            <w:ins w:id="3003" w:author="Gerard" w:date="2014-07-29T23:50:00Z">
              <w:r>
                <w:t>[</w:t>
              </w:r>
              <w:r>
                <w:rPr>
                  <w:b/>
                </w:rPr>
                <w:t>P</w:t>
              </w:r>
              <w:r>
                <w:t>]</w:t>
              </w:r>
            </w:ins>
          </w:p>
        </w:tc>
      </w:tr>
      <w:tr w:rsidR="006D6355" w14:paraId="1C5042F2" w14:textId="77777777" w:rsidTr="006D6355">
        <w:trPr>
          <w:ins w:id="3004" w:author="Gerard" w:date="2014-07-29T23:50:00Z"/>
        </w:trPr>
        <w:tc>
          <w:tcPr>
            <w:tcW w:w="1497" w:type="pct"/>
            <w:shd w:val="clear" w:color="auto" w:fill="auto"/>
          </w:tcPr>
          <w:p w14:paraId="536E8838" w14:textId="77777777" w:rsidR="006D6355" w:rsidRDefault="006D6355" w:rsidP="006D6355">
            <w:pPr>
              <w:pStyle w:val="code"/>
              <w:rPr>
                <w:ins w:id="3005" w:author="Gerard" w:date="2014-07-29T23:50:00Z"/>
              </w:rPr>
            </w:pPr>
            <w:ins w:id="3006" w:author="Gerard" w:date="2014-07-29T23:50:00Z">
              <w:r>
                <w:t>&lt;v12&gt;</w:t>
              </w:r>
            </w:ins>
          </w:p>
        </w:tc>
        <w:tc>
          <w:tcPr>
            <w:tcW w:w="2611" w:type="pct"/>
            <w:shd w:val="clear" w:color="auto" w:fill="auto"/>
          </w:tcPr>
          <w:p w14:paraId="526C9F37" w14:textId="1E0B326C" w:rsidR="006D6355" w:rsidRDefault="006C2049" w:rsidP="006C2049">
            <w:pPr>
              <w:rPr>
                <w:ins w:id="3007" w:author="Gerard" w:date="2014-07-29T23:50:00Z"/>
              </w:rPr>
            </w:pPr>
            <w:r w:rsidRPr="006C2049">
              <w:rPr>
                <w:position w:val="-12"/>
              </w:rPr>
              <w:object w:dxaOrig="320" w:dyaOrig="360" w14:anchorId="0E9AF71C">
                <v:shape id="_x0000_i1360" type="#_x0000_t75" style="width:16pt;height:18pt" o:ole="">
                  <v:imagedata r:id="rId685" o:title=""/>
                </v:shape>
                <o:OLEObject Type="Embed" ProgID="Equation.DSMT4" ShapeID="_x0000_i1360" DrawAspect="Content" ObjectID="_1354391566"/>
              </w:object>
            </w:r>
            <w:ins w:id="3008" w:author="Gerard" w:date="2014-07-29T23:50:00Z">
              <w:r w:rsidR="006D6355">
                <w:t xml:space="preserve"> </w:t>
              </w:r>
            </w:ins>
            <w:ins w:id="3009" w:author="Gerard" w:date="2014-07-29T23:54:00Z">
              <w:r w:rsidR="00DE34C0">
                <w:t>Poisson’s ratio</w:t>
              </w:r>
            </w:ins>
          </w:p>
        </w:tc>
        <w:tc>
          <w:tcPr>
            <w:tcW w:w="892" w:type="pct"/>
          </w:tcPr>
          <w:p w14:paraId="2C24D6C6" w14:textId="1BCB8E6B" w:rsidR="006D6355" w:rsidRPr="00AF2221" w:rsidRDefault="006D6355" w:rsidP="00DE34C0">
            <w:pPr>
              <w:rPr>
                <w:ins w:id="3010" w:author="Gerard" w:date="2014-07-29T23:50:00Z"/>
                <w:position w:val="-12"/>
              </w:rPr>
            </w:pPr>
            <w:ins w:id="3011" w:author="Gerard" w:date="2014-07-29T23:50:00Z">
              <w:r>
                <w:t>[</w:t>
              </w:r>
            </w:ins>
            <w:ins w:id="3012" w:author="Gerard" w:date="2014-07-29T23:54:00Z">
              <w:r w:rsidR="00DE34C0">
                <w:rPr>
                  <w:b/>
                </w:rPr>
                <w:t xml:space="preserve"> </w:t>
              </w:r>
            </w:ins>
            <w:ins w:id="3013" w:author="Gerard" w:date="2014-07-29T23:50:00Z">
              <w:r>
                <w:t>]</w:t>
              </w:r>
            </w:ins>
          </w:p>
        </w:tc>
      </w:tr>
      <w:tr w:rsidR="006D6355" w14:paraId="1356A48D" w14:textId="77777777" w:rsidTr="006D6355">
        <w:trPr>
          <w:ins w:id="3014" w:author="Gerard" w:date="2014-07-29T23:50:00Z"/>
        </w:trPr>
        <w:tc>
          <w:tcPr>
            <w:tcW w:w="1497" w:type="pct"/>
            <w:shd w:val="clear" w:color="auto" w:fill="auto"/>
          </w:tcPr>
          <w:p w14:paraId="4E250FA9" w14:textId="77777777" w:rsidR="006D6355" w:rsidRDefault="006D6355" w:rsidP="006D6355">
            <w:pPr>
              <w:pStyle w:val="code"/>
              <w:rPr>
                <w:ins w:id="3015" w:author="Gerard" w:date="2014-07-29T23:50:00Z"/>
              </w:rPr>
            </w:pPr>
            <w:ins w:id="3016" w:author="Gerard" w:date="2014-07-29T23:50:00Z">
              <w:r>
                <w:t>&lt;v23&gt;</w:t>
              </w:r>
            </w:ins>
          </w:p>
        </w:tc>
        <w:tc>
          <w:tcPr>
            <w:tcW w:w="2611" w:type="pct"/>
            <w:shd w:val="clear" w:color="auto" w:fill="auto"/>
          </w:tcPr>
          <w:p w14:paraId="7ED6A6C0" w14:textId="7EBD00F6" w:rsidR="006D6355" w:rsidRDefault="006C2049" w:rsidP="006C2049">
            <w:pPr>
              <w:rPr>
                <w:ins w:id="3017" w:author="Gerard" w:date="2014-07-29T23:50:00Z"/>
              </w:rPr>
            </w:pPr>
            <w:r w:rsidRPr="006C2049">
              <w:rPr>
                <w:position w:val="-12"/>
              </w:rPr>
              <w:object w:dxaOrig="320" w:dyaOrig="360" w14:anchorId="29641705">
                <v:shape id="_x0000_i1361" type="#_x0000_t75" style="width:16pt;height:18pt" o:ole="">
                  <v:imagedata r:id="rId687" o:title=""/>
                </v:shape>
                <o:OLEObject Type="Embed" ProgID="Equation.DSMT4" ShapeID="_x0000_i1361" DrawAspect="Content" ObjectID="_1354391567"/>
              </w:object>
            </w:r>
            <w:ins w:id="3018" w:author="Gerard" w:date="2014-07-29T23:50:00Z">
              <w:r w:rsidR="006D6355">
                <w:t xml:space="preserve"> </w:t>
              </w:r>
            </w:ins>
            <w:ins w:id="3019" w:author="Gerard" w:date="2014-07-29T23:54:00Z">
              <w:r w:rsidR="00DE34C0">
                <w:t>Poisson’s ratio</w:t>
              </w:r>
            </w:ins>
          </w:p>
        </w:tc>
        <w:tc>
          <w:tcPr>
            <w:tcW w:w="892" w:type="pct"/>
          </w:tcPr>
          <w:p w14:paraId="0BC80439" w14:textId="467F61F8" w:rsidR="006D6355" w:rsidRPr="00AF2221" w:rsidRDefault="006D6355" w:rsidP="00DE34C0">
            <w:pPr>
              <w:rPr>
                <w:ins w:id="3020" w:author="Gerard" w:date="2014-07-29T23:50:00Z"/>
                <w:position w:val="-12"/>
              </w:rPr>
            </w:pPr>
            <w:ins w:id="3021" w:author="Gerard" w:date="2014-07-29T23:50:00Z">
              <w:r>
                <w:t>[</w:t>
              </w:r>
            </w:ins>
            <w:ins w:id="3022" w:author="Gerard" w:date="2014-07-29T23:54:00Z">
              <w:r w:rsidR="00DE34C0">
                <w:rPr>
                  <w:b/>
                </w:rPr>
                <w:t xml:space="preserve"> </w:t>
              </w:r>
            </w:ins>
            <w:ins w:id="3023" w:author="Gerard" w:date="2014-07-29T23:50:00Z">
              <w:r>
                <w:t>]</w:t>
              </w:r>
            </w:ins>
          </w:p>
        </w:tc>
      </w:tr>
      <w:tr w:rsidR="006D6355" w14:paraId="5AD672DB" w14:textId="77777777" w:rsidTr="006D6355">
        <w:trPr>
          <w:ins w:id="3024" w:author="Gerard" w:date="2014-07-29T23:50:00Z"/>
        </w:trPr>
        <w:tc>
          <w:tcPr>
            <w:tcW w:w="1497" w:type="pct"/>
            <w:shd w:val="clear" w:color="auto" w:fill="auto"/>
          </w:tcPr>
          <w:p w14:paraId="7DF35E48" w14:textId="77777777" w:rsidR="006D6355" w:rsidRDefault="006D6355" w:rsidP="006D6355">
            <w:pPr>
              <w:pStyle w:val="code"/>
              <w:rPr>
                <w:ins w:id="3025" w:author="Gerard" w:date="2014-07-29T23:50:00Z"/>
              </w:rPr>
            </w:pPr>
            <w:ins w:id="3026" w:author="Gerard" w:date="2014-07-29T23:50:00Z">
              <w:r>
                <w:t>&lt;v31&gt;</w:t>
              </w:r>
            </w:ins>
          </w:p>
        </w:tc>
        <w:tc>
          <w:tcPr>
            <w:tcW w:w="2611" w:type="pct"/>
            <w:shd w:val="clear" w:color="auto" w:fill="auto"/>
          </w:tcPr>
          <w:p w14:paraId="7C74DEAC" w14:textId="1D674693" w:rsidR="006D6355" w:rsidRDefault="006C2049" w:rsidP="006C2049">
            <w:pPr>
              <w:rPr>
                <w:ins w:id="3027" w:author="Gerard" w:date="2014-07-29T23:50:00Z"/>
              </w:rPr>
            </w:pPr>
            <w:r w:rsidRPr="006C2049">
              <w:rPr>
                <w:position w:val="-12"/>
              </w:rPr>
              <w:object w:dxaOrig="320" w:dyaOrig="360" w14:anchorId="16B98938">
                <v:shape id="_x0000_i1362" type="#_x0000_t75" style="width:16pt;height:18pt" o:ole="">
                  <v:imagedata r:id="rId689" o:title=""/>
                </v:shape>
                <o:OLEObject Type="Embed" ProgID="Equation.DSMT4" ShapeID="_x0000_i1362" DrawAspect="Content" ObjectID="_1354391568"/>
              </w:object>
            </w:r>
            <w:ins w:id="3028" w:author="Gerard" w:date="2014-07-29T23:50:00Z">
              <w:r w:rsidR="006D6355">
                <w:t xml:space="preserve"> </w:t>
              </w:r>
            </w:ins>
            <w:ins w:id="3029" w:author="Gerard" w:date="2014-07-29T23:54:00Z">
              <w:r w:rsidR="00DE34C0">
                <w:t>Poisson’s ratio</w:t>
              </w:r>
            </w:ins>
          </w:p>
        </w:tc>
        <w:tc>
          <w:tcPr>
            <w:tcW w:w="892" w:type="pct"/>
          </w:tcPr>
          <w:p w14:paraId="2A8F69B1" w14:textId="2A8AF839" w:rsidR="006D6355" w:rsidRPr="00AF2221" w:rsidRDefault="006D6355" w:rsidP="00DE34C0">
            <w:pPr>
              <w:rPr>
                <w:ins w:id="3030" w:author="Gerard" w:date="2014-07-29T23:50:00Z"/>
                <w:position w:val="-12"/>
              </w:rPr>
            </w:pPr>
            <w:ins w:id="3031" w:author="Gerard" w:date="2014-07-29T23:50:00Z">
              <w:r>
                <w:t>[</w:t>
              </w:r>
            </w:ins>
            <w:ins w:id="3032" w:author="Gerard" w:date="2014-07-29T23:54:00Z">
              <w:r w:rsidR="00DE34C0">
                <w:rPr>
                  <w:b/>
                </w:rPr>
                <w:t xml:space="preserve"> </w:t>
              </w:r>
            </w:ins>
            <w:ins w:id="3033" w:author="Gerard" w:date="2014-07-29T23:50:00Z">
              <w:r>
                <w:t>]</w:t>
              </w:r>
            </w:ins>
          </w:p>
        </w:tc>
      </w:tr>
      <w:tr w:rsidR="006D6355" w14:paraId="5E3E16FF" w14:textId="77777777" w:rsidTr="006D6355">
        <w:trPr>
          <w:ins w:id="3034" w:author="Gerard" w:date="2014-07-29T23:50:00Z"/>
        </w:trPr>
        <w:tc>
          <w:tcPr>
            <w:tcW w:w="1497" w:type="pct"/>
            <w:shd w:val="clear" w:color="auto" w:fill="auto"/>
          </w:tcPr>
          <w:p w14:paraId="7001274E" w14:textId="77777777" w:rsidR="006D6355" w:rsidRDefault="006D6355" w:rsidP="006D6355">
            <w:pPr>
              <w:pStyle w:val="code"/>
              <w:rPr>
                <w:ins w:id="3035" w:author="Gerard" w:date="2014-07-29T23:50:00Z"/>
              </w:rPr>
            </w:pPr>
            <w:ins w:id="3036" w:author="Gerard" w:date="2014-07-29T23:50:00Z">
              <w:r>
                <w:t>&lt;c&gt;</w:t>
              </w:r>
            </w:ins>
          </w:p>
        </w:tc>
        <w:tc>
          <w:tcPr>
            <w:tcW w:w="2611" w:type="pct"/>
            <w:shd w:val="clear" w:color="auto" w:fill="auto"/>
          </w:tcPr>
          <w:p w14:paraId="774DBCD1" w14:textId="6AA5FE5B" w:rsidR="006D6355" w:rsidRDefault="006C2049" w:rsidP="006C2049">
            <w:pPr>
              <w:rPr>
                <w:ins w:id="3037" w:author="Gerard" w:date="2014-07-29T23:50:00Z"/>
              </w:rPr>
            </w:pPr>
            <w:r w:rsidRPr="006C2049">
              <w:rPr>
                <w:position w:val="-6"/>
              </w:rPr>
              <w:object w:dxaOrig="180" w:dyaOrig="220" w14:anchorId="60522C99">
                <v:shape id="_x0000_i1363" type="#_x0000_t75" style="width:9.35pt;height:11.35pt" o:ole="">
                  <v:imagedata r:id="rId691" o:title=""/>
                </v:shape>
                <o:OLEObject Type="Embed" ProgID="Equation.DSMT4" ShapeID="_x0000_i1363" DrawAspect="Content" ObjectID="_1354391569"/>
              </w:object>
            </w:r>
            <w:ins w:id="3038" w:author="Gerard" w:date="2014-07-29T23:50:00Z">
              <w:r w:rsidR="006D6355">
                <w:t xml:space="preserve"> coefficient</w:t>
              </w:r>
            </w:ins>
          </w:p>
        </w:tc>
        <w:tc>
          <w:tcPr>
            <w:tcW w:w="892" w:type="pct"/>
          </w:tcPr>
          <w:p w14:paraId="7C5183E6" w14:textId="77777777" w:rsidR="006D6355" w:rsidRPr="00AF2221" w:rsidRDefault="006D6355" w:rsidP="006D6355">
            <w:pPr>
              <w:rPr>
                <w:ins w:id="3039" w:author="Gerard" w:date="2014-07-29T23:50:00Z"/>
                <w:position w:val="-6"/>
              </w:rPr>
            </w:pPr>
            <w:ins w:id="3040" w:author="Gerard" w:date="2014-07-29T23:50:00Z">
              <w:r>
                <w:t>[</w:t>
              </w:r>
              <w:r>
                <w:rPr>
                  <w:b/>
                </w:rPr>
                <w:t>P</w:t>
              </w:r>
              <w:r>
                <w:t>]</w:t>
              </w:r>
            </w:ins>
          </w:p>
        </w:tc>
      </w:tr>
      <w:tr w:rsidR="006D6355" w14:paraId="4E9743DF" w14:textId="77777777" w:rsidTr="006D6355">
        <w:trPr>
          <w:ins w:id="3041" w:author="Gerard" w:date="2014-07-29T23:50:00Z"/>
        </w:trPr>
        <w:tc>
          <w:tcPr>
            <w:tcW w:w="1497" w:type="pct"/>
            <w:shd w:val="clear" w:color="auto" w:fill="auto"/>
          </w:tcPr>
          <w:p w14:paraId="0F052C00" w14:textId="77777777" w:rsidR="006D6355" w:rsidRDefault="006D6355" w:rsidP="006D6355">
            <w:pPr>
              <w:pStyle w:val="code"/>
              <w:rPr>
                <w:ins w:id="3042" w:author="Gerard" w:date="2014-07-29T23:50:00Z"/>
              </w:rPr>
            </w:pPr>
            <w:ins w:id="3043" w:author="Gerard" w:date="2014-07-29T23:50:00Z">
              <w:r>
                <w:t>&lt;k&gt;</w:t>
              </w:r>
            </w:ins>
          </w:p>
        </w:tc>
        <w:tc>
          <w:tcPr>
            <w:tcW w:w="2611" w:type="pct"/>
            <w:shd w:val="clear" w:color="auto" w:fill="auto"/>
          </w:tcPr>
          <w:p w14:paraId="5475BD09" w14:textId="5BB9B76C" w:rsidR="006D6355" w:rsidRDefault="006C2049" w:rsidP="006C2049">
            <w:pPr>
              <w:rPr>
                <w:ins w:id="3044" w:author="Gerard" w:date="2014-07-29T23:50:00Z"/>
              </w:rPr>
            </w:pPr>
            <w:r w:rsidRPr="006C2049">
              <w:rPr>
                <w:position w:val="-4"/>
              </w:rPr>
              <w:object w:dxaOrig="220" w:dyaOrig="200" w14:anchorId="226C1BCA">
                <v:shape id="_x0000_i1364" type="#_x0000_t75" style="width:11.35pt;height:10pt" o:ole="">
                  <v:imagedata r:id="rId693" o:title=""/>
                </v:shape>
                <o:OLEObject Type="Embed" ProgID="Equation.DSMT4" ShapeID="_x0000_i1364" DrawAspect="Content" ObjectID="_1354391570"/>
              </w:object>
            </w:r>
            <w:ins w:id="3045" w:author="Gerard" w:date="2014-07-29T23:54:00Z">
              <w:r w:rsidR="00DE34C0">
                <w:t xml:space="preserve"> </w:t>
              </w:r>
            </w:ins>
            <w:ins w:id="3046" w:author="Gerard" w:date="2014-07-29T23:50:00Z">
              <w:r w:rsidR="006D6355">
                <w:t>bulk modulus</w:t>
              </w:r>
            </w:ins>
          </w:p>
        </w:tc>
        <w:tc>
          <w:tcPr>
            <w:tcW w:w="892" w:type="pct"/>
          </w:tcPr>
          <w:p w14:paraId="43E1F596" w14:textId="77777777" w:rsidR="006D6355" w:rsidRDefault="006D6355" w:rsidP="006D6355">
            <w:pPr>
              <w:rPr>
                <w:ins w:id="3047" w:author="Gerard" w:date="2014-07-29T23:50:00Z"/>
              </w:rPr>
            </w:pPr>
            <w:ins w:id="3048" w:author="Gerard" w:date="2014-07-29T23:50:00Z">
              <w:r>
                <w:t>[</w:t>
              </w:r>
              <w:r>
                <w:rPr>
                  <w:b/>
                </w:rPr>
                <w:t>P</w:t>
              </w:r>
              <w:r>
                <w:t>]</w:t>
              </w:r>
            </w:ins>
          </w:p>
        </w:tc>
      </w:tr>
    </w:tbl>
    <w:p w14:paraId="1C13ADB0" w14:textId="77777777" w:rsidR="006D6355" w:rsidRDefault="006D6355" w:rsidP="006D6355">
      <w:pPr>
        <w:rPr>
          <w:ins w:id="3049" w:author="Gerard" w:date="2014-07-29T23:50:00Z"/>
        </w:rPr>
      </w:pPr>
    </w:p>
    <w:p w14:paraId="39FAED17" w14:textId="77777777" w:rsidR="006D6355" w:rsidRDefault="006D6355" w:rsidP="006D6355">
      <w:pPr>
        <w:rPr>
          <w:ins w:id="3050" w:author="Gerard" w:date="2014-07-29T23:50:00Z"/>
        </w:rPr>
      </w:pPr>
      <w:ins w:id="3051"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ins>
      <w:ins w:id="3052" w:author="Gerard" w:date="2014-12-19T10:20:00Z"/>
      <w:ins w:id="3053" w:author="Gerard" w:date="2014-07-29T23:50:00Z">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3054" w:author="Gerard" w:date="2014-07-29T23:50:00Z"/>
        </w:rPr>
      </w:pPr>
      <w:ins w:id="3055" w:author="Gerard" w:date="2014-07-29T23:50:00Z">
        <w:r>
          <w:tab/>
        </w:r>
      </w:ins>
      <w:r w:rsidR="006C2049" w:rsidRPr="006C2049">
        <w:rPr>
          <w:position w:val="-24"/>
        </w:rPr>
        <w:object w:dxaOrig="2299" w:dyaOrig="620" w14:anchorId="7219B903">
          <v:shape id="_x0000_i1365" type="#_x0000_t75" style="width:114.65pt;height:31.35pt" o:ole="">
            <v:imagedata r:id="rId695" o:title=""/>
          </v:shape>
          <o:OLEObject Type="Embed" ProgID="Equation.DSMT4" ShapeID="_x0000_i1365" DrawAspect="Content" ObjectID="_1354391571"/>
        </w:object>
      </w:r>
      <w:ins w:id="3056" w:author="Gerard" w:date="2014-07-29T23:50:00Z">
        <w:r>
          <w:t>,</w:t>
        </w:r>
        <w:r>
          <w:tab/>
        </w:r>
      </w:ins>
    </w:p>
    <w:p w14:paraId="71F2271D" w14:textId="77777777" w:rsidR="006D6355" w:rsidRDefault="006D6355" w:rsidP="006D6355">
      <w:pPr>
        <w:rPr>
          <w:ins w:id="3057" w:author="Gerard" w:date="2014-07-29T23:50:00Z"/>
        </w:rPr>
      </w:pPr>
      <w:ins w:id="3058" w:author="Gerard" w:date="2014-07-29T23:50:00Z">
        <w:r>
          <w:t>where,</w:t>
        </w:r>
      </w:ins>
    </w:p>
    <w:p w14:paraId="71D37B7E" w14:textId="5A3451E0" w:rsidR="006D6355" w:rsidRDefault="006D6355" w:rsidP="006D6355">
      <w:pPr>
        <w:pStyle w:val="MTDisplayEquation"/>
        <w:rPr>
          <w:ins w:id="3059" w:author="Gerard" w:date="2014-07-29T23:50:00Z"/>
        </w:rPr>
      </w:pPr>
      <w:ins w:id="3060" w:author="Gerard" w:date="2014-07-29T23:50:00Z">
        <w:r>
          <w:tab/>
        </w:r>
      </w:ins>
      <w:r w:rsidR="006C2049" w:rsidRPr="006C2049">
        <w:rPr>
          <w:position w:val="-30"/>
        </w:rPr>
        <w:object w:dxaOrig="4840" w:dyaOrig="720" w14:anchorId="0ED172D2">
          <v:shape id="_x0000_i1366" type="#_x0000_t75" style="width:242pt;height:36pt" o:ole="">
            <v:imagedata r:id="rId697" o:title=""/>
          </v:shape>
          <o:OLEObject Type="Embed" ProgID="Equation.DSMT4" ShapeID="_x0000_i1366" DrawAspect="Content" ObjectID="_1354391572"/>
        </w:object>
      </w:r>
      <w:ins w:id="3061" w:author="Gerard" w:date="2014-07-29T23:55:00Z">
        <w:r w:rsidR="00DE34C0">
          <w:t>,</w:t>
        </w:r>
      </w:ins>
    </w:p>
    <w:p w14:paraId="13A460D6" w14:textId="77777777" w:rsidR="00DE34C0" w:rsidRDefault="00DE34C0" w:rsidP="006D6355">
      <w:pPr>
        <w:rPr>
          <w:ins w:id="3062" w:author="Gerard" w:date="2014-07-29T23:55:00Z"/>
        </w:rPr>
      </w:pPr>
      <w:ins w:id="3063" w:author="Gerard" w:date="2014-07-29T23:55:00Z">
        <w:r>
          <w:t>and</w:t>
        </w:r>
      </w:ins>
    </w:p>
    <w:p w14:paraId="0694865F" w14:textId="579810CD" w:rsidR="00DE34C0" w:rsidRDefault="00DE34C0">
      <w:pPr>
        <w:pStyle w:val="MTDisplayEquation"/>
        <w:rPr>
          <w:ins w:id="3064" w:author="Gerard" w:date="2014-07-29T23:55:00Z"/>
        </w:rPr>
        <w:pPrChange w:id="3065" w:author="Gerard" w:date="2014-07-29T23:55:00Z">
          <w:pPr/>
        </w:pPrChange>
      </w:pPr>
      <w:ins w:id="3066" w:author="Gerard" w:date="2014-07-29T23:55:00Z">
        <w:r>
          <w:tab/>
        </w:r>
      </w:ins>
      <w:r w:rsidR="006C2049" w:rsidRPr="006C2049">
        <w:rPr>
          <w:position w:val="-24"/>
        </w:rPr>
        <w:object w:dxaOrig="1719" w:dyaOrig="620" w14:anchorId="0AB5CE62">
          <v:shape id="_x0000_i1367" type="#_x0000_t75" style="width:86pt;height:31.35pt" o:ole="">
            <v:imagedata r:id="rId699" o:title=""/>
          </v:shape>
          <o:OLEObject Type="Embed" ProgID="Equation.DSMT4" ShapeID="_x0000_i1367" DrawAspect="Content" ObjectID="_1354391573"/>
        </w:object>
      </w:r>
      <w:ins w:id="3067" w:author="Gerard" w:date="2014-07-29T23:55:00Z">
        <w:r>
          <w:t xml:space="preserve"> </w:t>
        </w:r>
      </w:ins>
      <w:ins w:id="3068" w:author="Gerard" w:date="2014-07-29T23:56:00Z">
        <w:r>
          <w:t>.</w:t>
        </w:r>
      </w:ins>
    </w:p>
    <w:p w14:paraId="593589A2" w14:textId="6BD5FC82" w:rsidR="006D6355" w:rsidRDefault="006D6355" w:rsidP="006D6355">
      <w:pPr>
        <w:rPr>
          <w:ins w:id="3069" w:author="Gerard" w:date="2014-07-29T23:50:00Z"/>
        </w:rPr>
      </w:pPr>
      <w:ins w:id="3070" w:author="Gerard" w:date="2014-07-29T23:50:00Z">
        <w:r>
          <w:t xml:space="preserve">Here, </w:t>
        </w:r>
      </w:ins>
      <w:r w:rsidR="006C2049" w:rsidRPr="006C2049">
        <w:rPr>
          <w:position w:val="-14"/>
        </w:rPr>
        <w:object w:dxaOrig="1359" w:dyaOrig="400" w14:anchorId="2E897DC5">
          <v:shape id="_x0000_i1368" type="#_x0000_t75" style="width:68pt;height:20pt" o:ole="">
            <v:imagedata r:id="rId701" o:title=""/>
          </v:shape>
          <o:OLEObject Type="Embed" ProgID="Equation.DSMT4" ShapeID="_x0000_i1368" DrawAspect="Content" ObjectID="_1354391574"/>
        </w:object>
      </w:r>
      <w:ins w:id="3071" w:author="Gerard" w:date="2014-07-29T23:50:00Z">
        <w:r>
          <w:t xml:space="preserve"> and </w:t>
        </w:r>
      </w:ins>
      <w:r w:rsidR="006C2049" w:rsidRPr="006C2049">
        <w:rPr>
          <w:position w:val="-12"/>
        </w:rPr>
        <w:object w:dxaOrig="1400" w:dyaOrig="360" w14:anchorId="3A889E29">
          <v:shape id="_x0000_i1369" type="#_x0000_t75" style="width:70pt;height:18pt" o:ole="">
            <v:imagedata r:id="rId703" o:title=""/>
          </v:shape>
          <o:OLEObject Type="Embed" ProgID="Equation.DSMT4" ShapeID="_x0000_i1369" DrawAspect="Content" ObjectID="_1354391575"/>
        </w:object>
      </w:r>
      <w:ins w:id="3072" w:author="Gerard" w:date="2014-07-29T23:50:00Z">
        <w:r>
          <w:t xml:space="preserve">where </w:t>
        </w:r>
      </w:ins>
      <w:r w:rsidR="006C2049" w:rsidRPr="006C2049">
        <w:rPr>
          <w:position w:val="-12"/>
        </w:rPr>
        <w:object w:dxaOrig="320" w:dyaOrig="360" w14:anchorId="1B1B5975">
          <v:shape id="_x0000_i1370" type="#_x0000_t75" style="width:16pt;height:18pt" o:ole="">
            <v:imagedata r:id="rId705" o:title=""/>
          </v:shape>
          <o:OLEObject Type="Embed" ProgID="Equation.DSMT4" ShapeID="_x0000_i1370" DrawAspect="Content" ObjectID="_1354391576"/>
        </w:object>
      </w:r>
      <w:ins w:id="3073" w:author="Gerard" w:date="2014-07-29T23:50:00Z">
        <w:r>
          <w:t xml:space="preserve"> defines the initial direction of material axis </w:t>
        </w:r>
        <w:r>
          <w:rPr>
            <w:i/>
          </w:rPr>
          <w:t>a</w:t>
        </w:r>
        <w:r>
          <w:t>. See Section </w:t>
        </w:r>
        <w:r>
          <w:fldChar w:fldCharType="begin"/>
        </w:r>
        <w:r>
          <w:instrText xml:space="preserve"> REF _Ref167532051 \r \h </w:instrText>
        </w:r>
      </w:ins>
      <w:ins w:id="3074" w:author="Gerard" w:date="2014-07-29T23:50:00Z">
        <w:r>
          <w:fldChar w:fldCharType="separate"/>
        </w:r>
      </w:ins>
      <w:r w:rsidR="00247AFD">
        <w:t xml:space="preserve">4.1.1.2. </w:t>
      </w:r>
      <w:ins w:id="3075"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71" type="#_x0000_t75" style="width:15.35pt;height:18pt" o:ole="">
            <v:imagedata r:id="rId707" o:title=""/>
          </v:shape>
          <o:OLEObject Type="Embed" ProgID="Equation.DSMT4" ShapeID="_x0000_i1371" DrawAspect="Content" ObjectID="_1354391577"/>
        </w:object>
      </w:r>
      <w:ins w:id="3076" w:author="Gerard" w:date="2014-07-29T23:50:00Z">
        <w:r>
          <w:t xml:space="preserve"> (</w:t>
        </w:r>
      </w:ins>
      <w:r w:rsidR="006C2049" w:rsidRPr="006C2049">
        <w:rPr>
          <w:position w:val="-10"/>
        </w:rPr>
        <w:object w:dxaOrig="920" w:dyaOrig="320" w14:anchorId="47906850">
          <v:shape id="_x0000_i1372" type="#_x0000_t75" style="width:46pt;height:16pt" o:ole="">
            <v:imagedata r:id="rId709" o:title=""/>
          </v:shape>
          <o:OLEObject Type="Embed" ProgID="Equation.DSMT4" ShapeID="_x0000_i1372" DrawAspect="Content" ObjectID="_1354391578"/>
        </w:object>
      </w:r>
      <w:ins w:id="3077" w:author="Gerard" w:date="2014-07-29T23:50:00Z">
        <w:r>
          <w:t xml:space="preserve">) and </w:t>
        </w:r>
      </w:ins>
      <w:r w:rsidR="006C2049" w:rsidRPr="006C2049">
        <w:rPr>
          <w:position w:val="-12"/>
        </w:rPr>
        <w:object w:dxaOrig="340" w:dyaOrig="360" w14:anchorId="29B6127E">
          <v:shape id="_x0000_i1373" type="#_x0000_t75" style="width:17.35pt;height:18pt" o:ole="">
            <v:imagedata r:id="rId711" o:title=""/>
          </v:shape>
          <o:OLEObject Type="Embed" ProgID="Equation.DSMT4" ShapeID="_x0000_i1373" DrawAspect="Content" ObjectID="_1354391579"/>
        </w:object>
      </w:r>
      <w:ins w:id="3078" w:author="Gerard" w:date="2014-07-29T23:50:00Z">
        <w:r>
          <w:t xml:space="preserve"> (</w:t>
        </w:r>
      </w:ins>
      <w:r w:rsidR="006C2049" w:rsidRPr="006C2049">
        <w:rPr>
          <w:position w:val="-10"/>
        </w:rPr>
        <w:object w:dxaOrig="1120" w:dyaOrig="320" w14:anchorId="13DE4574">
          <v:shape id="_x0000_i1374" type="#_x0000_t75" style="width:56pt;height:16pt" o:ole="">
            <v:imagedata r:id="rId713" o:title=""/>
          </v:shape>
          <o:OLEObject Type="Embed" ProgID="Equation.DSMT4" ShapeID="_x0000_i1374" DrawAspect="Content" ObjectID="_1354391580"/>
        </w:object>
      </w:r>
      <w:ins w:id="3079" w:author="Gerard" w:date="2014-07-29T23:50:00Z">
        <w:r>
          <w:t xml:space="preserve">, </w:t>
        </w:r>
      </w:ins>
      <w:r w:rsidR="006C2049" w:rsidRPr="006C2049">
        <w:rPr>
          <w:position w:val="-12"/>
        </w:rPr>
        <w:object w:dxaOrig="880" w:dyaOrig="360" w14:anchorId="265F9CEB">
          <v:shape id="_x0000_i1375" type="#_x0000_t75" style="width:44pt;height:18pt" o:ole="">
            <v:imagedata r:id="rId715" o:title=""/>
          </v:shape>
          <o:OLEObject Type="Embed" ProgID="Equation.DSMT4" ShapeID="_x0000_i1375" DrawAspect="Content" ObjectID="_1354391581"/>
        </w:object>
      </w:r>
      <w:ins w:id="3080" w:author="Gerard" w:date="2014-07-29T23:50:00Z">
        <w:r>
          <w:t xml:space="preserve">) are related to Young’s moduli </w:t>
        </w:r>
      </w:ins>
      <w:r w:rsidR="006C2049" w:rsidRPr="006C2049">
        <w:rPr>
          <w:position w:val="-12"/>
        </w:rPr>
        <w:object w:dxaOrig="300" w:dyaOrig="360" w14:anchorId="575F0D1A">
          <v:shape id="_x0000_i1376" type="#_x0000_t75" style="width:15.35pt;height:18pt" o:ole="">
            <v:imagedata r:id="rId717" o:title=""/>
          </v:shape>
          <o:OLEObject Type="Embed" ProgID="Equation.DSMT4" ShapeID="_x0000_i1376" DrawAspect="Content" ObjectID="_1354391582"/>
        </w:object>
      </w:r>
      <w:ins w:id="3081" w:author="Gerard" w:date="2014-07-29T23:50:00Z">
        <w:r>
          <w:t xml:space="preserve">, shear moduli </w:t>
        </w:r>
      </w:ins>
      <w:r w:rsidR="006C2049" w:rsidRPr="006C2049">
        <w:rPr>
          <w:position w:val="-12"/>
        </w:rPr>
        <w:object w:dxaOrig="380" w:dyaOrig="360" w14:anchorId="11B43313">
          <v:shape id="_x0000_i1377" type="#_x0000_t75" style="width:19.35pt;height:18pt" o:ole="">
            <v:imagedata r:id="rId719" o:title=""/>
          </v:shape>
          <o:OLEObject Type="Embed" ProgID="Equation.DSMT4" ShapeID="_x0000_i1377" DrawAspect="Content" ObjectID="_1354391583"/>
        </w:object>
      </w:r>
      <w:ins w:id="3082" w:author="Gerard" w:date="2014-07-29T23:50:00Z">
        <w:r>
          <w:t xml:space="preserve"> and Poisson’s ratios </w:t>
        </w:r>
      </w:ins>
      <w:r w:rsidR="006C2049" w:rsidRPr="006C2049">
        <w:rPr>
          <w:position w:val="-12"/>
        </w:rPr>
        <w:object w:dxaOrig="340" w:dyaOrig="360" w14:anchorId="687BD3FD">
          <v:shape id="_x0000_i1378" type="#_x0000_t75" style="width:17.35pt;height:18pt" o:ole="">
            <v:imagedata r:id="rId721" o:title=""/>
          </v:shape>
          <o:OLEObject Type="Embed" ProgID="Equation.DSMT4" ShapeID="_x0000_i1378" DrawAspect="Content" ObjectID="_1354391584"/>
        </w:object>
      </w:r>
      <w:ins w:id="3083" w:author="Gerard" w:date="2014-07-29T23:50:00Z">
        <w:r>
          <w:t xml:space="preserve"> via</w:t>
        </w:r>
      </w:ins>
    </w:p>
    <w:p w14:paraId="75EDE53D" w14:textId="0F1DF175" w:rsidR="006D6355" w:rsidRDefault="006D6355" w:rsidP="006D6355">
      <w:pPr>
        <w:pStyle w:val="MTDisplayEquation"/>
        <w:rPr>
          <w:ins w:id="3084" w:author="Gerard" w:date="2014-07-29T23:50:00Z"/>
        </w:rPr>
      </w:pPr>
      <w:ins w:id="3085" w:author="Gerard" w:date="2014-07-29T23:50:00Z">
        <w:r>
          <w:lastRenderedPageBreak/>
          <w:tab/>
        </w:r>
      </w:ins>
      <w:r w:rsidR="006C2049" w:rsidRPr="006C2049">
        <w:rPr>
          <w:position w:val="-124"/>
        </w:rPr>
        <w:object w:dxaOrig="7260" w:dyaOrig="7720" w14:anchorId="18D4279C">
          <v:shape id="_x0000_i1379" type="#_x0000_t75" style="width:363.35pt;height:386pt" o:ole="">
            <v:imagedata r:id="rId723" o:title=""/>
          </v:shape>
          <o:OLEObject Type="Embed" ProgID="Equation.DSMT4" ShapeID="_x0000_i1379" DrawAspect="Content" ObjectID="_1354391585"/>
        </w:object>
      </w:r>
      <w:ins w:id="3086" w:author="Gerard" w:date="2014-07-29T23:50:00Z">
        <w:r>
          <w:t xml:space="preserve"> </w:t>
        </w:r>
      </w:ins>
    </w:p>
    <w:p w14:paraId="428049C0" w14:textId="77777777" w:rsidR="006D6355" w:rsidRDefault="006D6355" w:rsidP="006D6355">
      <w:pPr>
        <w:rPr>
          <w:ins w:id="3087" w:author="Gerard" w:date="2014-07-29T23:50:00Z"/>
        </w:rPr>
      </w:pPr>
    </w:p>
    <w:p w14:paraId="4E9A1680" w14:textId="77777777" w:rsidR="006D6355" w:rsidRPr="000230DC" w:rsidRDefault="006D6355" w:rsidP="006D6355">
      <w:pPr>
        <w:rPr>
          <w:ins w:id="3088" w:author="Gerard" w:date="2014-07-29T23:50:00Z"/>
        </w:rPr>
      </w:pPr>
      <w:ins w:id="3089"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3090" w:author="Gerard" w:date="2014-07-29T23:50:00Z"/>
        </w:rPr>
      </w:pPr>
    </w:p>
    <w:p w14:paraId="1DD1FEFD" w14:textId="77777777" w:rsidR="006D6355" w:rsidRDefault="006D6355" w:rsidP="006D6355">
      <w:pPr>
        <w:rPr>
          <w:ins w:id="3091" w:author="Gerard" w:date="2014-07-29T23:50:00Z"/>
        </w:rPr>
      </w:pPr>
      <w:ins w:id="3092" w:author="Gerard" w:date="2014-07-29T23:50:00Z">
        <w:r>
          <w:rPr>
            <w:i/>
          </w:rPr>
          <w:t>Example</w:t>
        </w:r>
        <w:r>
          <w:t>:</w:t>
        </w:r>
      </w:ins>
    </w:p>
    <w:p w14:paraId="1C30046F" w14:textId="0F4AF88E" w:rsidR="006D6355" w:rsidRDefault="006D6355" w:rsidP="006D6355">
      <w:pPr>
        <w:pStyle w:val="code"/>
        <w:rPr>
          <w:ins w:id="3093" w:author="Gerard" w:date="2014-07-29T23:50:00Z"/>
        </w:rPr>
      </w:pPr>
      <w:ins w:id="3094" w:author="Gerard" w:date="2014-07-29T23:50:00Z">
        <w:r>
          <w:t>&lt;material id="3" type="Fung</w:t>
        </w:r>
      </w:ins>
      <w:ins w:id="3095" w:author="Gerard" w:date="2014-07-29T23:57:00Z">
        <w:r w:rsidR="00BC58C7">
          <w:t>-</w:t>
        </w:r>
      </w:ins>
      <w:ins w:id="3096" w:author="Gerard" w:date="2014-07-29T23:50:00Z">
        <w:r>
          <w:t>ortho</w:t>
        </w:r>
      </w:ins>
      <w:ins w:id="3097" w:author="Gerard" w:date="2014-07-29T23:57:00Z">
        <w:r w:rsidR="00BC58C7">
          <w:t>-compressible</w:t>
        </w:r>
      </w:ins>
      <w:ins w:id="3098" w:author="Gerard" w:date="2014-07-29T23:50:00Z">
        <w:r>
          <w:t>"&gt;</w:t>
        </w:r>
      </w:ins>
    </w:p>
    <w:p w14:paraId="7926C59A" w14:textId="77777777" w:rsidR="006D6355" w:rsidRDefault="006D6355" w:rsidP="006D6355">
      <w:pPr>
        <w:pStyle w:val="code"/>
        <w:rPr>
          <w:ins w:id="3099" w:author="Gerard" w:date="2014-07-29T23:50:00Z"/>
        </w:rPr>
      </w:pPr>
      <w:ins w:id="3100" w:author="Gerard" w:date="2014-07-29T23:50:00Z">
        <w:r>
          <w:tab/>
          <w:t>&lt;E1&gt;124&lt;/E1&gt;</w:t>
        </w:r>
      </w:ins>
    </w:p>
    <w:p w14:paraId="5F779663" w14:textId="77777777" w:rsidR="006D6355" w:rsidRDefault="006D6355" w:rsidP="006D6355">
      <w:pPr>
        <w:pStyle w:val="code"/>
        <w:rPr>
          <w:ins w:id="3101" w:author="Gerard" w:date="2014-07-29T23:50:00Z"/>
        </w:rPr>
      </w:pPr>
      <w:ins w:id="3102" w:author="Gerard" w:date="2014-07-29T23:50:00Z">
        <w:r>
          <w:tab/>
          <w:t>&lt;E2&gt;124&lt;/E2&gt;</w:t>
        </w:r>
      </w:ins>
    </w:p>
    <w:p w14:paraId="09D12E1B" w14:textId="77777777" w:rsidR="006D6355" w:rsidRDefault="006D6355" w:rsidP="006D6355">
      <w:pPr>
        <w:pStyle w:val="code"/>
        <w:rPr>
          <w:ins w:id="3103" w:author="Gerard" w:date="2014-07-29T23:50:00Z"/>
        </w:rPr>
      </w:pPr>
      <w:ins w:id="3104" w:author="Gerard" w:date="2014-07-29T23:50:00Z">
        <w:r>
          <w:tab/>
          <w:t>&lt;E3&gt;36&lt;/E3&gt;</w:t>
        </w:r>
      </w:ins>
    </w:p>
    <w:p w14:paraId="38E288FE" w14:textId="77777777" w:rsidR="006D6355" w:rsidRDefault="006D6355" w:rsidP="006D6355">
      <w:pPr>
        <w:pStyle w:val="code"/>
        <w:rPr>
          <w:ins w:id="3105" w:author="Gerard" w:date="2014-07-29T23:50:00Z"/>
        </w:rPr>
      </w:pPr>
      <w:ins w:id="3106" w:author="Gerard" w:date="2014-07-29T23:50:00Z">
        <w:r>
          <w:tab/>
          <w:t>&lt;G12&gt;67&lt;/G12&gt;</w:t>
        </w:r>
      </w:ins>
    </w:p>
    <w:p w14:paraId="65AE412D" w14:textId="77777777" w:rsidR="006D6355" w:rsidRDefault="006D6355" w:rsidP="006D6355">
      <w:pPr>
        <w:pStyle w:val="code"/>
        <w:rPr>
          <w:ins w:id="3107" w:author="Gerard" w:date="2014-07-29T23:50:00Z"/>
        </w:rPr>
      </w:pPr>
      <w:ins w:id="3108" w:author="Gerard" w:date="2014-07-29T23:50:00Z">
        <w:r>
          <w:tab/>
          <w:t>&lt;G23&gt;40&lt;/G23&gt;</w:t>
        </w:r>
      </w:ins>
    </w:p>
    <w:p w14:paraId="6907516F" w14:textId="77777777" w:rsidR="006D6355" w:rsidRDefault="006D6355" w:rsidP="006D6355">
      <w:pPr>
        <w:pStyle w:val="code"/>
        <w:rPr>
          <w:ins w:id="3109" w:author="Gerard" w:date="2014-07-29T23:50:00Z"/>
        </w:rPr>
      </w:pPr>
      <w:ins w:id="3110" w:author="Gerard" w:date="2014-07-29T23:50:00Z">
        <w:r>
          <w:tab/>
          <w:t>&lt;G13&gt;40&lt;/G13&gt;</w:t>
        </w:r>
      </w:ins>
    </w:p>
    <w:p w14:paraId="58CBF35A" w14:textId="77777777" w:rsidR="006D6355" w:rsidRDefault="006D6355" w:rsidP="006D6355">
      <w:pPr>
        <w:pStyle w:val="code"/>
        <w:rPr>
          <w:ins w:id="3111" w:author="Gerard" w:date="2014-07-29T23:50:00Z"/>
        </w:rPr>
      </w:pPr>
      <w:ins w:id="3112" w:author="Gerard" w:date="2014-07-29T23:50:00Z">
        <w:r>
          <w:tab/>
          <w:t>&lt;v12&gt;-0.075&lt;/v12&gt;</w:t>
        </w:r>
      </w:ins>
    </w:p>
    <w:p w14:paraId="2343B058" w14:textId="77777777" w:rsidR="006D6355" w:rsidRDefault="006D6355" w:rsidP="006D6355">
      <w:pPr>
        <w:pStyle w:val="code"/>
        <w:rPr>
          <w:ins w:id="3113" w:author="Gerard" w:date="2014-07-29T23:50:00Z"/>
        </w:rPr>
      </w:pPr>
      <w:ins w:id="3114" w:author="Gerard" w:date="2014-07-29T23:50:00Z">
        <w:r>
          <w:tab/>
          <w:t>&lt;v23&gt;0.87&lt;/v23&gt;</w:t>
        </w:r>
      </w:ins>
    </w:p>
    <w:p w14:paraId="76D0E1FA" w14:textId="77777777" w:rsidR="006D6355" w:rsidRDefault="006D6355" w:rsidP="006D6355">
      <w:pPr>
        <w:pStyle w:val="code"/>
        <w:rPr>
          <w:ins w:id="3115" w:author="Gerard" w:date="2014-07-29T23:50:00Z"/>
        </w:rPr>
      </w:pPr>
      <w:ins w:id="3116" w:author="Gerard" w:date="2014-07-29T23:50:00Z">
        <w:r>
          <w:tab/>
          <w:t>&lt;v31&gt;0.26&lt;/v31&gt;</w:t>
        </w:r>
      </w:ins>
    </w:p>
    <w:p w14:paraId="467A34FF" w14:textId="77777777" w:rsidR="006D6355" w:rsidRDefault="006D6355" w:rsidP="006D6355">
      <w:pPr>
        <w:pStyle w:val="code"/>
        <w:rPr>
          <w:ins w:id="3117" w:author="Gerard" w:date="2014-07-29T23:50:00Z"/>
        </w:rPr>
      </w:pPr>
      <w:ins w:id="3118" w:author="Gerard" w:date="2014-07-29T23:50:00Z">
        <w:r>
          <w:tab/>
          <w:t>&lt;c&gt;1&lt;/c&gt;</w:t>
        </w:r>
      </w:ins>
    </w:p>
    <w:p w14:paraId="594FFA2B" w14:textId="0E16701E" w:rsidR="006D6355" w:rsidRDefault="006D6355" w:rsidP="006D6355">
      <w:pPr>
        <w:pStyle w:val="code"/>
        <w:rPr>
          <w:ins w:id="3119" w:author="Gerard" w:date="2014-07-29T23:50:00Z"/>
        </w:rPr>
      </w:pPr>
      <w:ins w:id="3120" w:author="Gerard" w:date="2014-07-29T23:50:00Z">
        <w:r>
          <w:tab/>
          <w:t>&lt;</w:t>
        </w:r>
      </w:ins>
      <w:ins w:id="3121" w:author="Gerard" w:date="2014-07-29T23:57:00Z">
        <w:r w:rsidR="005B234F">
          <w:t>k</w:t>
        </w:r>
      </w:ins>
      <w:ins w:id="3122" w:author="Gerard" w:date="2014-07-29T23:50:00Z">
        <w:r>
          <w:t>&gt;120&lt;/</w:t>
        </w:r>
      </w:ins>
      <w:ins w:id="3123" w:author="Gerard" w:date="2014-07-29T23:58:00Z">
        <w:r w:rsidR="005B234F">
          <w:t>k</w:t>
        </w:r>
      </w:ins>
      <w:ins w:id="3124" w:author="Gerard" w:date="2014-07-29T23:50:00Z">
        <w:r>
          <w:t>&gt;</w:t>
        </w:r>
      </w:ins>
    </w:p>
    <w:p w14:paraId="6C3D3429" w14:textId="77777777" w:rsidR="006D6355" w:rsidRDefault="006D6355" w:rsidP="006D6355">
      <w:pPr>
        <w:pStyle w:val="code"/>
        <w:rPr>
          <w:ins w:id="3125" w:author="Gerard" w:date="2014-07-29T23:50:00Z"/>
        </w:rPr>
      </w:pPr>
      <w:ins w:id="3126" w:author="Gerard" w:date="2014-07-29T23:50:00Z">
        <w:r>
          <w:t>&lt;/material&gt;</w:t>
        </w:r>
      </w:ins>
    </w:p>
    <w:p w14:paraId="2ADA06DD" w14:textId="77777777" w:rsidR="006A0BC1" w:rsidRDefault="006A0BC1" w:rsidP="006A0BC1">
      <w:pPr>
        <w:pStyle w:val="Heading4"/>
      </w:pPr>
      <w:bookmarkStart w:id="3127" w:name="_Ref271791198"/>
      <w:bookmarkStart w:id="3128" w:name="_Toc280622670"/>
      <w:r>
        <w:lastRenderedPageBreak/>
        <w:t>Holmes-Mow</w:t>
      </w:r>
      <w:bookmarkEnd w:id="2937"/>
      <w:bookmarkEnd w:id="3127"/>
      <w:bookmarkEnd w:id="312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28" \o "Holmes, 1990 #41" </w:instrText>
      </w:r>
      <w:ins w:id="3129" w:author="Gerard" w:date="2014-12-19T10:20:00Z"/>
      <w:r w:rsidR="004A7B69">
        <w:fldChar w:fldCharType="separate"/>
      </w:r>
      <w:r w:rsidR="00711A1D">
        <w:rPr>
          <w:noProof/>
        </w:rPr>
        <w:t>28</w:t>
      </w:r>
      <w:r w:rsidR="004A7B69">
        <w:rPr>
          <w:noProof/>
        </w:rPr>
        <w:fldChar w:fldCharType="end"/>
      </w:r>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28" \o "Holmes, 1990 #41" </w:instrText>
      </w:r>
      <w:ins w:id="3130" w:author="Gerard" w:date="2014-12-19T10:20:00Z"/>
      <w:r w:rsidR="004A7B69">
        <w:fldChar w:fldCharType="separate"/>
      </w:r>
      <w:r w:rsidR="00711A1D">
        <w:rPr>
          <w:noProof/>
        </w:rPr>
        <w:t>28</w:t>
      </w:r>
      <w:r w:rsidR="004A7B69">
        <w:rPr>
          <w:noProof/>
        </w:rPr>
        <w:fldChar w:fldCharType="end"/>
      </w:r>
      <w:r w:rsidR="00031F52">
        <w:rPr>
          <w:noProof/>
        </w:rPr>
        <w:t xml:space="preserve">, </w:t>
      </w:r>
      <w:r w:rsidR="004A7B69">
        <w:fldChar w:fldCharType="begin"/>
      </w:r>
      <w:r w:rsidR="004A7B69">
        <w:instrText xml:space="preserve"> HYPERLINK \l "_ENREF_29" \o "Ateshian, 1997 #40" </w:instrText>
      </w:r>
      <w:ins w:id="3131" w:author="Gerard" w:date="2014-12-19T10:20:00Z"/>
      <w:r w:rsidR="004A7B69">
        <w:fldChar w:fldCharType="separate"/>
      </w:r>
      <w:r w:rsidR="00711A1D">
        <w:rPr>
          <w:noProof/>
        </w:rPr>
        <w:t>29</w:t>
      </w:r>
      <w:r w:rsidR="004A7B69">
        <w:rPr>
          <w:noProof/>
        </w:rPr>
        <w:fldChar w:fldCharType="end"/>
      </w:r>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30" \o "Iatridis, 1998 #42" </w:instrText>
      </w:r>
      <w:ins w:id="3132" w:author="Gerard" w:date="2014-12-19T10:20:00Z"/>
      <w:r w:rsidR="004A7B69">
        <w:fldChar w:fldCharType="separate"/>
      </w:r>
      <w:r w:rsidR="00711A1D">
        <w:rPr>
          <w:noProof/>
        </w:rPr>
        <w:t>30</w:t>
      </w:r>
      <w:r w:rsidR="004A7B69">
        <w:rPr>
          <w:noProof/>
        </w:rPr>
        <w:fldChar w:fldCharType="end"/>
      </w:r>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28" \o "Holmes, 1990 #41" </w:instrText>
      </w:r>
      <w:ins w:id="3133" w:author="Gerard" w:date="2014-12-19T10:20:00Z"/>
      <w:r w:rsidR="004A7B69">
        <w:fldChar w:fldCharType="separate"/>
      </w:r>
      <w:r w:rsidR="00711A1D">
        <w:rPr>
          <w:noProof/>
        </w:rPr>
        <w:t>28</w:t>
      </w:r>
      <w:r w:rsidR="004A7B69">
        <w:rPr>
          <w:noProof/>
        </w:rPr>
        <w:fldChar w:fldCharType="end"/>
      </w:r>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80" type="#_x0000_t75" style="width:123.35pt;height:31.35pt" o:ole="">
            <v:imagedata r:id="rId725" o:title=""/>
          </v:shape>
          <o:OLEObject Type="Embed" ProgID="Equation.DSMT4" ShapeID="_x0000_i1380" DrawAspect="Content" ObjectID="_135439158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81" type="#_x0000_t75" style="width:11.35pt;height:18pt" o:ole="">
            <v:imagedata r:id="rId727" o:title=""/>
          </v:shape>
          <o:OLEObject Type="Embed" ProgID="Equation.DSMT4" ShapeID="_x0000_i1381" DrawAspect="Content" ObjectID="_1354391587"/>
        </w:object>
      </w:r>
      <w:r w:rsidR="00A62945">
        <w:t xml:space="preserve"> </w:t>
      </w:r>
      <w:r>
        <w:t xml:space="preserve">and </w:t>
      </w:r>
      <w:r w:rsidR="006C2049" w:rsidRPr="006C2049">
        <w:rPr>
          <w:position w:val="-12"/>
        </w:rPr>
        <w:object w:dxaOrig="240" w:dyaOrig="360" w14:anchorId="00AA763B">
          <v:shape id="_x0000_i1382" type="#_x0000_t75" style="width:12pt;height:18pt" o:ole="">
            <v:imagedata r:id="rId729" o:title=""/>
          </v:shape>
          <o:OLEObject Type="Embed" ProgID="Equation.DSMT4" ShapeID="_x0000_i1382" DrawAspect="Content" ObjectID="_135439158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3" type="#_x0000_t75" style="width:278pt;height:68pt" o:ole="">
            <v:imagedata r:id="rId731" o:title=""/>
          </v:shape>
          <o:OLEObject Type="Embed" ProgID="Equation.DSMT4" ShapeID="_x0000_i1383" DrawAspect="Content" ObjectID="_135439158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4" type="#_x0000_t75" style="width:11.35pt;height:14pt" o:ole="">
            <v:imagedata r:id="rId733" o:title=""/>
          </v:shape>
          <o:OLEObject Type="Embed" ProgID="Equation.DSMT4" ShapeID="_x0000_i1384" DrawAspect="Content" ObjectID="_1354391590"/>
        </w:object>
      </w:r>
      <w:r w:rsidR="00A62945">
        <w:t xml:space="preserve"> </w:t>
      </w:r>
      <w:r>
        <w:t xml:space="preserve">and </w:t>
      </w:r>
      <w:r w:rsidR="006C2049" w:rsidRPr="006C2049">
        <w:rPr>
          <w:position w:val="-10"/>
        </w:rPr>
        <w:object w:dxaOrig="240" w:dyaOrig="260" w14:anchorId="5B437E99">
          <v:shape id="_x0000_i1385" type="#_x0000_t75" style="width:12pt;height:13.35pt" o:ole="">
            <v:imagedata r:id="rId735" o:title=""/>
          </v:shape>
          <o:OLEObject Type="Embed" ProgID="Equation.DSMT4" ShapeID="_x0000_i1385" DrawAspect="Content" ObjectID="_1354391591"/>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6" type="#_x0000_t75" style="width:92pt;height:1in" o:ole="">
            <v:imagedata r:id="rId737" o:title=""/>
          </v:shape>
          <o:OLEObject Type="Embed" ProgID="Equation.DSMT4" ShapeID="_x0000_i1386" DrawAspect="Content" ObjectID="_135439159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134" w:name="_Toc280622671"/>
      <w:r>
        <w:lastRenderedPageBreak/>
        <w:t>Isotropic Elastic</w:t>
      </w:r>
      <w:bookmarkEnd w:id="3134"/>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7" type="#_x0000_t75" style="width:118pt;height:31.35pt" o:ole="">
            <v:imagedata r:id="rId739" o:title=""/>
          </v:shape>
          <o:OLEObject Type="Embed" ProgID="Equation.DSMT4" ShapeID="_x0000_i1387" DrawAspect="Content" ObjectID="_1354391593"/>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8" type="#_x0000_t75" style="width:11.35pt;height:14pt" o:ole="">
            <v:imagedata r:id="rId741" o:title=""/>
          </v:shape>
          <o:OLEObject Type="Embed" ProgID="Equation.DSMT4" ShapeID="_x0000_i1388" DrawAspect="Content" ObjectID="_1354391594"/>
        </w:object>
      </w:r>
      <w:r>
        <w:t xml:space="preserve">and </w:t>
      </w:r>
      <w:r w:rsidR="006C2049" w:rsidRPr="006C2049">
        <w:rPr>
          <w:position w:val="-10"/>
        </w:rPr>
        <w:object w:dxaOrig="240" w:dyaOrig="260" w14:anchorId="22911B12">
          <v:shape id="_x0000_i1389" type="#_x0000_t75" style="width:12pt;height:13.35pt" o:ole="">
            <v:imagedata r:id="rId743" o:title=""/>
          </v:shape>
          <o:OLEObject Type="Embed" ProgID="Equation.DSMT4" ShapeID="_x0000_i1389" DrawAspect="Content" ObjectID="_1354391595"/>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90" type="#_x0000_t75" style="width:10pt;height:11.35pt" o:ole="">
            <v:imagedata r:id="rId745" o:title=""/>
          </v:shape>
          <o:OLEObject Type="Embed" ProgID="Equation.DSMT4" ShapeID="_x0000_i1390" DrawAspect="Content" ObjectID="_1354391596"/>
        </w:object>
      </w:r>
      <w:r>
        <w:t>as follows:</w:t>
      </w:r>
    </w:p>
    <w:p w14:paraId="31B5DCEE" w14:textId="3A7C86D8" w:rsidR="006A0BC1" w:rsidRDefault="006C2049" w:rsidP="006A0BC1">
      <w:pPr>
        <w:jc w:val="center"/>
      </w:pPr>
      <w:r w:rsidRPr="006C2049">
        <w:rPr>
          <w:position w:val="-32"/>
        </w:rPr>
        <w:object w:dxaOrig="3440" w:dyaOrig="700" w14:anchorId="7ABFD714">
          <v:shape id="_x0000_i1391" type="#_x0000_t75" style="width:172pt;height:35.35pt" o:ole="">
            <v:imagedata r:id="rId747" o:title=""/>
          </v:shape>
          <o:OLEObject Type="Embed" ProgID="Equation.DSMT4" ShapeID="_x0000_i1391" DrawAspect="Content" ObjectID="_135439159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2" type="#_x0000_t75" style="width:138pt;height:31.35pt" o:ole="">
            <v:imagedata r:id="rId749" o:title=""/>
          </v:shape>
          <o:OLEObject Type="Embed" ProgID="Equation.DSMT4" ShapeID="_x0000_i1392" DrawAspect="Content" ObjectID="_1354391598"/>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3135" w:author="Gerard" w:date="2014-09-08T10:24:00Z">
        <w:r w:rsidR="00EF52C0">
          <w:fldChar w:fldCharType="begin"/>
        </w:r>
        <w:r w:rsidR="00EF52C0">
          <w:instrText xml:space="preserve"> REF _Ref271791198 \r \h </w:instrText>
        </w:r>
      </w:ins>
      <w:r w:rsidR="00EF52C0">
        <w:fldChar w:fldCharType="separate"/>
      </w:r>
      <w:ins w:id="3136" w:author="Gerard" w:date="2014-12-19T15:33:00Z">
        <w:r w:rsidR="00247AFD">
          <w:t xml:space="preserve">4.1.3.9. </w:t>
        </w:r>
      </w:ins>
      <w:ins w:id="3137" w:author="Gerard" w:date="2014-09-08T10:24:00Z">
        <w:r w:rsidR="00EF52C0">
          <w:fldChar w:fldCharType="end"/>
        </w:r>
      </w:ins>
      <w:del w:id="3138"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3139" w:author="Gerard" w:date="2014-07-29T23:58:00Z">
        <w:r w:rsidR="00976D6B" w:rsidDel="001B13CD">
          <w:delText xml:space="preserve">4.1.3.8. </w:delText>
        </w:r>
      </w:del>
      <w:del w:id="3140"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141" w:author="Gerard" w:date="2014-12-19T15:33:00Z">
        <w:r w:rsidR="00247AFD">
          <w:t xml:space="preserve">4.1.3.12. </w:t>
        </w:r>
      </w:ins>
      <w:del w:id="3142"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143" w:author="Gerard" w:date="2014-12-19T15:33:00Z">
        <w:r w:rsidR="00247AFD">
          <w:t xml:space="preserve">4.1.3.15. </w:t>
        </w:r>
      </w:ins>
      <w:del w:id="3144"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145" w:name="_Toc280622672"/>
      <w:r>
        <w:lastRenderedPageBreak/>
        <w:t>Orthotropic</w:t>
      </w:r>
      <w:r w:rsidR="00D51B77">
        <w:t xml:space="preserve"> Elastic</w:t>
      </w:r>
      <w:bookmarkEnd w:id="314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3" type="#_x0000_t75" style="width:328pt;height:119.35pt" o:ole="">
            <v:imagedata r:id="rId751" o:title=""/>
          </v:shape>
          <o:OLEObject Type="Embed" ProgID="Equation.DSMT4" ShapeID="_x0000_i1393" DrawAspect="Content" ObjectID="_135439159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247AF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146" w:name="_Ref167525595"/>
      <w:bookmarkStart w:id="3147" w:name="_Toc280622673"/>
      <w:r w:rsidRPr="008A7ED7">
        <w:lastRenderedPageBreak/>
        <w:t>Neo</w:t>
      </w:r>
      <w:r>
        <w:t>-Hookean</w:t>
      </w:r>
      <w:bookmarkEnd w:id="3146"/>
      <w:bookmarkEnd w:id="314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4A7B69">
        <w:fldChar w:fldCharType="begin"/>
      </w:r>
      <w:r w:rsidR="004A7B69">
        <w:instrText xml:space="preserve"> HYPERLINK \l "_ENREF_23" \o "Bonet, 1997 #21" </w:instrText>
      </w:r>
      <w:ins w:id="3148" w:author="Gerard" w:date="2014-12-19T10:20:00Z"/>
      <w:r w:rsidR="004A7B69">
        <w:fldChar w:fldCharType="separate"/>
      </w:r>
      <w:r w:rsidR="00711A1D">
        <w:rPr>
          <w:noProof/>
        </w:rPr>
        <w:t>23</w:t>
      </w:r>
      <w:r w:rsidR="004A7B69">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4" type="#_x0000_t75" style="width:163.35pt;height:31.35pt" o:ole="">
            <v:imagedata r:id="rId753" o:title=""/>
          </v:shape>
          <o:OLEObject Type="Embed" ProgID="Equation.DSMT4" ShapeID="_x0000_i1394" DrawAspect="Content" ObjectID="_1354391600"/>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5" type="#_x0000_t75" style="width:11.35pt;height:18pt" o:ole="">
            <v:imagedata r:id="rId755" o:title=""/>
          </v:shape>
          <o:OLEObject Type="Embed" ProgID="Equation.DSMT4" ShapeID="_x0000_i1395" DrawAspect="Content" ObjectID="_1354391601"/>
        </w:object>
      </w:r>
      <w:r w:rsidR="00A62945">
        <w:t xml:space="preserve"> </w:t>
      </w:r>
      <w:r>
        <w:t xml:space="preserve">and </w:t>
      </w:r>
      <w:r w:rsidR="006C2049" w:rsidRPr="006C2049">
        <w:rPr>
          <w:position w:val="-12"/>
        </w:rPr>
        <w:object w:dxaOrig="240" w:dyaOrig="360" w14:anchorId="025D4858">
          <v:shape id="_x0000_i1396" type="#_x0000_t75" style="width:12pt;height:18pt" o:ole="">
            <v:imagedata r:id="rId757" o:title=""/>
          </v:shape>
          <o:OLEObject Type="Embed" ProgID="Equation.DSMT4" ShapeID="_x0000_i1396" DrawAspect="Content" ObjectID="_135439160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247AF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3149" w:author="Steve Maas" w:date="2014-07-24T18:34:00Z"/>
        </w:rPr>
      </w:pPr>
      <w:r>
        <w:t>&lt;/material&gt;</w:t>
      </w:r>
    </w:p>
    <w:p w14:paraId="1F870A7D" w14:textId="77777777" w:rsidR="00884421" w:rsidRDefault="00884421" w:rsidP="006A0BC1">
      <w:pPr>
        <w:pStyle w:val="code"/>
        <w:rPr>
          <w:ins w:id="3150" w:author="Steve Maas" w:date="2014-07-24T18:34:00Z"/>
        </w:rPr>
      </w:pPr>
    </w:p>
    <w:p w14:paraId="773439B6" w14:textId="77777777" w:rsidR="00884421" w:rsidRDefault="00884421">
      <w:pPr>
        <w:jc w:val="left"/>
        <w:rPr>
          <w:ins w:id="3151" w:author="Steve Maas" w:date="2014-07-24T18:35:00Z"/>
          <w:b/>
          <w:bCs/>
          <w:sz w:val="28"/>
          <w:szCs w:val="28"/>
        </w:rPr>
      </w:pPr>
      <w:ins w:id="3152" w:author="Steve Maas" w:date="2014-07-24T18:35:00Z">
        <w:r>
          <w:br w:type="page"/>
        </w:r>
      </w:ins>
    </w:p>
    <w:p w14:paraId="1AAA2964" w14:textId="326C137C" w:rsidR="00884421" w:rsidRDefault="00884421">
      <w:pPr>
        <w:pStyle w:val="Heading4"/>
        <w:rPr>
          <w:ins w:id="3153" w:author="Steve Maas" w:date="2014-07-24T18:35:00Z"/>
        </w:rPr>
        <w:pPrChange w:id="3154" w:author="Steve Maas" w:date="2014-07-24T18:35:00Z">
          <w:pPr>
            <w:pStyle w:val="code"/>
          </w:pPr>
        </w:pPrChange>
      </w:pPr>
      <w:bookmarkStart w:id="3155" w:name="_Toc280622674"/>
      <w:ins w:id="3156" w:author="Steve Maas" w:date="2014-07-24T18:35:00Z">
        <w:r>
          <w:lastRenderedPageBreak/>
          <w:t>Coupled Mooney-Rivlin</w:t>
        </w:r>
        <w:bookmarkEnd w:id="3155"/>
      </w:ins>
    </w:p>
    <w:p w14:paraId="091DC1B7" w14:textId="06F7139D" w:rsidR="00884421" w:rsidRDefault="00884421">
      <w:pPr>
        <w:rPr>
          <w:ins w:id="3157" w:author="Steve Maas" w:date="2014-07-24T18:36:00Z"/>
        </w:rPr>
        <w:pPrChange w:id="3158" w:author="Steve Maas" w:date="2014-07-24T18:35:00Z">
          <w:pPr>
            <w:pStyle w:val="code"/>
          </w:pPr>
        </w:pPrChange>
      </w:pPr>
      <w:ins w:id="3159" w:author="Steve Maas" w:date="2014-07-24T18:35:00Z">
        <w:r>
          <w:t xml:space="preserve">The coupled Mooney-Rivlin material describes a compressible formulation of the Mooney-Rivlin material. </w:t>
        </w:r>
      </w:ins>
      <w:ins w:id="316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3161" w:author="Steve Maas" w:date="2014-07-24T18:36:00Z"/>
        </w:rPr>
        <w:pPrChange w:id="316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3163" w:author="Steve Maas" w:date="2014-07-24T18:37:00Z"/>
        </w:trPr>
        <w:tc>
          <w:tcPr>
            <w:tcW w:w="1000" w:type="pct"/>
            <w:shd w:val="clear" w:color="auto" w:fill="auto"/>
          </w:tcPr>
          <w:p w14:paraId="30048A64" w14:textId="732F0AC9" w:rsidR="00884421" w:rsidRDefault="00884421">
            <w:pPr>
              <w:pStyle w:val="code"/>
              <w:rPr>
                <w:ins w:id="3164" w:author="Steve Maas" w:date="2014-07-24T18:37:00Z"/>
              </w:rPr>
            </w:pPr>
            <w:ins w:id="3165" w:author="Steve Maas" w:date="2014-07-24T18:37:00Z">
              <w:r>
                <w:t>&lt;c1&gt;</w:t>
              </w:r>
            </w:ins>
          </w:p>
        </w:tc>
        <w:tc>
          <w:tcPr>
            <w:tcW w:w="3147" w:type="pct"/>
            <w:shd w:val="clear" w:color="auto" w:fill="auto"/>
          </w:tcPr>
          <w:p w14:paraId="393DEE81" w14:textId="2C661941" w:rsidR="00884421" w:rsidRDefault="00884421">
            <w:pPr>
              <w:rPr>
                <w:ins w:id="3166" w:author="Steve Maas" w:date="2014-07-24T18:37:00Z"/>
              </w:rPr>
            </w:pPr>
            <w:ins w:id="3167" w:author="Steve Maas" w:date="2014-07-24T18:37:00Z">
              <w:r>
                <w:t>Mooney-Rivlin c1 parameter</w:t>
              </w:r>
            </w:ins>
          </w:p>
        </w:tc>
        <w:tc>
          <w:tcPr>
            <w:tcW w:w="853" w:type="pct"/>
          </w:tcPr>
          <w:p w14:paraId="17F38BFB" w14:textId="77777777" w:rsidR="00884421" w:rsidRDefault="00884421" w:rsidP="006D6355">
            <w:pPr>
              <w:rPr>
                <w:ins w:id="3168" w:author="Steve Maas" w:date="2014-07-24T18:37:00Z"/>
              </w:rPr>
            </w:pPr>
            <w:ins w:id="3169" w:author="Steve Maas" w:date="2014-07-24T18:37:00Z">
              <w:r>
                <w:t>[</w:t>
              </w:r>
              <w:r>
                <w:rPr>
                  <w:b/>
                </w:rPr>
                <w:t>P</w:t>
              </w:r>
              <w:r>
                <w:t>]</w:t>
              </w:r>
            </w:ins>
          </w:p>
        </w:tc>
      </w:tr>
      <w:tr w:rsidR="00884421" w14:paraId="37ABCA69" w14:textId="77777777" w:rsidTr="006D6355">
        <w:trPr>
          <w:ins w:id="3170" w:author="Steve Maas" w:date="2014-07-24T18:37:00Z"/>
        </w:trPr>
        <w:tc>
          <w:tcPr>
            <w:tcW w:w="1000" w:type="pct"/>
            <w:shd w:val="clear" w:color="auto" w:fill="auto"/>
          </w:tcPr>
          <w:p w14:paraId="44414248" w14:textId="37D13950" w:rsidR="00884421" w:rsidRDefault="00884421" w:rsidP="00884421">
            <w:pPr>
              <w:pStyle w:val="code"/>
              <w:rPr>
                <w:ins w:id="3171" w:author="Steve Maas" w:date="2014-07-24T18:37:00Z"/>
              </w:rPr>
            </w:pPr>
            <w:ins w:id="3172" w:author="Steve Maas" w:date="2014-07-24T18:37:00Z">
              <w:r>
                <w:t>&lt;c2&gt;</w:t>
              </w:r>
            </w:ins>
          </w:p>
        </w:tc>
        <w:tc>
          <w:tcPr>
            <w:tcW w:w="3147" w:type="pct"/>
            <w:shd w:val="clear" w:color="auto" w:fill="auto"/>
          </w:tcPr>
          <w:p w14:paraId="1698B048" w14:textId="3DCAE954" w:rsidR="00884421" w:rsidRDefault="00884421" w:rsidP="006D6355">
            <w:pPr>
              <w:rPr>
                <w:ins w:id="3173" w:author="Steve Maas" w:date="2014-07-24T18:37:00Z"/>
              </w:rPr>
            </w:pPr>
            <w:ins w:id="3174" w:author="Steve Maas" w:date="2014-07-24T18:37:00Z">
              <w:r>
                <w:t>Mooney-Rivlin c2 parameter</w:t>
              </w:r>
            </w:ins>
          </w:p>
        </w:tc>
        <w:tc>
          <w:tcPr>
            <w:tcW w:w="853" w:type="pct"/>
          </w:tcPr>
          <w:p w14:paraId="7AAF71C0" w14:textId="2BF202A4" w:rsidR="00884421" w:rsidRDefault="00884421" w:rsidP="00884421">
            <w:pPr>
              <w:rPr>
                <w:ins w:id="3175" w:author="Steve Maas" w:date="2014-07-24T18:37:00Z"/>
              </w:rPr>
            </w:pPr>
            <w:ins w:id="3176" w:author="Steve Maas" w:date="2014-07-24T18:37:00Z">
              <w:r>
                <w:t>[</w:t>
              </w:r>
              <w:r>
                <w:rPr>
                  <w:b/>
                </w:rPr>
                <w:t>P</w:t>
              </w:r>
              <w:r>
                <w:t>]</w:t>
              </w:r>
            </w:ins>
          </w:p>
        </w:tc>
      </w:tr>
      <w:tr w:rsidR="00884421" w14:paraId="7A142A32" w14:textId="77777777" w:rsidTr="006D6355">
        <w:trPr>
          <w:ins w:id="3177" w:author="Steve Maas" w:date="2014-07-24T18:37:00Z"/>
        </w:trPr>
        <w:tc>
          <w:tcPr>
            <w:tcW w:w="1000" w:type="pct"/>
            <w:shd w:val="clear" w:color="auto" w:fill="auto"/>
          </w:tcPr>
          <w:p w14:paraId="0FA5F60A" w14:textId="72A3C562" w:rsidR="00884421" w:rsidRDefault="00884421" w:rsidP="00884421">
            <w:pPr>
              <w:pStyle w:val="code"/>
              <w:rPr>
                <w:ins w:id="3178" w:author="Steve Maas" w:date="2014-07-24T18:37:00Z"/>
              </w:rPr>
            </w:pPr>
            <w:ins w:id="3179" w:author="Steve Maas" w:date="2014-07-24T18:37:00Z">
              <w:r>
                <w:t>k</w:t>
              </w:r>
            </w:ins>
          </w:p>
        </w:tc>
        <w:tc>
          <w:tcPr>
            <w:tcW w:w="3147" w:type="pct"/>
            <w:shd w:val="clear" w:color="auto" w:fill="auto"/>
          </w:tcPr>
          <w:p w14:paraId="6CDC8CC3" w14:textId="53E795CE" w:rsidR="00884421" w:rsidRDefault="00884421" w:rsidP="006D6355">
            <w:pPr>
              <w:rPr>
                <w:ins w:id="3180" w:author="Steve Maas" w:date="2014-07-24T18:37:00Z"/>
              </w:rPr>
            </w:pPr>
            <w:ins w:id="3181" w:author="Steve Maas" w:date="2014-07-24T18:37:00Z">
              <w:r>
                <w:t>“Bulk-modulus</w:t>
              </w:r>
            </w:ins>
            <w:ins w:id="3182" w:author="Steve Maas" w:date="2014-07-24T18:38:00Z">
              <w:r>
                <w:t>”</w:t>
              </w:r>
            </w:ins>
          </w:p>
        </w:tc>
        <w:tc>
          <w:tcPr>
            <w:tcW w:w="853" w:type="pct"/>
          </w:tcPr>
          <w:p w14:paraId="6410F858" w14:textId="40234BD5" w:rsidR="00884421" w:rsidRPr="00884421" w:rsidRDefault="00884421" w:rsidP="00884421">
            <w:pPr>
              <w:rPr>
                <w:ins w:id="3183" w:author="Steve Maas" w:date="2014-07-24T18:37:00Z"/>
              </w:rPr>
            </w:pPr>
            <w:ins w:id="3184" w:author="Steve Maas" w:date="2014-07-24T18:38:00Z">
              <w:r>
                <w:t>[</w:t>
              </w:r>
              <w:r>
                <w:rPr>
                  <w:b/>
                </w:rPr>
                <w:t>P</w:t>
              </w:r>
              <w:r>
                <w:t>]</w:t>
              </w:r>
            </w:ins>
          </w:p>
        </w:tc>
      </w:tr>
    </w:tbl>
    <w:p w14:paraId="4FB80F3A" w14:textId="77777777" w:rsidR="00884421" w:rsidRDefault="00884421">
      <w:pPr>
        <w:rPr>
          <w:ins w:id="3185" w:author="Steve Maas" w:date="2014-07-24T18:38:00Z"/>
        </w:rPr>
        <w:pPrChange w:id="3186" w:author="Steve Maas" w:date="2014-07-24T18:35:00Z">
          <w:pPr>
            <w:pStyle w:val="code"/>
          </w:pPr>
        </w:pPrChange>
      </w:pPr>
    </w:p>
    <w:p w14:paraId="2521135B" w14:textId="34800419" w:rsidR="00884421" w:rsidRDefault="00884421">
      <w:pPr>
        <w:rPr>
          <w:ins w:id="3187" w:author="Steve Maas" w:date="2014-07-24T18:38:00Z"/>
        </w:rPr>
        <w:pPrChange w:id="3188" w:author="Steve Maas" w:date="2014-07-24T18:35:00Z">
          <w:pPr>
            <w:pStyle w:val="code"/>
          </w:pPr>
        </w:pPrChange>
      </w:pPr>
      <w:ins w:id="3189" w:author="Steve Maas" w:date="2014-07-24T18:38:00Z">
        <w:r>
          <w:t>The strain-energy function is given by the following expression.</w:t>
        </w:r>
      </w:ins>
    </w:p>
    <w:p w14:paraId="56E54474" w14:textId="77777777" w:rsidR="00884421" w:rsidRDefault="00884421">
      <w:pPr>
        <w:rPr>
          <w:ins w:id="3190" w:author="Steve Maas" w:date="2014-07-24T18:38:00Z"/>
        </w:rPr>
        <w:pPrChange w:id="3191" w:author="Steve Maas" w:date="2014-07-24T18:35:00Z">
          <w:pPr>
            <w:pStyle w:val="code"/>
          </w:pPr>
        </w:pPrChange>
      </w:pPr>
    </w:p>
    <w:p w14:paraId="0B5CEDB3" w14:textId="1C590AB6" w:rsidR="00884421" w:rsidRDefault="00884421">
      <w:pPr>
        <w:pStyle w:val="MTDisplayEquation"/>
        <w:rPr>
          <w:ins w:id="3192" w:author="Steve Maas" w:date="2014-07-24T18:38:00Z"/>
        </w:rPr>
        <w:pPrChange w:id="3193" w:author="Steve Maas" w:date="2014-07-24T18:38:00Z">
          <w:pPr>
            <w:pStyle w:val="code"/>
          </w:pPr>
        </w:pPrChange>
      </w:pPr>
      <w:ins w:id="3194" w:author="Steve Maas" w:date="2014-07-24T18:38:00Z">
        <w:r>
          <w:tab/>
        </w:r>
      </w:ins>
      <w:r w:rsidR="006C2049" w:rsidRPr="006C2049">
        <w:rPr>
          <w:position w:val="-24"/>
        </w:rPr>
        <w:object w:dxaOrig="5240" w:dyaOrig="620" w14:anchorId="7BEAF7FE">
          <v:shape id="_x0000_i1397" type="#_x0000_t75" style="width:262pt;height:31.35pt" o:ole="">
            <v:imagedata r:id="rId759" o:title=""/>
          </v:shape>
          <o:OLEObject Type="Embed" ProgID="Equation.DSMT4" ShapeID="_x0000_i1397" DrawAspect="Content" ObjectID="_1354391603"/>
        </w:object>
      </w:r>
      <w:ins w:id="3195" w:author="Steve Maas" w:date="2014-07-24T18:38:00Z">
        <w:r>
          <w:t xml:space="preserve"> </w:t>
        </w:r>
      </w:ins>
    </w:p>
    <w:p w14:paraId="2E2A0F18" w14:textId="77777777" w:rsidR="00884421" w:rsidRPr="00884421" w:rsidRDefault="00884421">
      <w:pPr>
        <w:pPrChange w:id="3196" w:author="Steve Maas" w:date="2014-07-24T18:35:00Z">
          <w:pPr>
            <w:pStyle w:val="code"/>
          </w:pPr>
        </w:pPrChange>
      </w:pPr>
    </w:p>
    <w:p w14:paraId="0196B04D" w14:textId="0FF537AC" w:rsidR="00884421" w:rsidRDefault="00884421" w:rsidP="00884421">
      <w:pPr>
        <w:pStyle w:val="MTDisplayEquation"/>
        <w:rPr>
          <w:ins w:id="3197" w:author="Steve Maas" w:date="2014-07-24T18:40:00Z"/>
        </w:rPr>
      </w:pPr>
      <w:ins w:id="3198" w:author="Steve Maas" w:date="2014-07-24T18:40:00Z">
        <w:r>
          <w:t xml:space="preserve">Here, </w:t>
        </w:r>
      </w:ins>
      <w:r w:rsidR="006C2049" w:rsidRPr="006C2049">
        <w:rPr>
          <w:position w:val="-12"/>
        </w:rPr>
        <w:object w:dxaOrig="220" w:dyaOrig="360" w14:anchorId="1158AACD">
          <v:shape id="_x0000_i1398" type="#_x0000_t75" style="width:11.35pt;height:18pt" o:ole="">
            <v:imagedata r:id="rId761" o:title=""/>
          </v:shape>
          <o:OLEObject Type="Embed" ProgID="Equation.DSMT4" ShapeID="_x0000_i1398" DrawAspect="Content" ObjectID="_1354391604"/>
        </w:object>
      </w:r>
      <w:ins w:id="3199" w:author="Steve Maas" w:date="2014-07-24T18:40:00Z">
        <w:r>
          <w:t xml:space="preserve"> and </w:t>
        </w:r>
      </w:ins>
      <w:r w:rsidR="006C2049" w:rsidRPr="006C2049">
        <w:rPr>
          <w:position w:val="-12"/>
        </w:rPr>
        <w:object w:dxaOrig="240" w:dyaOrig="360" w14:anchorId="397281D7">
          <v:shape id="_x0000_i1399" type="#_x0000_t75" style="width:12pt;height:18pt" o:ole="">
            <v:imagedata r:id="rId763" o:title=""/>
          </v:shape>
          <o:OLEObject Type="Embed" ProgID="Equation.DSMT4" ShapeID="_x0000_i1399" DrawAspect="Content" ObjectID="_1354391605"/>
        </w:object>
      </w:r>
      <w:ins w:id="3200"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3201" w:author="Steve Maas" w:date="2014-07-24T18:40:00Z"/>
        </w:rPr>
        <w:pPrChange w:id="3202" w:author="Steve Maas" w:date="2014-07-24T18:40:00Z">
          <w:pPr>
            <w:pStyle w:val="MTDisplayEquation"/>
          </w:pPr>
        </w:pPrChange>
      </w:pPr>
    </w:p>
    <w:p w14:paraId="4DF84D26" w14:textId="259AF63B" w:rsidR="00884421" w:rsidRDefault="00884421" w:rsidP="00884421">
      <w:pPr>
        <w:pStyle w:val="MTDisplayEquation"/>
        <w:rPr>
          <w:ins w:id="3203" w:author="Steve Maas" w:date="2014-07-24T18:40:00Z"/>
        </w:rPr>
      </w:pPr>
      <w:ins w:id="3204"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3205" w:author="Steve Maas" w:date="2014-07-24T18:40:00Z">
        <w:r>
          <w:fldChar w:fldCharType="separate"/>
        </w:r>
      </w:ins>
      <w:ins w:id="3206" w:author="Gerard" w:date="2014-12-19T15:33:00Z">
        <w:r w:rsidR="00247AFD">
          <w:t xml:space="preserve">4.1.2.7. </w:t>
        </w:r>
      </w:ins>
      <w:ins w:id="3207" w:author="Steve Maas" w:date="2014-07-24T18:40:00Z">
        <w:r>
          <w:fldChar w:fldCharType="end"/>
        </w:r>
      </w:ins>
    </w:p>
    <w:p w14:paraId="49B486E4" w14:textId="77777777" w:rsidR="00884421" w:rsidRPr="008234BB" w:rsidRDefault="00884421" w:rsidP="00884421">
      <w:pPr>
        <w:rPr>
          <w:ins w:id="3208" w:author="Steve Maas" w:date="2014-07-24T18:40:00Z"/>
        </w:rPr>
      </w:pPr>
    </w:p>
    <w:p w14:paraId="2DA7BBBC" w14:textId="77777777" w:rsidR="00884421" w:rsidRDefault="00884421" w:rsidP="00884421">
      <w:pPr>
        <w:rPr>
          <w:ins w:id="3209" w:author="Steve Maas" w:date="2014-07-24T18:40:00Z"/>
        </w:rPr>
      </w:pPr>
      <w:ins w:id="3210" w:author="Steve Maas" w:date="2014-07-24T18:40:00Z">
        <w:r>
          <w:rPr>
            <w:i/>
          </w:rPr>
          <w:t>Example:</w:t>
        </w:r>
      </w:ins>
    </w:p>
    <w:p w14:paraId="16D9EC26" w14:textId="77777777" w:rsidR="00884421" w:rsidRDefault="00884421" w:rsidP="00884421">
      <w:pPr>
        <w:rPr>
          <w:ins w:id="3211" w:author="Steve Maas" w:date="2014-07-24T18:40:00Z"/>
        </w:rPr>
      </w:pPr>
    </w:p>
    <w:p w14:paraId="414520E8" w14:textId="286FBA17" w:rsidR="00884421" w:rsidRDefault="00884421" w:rsidP="00884421">
      <w:pPr>
        <w:pStyle w:val="code"/>
        <w:rPr>
          <w:ins w:id="3212" w:author="Steve Maas" w:date="2014-07-24T18:40:00Z"/>
        </w:rPr>
      </w:pPr>
      <w:ins w:id="3213" w:author="Steve Maas" w:date="2014-07-24T18:40:00Z">
        <w:r>
          <w:t>&lt;material id="1" type="coupled Mooney-Rivlin"&gt;</w:t>
        </w:r>
      </w:ins>
    </w:p>
    <w:p w14:paraId="140C397A" w14:textId="18DB6EF8" w:rsidR="00884421" w:rsidRDefault="00884421" w:rsidP="00884421">
      <w:pPr>
        <w:pStyle w:val="code"/>
        <w:rPr>
          <w:ins w:id="3214" w:author="Steve Maas" w:date="2014-07-24T18:41:00Z"/>
        </w:rPr>
      </w:pPr>
      <w:ins w:id="3215" w:author="Steve Maas" w:date="2014-07-24T18:40:00Z">
        <w:r>
          <w:tab/>
          <w:t>&lt;</w:t>
        </w:r>
      </w:ins>
      <w:ins w:id="3216" w:author="Steve Maas" w:date="2014-07-24T18:41:00Z">
        <w:r>
          <w:t>c1</w:t>
        </w:r>
      </w:ins>
      <w:ins w:id="3217" w:author="Steve Maas" w:date="2014-07-24T18:40:00Z">
        <w:r>
          <w:t>&gt;10.0&lt;/</w:t>
        </w:r>
      </w:ins>
      <w:ins w:id="3218" w:author="Steve Maas" w:date="2014-07-24T18:41:00Z">
        <w:r>
          <w:t>c1</w:t>
        </w:r>
      </w:ins>
      <w:ins w:id="3219" w:author="Steve Maas" w:date="2014-07-24T18:40:00Z">
        <w:r>
          <w:t>&gt;</w:t>
        </w:r>
      </w:ins>
    </w:p>
    <w:p w14:paraId="353CCFC0" w14:textId="46B05C15" w:rsidR="00884421" w:rsidRDefault="00884421" w:rsidP="00884421">
      <w:pPr>
        <w:pStyle w:val="code"/>
        <w:rPr>
          <w:ins w:id="3220" w:author="Steve Maas" w:date="2014-07-24T18:40:00Z"/>
        </w:rPr>
      </w:pPr>
      <w:ins w:id="3221" w:author="Steve Maas" w:date="2014-07-24T18:41:00Z">
        <w:r>
          <w:tab/>
          <w:t>&lt;c2&gt;1.0&lt;/c2&gt;</w:t>
        </w:r>
      </w:ins>
    </w:p>
    <w:p w14:paraId="3405C4F4" w14:textId="57A60F12" w:rsidR="00884421" w:rsidRDefault="00884421" w:rsidP="00884421">
      <w:pPr>
        <w:pStyle w:val="code"/>
        <w:rPr>
          <w:ins w:id="3222" w:author="Steve Maas" w:date="2014-07-24T18:40:00Z"/>
        </w:rPr>
      </w:pPr>
      <w:ins w:id="3223" w:author="Steve Maas" w:date="2014-07-24T18:40:00Z">
        <w:r>
          <w:tab/>
          <w:t>&lt;</w:t>
        </w:r>
      </w:ins>
      <w:ins w:id="3224" w:author="Steve Maas" w:date="2014-07-24T18:41:00Z">
        <w:r>
          <w:t>k</w:t>
        </w:r>
      </w:ins>
      <w:ins w:id="3225" w:author="Steve Maas" w:date="2014-07-24T18:40:00Z">
        <w:r>
          <w:t>&gt;</w:t>
        </w:r>
      </w:ins>
      <w:ins w:id="3226" w:author="Steve Maas" w:date="2014-07-24T18:41:00Z">
        <w:r>
          <w:t>100</w:t>
        </w:r>
      </w:ins>
      <w:ins w:id="3227" w:author="Steve Maas" w:date="2014-07-24T18:40:00Z">
        <w:r>
          <w:t>.</w:t>
        </w:r>
      </w:ins>
      <w:ins w:id="3228" w:author="Steve Maas" w:date="2014-07-24T18:41:00Z">
        <w:r>
          <w:t>0</w:t>
        </w:r>
      </w:ins>
      <w:ins w:id="3229" w:author="Steve Maas" w:date="2014-07-24T18:40:00Z">
        <w:r>
          <w:t>&lt;/</w:t>
        </w:r>
      </w:ins>
      <w:ins w:id="3230" w:author="Steve Maas" w:date="2014-07-24T18:41:00Z">
        <w:r>
          <w:t>k</w:t>
        </w:r>
      </w:ins>
      <w:ins w:id="3231" w:author="Steve Maas" w:date="2014-07-24T18:40:00Z">
        <w:r>
          <w:t>&gt;</w:t>
        </w:r>
      </w:ins>
    </w:p>
    <w:p w14:paraId="5C6190FE" w14:textId="77777777" w:rsidR="00884421" w:rsidRDefault="00884421" w:rsidP="00884421">
      <w:pPr>
        <w:pStyle w:val="code"/>
        <w:rPr>
          <w:ins w:id="3232" w:author="Steve Maas" w:date="2014-07-24T18:40:00Z"/>
        </w:rPr>
      </w:pPr>
      <w:ins w:id="3233" w:author="Steve Maas" w:date="2014-07-24T18:40:00Z">
        <w:r>
          <w:t>&lt;/material&gt;</w:t>
        </w:r>
      </w:ins>
    </w:p>
    <w:p w14:paraId="26043DA3" w14:textId="77777777" w:rsidR="00884421" w:rsidRDefault="00884421" w:rsidP="00884421">
      <w:pPr>
        <w:pStyle w:val="code"/>
        <w:rPr>
          <w:ins w:id="3234" w:author="Steve Maas" w:date="2014-07-24T18:42:00Z"/>
        </w:rPr>
      </w:pPr>
    </w:p>
    <w:p w14:paraId="23932D85" w14:textId="77777777" w:rsidR="00884421" w:rsidRDefault="00884421">
      <w:pPr>
        <w:jc w:val="left"/>
        <w:rPr>
          <w:ins w:id="3235" w:author="Steve Maas" w:date="2014-07-24T18:42:00Z"/>
          <w:b/>
          <w:bCs/>
          <w:sz w:val="28"/>
          <w:szCs w:val="28"/>
        </w:rPr>
      </w:pPr>
      <w:ins w:id="3236" w:author="Steve Maas" w:date="2014-07-24T18:42:00Z">
        <w:r>
          <w:br w:type="page"/>
        </w:r>
      </w:ins>
    </w:p>
    <w:p w14:paraId="189D060D" w14:textId="66429676" w:rsidR="00884421" w:rsidRDefault="00884421">
      <w:pPr>
        <w:pStyle w:val="Heading4"/>
        <w:rPr>
          <w:ins w:id="3237" w:author="Steve Maas" w:date="2014-07-24T18:42:00Z"/>
        </w:rPr>
        <w:pPrChange w:id="3238" w:author="Steve Maas" w:date="2014-07-24T18:42:00Z">
          <w:pPr>
            <w:pStyle w:val="code"/>
          </w:pPr>
        </w:pPrChange>
      </w:pPr>
      <w:bookmarkStart w:id="3239" w:name="_Toc280622675"/>
      <w:ins w:id="3240" w:author="Steve Maas" w:date="2014-07-24T18:42:00Z">
        <w:r>
          <w:lastRenderedPageBreak/>
          <w:t>Coupled Veronda-Westmann</w:t>
        </w:r>
        <w:bookmarkEnd w:id="3239"/>
      </w:ins>
    </w:p>
    <w:p w14:paraId="273CE28B" w14:textId="3B3463B6" w:rsidR="00884421" w:rsidRDefault="00884421">
      <w:pPr>
        <w:rPr>
          <w:ins w:id="3241" w:author="Steve Maas" w:date="2014-07-24T18:42:00Z"/>
        </w:rPr>
        <w:pPrChange w:id="3242" w:author="Steve Maas" w:date="2014-07-24T18:42:00Z">
          <w:pPr>
            <w:pStyle w:val="code"/>
          </w:pPr>
        </w:pPrChange>
      </w:pPr>
      <w:ins w:id="3243"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244" w:author="Steve Maas" w:date="2014-07-24T18:43:00Z"/>
        </w:rPr>
        <w:pPrChange w:id="3245"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246" w:author="Steve Maas" w:date="2014-07-24T18:43:00Z"/>
        </w:trPr>
        <w:tc>
          <w:tcPr>
            <w:tcW w:w="1000" w:type="pct"/>
            <w:shd w:val="clear" w:color="auto" w:fill="auto"/>
          </w:tcPr>
          <w:p w14:paraId="798E80FE" w14:textId="77777777" w:rsidR="00884421" w:rsidRDefault="00884421" w:rsidP="006D6355">
            <w:pPr>
              <w:pStyle w:val="code"/>
              <w:rPr>
                <w:ins w:id="3247" w:author="Steve Maas" w:date="2014-07-24T18:43:00Z"/>
              </w:rPr>
            </w:pPr>
            <w:ins w:id="3248" w:author="Steve Maas" w:date="2014-07-24T18:43:00Z">
              <w:r>
                <w:t>&lt;c1&gt;</w:t>
              </w:r>
            </w:ins>
          </w:p>
        </w:tc>
        <w:tc>
          <w:tcPr>
            <w:tcW w:w="3147" w:type="pct"/>
            <w:shd w:val="clear" w:color="auto" w:fill="auto"/>
          </w:tcPr>
          <w:p w14:paraId="6AF78E4D" w14:textId="534492CD" w:rsidR="00884421" w:rsidRDefault="00884421" w:rsidP="006D6355">
            <w:pPr>
              <w:rPr>
                <w:ins w:id="3249" w:author="Steve Maas" w:date="2014-07-24T18:43:00Z"/>
              </w:rPr>
            </w:pPr>
            <w:ins w:id="3250" w:author="Steve Maas" w:date="2014-07-24T18:43:00Z">
              <w:r>
                <w:t>Veronda-Westmann c1 parameter</w:t>
              </w:r>
            </w:ins>
          </w:p>
        </w:tc>
        <w:tc>
          <w:tcPr>
            <w:tcW w:w="853" w:type="pct"/>
          </w:tcPr>
          <w:p w14:paraId="361B0DE5" w14:textId="77777777" w:rsidR="00884421" w:rsidRDefault="00884421" w:rsidP="006D6355">
            <w:pPr>
              <w:rPr>
                <w:ins w:id="3251" w:author="Steve Maas" w:date="2014-07-24T18:43:00Z"/>
              </w:rPr>
            </w:pPr>
            <w:ins w:id="3252" w:author="Steve Maas" w:date="2014-07-24T18:43:00Z">
              <w:r>
                <w:t>[</w:t>
              </w:r>
              <w:r>
                <w:rPr>
                  <w:b/>
                </w:rPr>
                <w:t>P</w:t>
              </w:r>
              <w:r>
                <w:t>]</w:t>
              </w:r>
            </w:ins>
          </w:p>
        </w:tc>
      </w:tr>
      <w:tr w:rsidR="00884421" w14:paraId="30D8DCDD" w14:textId="77777777" w:rsidTr="006D6355">
        <w:trPr>
          <w:ins w:id="3253" w:author="Steve Maas" w:date="2014-07-24T18:43:00Z"/>
        </w:trPr>
        <w:tc>
          <w:tcPr>
            <w:tcW w:w="1000" w:type="pct"/>
            <w:shd w:val="clear" w:color="auto" w:fill="auto"/>
          </w:tcPr>
          <w:p w14:paraId="1F5AFBC2" w14:textId="77777777" w:rsidR="00884421" w:rsidRDefault="00884421" w:rsidP="006D6355">
            <w:pPr>
              <w:pStyle w:val="code"/>
              <w:rPr>
                <w:ins w:id="3254" w:author="Steve Maas" w:date="2014-07-24T18:43:00Z"/>
              </w:rPr>
            </w:pPr>
            <w:ins w:id="3255" w:author="Steve Maas" w:date="2014-07-24T18:43:00Z">
              <w:r>
                <w:t>&lt;c2&gt;</w:t>
              </w:r>
            </w:ins>
          </w:p>
        </w:tc>
        <w:tc>
          <w:tcPr>
            <w:tcW w:w="3147" w:type="pct"/>
            <w:shd w:val="clear" w:color="auto" w:fill="auto"/>
          </w:tcPr>
          <w:p w14:paraId="0078FCE6" w14:textId="0E12410E" w:rsidR="00884421" w:rsidRDefault="00884421" w:rsidP="006D6355">
            <w:pPr>
              <w:rPr>
                <w:ins w:id="3256" w:author="Steve Maas" w:date="2014-07-24T18:43:00Z"/>
              </w:rPr>
            </w:pPr>
            <w:ins w:id="3257" w:author="Steve Maas" w:date="2014-07-24T18:43:00Z">
              <w:r>
                <w:t>Veronda-Westmann c2 parameter</w:t>
              </w:r>
            </w:ins>
          </w:p>
        </w:tc>
        <w:tc>
          <w:tcPr>
            <w:tcW w:w="853" w:type="pct"/>
          </w:tcPr>
          <w:p w14:paraId="3C8AB89B" w14:textId="77777777" w:rsidR="00884421" w:rsidRDefault="00884421" w:rsidP="006D6355">
            <w:pPr>
              <w:rPr>
                <w:ins w:id="3258" w:author="Steve Maas" w:date="2014-07-24T18:43:00Z"/>
              </w:rPr>
            </w:pPr>
            <w:ins w:id="3259" w:author="Steve Maas" w:date="2014-07-24T18:43:00Z">
              <w:r>
                <w:t>[</w:t>
              </w:r>
              <w:r>
                <w:rPr>
                  <w:b/>
                </w:rPr>
                <w:t>P</w:t>
              </w:r>
              <w:r>
                <w:t>]</w:t>
              </w:r>
            </w:ins>
          </w:p>
        </w:tc>
      </w:tr>
      <w:tr w:rsidR="00884421" w14:paraId="20A0B379" w14:textId="77777777" w:rsidTr="006D6355">
        <w:trPr>
          <w:ins w:id="3260" w:author="Steve Maas" w:date="2014-07-24T18:43:00Z"/>
        </w:trPr>
        <w:tc>
          <w:tcPr>
            <w:tcW w:w="1000" w:type="pct"/>
            <w:shd w:val="clear" w:color="auto" w:fill="auto"/>
          </w:tcPr>
          <w:p w14:paraId="0A9DE554" w14:textId="77777777" w:rsidR="00884421" w:rsidRDefault="00884421" w:rsidP="006D6355">
            <w:pPr>
              <w:pStyle w:val="code"/>
              <w:rPr>
                <w:ins w:id="3261" w:author="Steve Maas" w:date="2014-07-24T18:43:00Z"/>
              </w:rPr>
            </w:pPr>
            <w:ins w:id="3262" w:author="Steve Maas" w:date="2014-07-24T18:43:00Z">
              <w:r>
                <w:t>k</w:t>
              </w:r>
            </w:ins>
          </w:p>
        </w:tc>
        <w:tc>
          <w:tcPr>
            <w:tcW w:w="3147" w:type="pct"/>
            <w:shd w:val="clear" w:color="auto" w:fill="auto"/>
          </w:tcPr>
          <w:p w14:paraId="66736F3A" w14:textId="77777777" w:rsidR="00884421" w:rsidRDefault="00884421" w:rsidP="006D6355">
            <w:pPr>
              <w:rPr>
                <w:ins w:id="3263" w:author="Steve Maas" w:date="2014-07-24T18:43:00Z"/>
              </w:rPr>
            </w:pPr>
            <w:ins w:id="3264" w:author="Steve Maas" w:date="2014-07-24T18:43:00Z">
              <w:r>
                <w:t>“Bulk-modulus”</w:t>
              </w:r>
            </w:ins>
          </w:p>
        </w:tc>
        <w:tc>
          <w:tcPr>
            <w:tcW w:w="853" w:type="pct"/>
          </w:tcPr>
          <w:p w14:paraId="757EE83F" w14:textId="77777777" w:rsidR="00884421" w:rsidRPr="002C52C4" w:rsidRDefault="00884421" w:rsidP="006D6355">
            <w:pPr>
              <w:rPr>
                <w:ins w:id="3265" w:author="Steve Maas" w:date="2014-07-24T18:43:00Z"/>
              </w:rPr>
            </w:pPr>
            <w:ins w:id="3266" w:author="Steve Maas" w:date="2014-07-24T18:43:00Z">
              <w:r>
                <w:t>[</w:t>
              </w:r>
              <w:r>
                <w:rPr>
                  <w:b/>
                </w:rPr>
                <w:t>P</w:t>
              </w:r>
              <w:r>
                <w:t>]</w:t>
              </w:r>
            </w:ins>
          </w:p>
        </w:tc>
      </w:tr>
    </w:tbl>
    <w:p w14:paraId="63E21BD3" w14:textId="77777777" w:rsidR="00884421" w:rsidRPr="00884421" w:rsidRDefault="00884421">
      <w:pPr>
        <w:rPr>
          <w:ins w:id="3267" w:author="Steve Maas" w:date="2014-07-24T18:40:00Z"/>
        </w:rPr>
        <w:pPrChange w:id="3268" w:author="Steve Maas" w:date="2014-07-24T18:42:00Z">
          <w:pPr>
            <w:pStyle w:val="code"/>
          </w:pPr>
        </w:pPrChange>
      </w:pPr>
    </w:p>
    <w:p w14:paraId="0B155F5E" w14:textId="28DCF6D0" w:rsidR="00884421" w:rsidRDefault="00884421">
      <w:pPr>
        <w:rPr>
          <w:ins w:id="3269" w:author="Steve Maas" w:date="2014-07-24T18:43:00Z"/>
        </w:rPr>
        <w:pPrChange w:id="3270" w:author="Steve Maas" w:date="2014-07-24T18:40:00Z">
          <w:pPr>
            <w:pStyle w:val="MTDisplayEquation"/>
          </w:pPr>
        </w:pPrChange>
      </w:pPr>
      <w:ins w:id="3271"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272" w:author="Steve Maas" w:date="2014-07-24T18:44:00Z"/>
        </w:rPr>
        <w:pPrChange w:id="3273" w:author="Steve Maas" w:date="2014-07-24T18:40:00Z">
          <w:pPr>
            <w:pStyle w:val="MTDisplayEquation"/>
          </w:pPr>
        </w:pPrChange>
      </w:pPr>
    </w:p>
    <w:p w14:paraId="7888144A" w14:textId="66D4B1A7" w:rsidR="00884421" w:rsidRPr="00884421" w:rsidRDefault="00884421">
      <w:pPr>
        <w:pStyle w:val="MTDisplayEquation"/>
        <w:rPr>
          <w:ins w:id="3274" w:author="Steve Maas" w:date="2014-07-24T18:40:00Z"/>
        </w:rPr>
      </w:pPr>
      <w:ins w:id="3275" w:author="Steve Maas" w:date="2014-07-24T18:44:00Z">
        <w:r>
          <w:tab/>
        </w:r>
      </w:ins>
      <w:r w:rsidR="007B6A14" w:rsidRPr="006C2049">
        <w:rPr>
          <w:position w:val="-24"/>
        </w:rPr>
        <w:object w:dxaOrig="4120" w:dyaOrig="660" w14:anchorId="2C03971F">
          <v:shape id="_x0000_i1400" type="#_x0000_t75" style="width:206pt;height:33.35pt" o:ole="">
            <v:imagedata r:id="rId765" o:title=""/>
          </v:shape>
          <o:OLEObject Type="Embed" ProgID="Equation.DSMT4" ShapeID="_x0000_i1400" DrawAspect="Content" ObjectID="_1354391606"/>
        </w:object>
      </w:r>
      <w:ins w:id="3276" w:author="Steve Maas" w:date="2014-07-24T18:44:00Z">
        <w:r>
          <w:t xml:space="preserve"> </w:t>
        </w:r>
      </w:ins>
    </w:p>
    <w:p w14:paraId="38B53D72" w14:textId="77777777" w:rsidR="00884421" w:rsidRDefault="00884421" w:rsidP="006A0BC1">
      <w:pPr>
        <w:rPr>
          <w:ins w:id="3277" w:author="Steve Maas" w:date="2014-07-24T18:44:00Z"/>
        </w:rPr>
      </w:pPr>
    </w:p>
    <w:p w14:paraId="00DAB588" w14:textId="7B7D5BAF" w:rsidR="00884421" w:rsidRDefault="00884421" w:rsidP="00884421">
      <w:pPr>
        <w:pStyle w:val="MTDisplayEquation"/>
        <w:rPr>
          <w:ins w:id="3278" w:author="Steve Maas" w:date="2014-07-24T18:44:00Z"/>
        </w:rPr>
      </w:pPr>
      <w:ins w:id="3279" w:author="Steve Maas" w:date="2014-07-24T18:44:00Z">
        <w:r>
          <w:t xml:space="preserve">Here, </w:t>
        </w:r>
      </w:ins>
      <w:r w:rsidR="006C2049" w:rsidRPr="006C2049">
        <w:rPr>
          <w:position w:val="-12"/>
        </w:rPr>
        <w:object w:dxaOrig="220" w:dyaOrig="360" w14:anchorId="7D788125">
          <v:shape id="_x0000_i1401" type="#_x0000_t75" style="width:11.35pt;height:18pt" o:ole="">
            <v:imagedata r:id="rId767" o:title=""/>
          </v:shape>
          <o:OLEObject Type="Embed" ProgID="Equation.DSMT4" ShapeID="_x0000_i1401" DrawAspect="Content" ObjectID="_1354391607"/>
        </w:object>
      </w:r>
      <w:ins w:id="3280" w:author="Steve Maas" w:date="2014-07-24T18:44:00Z">
        <w:r>
          <w:t xml:space="preserve"> and </w:t>
        </w:r>
      </w:ins>
      <w:r w:rsidR="006C2049" w:rsidRPr="006C2049">
        <w:rPr>
          <w:position w:val="-12"/>
        </w:rPr>
        <w:object w:dxaOrig="240" w:dyaOrig="360" w14:anchorId="2D7EBB3C">
          <v:shape id="_x0000_i1402" type="#_x0000_t75" style="width:12pt;height:18pt" o:ole="">
            <v:imagedata r:id="rId769" o:title=""/>
          </v:shape>
          <o:OLEObject Type="Embed" ProgID="Equation.DSMT4" ShapeID="_x0000_i1402" DrawAspect="Content" ObjectID="_1354391608"/>
        </w:object>
      </w:r>
      <w:ins w:id="3281"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282" w:author="Steve Maas" w:date="2014-07-24T18:44:00Z"/>
        </w:rPr>
      </w:pPr>
    </w:p>
    <w:p w14:paraId="0EBD62AE" w14:textId="73E9143C" w:rsidR="00884421" w:rsidRDefault="00884421" w:rsidP="00884421">
      <w:pPr>
        <w:pStyle w:val="MTDisplayEquation"/>
        <w:rPr>
          <w:ins w:id="3283" w:author="Steve Maas" w:date="2014-07-24T18:44:00Z"/>
        </w:rPr>
      </w:pPr>
      <w:ins w:id="3284"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285" w:author="Steve Maas" w:date="2014-07-24T18:44:00Z">
        <w:r>
          <w:fldChar w:fldCharType="separate"/>
        </w:r>
      </w:ins>
      <w:ins w:id="3286" w:author="Gerard" w:date="2014-12-19T15:33:00Z">
        <w:r w:rsidR="00247AFD">
          <w:t xml:space="preserve">4.1.2.7. </w:t>
        </w:r>
      </w:ins>
      <w:ins w:id="3287" w:author="Steve Maas" w:date="2014-07-24T18:45:00Z">
        <w:del w:id="3288" w:author="Gerard" w:date="2014-07-29T23:58:00Z">
          <w:r w:rsidDel="001B13CD">
            <w:fldChar w:fldCharType="begin"/>
          </w:r>
          <w:r w:rsidDel="001B13CD">
            <w:delInstrText xml:space="preserve"> REF _Ref393990843 \r \h </w:delInstrText>
          </w:r>
        </w:del>
      </w:ins>
      <w:del w:id="3289" w:author="Gerard" w:date="2014-07-29T23:58:00Z">
        <w:r w:rsidDel="001B13CD">
          <w:fldChar w:fldCharType="separate"/>
        </w:r>
      </w:del>
      <w:ins w:id="3290" w:author="Gerard" w:date="2014-12-19T15:33:00Z">
        <w:r w:rsidR="00247AFD">
          <w:t xml:space="preserve">4.1.2.15. </w:t>
        </w:r>
      </w:ins>
      <w:ins w:id="3291" w:author="Steve Maas" w:date="2014-07-24T18:45:00Z">
        <w:del w:id="3292" w:author="Gerard" w:date="2014-07-29T23:58:00Z">
          <w:r w:rsidDel="001B13CD">
            <w:delText xml:space="preserve">4.1.2.15.. </w:delText>
          </w:r>
          <w:r w:rsidDel="001B13CD">
            <w:fldChar w:fldCharType="end"/>
          </w:r>
        </w:del>
      </w:ins>
      <w:ins w:id="3293" w:author="Steve Maas" w:date="2014-07-24T18:44:00Z">
        <w:del w:id="3294" w:author="Gerard" w:date="2014-07-29T23:58:00Z">
          <w:r w:rsidDel="001B13CD">
            <w:delText xml:space="preserve"> </w:delText>
          </w:r>
        </w:del>
        <w:r>
          <w:fldChar w:fldCharType="end"/>
        </w:r>
      </w:ins>
    </w:p>
    <w:p w14:paraId="127F76DE" w14:textId="77777777" w:rsidR="00884421" w:rsidRPr="008234BB" w:rsidRDefault="00884421" w:rsidP="00884421">
      <w:pPr>
        <w:rPr>
          <w:ins w:id="3295" w:author="Steve Maas" w:date="2014-07-24T18:44:00Z"/>
        </w:rPr>
      </w:pPr>
    </w:p>
    <w:p w14:paraId="3EFFEB54" w14:textId="77777777" w:rsidR="00884421" w:rsidRDefault="00884421" w:rsidP="00884421">
      <w:pPr>
        <w:rPr>
          <w:ins w:id="3296" w:author="Steve Maas" w:date="2014-07-24T18:44:00Z"/>
        </w:rPr>
      </w:pPr>
      <w:ins w:id="3297" w:author="Steve Maas" w:date="2014-07-24T18:44:00Z">
        <w:r>
          <w:rPr>
            <w:i/>
          </w:rPr>
          <w:t>Example:</w:t>
        </w:r>
      </w:ins>
    </w:p>
    <w:p w14:paraId="7AF3D6B2" w14:textId="77777777" w:rsidR="00884421" w:rsidRDefault="00884421" w:rsidP="00884421">
      <w:pPr>
        <w:rPr>
          <w:ins w:id="3298" w:author="Steve Maas" w:date="2014-07-24T18:44:00Z"/>
        </w:rPr>
      </w:pPr>
    </w:p>
    <w:p w14:paraId="77805B0E" w14:textId="2059E406" w:rsidR="00884421" w:rsidRDefault="00884421" w:rsidP="00884421">
      <w:pPr>
        <w:pStyle w:val="code"/>
        <w:rPr>
          <w:ins w:id="3299" w:author="Steve Maas" w:date="2014-07-24T18:44:00Z"/>
        </w:rPr>
      </w:pPr>
      <w:ins w:id="3300" w:author="Steve Maas" w:date="2014-07-24T18:44:00Z">
        <w:r>
          <w:t xml:space="preserve">&lt;material id="1" type="coupled </w:t>
        </w:r>
      </w:ins>
      <w:ins w:id="3301" w:author="Steve Maas" w:date="2014-07-24T18:45:00Z">
        <w:r>
          <w:t>Veronda-Westmann</w:t>
        </w:r>
      </w:ins>
      <w:ins w:id="3302" w:author="Steve Maas" w:date="2014-07-24T18:44:00Z">
        <w:r>
          <w:t>"&gt;</w:t>
        </w:r>
      </w:ins>
    </w:p>
    <w:p w14:paraId="1232139C" w14:textId="77777777" w:rsidR="00884421" w:rsidRDefault="00884421" w:rsidP="00884421">
      <w:pPr>
        <w:pStyle w:val="code"/>
        <w:rPr>
          <w:ins w:id="3303" w:author="Steve Maas" w:date="2014-07-24T18:44:00Z"/>
        </w:rPr>
      </w:pPr>
      <w:ins w:id="3304" w:author="Steve Maas" w:date="2014-07-24T18:44:00Z">
        <w:r>
          <w:tab/>
          <w:t>&lt;c1&gt;10.0&lt;/c1&gt;</w:t>
        </w:r>
      </w:ins>
    </w:p>
    <w:p w14:paraId="26271453" w14:textId="77777777" w:rsidR="00884421" w:rsidRDefault="00884421" w:rsidP="00884421">
      <w:pPr>
        <w:pStyle w:val="code"/>
        <w:rPr>
          <w:ins w:id="3305" w:author="Steve Maas" w:date="2014-07-24T18:44:00Z"/>
        </w:rPr>
      </w:pPr>
      <w:ins w:id="3306" w:author="Steve Maas" w:date="2014-07-24T18:44:00Z">
        <w:r>
          <w:tab/>
          <w:t>&lt;c2&gt;1.0&lt;/c2&gt;</w:t>
        </w:r>
      </w:ins>
    </w:p>
    <w:p w14:paraId="44438706" w14:textId="77777777" w:rsidR="00884421" w:rsidRDefault="00884421" w:rsidP="00884421">
      <w:pPr>
        <w:pStyle w:val="code"/>
        <w:rPr>
          <w:ins w:id="3307" w:author="Steve Maas" w:date="2014-07-24T18:44:00Z"/>
        </w:rPr>
      </w:pPr>
      <w:ins w:id="3308" w:author="Steve Maas" w:date="2014-07-24T18:44:00Z">
        <w:r>
          <w:tab/>
          <w:t>&lt;k&gt;100.0&lt;/k&gt;</w:t>
        </w:r>
      </w:ins>
    </w:p>
    <w:p w14:paraId="6D9FC6F8" w14:textId="77777777" w:rsidR="00884421" w:rsidRDefault="00884421" w:rsidP="00884421">
      <w:pPr>
        <w:pStyle w:val="code"/>
        <w:rPr>
          <w:ins w:id="3309" w:author="Steve Maas" w:date="2014-07-24T18:44:00Z"/>
        </w:rPr>
      </w:pPr>
      <w:ins w:id="3310" w:author="Steve Maas" w:date="2014-07-24T18:44:00Z">
        <w:r>
          <w:t>&lt;/material&gt;</w:t>
        </w:r>
      </w:ins>
    </w:p>
    <w:p w14:paraId="25A11779" w14:textId="77777777" w:rsidR="00884421" w:rsidRDefault="00884421" w:rsidP="00884421">
      <w:pPr>
        <w:pStyle w:val="code"/>
        <w:rPr>
          <w:ins w:id="331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312" w:name="_Ref173929713"/>
      <w:bookmarkStart w:id="3313" w:name="_Toc280622676"/>
      <w:r>
        <w:lastRenderedPageBreak/>
        <w:t>Ogden Unconstrained</w:t>
      </w:r>
      <w:bookmarkEnd w:id="3312"/>
      <w:bookmarkEnd w:id="3313"/>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A7B69">
        <w:fldChar w:fldCharType="begin"/>
      </w:r>
      <w:r w:rsidR="004A7B69">
        <w:instrText xml:space="preserve"> HYPERLINK \l "_ENREF_5" \o "Simo, 1991 #11" </w:instrText>
      </w:r>
      <w:ins w:id="3314" w:author="Gerard" w:date="2014-12-19T10:20:00Z"/>
      <w:r w:rsidR="004A7B69">
        <w:fldChar w:fldCharType="separate"/>
      </w:r>
      <w:r w:rsidR="00711A1D">
        <w:rPr>
          <w:noProof/>
        </w:rPr>
        <w:t>5</w:t>
      </w:r>
      <w:r w:rsidR="004A7B69">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3" type="#_x0000_t75" style="width:314pt;height:35.35pt" o:ole="">
            <v:imagedata r:id="rId771" o:title=""/>
          </v:shape>
          <o:OLEObject Type="Embed" ProgID="Equation.DSMT4" ShapeID="_x0000_i1403" DrawAspect="Content" ObjectID="_135439160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4" type="#_x0000_t75" style="width:15.35pt;height:19.35pt" o:ole="">
            <v:imagedata r:id="rId773" o:title=""/>
          </v:shape>
          <o:OLEObject Type="Embed" ProgID="Equation.DSMT4" ShapeID="_x0000_i1404" DrawAspect="Content" ObjectID="_1354391610"/>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5" type="#_x0000_t75" style="width:14pt;height:19.35pt" o:ole="">
            <v:imagedata r:id="rId775" o:title=""/>
          </v:shape>
          <o:OLEObject Type="Embed" ProgID="Equation.DSMT4" ShapeID="_x0000_i1405" DrawAspect="Content" ObjectID="_1354391611"/>
        </w:object>
      </w:r>
      <w:r>
        <w:t xml:space="preserve">, </w:t>
      </w:r>
      <w:r w:rsidR="006C2049" w:rsidRPr="006C2049">
        <w:rPr>
          <w:position w:val="-12"/>
        </w:rPr>
        <w:object w:dxaOrig="220" w:dyaOrig="360" w14:anchorId="4DBAD98A">
          <v:shape id="_x0000_i1406" type="#_x0000_t75" style="width:11.35pt;height:18pt" o:ole="">
            <v:imagedata r:id="rId777" o:title=""/>
          </v:shape>
          <o:OLEObject Type="Embed" ProgID="Equation.DSMT4" ShapeID="_x0000_i1406" DrawAspect="Content" ObjectID="_1354391612"/>
        </w:object>
      </w:r>
      <w:r w:rsidR="00A62945">
        <w:t xml:space="preserve"> </w:t>
      </w:r>
      <w:r>
        <w:t xml:space="preserve">and </w:t>
      </w:r>
      <w:r w:rsidR="006C2049" w:rsidRPr="006C2049">
        <w:rPr>
          <w:position w:val="-12"/>
        </w:rPr>
        <w:object w:dxaOrig="279" w:dyaOrig="360" w14:anchorId="4B3EEDC8">
          <v:shape id="_x0000_i1407" type="#_x0000_t75" style="width:14pt;height:18pt" o:ole="">
            <v:imagedata r:id="rId779" o:title=""/>
          </v:shape>
          <o:OLEObject Type="Embed" ProgID="Equation.DSMT4" ShapeID="_x0000_i1407" DrawAspect="Content" ObjectID="_1354391613"/>
        </w:object>
      </w:r>
      <w:r>
        <w:t xml:space="preserve">are material coefficients and </w:t>
      </w:r>
      <w:r w:rsidR="006C2049" w:rsidRPr="006C2049">
        <w:rPr>
          <w:position w:val="-6"/>
        </w:rPr>
        <w:object w:dxaOrig="279" w:dyaOrig="279" w14:anchorId="312DF980">
          <v:shape id="_x0000_i1408" type="#_x0000_t75" style="width:14pt;height:14pt" o:ole="">
            <v:imagedata r:id="rId781" o:title=""/>
          </v:shape>
          <o:OLEObject Type="Embed" ProgID="Equation.DSMT4" ShapeID="_x0000_i1408" DrawAspect="Content" ObjectID="_1354391614"/>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315" w:name="_Ref167525452"/>
    </w:p>
    <w:p w14:paraId="09C7EB17" w14:textId="77777777" w:rsidR="00F304F2" w:rsidRDefault="00F304F2" w:rsidP="007E6082">
      <w:pPr>
        <w:pStyle w:val="Heading4"/>
      </w:pPr>
      <w:bookmarkStart w:id="3316" w:name="_Toc280622677"/>
      <w:r>
        <w:lastRenderedPageBreak/>
        <w:t>Perfect Osmometer Equilibrium Osmotic Pressure</w:t>
      </w:r>
      <w:bookmarkEnd w:id="331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317" w:author="Gerard" w:date="2014-12-19T15:33:00Z">
        <w:r w:rsidR="00247AFD">
          <w:t xml:space="preserve">4.1.3.17. </w:t>
        </w:r>
      </w:ins>
      <w:del w:id="3318"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9" type="#_x0000_t75" style="width:16pt;height:19.35pt" o:ole="">
                  <v:imagedata r:id="rId783" o:title=""/>
                </v:shape>
                <o:OLEObject Type="Embed" ProgID="Equation.DSMT4" ShapeID="_x0000_i1409" DrawAspect="Content" ObjectID="_1354391615"/>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10" type="#_x0000_t75" style="width:12pt;height:18pt" o:ole="">
                  <v:imagedata r:id="rId785" o:title=""/>
                </v:shape>
                <o:OLEObject Type="Embed" ProgID="Equation.DSMT4" ShapeID="_x0000_i1410" DrawAspect="Content" ObjectID="_1354391616"/>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11" type="#_x0000_t75" style="width:14pt;height:16pt" o:ole="">
                  <v:imagedata r:id="rId787" o:title=""/>
                </v:shape>
                <o:OLEObject Type="Embed" ProgID="Equation.DSMT4" ShapeID="_x0000_i1411" DrawAspect="Content" ObjectID="_1354391617"/>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2" type="#_x0000_t75" style="width:42.65pt;height:14pt" o:ole="">
            <v:imagedata r:id="rId789" o:title=""/>
          </v:shape>
          <o:OLEObject Type="Embed" ProgID="Equation.DSMT4" ShapeID="_x0000_i1412" DrawAspect="Content" ObjectID="_135439161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3" type="#_x0000_t75" style="width:11.35pt;height:11.35pt" o:ole="">
            <v:imagedata r:id="rId791" o:title=""/>
          </v:shape>
          <o:OLEObject Type="Embed" ProgID="Equation.DSMT4" ShapeID="_x0000_i1413" DrawAspect="Content" ObjectID="_135439161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4" type="#_x0000_t75" style="width:78pt;height:22pt" o:ole="">
            <v:imagedata r:id="rId793" o:title=""/>
          </v:shape>
          <o:OLEObject Type="Embed" ProgID="Equation.DSMT4" ShapeID="_x0000_i1414" DrawAspect="Content" ObjectID="_1354391620"/>
        </w:object>
      </w:r>
      <w:r>
        <w:t>.</w:t>
      </w:r>
    </w:p>
    <w:p w14:paraId="6C920C73" w14:textId="7D9A8F7C" w:rsidR="00F304F2" w:rsidRDefault="006C2049" w:rsidP="00F304F2">
      <w:r w:rsidRPr="006C2049">
        <w:rPr>
          <w:position w:val="-6"/>
        </w:rPr>
        <w:object w:dxaOrig="220" w:dyaOrig="260" w14:anchorId="7B63B4AB">
          <v:shape id="_x0000_i1415" type="#_x0000_t75" style="width:11.35pt;height:13.35pt" o:ole="">
            <v:imagedata r:id="rId795" o:title=""/>
          </v:shape>
          <o:OLEObject Type="Embed" ProgID="Equation.DSMT4" ShapeID="_x0000_i1415" DrawAspect="Content" ObjectID="_135439162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6" type="#_x0000_t75" style="width:81.35pt;height:36pt" o:ole="">
            <v:imagedata r:id="rId797" o:title=""/>
          </v:shape>
          <o:OLEObject Type="Embed" ProgID="Equation.DSMT4" ShapeID="_x0000_i1416" DrawAspect="Content" ObjectID="_1354391622"/>
        </w:object>
      </w:r>
    </w:p>
    <w:p w14:paraId="7660768C" w14:textId="549BF3D8" w:rsidR="00F304F2" w:rsidRDefault="00F304F2" w:rsidP="00F304F2">
      <w:r>
        <w:t xml:space="preserve">where </w:t>
      </w:r>
      <w:r w:rsidR="006C2049" w:rsidRPr="006C2049">
        <w:rPr>
          <w:position w:val="-6"/>
        </w:rPr>
        <w:object w:dxaOrig="940" w:dyaOrig="279" w14:anchorId="5A15A20E">
          <v:shape id="_x0000_i1417" type="#_x0000_t75" style="width:47.35pt;height:14pt" o:ole="">
            <v:imagedata r:id="rId799" o:title=""/>
          </v:shape>
          <o:OLEObject Type="Embed" ProgID="Equation.DSMT4" ShapeID="_x0000_i1417" DrawAspect="Content" ObjectID="_1354391623"/>
        </w:object>
      </w:r>
      <w:r>
        <w:t xml:space="preserve"> is the relative volume.  The values of the universal gas constant </w:t>
      </w:r>
      <w:r w:rsidR="006C2049" w:rsidRPr="006C2049">
        <w:rPr>
          <w:position w:val="-4"/>
        </w:rPr>
        <w:object w:dxaOrig="240" w:dyaOrig="260" w14:anchorId="42070A51">
          <v:shape id="_x0000_i1418" type="#_x0000_t75" style="width:12pt;height:13.35pt" o:ole="">
            <v:imagedata r:id="rId801" o:title=""/>
          </v:shape>
          <o:OLEObject Type="Embed" ProgID="Equation.DSMT4" ShapeID="_x0000_i1418" DrawAspect="Content" ObjectID="_1354391624"/>
        </w:object>
      </w:r>
      <w:r>
        <w:t xml:space="preserve"> and absolute temperature </w:t>
      </w:r>
      <w:r w:rsidR="006C2049" w:rsidRPr="006C2049">
        <w:rPr>
          <w:position w:val="-4"/>
        </w:rPr>
        <w:object w:dxaOrig="220" w:dyaOrig="260" w14:anchorId="5886AF2B">
          <v:shape id="_x0000_i1419" type="#_x0000_t75" style="width:11.35pt;height:13.35pt" o:ole="">
            <v:imagedata r:id="rId803" o:title=""/>
          </v:shape>
          <o:OLEObject Type="Embed" ProgID="Equation.DSMT4" ShapeID="_x0000_i1419" DrawAspect="Content" ObjectID="_1354391625"/>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319" w:author="Gerard" w:date="2014-12-19T15:33:00Z">
        <w:r w:rsidR="00247AFD">
          <w:t>4.5</w:t>
        </w:r>
      </w:ins>
      <w:del w:id="3320" w:author="Gerard" w:date="2014-12-19T10:20:00Z">
        <w:r w:rsidR="001B13CD" w:rsidDel="00FA4318">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321" w:name="_Ref173928732"/>
      <w:bookmarkStart w:id="3322" w:name="_Ref173928733"/>
      <w:bookmarkStart w:id="3323" w:name="_Ref173928734"/>
      <w:bookmarkStart w:id="3324" w:name="_Ref173928735"/>
      <w:bookmarkStart w:id="3325" w:name="_Toc280622678"/>
      <w:r>
        <w:lastRenderedPageBreak/>
        <w:t>Solid Mixture</w:t>
      </w:r>
      <w:bookmarkEnd w:id="3315"/>
      <w:bookmarkEnd w:id="3321"/>
      <w:bookmarkEnd w:id="3322"/>
      <w:bookmarkEnd w:id="3323"/>
      <w:bookmarkEnd w:id="3324"/>
      <w:bookmarkEnd w:id="332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247AF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326" w:author="Gerard" w:date="2014-08-21T16:30:00Z"/>
        </w:rPr>
      </w:pPr>
    </w:p>
    <w:p w14:paraId="38F8BF95" w14:textId="77777777" w:rsidR="00860559" w:rsidRDefault="00860559" w:rsidP="00860559">
      <w:pPr>
        <w:rPr>
          <w:ins w:id="3327" w:author="Gerard" w:date="2014-08-21T16:30:00Z"/>
        </w:rPr>
      </w:pPr>
      <w:ins w:id="3328"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329"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330" w:author="Gerard" w:date="2014-08-21T16:31:00Z"/>
        </w:rPr>
      </w:pPr>
      <w:ins w:id="3331" w:author="Gerard" w:date="2014-08-21T16:31:00Z">
        <w:r>
          <w:tab/>
        </w:r>
        <w:r>
          <w:tab/>
          <w:t>&lt;mat_axis type=”vector”&gt;</w:t>
        </w:r>
      </w:ins>
    </w:p>
    <w:p w14:paraId="6D6D1754" w14:textId="1D076D63" w:rsidR="00860559" w:rsidRDefault="00860559" w:rsidP="006F720E">
      <w:pPr>
        <w:pStyle w:val="code"/>
        <w:rPr>
          <w:ins w:id="3332" w:author="Gerard" w:date="2014-08-21T16:31:00Z"/>
        </w:rPr>
      </w:pPr>
      <w:ins w:id="3333" w:author="Gerard" w:date="2014-08-21T16:31:00Z">
        <w:r>
          <w:tab/>
        </w:r>
        <w:r>
          <w:tab/>
        </w:r>
        <w:r>
          <w:tab/>
          <w:t>&lt;a&gt;0.8660254, 0.5, 0&lt;/a&gt;</w:t>
        </w:r>
      </w:ins>
    </w:p>
    <w:p w14:paraId="6D1D6DBA" w14:textId="24CA8ED4" w:rsidR="00860559" w:rsidRDefault="00860559" w:rsidP="006F720E">
      <w:pPr>
        <w:pStyle w:val="code"/>
        <w:rPr>
          <w:ins w:id="3334" w:author="Gerard" w:date="2014-08-21T16:31:00Z"/>
        </w:rPr>
      </w:pPr>
      <w:ins w:id="3335" w:author="Gerard" w:date="2014-08-21T16:31:00Z">
        <w:r>
          <w:tab/>
        </w:r>
        <w:r>
          <w:tab/>
        </w:r>
        <w:r>
          <w:tab/>
          <w:t>&lt;d&gt;0,0,1&lt;/d&gt;</w:t>
        </w:r>
      </w:ins>
    </w:p>
    <w:p w14:paraId="40FC2956" w14:textId="09D6128B" w:rsidR="00860559" w:rsidRDefault="00860559" w:rsidP="006F720E">
      <w:pPr>
        <w:pStyle w:val="code"/>
      </w:pPr>
      <w:ins w:id="3336"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337" w:author="Gerard" w:date="2014-08-21T16:32:00Z">
        <w:r w:rsidRPr="002C61D2" w:rsidDel="00860559">
          <w:rPr>
            <w:lang w:val="nl-BE"/>
          </w:rPr>
          <w:delText>10</w:delText>
        </w:r>
      </w:del>
      <w:ins w:id="3338" w:author="Gerard" w:date="2014-08-21T16:32:00Z">
        <w:r w:rsidR="00860559">
          <w:rPr>
            <w:lang w:val="nl-BE"/>
          </w:rPr>
          <w:t>5</w:t>
        </w:r>
      </w:ins>
      <w:r w:rsidRPr="002C61D2">
        <w:rPr>
          <w:lang w:val="nl-BE"/>
        </w:rPr>
        <w:t>, 1</w:t>
      </w:r>
      <w:del w:id="3339" w:author="Gerard" w:date="2014-08-21T16:32:00Z">
        <w:r w:rsidRPr="002C61D2" w:rsidDel="00860559">
          <w:rPr>
            <w:lang w:val="nl-BE"/>
          </w:rPr>
          <w:delText>2</w:delText>
        </w:r>
      </w:del>
      <w:r w:rsidRPr="002C61D2">
        <w:rPr>
          <w:lang w:val="nl-BE"/>
        </w:rPr>
        <w:t>, 1</w:t>
      </w:r>
      <w:del w:id="3340"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341" w:author="Gerard" w:date="2014-08-21T16:31:00Z"/>
        </w:rPr>
      </w:pPr>
      <w:ins w:id="3342" w:author="Gerard" w:date="2014-08-21T16:31:00Z">
        <w:r>
          <w:tab/>
          <w:t>&lt;solid type="ellipsoidal fiber distribution"&gt;</w:t>
        </w:r>
      </w:ins>
    </w:p>
    <w:p w14:paraId="23A53EB9" w14:textId="77777777" w:rsidR="00860559" w:rsidRDefault="00860559" w:rsidP="00860559">
      <w:pPr>
        <w:pStyle w:val="code"/>
        <w:rPr>
          <w:ins w:id="3343" w:author="Gerard" w:date="2014-08-21T16:32:00Z"/>
        </w:rPr>
      </w:pPr>
      <w:ins w:id="3344" w:author="Gerard" w:date="2014-08-21T16:32:00Z">
        <w:r>
          <w:tab/>
        </w:r>
        <w:r>
          <w:tab/>
          <w:t>&lt;mat_axis type=”vector”&gt;</w:t>
        </w:r>
      </w:ins>
    </w:p>
    <w:p w14:paraId="15641275" w14:textId="5D568D06" w:rsidR="00860559" w:rsidRDefault="00860559" w:rsidP="00860559">
      <w:pPr>
        <w:pStyle w:val="code"/>
        <w:rPr>
          <w:ins w:id="3345" w:author="Gerard" w:date="2014-08-21T16:32:00Z"/>
        </w:rPr>
      </w:pPr>
      <w:ins w:id="3346" w:author="Gerard" w:date="2014-08-21T16:32:00Z">
        <w:r>
          <w:tab/>
        </w:r>
        <w:r>
          <w:tab/>
        </w:r>
        <w:r>
          <w:tab/>
          <w:t>&lt;a&gt;0.8660254,-0.5, 0&lt;/a&gt;</w:t>
        </w:r>
      </w:ins>
    </w:p>
    <w:p w14:paraId="3B24BE6A" w14:textId="77777777" w:rsidR="00860559" w:rsidRDefault="00860559" w:rsidP="00860559">
      <w:pPr>
        <w:pStyle w:val="code"/>
        <w:rPr>
          <w:ins w:id="3347" w:author="Gerard" w:date="2014-08-21T16:32:00Z"/>
        </w:rPr>
      </w:pPr>
      <w:ins w:id="3348" w:author="Gerard" w:date="2014-08-21T16:32:00Z">
        <w:r>
          <w:tab/>
        </w:r>
        <w:r>
          <w:tab/>
        </w:r>
        <w:r>
          <w:tab/>
          <w:t>&lt;d&gt;0,0,1&lt;/d&gt;</w:t>
        </w:r>
      </w:ins>
    </w:p>
    <w:p w14:paraId="0BA9ACEC" w14:textId="77777777" w:rsidR="00860559" w:rsidRDefault="00860559" w:rsidP="00860559">
      <w:pPr>
        <w:pStyle w:val="code"/>
        <w:rPr>
          <w:ins w:id="3349" w:author="Gerard" w:date="2014-08-21T16:32:00Z"/>
        </w:rPr>
      </w:pPr>
      <w:ins w:id="3350" w:author="Gerard" w:date="2014-08-21T16:32:00Z">
        <w:r>
          <w:tab/>
        </w:r>
        <w:r>
          <w:tab/>
          <w:t>&lt;/mat_axis&gt;</w:t>
        </w:r>
      </w:ins>
    </w:p>
    <w:p w14:paraId="77C29C35" w14:textId="1FF15C38" w:rsidR="00860559" w:rsidRPr="002C61D2" w:rsidRDefault="00860559" w:rsidP="00860559">
      <w:pPr>
        <w:pStyle w:val="code"/>
        <w:rPr>
          <w:ins w:id="3351" w:author="Gerard" w:date="2014-08-21T16:31:00Z"/>
          <w:lang w:val="nl-BE"/>
        </w:rPr>
      </w:pPr>
      <w:ins w:id="3352" w:author="Gerard" w:date="2014-08-21T16:31:00Z">
        <w:r>
          <w:tab/>
        </w:r>
        <w:r>
          <w:tab/>
        </w:r>
        <w:r w:rsidRPr="002C61D2">
          <w:rPr>
            <w:lang w:val="nl-BE"/>
          </w:rPr>
          <w:t>&lt;ksi&gt;</w:t>
        </w:r>
      </w:ins>
      <w:ins w:id="3353" w:author="Gerard" w:date="2014-08-21T16:32:00Z">
        <w:r>
          <w:rPr>
            <w:lang w:val="nl-BE"/>
          </w:rPr>
          <w:t>5</w:t>
        </w:r>
      </w:ins>
      <w:ins w:id="3354"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355" w:author="Gerard" w:date="2014-08-21T16:31:00Z"/>
          <w:lang w:val="nl-BE"/>
        </w:rPr>
      </w:pPr>
      <w:ins w:id="3356"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357" w:author="Gerard" w:date="2014-08-21T16:31:00Z"/>
          <w:lang w:val="nl-BE"/>
        </w:rPr>
      </w:pPr>
      <w:ins w:id="3358"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359" w:name="_Toc280622679"/>
      <w:r>
        <w:lastRenderedPageBreak/>
        <w:t>Spherical</w:t>
      </w:r>
      <w:r w:rsidRPr="0097532C">
        <w:t xml:space="preserve"> Fiber Distribution</w:t>
      </w:r>
      <w:bookmarkEnd w:id="335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360" w:author="Gerard" w:date="2014-12-19T15:33:00Z">
        <w:r w:rsidR="00247AFD">
          <w:t xml:space="preserve">4.1.3.17. </w:t>
        </w:r>
      </w:ins>
      <w:del w:id="3361"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20" type="#_x0000_t75" style="width:12pt;height:11.35pt" o:ole="">
                  <v:imagedata r:id="rId805" o:title=""/>
                </v:shape>
                <o:OLEObject Type="Embed" ProgID="Equation.DSMT4" ShapeID="_x0000_i1420" DrawAspect="Content" ObjectID="_1354391626"/>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21" type="#_x0000_t75" style="width:12pt;height:16pt" o:ole="">
                  <v:imagedata r:id="rId807" o:title=""/>
                </v:shape>
                <o:OLEObject Type="Embed" ProgID="Equation.DSMT4" ShapeID="_x0000_i1421" DrawAspect="Content" ObjectID="_1354391627"/>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2" type="#_x0000_t75" style="width:10pt;height:16pt" o:ole="">
                  <v:imagedata r:id="rId809" o:title=""/>
                </v:shape>
                <o:OLEObject Type="Embed" ProgID="Equation.DSMT4" ShapeID="_x0000_i1422" DrawAspect="Content" ObjectID="_13543916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7" \o "Lanir, 1983 #48" </w:instrText>
      </w:r>
      <w:ins w:id="3362" w:author="Gerard" w:date="2014-12-19T10:20:00Z"/>
      <w:r w:rsidR="004A7B69">
        <w:fldChar w:fldCharType="separate"/>
      </w:r>
      <w:r w:rsidR="00711A1D">
        <w:rPr>
          <w:noProof/>
        </w:rPr>
        <w:t>7-9</w:t>
      </w:r>
      <w:r w:rsidR="004A7B69">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3" type="#_x0000_t75" style="width:182pt;height:26pt" o:ole="">
            <v:imagedata r:id="rId811" o:title=""/>
          </v:shape>
          <o:OLEObject Type="Embed" ProgID="Equation.DSMT4" ShapeID="_x0000_i1423" DrawAspect="Content" ObjectID="_135439162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4" type="#_x0000_t75" style="width:88pt;height:19.35pt" o:ole="">
            <v:imagedata r:id="rId813" o:title=""/>
          </v:shape>
          <o:OLEObject Type="Embed" ProgID="Equation.DSMT4" ShapeID="_x0000_i1424" DrawAspect="Content" ObjectID="_1354391630"/>
        </w:object>
      </w:r>
      <w:r>
        <w:t xml:space="preserve"> is the square of the fiber stretch </w:t>
      </w:r>
      <w:r w:rsidR="006C2049" w:rsidRPr="006C2049">
        <w:rPr>
          <w:position w:val="-12"/>
        </w:rPr>
        <w:object w:dxaOrig="279" w:dyaOrig="360" w14:anchorId="3C7B4FD9">
          <v:shape id="_x0000_i1425" type="#_x0000_t75" style="width:14pt;height:18pt" o:ole="">
            <v:imagedata r:id="rId815" o:title=""/>
          </v:shape>
          <o:OLEObject Type="Embed" ProgID="Equation.DSMT4" ShapeID="_x0000_i1425" DrawAspect="Content" ObjectID="_1354391631"/>
        </w:object>
      </w:r>
      <w:r>
        <w:t xml:space="preserve">, </w:t>
      </w:r>
      <w:r w:rsidR="006C2049" w:rsidRPr="006C2049">
        <w:rPr>
          <w:position w:val="-6"/>
        </w:rPr>
        <w:object w:dxaOrig="260" w:dyaOrig="279" w14:anchorId="468A96F0">
          <v:shape id="_x0000_i1426" type="#_x0000_t75" style="width:13.35pt;height:14pt" o:ole="">
            <v:imagedata r:id="rId817" o:title=""/>
          </v:shape>
          <o:OLEObject Type="Embed" ProgID="Equation.DSMT4" ShapeID="_x0000_i1426" DrawAspect="Content" ObjectID="_135439163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7" type="#_x0000_t75" style="width:31.35pt;height:20pt" o:ole="">
            <v:imagedata r:id="rId819" o:title=""/>
          </v:shape>
          <o:OLEObject Type="Embed" ProgID="Equation.DSMT4" ShapeID="_x0000_i1427" DrawAspect="Content" ObjectID="_1354391633"/>
        </w:object>
      </w:r>
      <w:r>
        <w:t xml:space="preserve">, </w:t>
      </w:r>
      <w:r w:rsidR="006C2049" w:rsidRPr="006C2049">
        <w:rPr>
          <w:position w:val="-12"/>
        </w:rPr>
        <w:object w:dxaOrig="1340" w:dyaOrig="360" w14:anchorId="1D100BDF">
          <v:shape id="_x0000_i1428" type="#_x0000_t75" style="width:67.35pt;height:18pt" o:ole="">
            <v:imagedata r:id="rId821" o:title=""/>
          </v:shape>
          <o:OLEObject Type="Embed" ProgID="Equation.DSMT4" ShapeID="_x0000_i1428" DrawAspect="Content" ObjectID="_1354391634"/>
        </w:object>
      </w:r>
      <w:r>
        <w:t xml:space="preserve">, and </w:t>
      </w:r>
      <w:r w:rsidR="006C2049" w:rsidRPr="006C2049">
        <w:rPr>
          <w:position w:val="-14"/>
        </w:rPr>
        <w:object w:dxaOrig="540" w:dyaOrig="400" w14:anchorId="195B3648">
          <v:shape id="_x0000_i1429" type="#_x0000_t75" style="width:27.35pt;height:20pt" o:ole="">
            <v:imagedata r:id="rId823" o:title=""/>
          </v:shape>
          <o:OLEObject Type="Embed" ProgID="Equation.DSMT4" ShapeID="_x0000_i1429" DrawAspect="Content" ObjectID="_1354391635"/>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30" type="#_x0000_t75" style="width:93.35pt;height:34pt" o:ole="">
            <v:imagedata r:id="rId825" o:title=""/>
          </v:shape>
          <o:OLEObject Type="Embed" ProgID="Equation.DSMT4" ShapeID="_x0000_i1430" DrawAspect="Content" ObjectID="_1354391636"/>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31" type="#_x0000_t75" style="width:140pt;height:31.35pt" o:ole="">
            <v:imagedata r:id="rId827" o:title=""/>
          </v:shape>
          <o:OLEObject Type="Embed" ProgID="Equation.DSMT4" ShapeID="_x0000_i1431" DrawAspect="Content" ObjectID="_1354391637"/>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2" type="#_x0000_t75" style="width:28pt;height:16pt" o:ole="">
            <v:imagedata r:id="rId829" o:title=""/>
          </v:shape>
          <o:OLEObject Type="Embed" ProgID="Equation.DSMT4" ShapeID="_x0000_i1432" DrawAspect="Content" ObjectID="_1354391638"/>
        </w:object>
      </w:r>
      <w:r w:rsidRPr="000230DC">
        <w:t xml:space="preserve">, </w:t>
      </w:r>
      <w:r w:rsidR="006C2049" w:rsidRPr="006C2049">
        <w:rPr>
          <w:position w:val="-6"/>
        </w:rPr>
        <w:object w:dxaOrig="580" w:dyaOrig="279" w14:anchorId="42205098">
          <v:shape id="_x0000_i1433" type="#_x0000_t75" style="width:29.35pt;height:14pt" o:ole="">
            <v:imagedata r:id="rId831" o:title=""/>
          </v:shape>
          <o:OLEObject Type="Embed" ProgID="Equation.DSMT4" ShapeID="_x0000_i1433" DrawAspect="Content" ObjectID="_1354391639"/>
        </w:object>
      </w:r>
      <w:r w:rsidRPr="000230DC">
        <w:t xml:space="preserve">, and </w:t>
      </w:r>
      <w:r w:rsidR="006C2049" w:rsidRPr="006C2049">
        <w:rPr>
          <w:position w:val="-10"/>
        </w:rPr>
        <w:object w:dxaOrig="600" w:dyaOrig="320" w14:anchorId="12723B6B">
          <v:shape id="_x0000_i1434" type="#_x0000_t75" style="width:30pt;height:16pt" o:ole="">
            <v:imagedata r:id="rId833" o:title=""/>
          </v:shape>
          <o:OLEObject Type="Embed" ProgID="Equation.DSMT4" ShapeID="_x0000_i1434" DrawAspect="Content" ObjectID="_1354391640"/>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5" type="#_x0000_t75" style="width:34pt;height:14pt" o:ole="">
            <v:imagedata r:id="rId835" o:title=""/>
          </v:shape>
          <o:OLEObject Type="Embed" ProgID="Equation.DSMT4" ShapeID="_x0000_i1435" DrawAspect="Content" ObjectID="_135439164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6" type="#_x0000_t75" style="width:93.35pt;height:24.65pt" o:ole="">
            <v:imagedata r:id="rId837" o:title=""/>
          </v:shape>
          <o:OLEObject Type="Embed" ProgID="Equation.DSMT4" ShapeID="_x0000_i1436" DrawAspect="Content" ObjectID="_135439164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7" type="#_x0000_t75" style="width:30pt;height:16pt" o:ole="">
            <v:imagedata r:id="rId839" o:title=""/>
          </v:shape>
          <o:OLEObject Type="Embed" ProgID="Equation.DSMT4" ShapeID="_x0000_i1437" DrawAspect="Content" ObjectID="_1354391643"/>
        </w:object>
      </w:r>
      <w:r w:rsidRPr="0097532C">
        <w:t>, the fiber modulus is zero at the strain origin (</w:t>
      </w:r>
      <w:r w:rsidR="006C2049" w:rsidRPr="006C2049">
        <w:rPr>
          <w:position w:val="-12"/>
        </w:rPr>
        <w:object w:dxaOrig="600" w:dyaOrig="360" w14:anchorId="000EE61A">
          <v:shape id="_x0000_i1438" type="#_x0000_t75" style="width:30pt;height:18pt" o:ole="">
            <v:imagedata r:id="rId841" o:title=""/>
          </v:shape>
          <o:OLEObject Type="Embed" ProgID="Equation.DSMT4" ShapeID="_x0000_i1438" DrawAspect="Content" ObjectID="_1354391644"/>
        </w:object>
      </w:r>
      <w:r w:rsidRPr="0097532C">
        <w:t xml:space="preserve">).  Therefore, use </w:t>
      </w:r>
      <w:r w:rsidR="006C2049" w:rsidRPr="006C2049">
        <w:rPr>
          <w:position w:val="-10"/>
        </w:rPr>
        <w:object w:dxaOrig="600" w:dyaOrig="320" w14:anchorId="03AD44BB">
          <v:shape id="_x0000_i1439" type="#_x0000_t75" style="width:30pt;height:16pt" o:ole="">
            <v:imagedata r:id="rId843" o:title=""/>
          </v:shape>
          <o:OLEObject Type="Embed" ProgID="Equation.DSMT4" ShapeID="_x0000_i1439" DrawAspect="Content" ObjectID="_1354391645"/>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40" type="#_x0000_t75" style="width:104pt;height:22pt" o:ole="">
            <v:imagedata r:id="rId845" o:title=""/>
          </v:shape>
          <o:OLEObject Type="Embed" ProgID="Equation.DSMT4" ShapeID="_x0000_i1440" DrawAspect="Content" ObjectID="_1354391646"/>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363" w:name="_Toc280622680"/>
      <w:r>
        <w:t>Spherical</w:t>
      </w:r>
      <w:r w:rsidRPr="0097532C">
        <w:t xml:space="preserve"> Fiber Distribution</w:t>
      </w:r>
      <w:r>
        <w:t xml:space="preserve"> from Solid-Bound Molecule</w:t>
      </w:r>
      <w:bookmarkEnd w:id="336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364" w:author="Gerard" w:date="2014-12-19T15:33:00Z">
        <w:r w:rsidR="00247AFD">
          <w:t xml:space="preserve">4.1.3.17. </w:t>
        </w:r>
      </w:ins>
      <w:del w:id="3365"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41" type="#_x0000_t75" style="width:12pt;height:11.35pt" o:ole="">
                  <v:imagedata r:id="rId847" o:title=""/>
                </v:shape>
                <o:OLEObject Type="Embed" ProgID="Equation.DSMT4" ShapeID="_x0000_i1441" DrawAspect="Content" ObjectID="_1354391647"/>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2" type="#_x0000_t75" style="width:12pt;height:16pt" o:ole="">
                  <v:imagedata r:id="rId849" o:title=""/>
                </v:shape>
                <o:OLEObject Type="Embed" ProgID="Equation.DSMT4" ShapeID="_x0000_i1442" DrawAspect="Content" ObjectID="_135439164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3" type="#_x0000_t75" style="width:13.35pt;height:18pt" o:ole="">
                  <v:imagedata r:id="rId851" o:title=""/>
                </v:shape>
                <o:OLEObject Type="Embed" ProgID="Equation.DSMT4" ShapeID="_x0000_i1443" DrawAspect="Content" ObjectID="_135439164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4" type="#_x0000_t75" style="width:10pt;height:13.35pt" o:ole="">
                  <v:imagedata r:id="rId853" o:title=""/>
                </v:shape>
                <o:OLEObject Type="Embed" ProgID="Equation.DSMT4" ShapeID="_x0000_i1444" DrawAspect="Content" ObjectID="_135439165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5" type="#_x0000_t75" style="width:15.35pt;height:18pt" o:ole="">
                  <v:imagedata r:id="rId855" o:title=""/>
                </v:shape>
                <o:OLEObject Type="Embed" ProgID="Equation.DSMT4" ShapeID="_x0000_i1445" DrawAspect="Content" ObjectID="_13543916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6" type="#_x0000_t75" style="width:12pt;height:11.35pt" o:ole="">
                  <v:imagedata r:id="rId857" o:title=""/>
                </v:shape>
                <o:OLEObject Type="Embed" ProgID="Equation.DSMT4" ShapeID="_x0000_i1446" DrawAspect="Content" ObjectID="_135439165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A7B69">
        <w:fldChar w:fldCharType="begin"/>
      </w:r>
      <w:r w:rsidR="004A7B69">
        <w:instrText xml:space="preserve"> HYPERLINK \l "_ENREF_7" \o "Lanir, 1983 #48" </w:instrText>
      </w:r>
      <w:ins w:id="3366" w:author="Gerard" w:date="2014-12-19T10:20:00Z"/>
      <w:r w:rsidR="004A7B69">
        <w:fldChar w:fldCharType="separate"/>
      </w:r>
      <w:r w:rsidR="00711A1D">
        <w:rPr>
          <w:noProof/>
        </w:rPr>
        <w:t>7-9</w:t>
      </w:r>
      <w:r w:rsidR="004A7B69">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7" type="#_x0000_t75" style="width:182pt;height:26pt" o:ole="">
            <v:imagedata r:id="rId859" o:title=""/>
          </v:shape>
          <o:OLEObject Type="Embed" ProgID="Equation.DSMT4" ShapeID="_x0000_i1447" DrawAspect="Content" ObjectID="_1354391653"/>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8" type="#_x0000_t75" style="width:88pt;height:19.35pt" o:ole="">
            <v:imagedata r:id="rId861" o:title=""/>
          </v:shape>
          <o:OLEObject Type="Embed" ProgID="Equation.DSMT4" ShapeID="_x0000_i1448" DrawAspect="Content" ObjectID="_1354391654"/>
        </w:object>
      </w:r>
      <w:r>
        <w:t xml:space="preserve"> is the square of the fiber stretch </w:t>
      </w:r>
      <w:r w:rsidR="006C2049" w:rsidRPr="006C2049">
        <w:rPr>
          <w:position w:val="-12"/>
        </w:rPr>
        <w:object w:dxaOrig="279" w:dyaOrig="360" w14:anchorId="62EE15F7">
          <v:shape id="_x0000_i1449" type="#_x0000_t75" style="width:14pt;height:18pt" o:ole="">
            <v:imagedata r:id="rId863" o:title=""/>
          </v:shape>
          <o:OLEObject Type="Embed" ProgID="Equation.DSMT4" ShapeID="_x0000_i1449" DrawAspect="Content" ObjectID="_1354391655"/>
        </w:object>
      </w:r>
      <w:r>
        <w:t xml:space="preserve">, </w:t>
      </w:r>
      <w:r w:rsidR="006C2049" w:rsidRPr="006C2049">
        <w:rPr>
          <w:position w:val="-6"/>
        </w:rPr>
        <w:object w:dxaOrig="260" w:dyaOrig="279" w14:anchorId="641B81D3">
          <v:shape id="_x0000_i1450" type="#_x0000_t75" style="width:13.35pt;height:14pt" o:ole="">
            <v:imagedata r:id="rId865" o:title=""/>
          </v:shape>
          <o:OLEObject Type="Embed" ProgID="Equation.DSMT4" ShapeID="_x0000_i1450" DrawAspect="Content" ObjectID="_135439165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51" type="#_x0000_t75" style="width:31.35pt;height:20pt" o:ole="">
            <v:imagedata r:id="rId867" o:title=""/>
          </v:shape>
          <o:OLEObject Type="Embed" ProgID="Equation.DSMT4" ShapeID="_x0000_i1451" DrawAspect="Content" ObjectID="_1354391657"/>
        </w:object>
      </w:r>
      <w:r>
        <w:t xml:space="preserve">, </w:t>
      </w:r>
      <w:r w:rsidR="006C2049" w:rsidRPr="006C2049">
        <w:rPr>
          <w:position w:val="-12"/>
        </w:rPr>
        <w:object w:dxaOrig="1340" w:dyaOrig="360" w14:anchorId="5C85717E">
          <v:shape id="_x0000_i1452" type="#_x0000_t75" style="width:67.35pt;height:18pt" o:ole="">
            <v:imagedata r:id="rId869" o:title=""/>
          </v:shape>
          <o:OLEObject Type="Embed" ProgID="Equation.DSMT4" ShapeID="_x0000_i1452" DrawAspect="Content" ObjectID="_1354391658"/>
        </w:object>
      </w:r>
      <w:r>
        <w:t xml:space="preserve">, and </w:t>
      </w:r>
      <w:r w:rsidR="006C2049" w:rsidRPr="006C2049">
        <w:rPr>
          <w:position w:val="-14"/>
        </w:rPr>
        <w:object w:dxaOrig="540" w:dyaOrig="400" w14:anchorId="24D28F83">
          <v:shape id="_x0000_i1453" type="#_x0000_t75" style="width:27.35pt;height:20pt" o:ole="">
            <v:imagedata r:id="rId871" o:title=""/>
          </v:shape>
          <o:OLEObject Type="Embed" ProgID="Equation.DSMT4" ShapeID="_x0000_i1453" DrawAspect="Content" ObjectID="_135439165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4" type="#_x0000_t75" style="width:93.35pt;height:34pt" o:ole="">
            <v:imagedata r:id="rId873" o:title=""/>
          </v:shape>
          <o:OLEObject Type="Embed" ProgID="Equation.DSMT4" ShapeID="_x0000_i1454" DrawAspect="Content" ObjectID="_135439166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5" type="#_x0000_t75" style="width:140pt;height:31.35pt" o:ole="">
            <v:imagedata r:id="rId875" o:title=""/>
          </v:shape>
          <o:OLEObject Type="Embed" ProgID="Equation.DSMT4" ShapeID="_x0000_i1455" DrawAspect="Content" ObjectID="_135439166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6" type="#_x0000_t75" style="width:28pt;height:16pt" o:ole="">
            <v:imagedata r:id="rId877" o:title=""/>
          </v:shape>
          <o:OLEObject Type="Embed" ProgID="Equation.DSMT4" ShapeID="_x0000_i1456" DrawAspect="Content" ObjectID="_1354391662"/>
        </w:object>
      </w:r>
      <w:r w:rsidRPr="000230DC">
        <w:t xml:space="preserve">, </w:t>
      </w:r>
      <w:r w:rsidR="006C2049" w:rsidRPr="006C2049">
        <w:rPr>
          <w:position w:val="-6"/>
        </w:rPr>
        <w:object w:dxaOrig="580" w:dyaOrig="279" w14:anchorId="30A7D703">
          <v:shape id="_x0000_i1457" type="#_x0000_t75" style="width:29.35pt;height:14pt" o:ole="">
            <v:imagedata r:id="rId879" o:title=""/>
          </v:shape>
          <o:OLEObject Type="Embed" ProgID="Equation.DSMT4" ShapeID="_x0000_i1457" DrawAspect="Content" ObjectID="_1354391663"/>
        </w:object>
      </w:r>
      <w:r w:rsidRPr="000230DC">
        <w:t xml:space="preserve">, and </w:t>
      </w:r>
      <w:r w:rsidR="006C2049" w:rsidRPr="006C2049">
        <w:rPr>
          <w:position w:val="-10"/>
        </w:rPr>
        <w:object w:dxaOrig="600" w:dyaOrig="320" w14:anchorId="2702DC82">
          <v:shape id="_x0000_i1458" type="#_x0000_t75" style="width:30pt;height:16pt" o:ole="">
            <v:imagedata r:id="rId881" o:title=""/>
          </v:shape>
          <o:OLEObject Type="Embed" ProgID="Equation.DSMT4" ShapeID="_x0000_i1458" DrawAspect="Content" ObjectID="_1354391664"/>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9" type="#_x0000_t75" style="width:17.35pt;height:19.35pt" o:ole="">
            <v:imagedata r:id="rId883" o:title=""/>
          </v:shape>
          <o:OLEObject Type="Embed" ProgID="Equation.DSMT4" ShapeID="_x0000_i1459" DrawAspect="Content" ObjectID="_1354391665"/>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60" type="#_x0000_t75" style="width:67.35pt;height:40pt" o:ole="">
            <v:imagedata r:id="rId885" o:title=""/>
          </v:shape>
          <o:OLEObject Type="Embed" ProgID="Equation.DSMT4" ShapeID="_x0000_i1460" DrawAspect="Content" ObjectID="_1354391666"/>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61" type="#_x0000_t75" style="width:15.35pt;height:18pt" o:ole="">
            <v:imagedata r:id="rId887" o:title=""/>
          </v:shape>
          <o:OLEObject Type="Embed" ProgID="Equation.DSMT4" ShapeID="_x0000_i1461" DrawAspect="Content" ObjectID="_1354391667"/>
        </w:object>
      </w:r>
      <w:r>
        <w:t xml:space="preserve"> is the density at which </w:t>
      </w:r>
      <w:r w:rsidR="006C2049" w:rsidRPr="006C2049">
        <w:rPr>
          <w:position w:val="-12"/>
        </w:rPr>
        <w:object w:dxaOrig="639" w:dyaOrig="360" w14:anchorId="2F4513C5">
          <v:shape id="_x0000_i1462" type="#_x0000_t75" style="width:32pt;height:18pt" o:ole="">
            <v:imagedata r:id="rId889" o:title=""/>
          </v:shape>
          <o:OLEObject Type="Embed" ProgID="Equation.DSMT4" ShapeID="_x0000_i1462" DrawAspect="Content" ObjectID="_1354391668"/>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367" w:author="Gerard" w:date="2014-12-19T15:33:00Z">
        <w:r w:rsidR="00247AFD">
          <w:t>4.7</w:t>
        </w:r>
      </w:ins>
      <w:del w:id="3368" w:author="Gerard" w:date="2014-12-19T10:20:00Z">
        <w:r w:rsidR="001B13CD" w:rsidDel="00FA4318">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369" w:author="Gerard" w:date="2014-12-19T15:33:00Z">
        <w:r w:rsidR="00247AFD">
          <w:t>3.6.3</w:t>
        </w:r>
      </w:ins>
      <w:del w:id="3370"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3" type="#_x0000_t75" style="width:17.35pt;height:19.35pt" o:ole="">
            <v:imagedata r:id="rId891" o:title=""/>
          </v:shape>
          <o:OLEObject Type="Embed" ProgID="Equation.DSMT4" ShapeID="_x0000_i1463" DrawAspect="Content" ObjectID="_135439166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4" type="#_x0000_t75" style="width:17.35pt;height:19.35pt" o:ole="">
            <v:imagedata r:id="rId893" o:title=""/>
          </v:shape>
          <o:OLEObject Type="Embed" ProgID="Equation.DSMT4" ShapeID="_x0000_i1464" DrawAspect="Content" ObjectID="_1354391670"/>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5" type="#_x0000_t75" style="width:10pt;height:16pt" o:ole="">
            <v:imagedata r:id="rId895" o:title=""/>
          </v:shape>
          <o:OLEObject Type="Embed" ProgID="Equation.DSMT4" ShapeID="_x0000_i1465" DrawAspect="Content" ObjectID="_135439167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6" type="#_x0000_t75" style="width:34pt;height:14pt" o:ole="">
            <v:imagedata r:id="rId897" o:title=""/>
          </v:shape>
          <o:OLEObject Type="Embed" ProgID="Equation.DSMT4" ShapeID="_x0000_i1466" DrawAspect="Content" ObjectID="_1354391672"/>
        </w:object>
      </w:r>
      <w:r w:rsidR="002D5305">
        <w:t>, the expression</w:t>
      </w:r>
      <w:r>
        <w:t xml:space="preserve"> </w:t>
      </w:r>
      <w:r w:rsidR="002D5305">
        <w:t xml:space="preserve">for </w:t>
      </w:r>
      <w:r w:rsidR="006C2049" w:rsidRPr="006C2049">
        <w:rPr>
          <w:position w:val="-4"/>
        </w:rPr>
        <w:object w:dxaOrig="279" w:dyaOrig="260" w14:anchorId="1178C37C">
          <v:shape id="_x0000_i1467" type="#_x0000_t75" style="width:14pt;height:13.35pt" o:ole="">
            <v:imagedata r:id="rId899" o:title=""/>
          </v:shape>
          <o:OLEObject Type="Embed" ProgID="Equation.DSMT4" ShapeID="_x0000_i1467" DrawAspect="Content" ObjectID="_1354391673"/>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8" type="#_x0000_t75" style="width:93.35pt;height:24.65pt" o:ole="">
            <v:imagedata r:id="rId901" o:title=""/>
          </v:shape>
          <o:OLEObject Type="Embed" ProgID="Equation.DSMT4" ShapeID="_x0000_i1468" DrawAspect="Content" ObjectID="_1354391674"/>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9" type="#_x0000_t75" style="width:30pt;height:16pt" o:ole="">
            <v:imagedata r:id="rId903" o:title=""/>
          </v:shape>
          <o:OLEObject Type="Embed" ProgID="Equation.DSMT4" ShapeID="_x0000_i1469" DrawAspect="Content" ObjectID="_1354391675"/>
        </w:object>
      </w:r>
      <w:r w:rsidRPr="0097532C">
        <w:t>, the fiber modulus is zero at the strain origin (</w:t>
      </w:r>
      <w:r w:rsidR="006C2049" w:rsidRPr="006C2049">
        <w:rPr>
          <w:position w:val="-12"/>
        </w:rPr>
        <w:object w:dxaOrig="600" w:dyaOrig="360" w14:anchorId="0793792D">
          <v:shape id="_x0000_i1470" type="#_x0000_t75" style="width:30pt;height:18pt" o:ole="">
            <v:imagedata r:id="rId905" o:title=""/>
          </v:shape>
          <o:OLEObject Type="Embed" ProgID="Equation.DSMT4" ShapeID="_x0000_i1470" DrawAspect="Content" ObjectID="_1354391676"/>
        </w:object>
      </w:r>
      <w:r w:rsidRPr="0097532C">
        <w:t xml:space="preserve">).  Therefore, use </w:t>
      </w:r>
      <w:r w:rsidR="006C2049" w:rsidRPr="006C2049">
        <w:rPr>
          <w:position w:val="-10"/>
        </w:rPr>
        <w:object w:dxaOrig="600" w:dyaOrig="320" w14:anchorId="2ADEDFF2">
          <v:shape id="_x0000_i1471" type="#_x0000_t75" style="width:30pt;height:16pt" o:ole="">
            <v:imagedata r:id="rId907" o:title=""/>
          </v:shape>
          <o:OLEObject Type="Embed" ProgID="Equation.DSMT4" ShapeID="_x0000_i1471" DrawAspect="Content" ObjectID="_1354391677"/>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2" type="#_x0000_t75" style="width:104pt;height:22pt" o:ole="">
            <v:imagedata r:id="rId909" o:title=""/>
          </v:shape>
          <o:OLEObject Type="Embed" ProgID="Equation.DSMT4" ShapeID="_x0000_i1472" DrawAspect="Content" ObjectID="_135439167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371" w:name="_Toc280622681"/>
      <w:r>
        <w:lastRenderedPageBreak/>
        <w:t>Coupled Transversely Isotropic Mooney-Rivlin</w:t>
      </w:r>
      <w:bookmarkEnd w:id="3371"/>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3" type="#_x0000_t75" style="width:265.35pt;height:20pt" o:ole="">
            <v:imagedata r:id="rId911" o:title=""/>
          </v:shape>
          <o:OLEObject Type="Embed" ProgID="Equation.DSMT4" ShapeID="_x0000_i1473" DrawAspect="Content" ObjectID="_1354391679"/>
        </w:object>
      </w:r>
    </w:p>
    <w:p w14:paraId="49B54FD1" w14:textId="7E69EBCB" w:rsidR="00A1636E" w:rsidRDefault="00A1636E" w:rsidP="00A1636E">
      <w:r>
        <w:t xml:space="preserve">The first </w:t>
      </w:r>
      <w:del w:id="3372" w:author="Steve Maas" w:date="2014-07-24T18:31:00Z">
        <w:r w:rsidDel="00B47983">
          <w:delText xml:space="preserve">two </w:delText>
        </w:r>
      </w:del>
      <w:ins w:id="3373" w:author="Steve Maas" w:date="2014-07-24T18:31:00Z">
        <w:r w:rsidR="00B47983">
          <w:t xml:space="preserve">three </w:t>
        </w:r>
      </w:ins>
      <w:r>
        <w:t xml:space="preserve">terms define the </w:t>
      </w:r>
      <w:ins w:id="3374"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4" type="#_x0000_t75" style="width:11.35pt;height:14pt" o:ole="">
            <v:imagedata r:id="rId913" o:title=""/>
          </v:shape>
          <o:OLEObject Type="Embed" ProgID="Equation.DSMT4" ShapeID="_x0000_i1474" DrawAspect="Content" ObjectID="_135439168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4A7B69">
        <w:fldChar w:fldCharType="begin"/>
      </w:r>
      <w:r w:rsidR="004A7B69">
        <w:instrText xml:space="preserve"> HYPERLINK \l "_ENREF_19" \o "Weiss, 1996 #14" </w:instrText>
      </w:r>
      <w:ins w:id="3375" w:author="Gerard" w:date="2014-12-19T10:20:00Z"/>
      <w:r w:rsidR="004A7B69">
        <w:fldChar w:fldCharType="separate"/>
      </w:r>
      <w:r w:rsidR="00711A1D">
        <w:rPr>
          <w:noProof/>
        </w:rPr>
        <w:t>19</w:t>
      </w:r>
      <w:r w:rsidR="004A7B69">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5" type="#_x0000_t75" style="width:92pt;height:31.35pt" o:ole="">
            <v:imagedata r:id="rId915" o:title=""/>
          </v:shape>
          <o:OLEObject Type="Embed" ProgID="Equation.DSMT4" ShapeID="_x0000_i1475" DrawAspect="Content" ObjectID="_135439168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6" type="#_x0000_t75" style="width:47.35pt;height:14pt" o:ole="">
            <v:imagedata r:id="rId917" o:title=""/>
          </v:shape>
          <o:OLEObject Type="Embed" ProgID="Equation.DSMT4" ShapeID="_x0000_i1476" DrawAspect="Content" ObjectID="_135439168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376" w:name="_Toc280622682"/>
      <w:r>
        <w:lastRenderedPageBreak/>
        <w:t>Coupled Transversely Isotropic Veronda-Westmann</w:t>
      </w:r>
      <w:bookmarkEnd w:id="337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477" type="#_x0000_t75" style="width:236pt;height:33.35pt" o:ole="">
            <v:imagedata r:id="rId919" o:title=""/>
          </v:shape>
          <o:OLEObject Type="Embed" ProgID="Equation.DSMT4" ShapeID="_x0000_i1477" DrawAspect="Content" ObjectID="_1354391683"/>
        </w:object>
      </w:r>
    </w:p>
    <w:p w14:paraId="04C16060" w14:textId="7B38E632" w:rsidR="00241B41" w:rsidRDefault="00241B41" w:rsidP="00241B41">
      <w:r>
        <w:t xml:space="preserve">The first two terms define the </w:t>
      </w:r>
      <w:ins w:id="3377"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8" type="#_x0000_t75" style="width:11.35pt;height:14pt" o:ole="">
            <v:imagedata r:id="rId921" o:title=""/>
          </v:shape>
          <o:OLEObject Type="Embed" ProgID="Equation.DSMT4" ShapeID="_x0000_i1478" DrawAspect="Content" ObjectID="_1354391684"/>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4A7B69">
        <w:fldChar w:fldCharType="begin"/>
      </w:r>
      <w:r w:rsidR="004A7B69">
        <w:instrText xml:space="preserve"> HYPERLINK \l "_ENREF_19" \o "Weiss, 1996 #14" </w:instrText>
      </w:r>
      <w:ins w:id="3378" w:author="Gerard" w:date="2014-12-19T10:20:00Z"/>
      <w:r w:rsidR="004A7B69">
        <w:fldChar w:fldCharType="separate"/>
      </w:r>
      <w:r w:rsidR="00711A1D">
        <w:rPr>
          <w:noProof/>
        </w:rPr>
        <w:t>19</w:t>
      </w:r>
      <w:r w:rsidR="004A7B69">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9" type="#_x0000_t75" style="width:92pt;height:31.35pt" o:ole="">
            <v:imagedata r:id="rId923" o:title=""/>
          </v:shape>
          <o:OLEObject Type="Embed" ProgID="Equation.DSMT4" ShapeID="_x0000_i1479" DrawAspect="Content" ObjectID="_1354391685"/>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80" type="#_x0000_t75" style="width:47.35pt;height:14pt" o:ole="">
            <v:imagedata r:id="rId925" o:title=""/>
          </v:shape>
          <o:OLEObject Type="Embed" ProgID="Equation.DSMT4" ShapeID="_x0000_i1480" DrawAspect="Content" ObjectID="_1354391686"/>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rPr>
          <w:ins w:id="3379" w:author="Gerard" w:date="2014-12-19T10:07:00Z"/>
        </w:rPr>
      </w:pPr>
      <w:r w:rsidRPr="0097532C">
        <w:br w:type="page"/>
      </w:r>
    </w:p>
    <w:p w14:paraId="64FFA564" w14:textId="3E78DB06" w:rsidR="004A7B69" w:rsidRDefault="004A7B69" w:rsidP="004A7B69">
      <w:pPr>
        <w:pStyle w:val="Heading2"/>
        <w:rPr>
          <w:ins w:id="3380" w:author="Gerard" w:date="2014-12-19T10:18:00Z"/>
        </w:rPr>
        <w:pPrChange w:id="3381" w:author="Gerard" w:date="2014-12-19T10:07:00Z">
          <w:pPr>
            <w:jc w:val="left"/>
          </w:pPr>
        </w:pPrChange>
      </w:pPr>
      <w:bookmarkStart w:id="3382" w:name="_Toc280622683"/>
      <w:ins w:id="3383" w:author="Gerard" w:date="2014-12-19T10:07:00Z">
        <w:r>
          <w:lastRenderedPageBreak/>
          <w:t>Continuous Fiber Distribution</w:t>
        </w:r>
      </w:ins>
      <w:bookmarkEnd w:id="3382"/>
    </w:p>
    <w:p w14:paraId="4EEEC9B8" w14:textId="55730446" w:rsidR="00FA4318" w:rsidRDefault="00FA4318" w:rsidP="004A7B69">
      <w:pPr>
        <w:rPr>
          <w:ins w:id="3384" w:author="Gerard" w:date="2014-12-19T10:20:00Z"/>
        </w:rPr>
      </w:pPr>
      <w:ins w:id="3385" w:author="Gerard" w:date="2014-12-19T10:19:00Z">
        <w:r>
          <w:t>A continuous fiber distribution has a strain energy density that integrates the contributions from fiber bundles oriented along all directions</w:t>
        </w:r>
      </w:ins>
      <w:ins w:id="3386" w:author="Gerard" w:date="2014-12-19T10:32:00Z">
        <w:r w:rsidR="00BC37B1">
          <w:t xml:space="preserve"> emanating from a point in the continuum</w:t>
        </w:r>
      </w:ins>
      <w:ins w:id="3387" w:author="Gerard" w:date="2014-12-19T10:20:00Z">
        <w:r>
          <w:t>,</w:t>
        </w:r>
      </w:ins>
    </w:p>
    <w:p w14:paraId="344ED1C8" w14:textId="5FB8FAA2" w:rsidR="00FA4318" w:rsidRDefault="00FA4318" w:rsidP="00FA4318">
      <w:pPr>
        <w:pStyle w:val="MTDisplayEquation"/>
        <w:rPr>
          <w:ins w:id="3388" w:author="Gerard" w:date="2014-12-19T10:20:00Z"/>
        </w:rPr>
        <w:pPrChange w:id="3389" w:author="Gerard" w:date="2014-12-19T10:20:00Z">
          <w:pPr/>
        </w:pPrChange>
      </w:pPr>
      <w:ins w:id="3390" w:author="Gerard" w:date="2014-12-19T10:20:00Z">
        <w:r>
          <w:tab/>
        </w:r>
        <w:r w:rsidR="00BC37B1" w:rsidRPr="00FA4318">
          <w:rPr>
            <w:position w:val="-18"/>
          </w:rPr>
          <w:object w:dxaOrig="3600" w:dyaOrig="480" w14:anchorId="03D5D629">
            <v:shape id="_x0000_i6344" type="#_x0000_t75" style="width:180pt;height:24pt" o:ole="">
              <v:imagedata r:id="rId927" o:title=""/>
            </v:shape>
            <o:OLEObject Type="Embed" ProgID="Equation.DSMT4" ShapeID="_x0000_i6344" DrawAspect="Content" ObjectID="_1354391687"/>
          </w:object>
        </w:r>
      </w:ins>
      <w:ins w:id="3391" w:author="Gerard" w:date="2014-12-19T11:20:00Z">
        <w:r w:rsidR="007057A4">
          <w:t xml:space="preserve"> ,</w:t>
        </w:r>
      </w:ins>
    </w:p>
    <w:p w14:paraId="2D5C822E" w14:textId="652DBD71" w:rsidR="004A7B69" w:rsidRDefault="00FA4318" w:rsidP="004A7B69">
      <w:pPr>
        <w:rPr>
          <w:ins w:id="3392" w:author="Gerard" w:date="2014-12-19T10:31:00Z"/>
        </w:rPr>
      </w:pPr>
      <w:ins w:id="3393" w:author="Gerard" w:date="2014-12-19T10:21:00Z">
        <w:r>
          <w:t>where</w:t>
        </w:r>
      </w:ins>
      <w:ins w:id="3394" w:author="Gerard" w:date="2014-12-19T10:19:00Z">
        <w:r>
          <w:t xml:space="preserve"> </w:t>
        </w:r>
      </w:ins>
      <w:ins w:id="3395" w:author="Gerard" w:date="2014-12-19T10:22:00Z">
        <w:r w:rsidRPr="00FA4318">
          <w:rPr>
            <w:position w:val="-4"/>
          </w:rPr>
          <w:object w:dxaOrig="200" w:dyaOrig="200" w14:anchorId="6FC40189">
            <v:shape id="_x0000_i4166" type="#_x0000_t75" style="width:10pt;height:10pt" o:ole="">
              <v:imagedata r:id="rId929" o:title=""/>
            </v:shape>
            <o:OLEObject Type="Embed" ProgID="Equation.DSMT4" ShapeID="_x0000_i4166" DrawAspect="Content" ObjectID="_1354391688"/>
          </w:object>
        </w:r>
        <w:r>
          <w:t xml:space="preserve"> is the unit vector along the fiber orientation in the reference configuration, </w:t>
        </w:r>
        <w:r w:rsidRPr="00FA4318">
          <w:rPr>
            <w:position w:val="-12"/>
            <w:rPrChange w:id="3396" w:author="Gerard" w:date="2014-12-19T10:23:00Z">
              <w:rPr>
                <w:position w:val="-4"/>
              </w:rPr>
            </w:rPrChange>
          </w:rPr>
          <w:object w:dxaOrig="1180" w:dyaOrig="380" w14:anchorId="1231C08B">
            <v:shape id="_x0000_i4169" type="#_x0000_t75" style="width:59.35pt;height:19.35pt" o:ole="">
              <v:imagedata r:id="rId931" o:title=""/>
            </v:shape>
            <o:OLEObject Type="Embed" ProgID="Equation.DSMT4" ShapeID="_x0000_i4169" DrawAspect="Content" ObjectID="_1354391689"/>
          </w:object>
        </w:r>
        <w:r>
          <w:t xml:space="preserve"> </w:t>
        </w:r>
      </w:ins>
      <w:ins w:id="3397" w:author="Gerard" w:date="2014-12-19T10:23:00Z">
        <w:r>
          <w:t xml:space="preserve">is the normal component of </w:t>
        </w:r>
        <w:r w:rsidRPr="00FA4318">
          <w:rPr>
            <w:position w:val="-6"/>
            <w:rPrChange w:id="3398" w:author="Gerard" w:date="2014-12-19T10:23:00Z">
              <w:rPr>
                <w:position w:val="-4"/>
              </w:rPr>
            </w:rPrChange>
          </w:rPr>
          <w:object w:dxaOrig="240" w:dyaOrig="280" w14:anchorId="2D615927">
            <v:shape id="_x0000_i4172" type="#_x0000_t75" style="width:12pt;height:14pt" o:ole="">
              <v:imagedata r:id="rId933" o:title=""/>
            </v:shape>
            <o:OLEObject Type="Embed" ProgID="Equation.DSMT4" ShapeID="_x0000_i4172" DrawAspect="Content" ObjectID="_1354391690"/>
          </w:object>
        </w:r>
        <w:r>
          <w:t xml:space="preserve"> along </w:t>
        </w:r>
        <w:r w:rsidRPr="00FA4318">
          <w:rPr>
            <w:position w:val="-4"/>
          </w:rPr>
          <w:object w:dxaOrig="200" w:dyaOrig="200" w14:anchorId="70E7DCD0">
            <v:shape id="_x0000_i4175" type="#_x0000_t75" style="width:10pt;height:10pt" o:ole="">
              <v:imagedata r:id="rId935" o:title=""/>
            </v:shape>
            <o:OLEObject Type="Embed" ProgID="Equation.DSMT4" ShapeID="_x0000_i4175" DrawAspect="Content" ObjectID="_1354391691"/>
          </w:object>
        </w:r>
        <w:r>
          <w:t xml:space="preserve"> (also the square of the stretch ratio along that direction), and </w:t>
        </w:r>
        <w:r w:rsidRPr="00FA4318">
          <w:rPr>
            <w:position w:val="-4"/>
          </w:rPr>
          <w:object w:dxaOrig="240" w:dyaOrig="260" w14:anchorId="47312973">
            <v:shape id="_x0000_i4178" type="#_x0000_t75" style="width:12pt;height:13.35pt" o:ole="">
              <v:imagedata r:id="rId937" o:title=""/>
            </v:shape>
            <o:OLEObject Type="Embed" ProgID="Equation.DSMT4" ShapeID="_x0000_i4178" DrawAspect="Content" ObjectID="_1354391692"/>
          </w:object>
        </w:r>
        <w:r>
          <w:t xml:space="preserve"> represents the unit sphere</w:t>
        </w:r>
      </w:ins>
      <w:ins w:id="3399" w:author="Gerard" w:date="2014-12-19T10:47:00Z">
        <w:r w:rsidR="00B57280">
          <w:t xml:space="preserve"> </w:t>
        </w:r>
      </w:ins>
      <w:ins w:id="3400" w:author="Gerard" w:date="2014-12-19T10:48:00Z">
        <w:r w:rsidR="00B57280">
          <w:t xml:space="preserve">(for 3D fiber distributions) or unit circle (for 2D fiber distributions) </w:t>
        </w:r>
      </w:ins>
      <w:ins w:id="3401" w:author="Gerard" w:date="2014-12-19T10:23:00Z">
        <w:r>
          <w:t xml:space="preserve">over which the </w:t>
        </w:r>
      </w:ins>
      <w:ins w:id="3402" w:author="Gerard" w:date="2014-12-19T10:24:00Z">
        <w:r>
          <w:t>integration</w:t>
        </w:r>
      </w:ins>
      <w:ins w:id="3403" w:author="Gerard" w:date="2014-12-19T10:23:00Z">
        <w:r>
          <w:t xml:space="preserve"> </w:t>
        </w:r>
      </w:ins>
      <w:ins w:id="3404" w:author="Gerard" w:date="2014-12-19T10:24:00Z">
        <w:r>
          <w:t xml:space="preserve">is performed. Thus, </w:t>
        </w:r>
        <w:r w:rsidRPr="00FA4318">
          <w:rPr>
            <w:position w:val="-4"/>
          </w:rPr>
          <w:object w:dxaOrig="200" w:dyaOrig="200" w14:anchorId="7DB2AB72">
            <v:shape id="_x0000_i4181" type="#_x0000_t75" style="width:10pt;height:10pt" o:ole="">
              <v:imagedata r:id="rId939" o:title=""/>
            </v:shape>
            <o:OLEObject Type="Embed" ProgID="Equation.DSMT4" ShapeID="_x0000_i4181" DrawAspect="Content" ObjectID="_1354391693"/>
          </w:object>
        </w:r>
        <w:r>
          <w:t xml:space="preserve"> spans all directions from the origin to points on the unit sphere</w:t>
        </w:r>
      </w:ins>
      <w:ins w:id="3405" w:author="Gerard" w:date="2014-12-19T10:48:00Z">
        <w:r w:rsidR="00B57280">
          <w:t xml:space="preserve"> or unit circle</w:t>
        </w:r>
      </w:ins>
      <w:ins w:id="3406" w:author="Gerard" w:date="2014-12-19T10:24:00Z">
        <w:r>
          <w:t xml:space="preserve">.  In the integrand, </w:t>
        </w:r>
        <w:r w:rsidRPr="00FA4318">
          <w:rPr>
            <w:position w:val="-12"/>
            <w:rPrChange w:id="3407" w:author="Gerard" w:date="2014-12-19T10:25:00Z">
              <w:rPr>
                <w:position w:val="-4"/>
              </w:rPr>
            </w:rPrChange>
          </w:rPr>
          <w:object w:dxaOrig="360" w:dyaOrig="380" w14:anchorId="4B7A8800">
            <v:shape id="_x0000_i4184" type="#_x0000_t75" style="width:18pt;height:19.35pt" o:ole="">
              <v:imagedata r:id="rId941" o:title=""/>
            </v:shape>
            <o:OLEObject Type="Embed" ProgID="Equation.DSMT4" ShapeID="_x0000_i4184" DrawAspect="Content" ObjectID="_1354391694"/>
          </w:object>
        </w:r>
        <w:r>
          <w:t xml:space="preserve"> </w:t>
        </w:r>
      </w:ins>
      <w:ins w:id="3408" w:author="Gerard" w:date="2014-12-19T10:25:00Z">
        <w:r>
          <w:t xml:space="preserve">represents the strain energy density of the fiber bundle oriented along </w:t>
        </w:r>
        <w:r w:rsidRPr="00FA4318">
          <w:rPr>
            <w:position w:val="-4"/>
          </w:rPr>
          <w:object w:dxaOrig="200" w:dyaOrig="200" w14:anchorId="6E4FC8BD">
            <v:shape id="_x0000_i4187" type="#_x0000_t75" style="width:10pt;height:10pt" o:ole="">
              <v:imagedata r:id="rId943" o:title=""/>
            </v:shape>
            <o:OLEObject Type="Embed" ProgID="Equation.DSMT4" ShapeID="_x0000_i4187" DrawAspect="Content" ObjectID="_1354391695"/>
          </w:object>
        </w:r>
        <w:r>
          <w:t xml:space="preserve">; </w:t>
        </w:r>
        <w:r w:rsidRPr="00FA4318">
          <w:rPr>
            <w:position w:val="-4"/>
          </w:rPr>
          <w:object w:dxaOrig="280" w:dyaOrig="240" w14:anchorId="60EE179C">
            <v:shape id="_x0000_i4190" type="#_x0000_t75" style="width:14pt;height:12pt" o:ole="">
              <v:imagedata r:id="rId945" o:title=""/>
            </v:shape>
            <o:OLEObject Type="Embed" ProgID="Equation.DSMT4" ShapeID="_x0000_i4190" DrawAspect="Content" ObjectID="_1354391696"/>
          </w:object>
        </w:r>
        <w:r>
          <w:t xml:space="preserve"> is the Heaviside unit step function that </w:t>
        </w:r>
      </w:ins>
      <w:ins w:id="3409" w:author="Gerard" w:date="2014-12-19T10:27:00Z">
        <w:r>
          <w:t>includes only</w:t>
        </w:r>
      </w:ins>
      <w:ins w:id="3410" w:author="Gerard" w:date="2014-12-19T10:25:00Z">
        <w:r>
          <w:t xml:space="preserve"> fibers that are in tension</w:t>
        </w:r>
      </w:ins>
      <w:ins w:id="3411" w:author="Gerard" w:date="2014-12-19T10:27:00Z">
        <w:r>
          <w:t xml:space="preserve">; and </w:t>
        </w:r>
        <w:r w:rsidR="00BC37B1" w:rsidRPr="00BC37B1">
          <w:rPr>
            <w:position w:val="-4"/>
            <w:rPrChange w:id="3412" w:author="Gerard" w:date="2014-12-19T10:33:00Z">
              <w:rPr>
                <w:position w:val="-14"/>
              </w:rPr>
            </w:rPrChange>
          </w:rPr>
          <w:object w:dxaOrig="240" w:dyaOrig="240" w14:anchorId="771CE3F7">
            <v:shape id="_x0000_i6335" type="#_x0000_t75" style="width:12pt;height:12pt" o:ole="">
              <v:imagedata r:id="rId947" o:title=""/>
            </v:shape>
            <o:OLEObject Type="Embed" ProgID="Equation.DSMT4" ShapeID="_x0000_i6335" DrawAspect="Content" ObjectID="_1354391697"/>
          </w:object>
        </w:r>
        <w:r>
          <w:t xml:space="preserve"> is the fiber density distribution function that specifies the spatial fractional distribution of fibers.</w:t>
        </w:r>
      </w:ins>
      <w:ins w:id="3413" w:author="Gerard" w:date="2014-12-19T10:28:00Z">
        <w:r>
          <w:t xml:space="preserve">  This function satisfies the constraint</w:t>
        </w:r>
      </w:ins>
    </w:p>
    <w:p w14:paraId="4F173C00" w14:textId="567411EF" w:rsidR="00BC37B1" w:rsidRDefault="00BC37B1" w:rsidP="00BC37B1">
      <w:pPr>
        <w:pStyle w:val="MTDisplayEquation"/>
        <w:rPr>
          <w:ins w:id="3414" w:author="Gerard" w:date="2014-12-19T10:33:00Z"/>
        </w:rPr>
        <w:pPrChange w:id="3415" w:author="Gerard" w:date="2014-12-19T10:31:00Z">
          <w:pPr/>
        </w:pPrChange>
      </w:pPr>
      <w:ins w:id="3416" w:author="Gerard" w:date="2014-12-19T10:31:00Z">
        <w:r>
          <w:tab/>
        </w:r>
        <w:r w:rsidRPr="00BC37B1">
          <w:rPr>
            <w:position w:val="-18"/>
            <w:rPrChange w:id="3417" w:author="Gerard" w:date="2014-12-19T10:31:00Z">
              <w:rPr>
                <w:position w:val="-4"/>
              </w:rPr>
            </w:rPrChange>
          </w:rPr>
          <w:object w:dxaOrig="1400" w:dyaOrig="480" w14:anchorId="5A3F0A4C">
            <v:shape id="_x0000_i6332" type="#_x0000_t75" style="width:70pt;height:24pt" o:ole="">
              <v:imagedata r:id="rId949" o:title=""/>
            </v:shape>
            <o:OLEObject Type="Embed" ProgID="Equation.DSMT4" ShapeID="_x0000_i6332" DrawAspect="Content" ObjectID="_1354391698"/>
          </w:object>
        </w:r>
        <w:r>
          <w:t xml:space="preserve"> </w:t>
        </w:r>
      </w:ins>
      <w:ins w:id="3418" w:author="Gerard" w:date="2014-12-19T11:20:00Z">
        <w:r w:rsidR="007057A4">
          <w:t>.</w:t>
        </w:r>
      </w:ins>
    </w:p>
    <w:p w14:paraId="2018C0E7" w14:textId="3BEA5B74" w:rsidR="00BC37B1" w:rsidRDefault="00BC37B1" w:rsidP="00BC37B1">
      <w:pPr>
        <w:rPr>
          <w:ins w:id="3419" w:author="Gerard" w:date="2014-12-19T10:34:00Z"/>
        </w:rPr>
      </w:pPr>
      <w:ins w:id="3420" w:author="Gerard" w:date="2014-12-19T10:33:00Z">
        <w:r>
          <w:t xml:space="preserve">For a material with an </w:t>
        </w:r>
        <w:r w:rsidR="00446E45">
          <w:t>uncoupled strain energy density</w:t>
        </w:r>
        <w:r>
          <w:t xml:space="preserve"> the </w:t>
        </w:r>
      </w:ins>
      <w:ins w:id="3421" w:author="Gerard" w:date="2014-12-19T10:34:00Z">
        <w:r>
          <w:t>corresponding expression is</w:t>
        </w:r>
      </w:ins>
    </w:p>
    <w:p w14:paraId="352EDB87" w14:textId="3DE0EC0B" w:rsidR="00BC37B1" w:rsidRDefault="00BC37B1" w:rsidP="00BC37B1">
      <w:pPr>
        <w:pStyle w:val="MTDisplayEquation"/>
        <w:rPr>
          <w:ins w:id="3422" w:author="Gerard" w:date="2014-12-19T10:34:00Z"/>
        </w:rPr>
        <w:pPrChange w:id="3423" w:author="Gerard" w:date="2014-12-19T10:34:00Z">
          <w:pPr/>
        </w:pPrChange>
      </w:pPr>
      <w:ins w:id="3424" w:author="Gerard" w:date="2014-12-19T10:34:00Z">
        <w:r>
          <w:tab/>
        </w:r>
        <w:r w:rsidRPr="00BC37B1">
          <w:rPr>
            <w:position w:val="-18"/>
            <w:rPrChange w:id="3425" w:author="Gerard" w:date="2014-12-19T10:34:00Z">
              <w:rPr>
                <w:position w:val="-4"/>
              </w:rPr>
            </w:rPrChange>
          </w:rPr>
          <w:object w:dxaOrig="3600" w:dyaOrig="480" w14:anchorId="1A344E5A">
            <v:shape id="_x0000_i6341" type="#_x0000_t75" style="width:180pt;height:24pt" o:ole="">
              <v:imagedata r:id="rId951" o:title=""/>
            </v:shape>
            <o:OLEObject Type="Embed" ProgID="Equation.DSMT4" ShapeID="_x0000_i6341" DrawAspect="Content" ObjectID="_1354391699"/>
          </w:object>
        </w:r>
        <w:r>
          <w:t xml:space="preserve"> </w:t>
        </w:r>
      </w:ins>
      <w:ins w:id="3426" w:author="Gerard" w:date="2014-12-19T11:20:00Z">
        <w:r w:rsidR="007057A4">
          <w:t>,</w:t>
        </w:r>
      </w:ins>
    </w:p>
    <w:p w14:paraId="27939C9C" w14:textId="0F815C6B" w:rsidR="00BC37B1" w:rsidRDefault="00BC37B1" w:rsidP="00BC37B1">
      <w:pPr>
        <w:rPr>
          <w:ins w:id="3427" w:author="Gerard" w:date="2014-12-19T15:25:00Z"/>
        </w:rPr>
        <w:pPrChange w:id="3428" w:author="Gerard" w:date="2014-12-19T10:34:00Z">
          <w:pPr/>
        </w:pPrChange>
      </w:pPr>
      <w:ins w:id="3429" w:author="Gerard" w:date="2014-12-19T10:34:00Z">
        <w:r>
          <w:t xml:space="preserve">where </w:t>
        </w:r>
        <w:r w:rsidRPr="00BC37B1">
          <w:rPr>
            <w:position w:val="-12"/>
            <w:rPrChange w:id="3430" w:author="Gerard" w:date="2014-12-19T10:35:00Z">
              <w:rPr>
                <w:position w:val="-4"/>
              </w:rPr>
            </w:rPrChange>
          </w:rPr>
          <w:object w:dxaOrig="1180" w:dyaOrig="380" w14:anchorId="470E65A2">
            <v:shape id="_x0000_i6348" type="#_x0000_t75" style="width:59.35pt;height:19.35pt" o:ole="">
              <v:imagedata r:id="rId953" o:title=""/>
            </v:shape>
            <o:OLEObject Type="Embed" ProgID="Equation.DSMT4" ShapeID="_x0000_i6348" DrawAspect="Content" ObjectID="_1354391700"/>
          </w:object>
        </w:r>
        <w:r>
          <w:t>.</w:t>
        </w:r>
      </w:ins>
    </w:p>
    <w:p w14:paraId="6C31AE48" w14:textId="48F7E456" w:rsidR="00446E45" w:rsidRDefault="00446E45">
      <w:pPr>
        <w:jc w:val="left"/>
        <w:rPr>
          <w:ins w:id="3431" w:author="Gerard" w:date="2014-12-19T15:25:00Z"/>
        </w:rPr>
      </w:pPr>
      <w:ins w:id="3432" w:author="Gerard" w:date="2014-12-19T15:25:00Z">
        <w:r>
          <w:br w:type="page"/>
        </w:r>
      </w:ins>
    </w:p>
    <w:p w14:paraId="0D435FE1" w14:textId="6A61AD1B" w:rsidR="004A7B69" w:rsidRDefault="004A7B69" w:rsidP="004A7B69">
      <w:pPr>
        <w:pStyle w:val="Heading3"/>
        <w:rPr>
          <w:ins w:id="3433" w:author="Gerard" w:date="2014-12-19T10:11:00Z"/>
        </w:rPr>
        <w:pPrChange w:id="3434" w:author="Gerard" w:date="2014-12-19T10:11:00Z">
          <w:pPr>
            <w:jc w:val="left"/>
          </w:pPr>
        </w:pPrChange>
      </w:pPr>
      <w:bookmarkStart w:id="3435" w:name="_Toc280622684"/>
      <w:ins w:id="3436" w:author="Gerard" w:date="2014-12-19T10:10:00Z">
        <w:r>
          <w:lastRenderedPageBreak/>
          <w:t>Compressible Continuous Fiber Distribution</w:t>
        </w:r>
      </w:ins>
      <w:bookmarkEnd w:id="3435"/>
    </w:p>
    <w:p w14:paraId="7CF23D74" w14:textId="15E750F7" w:rsidR="00BC37B1" w:rsidRDefault="00BC37B1" w:rsidP="00BC37B1">
      <w:pPr>
        <w:rPr>
          <w:ins w:id="3437" w:author="Gerard" w:date="2014-12-19T10:36:00Z"/>
        </w:rPr>
      </w:pPr>
      <w:ins w:id="3438" w:author="Gerard" w:date="2014-12-19T10: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742C81C0" w14:textId="77777777" w:rsidR="00BC37B1" w:rsidRDefault="00BC37B1" w:rsidP="00BC37B1">
      <w:pPr>
        <w:rPr>
          <w:ins w:id="3439" w:author="Gerard" w:date="2014-12-19T10: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175"/>
        <w:gridCol w:w="222"/>
      </w:tblGrid>
      <w:tr w:rsidR="00BC37B1" w14:paraId="5CE9848D" w14:textId="77777777" w:rsidTr="00B57280">
        <w:trPr>
          <w:ins w:id="3440" w:author="Gerard" w:date="2014-12-19T10:36:00Z"/>
        </w:trPr>
        <w:tc>
          <w:tcPr>
            <w:tcW w:w="0" w:type="auto"/>
            <w:shd w:val="clear" w:color="auto" w:fill="auto"/>
          </w:tcPr>
          <w:p w14:paraId="6A7A9144" w14:textId="0894100E" w:rsidR="00BC37B1" w:rsidRDefault="00BC37B1" w:rsidP="00BC37B1">
            <w:pPr>
              <w:pStyle w:val="code"/>
              <w:rPr>
                <w:ins w:id="3441" w:author="Gerard" w:date="2014-12-19T10:36:00Z"/>
              </w:rPr>
            </w:pPr>
            <w:ins w:id="3442" w:author="Gerard" w:date="2014-12-19T10:36:00Z">
              <w:r>
                <w:t>&lt;</w:t>
              </w:r>
            </w:ins>
            <w:ins w:id="3443" w:author="Gerard" w:date="2014-12-19T10:37:00Z">
              <w:r>
                <w:t>fibers</w:t>
              </w:r>
            </w:ins>
            <w:ins w:id="3444" w:author="Gerard" w:date="2014-12-19T10:36:00Z">
              <w:r>
                <w:t>&gt;</w:t>
              </w:r>
            </w:ins>
          </w:p>
        </w:tc>
        <w:tc>
          <w:tcPr>
            <w:tcW w:w="0" w:type="auto"/>
            <w:shd w:val="clear" w:color="auto" w:fill="auto"/>
          </w:tcPr>
          <w:p w14:paraId="7B23DAE8" w14:textId="13CAA398" w:rsidR="00BC37B1" w:rsidRPr="000B272C" w:rsidRDefault="00BC37B1" w:rsidP="0019702D">
            <w:pPr>
              <w:rPr>
                <w:ins w:id="3445" w:author="Gerard" w:date="2014-12-19T10:36:00Z"/>
                <w:i/>
              </w:rPr>
            </w:pPr>
            <w:ins w:id="3446" w:author="Gerard" w:date="2014-12-19T10:36:00Z">
              <w:r w:rsidRPr="000B272C">
                <w:t xml:space="preserve">Specification of the </w:t>
              </w:r>
            </w:ins>
            <w:ins w:id="3447" w:author="Gerard" w:date="2014-12-19T10:46:00Z">
              <w:r w:rsidR="00B57280">
                <w:t xml:space="preserve">fiber material response </w:t>
              </w:r>
              <w:r w:rsidR="0019702D" w:rsidRPr="00B57280">
                <w:rPr>
                  <w:position w:val="-14"/>
                  <w:rPrChange w:id="3448" w:author="Gerard" w:date="2014-12-19T10:47:00Z">
                    <w:rPr>
                      <w:position w:val="-12"/>
                    </w:rPr>
                  </w:rPrChange>
                </w:rPr>
                <w:object w:dxaOrig="760" w:dyaOrig="420" w14:anchorId="6C0FFD4D">
                  <v:shape id="_x0000_i6596" type="#_x0000_t75" style="width:38pt;height:21.35pt" o:ole="">
                    <v:imagedata r:id="rId955" o:title=""/>
                  </v:shape>
                  <o:OLEObject Type="Embed" ProgID="Equation.DSMT4" ShapeID="_x0000_i6596" DrawAspect="Content" ObjectID="_1354391701" r:id="rId956"/>
                </w:object>
              </w:r>
              <w:r w:rsidR="00B57280">
                <w:t xml:space="preserve"> </w:t>
              </w:r>
            </w:ins>
          </w:p>
        </w:tc>
        <w:tc>
          <w:tcPr>
            <w:tcW w:w="0" w:type="auto"/>
          </w:tcPr>
          <w:p w14:paraId="2991E421" w14:textId="77777777" w:rsidR="00BC37B1" w:rsidRPr="000B272C" w:rsidRDefault="00BC37B1" w:rsidP="00B57280">
            <w:pPr>
              <w:rPr>
                <w:ins w:id="3449" w:author="Gerard" w:date="2014-12-19T10:36:00Z"/>
              </w:rPr>
            </w:pPr>
          </w:p>
        </w:tc>
      </w:tr>
      <w:tr w:rsidR="00BC37B1" w14:paraId="522BDC76" w14:textId="77777777" w:rsidTr="00B57280">
        <w:trPr>
          <w:ins w:id="3450" w:author="Gerard" w:date="2014-12-19T10:36:00Z"/>
        </w:trPr>
        <w:tc>
          <w:tcPr>
            <w:tcW w:w="0" w:type="auto"/>
            <w:shd w:val="clear" w:color="auto" w:fill="auto"/>
          </w:tcPr>
          <w:p w14:paraId="058F08C4" w14:textId="1EDAE67A" w:rsidR="00BC37B1" w:rsidRDefault="00BC37B1" w:rsidP="00BC37B1">
            <w:pPr>
              <w:pStyle w:val="code"/>
              <w:rPr>
                <w:ins w:id="3451" w:author="Gerard" w:date="2014-12-19T10:36:00Z"/>
              </w:rPr>
            </w:pPr>
            <w:ins w:id="3452" w:author="Gerard" w:date="2014-12-19T10:36:00Z">
              <w:r>
                <w:t>&lt;</w:t>
              </w:r>
            </w:ins>
            <w:ins w:id="3453" w:author="Gerard" w:date="2014-12-19T10:37:00Z">
              <w:r>
                <w:t>distribution</w:t>
              </w:r>
            </w:ins>
            <w:ins w:id="3454" w:author="Gerard" w:date="2014-12-19T10:36:00Z">
              <w:r>
                <w:t>&gt;</w:t>
              </w:r>
            </w:ins>
          </w:p>
        </w:tc>
        <w:tc>
          <w:tcPr>
            <w:tcW w:w="0" w:type="auto"/>
            <w:shd w:val="clear" w:color="auto" w:fill="auto"/>
          </w:tcPr>
          <w:p w14:paraId="5B4FFE20" w14:textId="7694F99A" w:rsidR="00BC37B1" w:rsidRPr="000B272C" w:rsidRDefault="00B57280" w:rsidP="0019702D">
            <w:pPr>
              <w:rPr>
                <w:ins w:id="3455" w:author="Gerard" w:date="2014-12-19T10:36:00Z"/>
                <w:i/>
              </w:rPr>
            </w:pPr>
            <w:ins w:id="3456" w:author="Gerard" w:date="2014-12-19T10:47:00Z">
              <w:r>
                <w:t xml:space="preserve">Specification of the fiber density distribution </w:t>
              </w:r>
              <w:r w:rsidR="0019702D" w:rsidRPr="00B57280">
                <w:rPr>
                  <w:position w:val="-14"/>
                  <w:rPrChange w:id="3457" w:author="Gerard" w:date="2014-12-19T10:47:00Z">
                    <w:rPr>
                      <w:position w:val="-4"/>
                    </w:rPr>
                  </w:rPrChange>
                </w:rPr>
                <w:object w:dxaOrig="560" w:dyaOrig="420" w14:anchorId="5AE58BF7">
                  <v:shape id="_x0000_i6611" type="#_x0000_t75" style="width:28pt;height:21.35pt" o:ole="">
                    <v:imagedata r:id="rId957" o:title=""/>
                  </v:shape>
                  <o:OLEObject Type="Embed" ProgID="Equation.DSMT4" ShapeID="_x0000_i6611" DrawAspect="Content" ObjectID="_1354391702" r:id="rId958"/>
                </w:object>
              </w:r>
              <w:r>
                <w:t xml:space="preserve"> </w:t>
              </w:r>
            </w:ins>
          </w:p>
        </w:tc>
        <w:tc>
          <w:tcPr>
            <w:tcW w:w="0" w:type="auto"/>
          </w:tcPr>
          <w:p w14:paraId="26D4F0F0" w14:textId="75C5DBF9" w:rsidR="00BC37B1" w:rsidRPr="000B272C" w:rsidRDefault="00BC37B1" w:rsidP="00B57280">
            <w:pPr>
              <w:rPr>
                <w:ins w:id="3458" w:author="Gerard" w:date="2014-12-19T10:36:00Z"/>
              </w:rPr>
            </w:pPr>
          </w:p>
        </w:tc>
      </w:tr>
      <w:tr w:rsidR="00BC37B1" w14:paraId="14734A37" w14:textId="77777777" w:rsidTr="00B57280">
        <w:trPr>
          <w:ins w:id="3459" w:author="Gerard" w:date="2014-12-19T10:36:00Z"/>
        </w:trPr>
        <w:tc>
          <w:tcPr>
            <w:tcW w:w="0" w:type="auto"/>
            <w:shd w:val="clear" w:color="auto" w:fill="auto"/>
          </w:tcPr>
          <w:p w14:paraId="77B57A53" w14:textId="00D0AC77" w:rsidR="00BC37B1" w:rsidRDefault="00BC37B1" w:rsidP="00BC37B1">
            <w:pPr>
              <w:pStyle w:val="code"/>
              <w:rPr>
                <w:ins w:id="3460" w:author="Gerard" w:date="2014-12-19T10:36:00Z"/>
              </w:rPr>
            </w:pPr>
            <w:ins w:id="3461" w:author="Gerard" w:date="2014-12-19T10:36:00Z">
              <w:r>
                <w:t>&lt;</w:t>
              </w:r>
            </w:ins>
            <w:ins w:id="3462" w:author="Gerard" w:date="2014-12-19T10:37:00Z">
              <w:r>
                <w:t>scheme</w:t>
              </w:r>
            </w:ins>
            <w:ins w:id="3463" w:author="Gerard" w:date="2014-12-19T10:36:00Z">
              <w:r>
                <w:t>&gt;</w:t>
              </w:r>
            </w:ins>
          </w:p>
        </w:tc>
        <w:tc>
          <w:tcPr>
            <w:tcW w:w="0" w:type="auto"/>
            <w:shd w:val="clear" w:color="auto" w:fill="auto"/>
          </w:tcPr>
          <w:p w14:paraId="0822ABBB" w14:textId="6F93EBC4" w:rsidR="00BC37B1" w:rsidRPr="000B272C" w:rsidRDefault="00C91B14" w:rsidP="00C91B14">
            <w:pPr>
              <w:rPr>
                <w:ins w:id="3464" w:author="Gerard" w:date="2014-12-19T10:36:00Z"/>
              </w:rPr>
            </w:pPr>
            <w:ins w:id="3465" w:author="Gerard" w:date="2014-12-19T10:50:00Z">
              <w:r>
                <w:t>Numerical i</w:t>
              </w:r>
            </w:ins>
            <w:ins w:id="3466" w:author="Gerard" w:date="2014-12-19T10:47:00Z">
              <w:r w:rsidR="00B57280">
                <w:t>ntegration scheme</w:t>
              </w:r>
            </w:ins>
          </w:p>
        </w:tc>
        <w:tc>
          <w:tcPr>
            <w:tcW w:w="0" w:type="auto"/>
          </w:tcPr>
          <w:p w14:paraId="3522D5DD" w14:textId="77777777" w:rsidR="00BC37B1" w:rsidRDefault="00BC37B1" w:rsidP="00B57280">
            <w:pPr>
              <w:rPr>
                <w:ins w:id="3467" w:author="Gerard" w:date="2014-12-19T10:36:00Z"/>
              </w:rPr>
            </w:pPr>
          </w:p>
        </w:tc>
      </w:tr>
    </w:tbl>
    <w:p w14:paraId="4A8F7370" w14:textId="77777777" w:rsidR="00BC37B1" w:rsidRDefault="00BC37B1" w:rsidP="00BC37B1">
      <w:pPr>
        <w:rPr>
          <w:ins w:id="3468" w:author="Gerard" w:date="2014-12-19T10:36:00Z"/>
        </w:rPr>
      </w:pPr>
    </w:p>
    <w:p w14:paraId="403ADDD1" w14:textId="7F55145D" w:rsidR="004A7B69" w:rsidRDefault="00BC37B1" w:rsidP="00BC37B1">
      <w:pPr>
        <w:rPr>
          <w:ins w:id="3469" w:author="Gerard" w:date="2014-12-19T13:33:00Z"/>
        </w:rPr>
        <w:pPrChange w:id="3470" w:author="Gerard" w:date="2014-12-19T10:11:00Z">
          <w:pPr>
            <w:jc w:val="left"/>
          </w:pPr>
        </w:pPrChange>
      </w:pPr>
      <w:ins w:id="3471" w:author="Gerard" w:date="2014-12-19T10:36:00Z">
        <w:r>
          <w:t xml:space="preserve">The </w:t>
        </w:r>
        <w:r w:rsidRPr="0092328F">
          <w:rPr>
            <w:rStyle w:val="CodeChar0"/>
          </w:rPr>
          <w:t>&lt;</w:t>
        </w:r>
      </w:ins>
      <w:ins w:id="3472" w:author="Gerard" w:date="2014-12-19T10:50:00Z">
        <w:r w:rsidR="00C91B14">
          <w:rPr>
            <w:rStyle w:val="CodeChar0"/>
          </w:rPr>
          <w:t>fibers</w:t>
        </w:r>
      </w:ins>
      <w:ins w:id="3473" w:author="Gerard" w:date="2014-12-19T10:36:00Z">
        <w:r w:rsidRPr="0092328F">
          <w:rPr>
            <w:rStyle w:val="CodeChar0"/>
          </w:rPr>
          <w:t>&gt;</w:t>
        </w:r>
        <w:r>
          <w:t xml:space="preserve"> tag encloses a description of the </w:t>
        </w:r>
      </w:ins>
      <w:ins w:id="3474" w:author="Gerard" w:date="2014-12-19T10:50:00Z">
        <w:r w:rsidR="00C91B14">
          <w:t>fiber</w:t>
        </w:r>
      </w:ins>
      <w:ins w:id="3475" w:author="Gerard" w:date="2014-12-19T10:36:00Z">
        <w:r>
          <w:t xml:space="preserve"> constitutive relation and associated material properties, as may be selected from the list provided in Section</w:t>
        </w:r>
      </w:ins>
      <w:ins w:id="3476" w:author="Gerard" w:date="2014-12-19T12:52:00Z">
        <w:r w:rsidR="009B629A">
          <w:t> </w:t>
        </w:r>
        <w:r w:rsidR="009B629A">
          <w:fldChar w:fldCharType="begin"/>
        </w:r>
        <w:r w:rsidR="009B629A">
          <w:instrText xml:space="preserve"> REF _Ref280606960 \r \h </w:instrText>
        </w:r>
      </w:ins>
      <w:r w:rsidR="009B629A">
        <w:fldChar w:fldCharType="separate"/>
      </w:r>
      <w:ins w:id="3477" w:author="Gerard" w:date="2014-12-19T15:33:00Z">
        <w:r w:rsidR="00247AFD">
          <w:t>4.2.2</w:t>
        </w:r>
      </w:ins>
      <w:ins w:id="3478" w:author="Gerard" w:date="2014-12-19T12:52:00Z">
        <w:r w:rsidR="009B629A">
          <w:fldChar w:fldCharType="end"/>
        </w:r>
      </w:ins>
      <w:ins w:id="3479" w:author="Gerard" w:date="2014-12-19T10:36:00Z">
        <w:r>
          <w:t xml:space="preserve">.  The </w:t>
        </w:r>
        <w:r w:rsidRPr="0092328F">
          <w:rPr>
            <w:rStyle w:val="CodeChar0"/>
          </w:rPr>
          <w:t>&lt;</w:t>
        </w:r>
      </w:ins>
      <w:ins w:id="3480" w:author="Gerard" w:date="2014-12-19T10:51:00Z">
        <w:r w:rsidR="00C91B14">
          <w:rPr>
            <w:rStyle w:val="CodeChar0"/>
          </w:rPr>
          <w:t>distribution</w:t>
        </w:r>
      </w:ins>
      <w:ins w:id="3481" w:author="Gerard" w:date="2014-12-19T10:36:00Z">
        <w:r w:rsidRPr="0092328F">
          <w:rPr>
            <w:rStyle w:val="CodeChar0"/>
          </w:rPr>
          <w:t>&gt;</w:t>
        </w:r>
        <w:r>
          <w:t xml:space="preserve"> tag encloses a description of the </w:t>
        </w:r>
      </w:ins>
      <w:ins w:id="3482" w:author="Gerard" w:date="2014-12-19T10:51:00Z">
        <w:r w:rsidR="00C91B14">
          <w:t xml:space="preserve">fiber density distribution function, as </w:t>
        </w:r>
      </w:ins>
      <w:ins w:id="3483" w:author="Gerard" w:date="2014-12-19T10:36:00Z">
        <w:r>
          <w:t>may be selected from the list presented in Section</w:t>
        </w:r>
      </w:ins>
      <w:ins w:id="3484" w:author="Gerard" w:date="2014-12-19T12:45:00Z">
        <w:r w:rsidR="00320E53">
          <w:t> </w:t>
        </w:r>
      </w:ins>
      <w:ins w:id="3485" w:author="Gerard" w:date="2014-12-19T12:52:00Z">
        <w:r w:rsidR="009B629A">
          <w:fldChar w:fldCharType="begin"/>
        </w:r>
        <w:r w:rsidR="009B629A">
          <w:instrText xml:space="preserve"> REF _Ref280612869 \r \h </w:instrText>
        </w:r>
      </w:ins>
      <w:r w:rsidR="009B629A">
        <w:fldChar w:fldCharType="separate"/>
      </w:r>
      <w:ins w:id="3486" w:author="Gerard" w:date="2014-12-19T15:33:00Z">
        <w:r w:rsidR="00247AFD">
          <w:t>4.2.4</w:t>
        </w:r>
      </w:ins>
      <w:ins w:id="3487" w:author="Gerard" w:date="2014-12-19T12:52:00Z">
        <w:r w:rsidR="009B629A">
          <w:fldChar w:fldCharType="end"/>
        </w:r>
      </w:ins>
      <w:ins w:id="3488" w:author="Gerard" w:date="2014-12-19T10:36:00Z">
        <w:r>
          <w:t xml:space="preserve">.  </w:t>
        </w:r>
        <w:r w:rsidRPr="00B27FE9">
          <w:t>Th</w:t>
        </w:r>
        <w:r>
          <w:t>e</w:t>
        </w:r>
        <w:r w:rsidRPr="00B27FE9">
          <w:t xml:space="preserve"> </w:t>
        </w:r>
        <w:r w:rsidRPr="0044636E">
          <w:rPr>
            <w:rStyle w:val="codeChar"/>
          </w:rPr>
          <w:t>&lt;</w:t>
        </w:r>
      </w:ins>
      <w:ins w:id="3489" w:author="Gerard" w:date="2014-12-19T10:51:00Z">
        <w:r w:rsidR="00C91B14">
          <w:rPr>
            <w:rStyle w:val="codeChar"/>
          </w:rPr>
          <w:t>scheme</w:t>
        </w:r>
      </w:ins>
      <w:ins w:id="3490" w:author="Gerard" w:date="2014-12-19T10:36:00Z">
        <w:r w:rsidRPr="0044636E">
          <w:rPr>
            <w:rStyle w:val="codeChar"/>
          </w:rPr>
          <w:t>&gt;</w:t>
        </w:r>
        <w:r>
          <w:t xml:space="preserve"> </w:t>
        </w:r>
      </w:ins>
      <w:ins w:id="3491" w:author="Gerard" w:date="2014-12-19T10:51:00Z">
        <w:r w:rsidR="00C91B14">
          <w:t xml:space="preserve">tag specifies the </w:t>
        </w:r>
      </w:ins>
      <w:ins w:id="3492" w:author="Gerard" w:date="2014-12-19T10:52:00Z">
        <w:r w:rsidR="00C91B14">
          <w:t xml:space="preserve">numerical </w:t>
        </w:r>
      </w:ins>
      <w:ins w:id="3493" w:author="Gerard" w:date="2014-12-19T10:51:00Z">
        <w:r w:rsidR="00C91B14">
          <w:t xml:space="preserve">integration </w:t>
        </w:r>
      </w:ins>
      <w:ins w:id="3494" w:author="Gerard" w:date="2014-12-19T10:52:00Z">
        <w:r w:rsidR="00C91B14">
          <w:t>s</w:t>
        </w:r>
        <w:r w:rsidR="009B629A">
          <w:t xml:space="preserve">cheme, as may be selected from </w:t>
        </w:r>
        <w:r w:rsidR="00C91B14">
          <w:t>the list presented in Section</w:t>
        </w:r>
      </w:ins>
      <w:ins w:id="3495" w:author="Gerard" w:date="2014-12-19T15:34:00Z">
        <w:r w:rsidR="00247AFD">
          <w:t> </w:t>
        </w:r>
        <w:r w:rsidR="00247AFD">
          <w:fldChar w:fldCharType="begin"/>
        </w:r>
        <w:r w:rsidR="00247AFD">
          <w:instrText xml:space="preserve"> REF _Ref280622817 \r \h </w:instrText>
        </w:r>
      </w:ins>
      <w:r w:rsidR="00247AFD">
        <w:fldChar w:fldCharType="separate"/>
      </w:r>
      <w:ins w:id="3496" w:author="Gerard" w:date="2014-12-19T15:34:00Z">
        <w:r w:rsidR="00247AFD">
          <w:t>4.2.5</w:t>
        </w:r>
        <w:r w:rsidR="00247AFD">
          <w:fldChar w:fldCharType="end"/>
        </w:r>
      </w:ins>
      <w:ins w:id="3497" w:author="Gerard" w:date="2014-12-19T10:52:00Z">
        <w:r w:rsidR="00C91B14">
          <w:t>.</w:t>
        </w:r>
      </w:ins>
    </w:p>
    <w:p w14:paraId="0F8A3800" w14:textId="77777777" w:rsidR="008A39E7" w:rsidRDefault="008A39E7" w:rsidP="00BC37B1">
      <w:pPr>
        <w:rPr>
          <w:ins w:id="3498" w:author="Gerard" w:date="2014-12-19T13:33:00Z"/>
        </w:rPr>
        <w:pPrChange w:id="3499" w:author="Gerard" w:date="2014-12-19T10:11:00Z">
          <w:pPr>
            <w:jc w:val="left"/>
          </w:pPr>
        </w:pPrChange>
      </w:pPr>
    </w:p>
    <w:p w14:paraId="5AE9BC68" w14:textId="77777777" w:rsidR="008A39E7" w:rsidRDefault="008A39E7" w:rsidP="008A39E7">
      <w:pPr>
        <w:rPr>
          <w:ins w:id="3500" w:author="Gerard" w:date="2014-12-19T13:33:00Z"/>
        </w:rPr>
      </w:pPr>
      <w:ins w:id="3501" w:author="Gerard" w:date="2014-12-19T13:33:00Z">
        <w:r>
          <w:rPr>
            <w:i/>
          </w:rPr>
          <w:t>Example</w:t>
        </w:r>
        <w:r>
          <w:t>:</w:t>
        </w:r>
      </w:ins>
    </w:p>
    <w:p w14:paraId="23469623" w14:textId="70AD988E" w:rsidR="008A39E7" w:rsidRPr="008A39E7" w:rsidRDefault="00E0512E" w:rsidP="008A39E7">
      <w:pPr>
        <w:rPr>
          <w:ins w:id="3502" w:author="Gerard" w:date="2014-12-19T13:34:00Z"/>
          <w:rFonts w:ascii="Courier New" w:hAnsi="Courier New"/>
          <w:sz w:val="22"/>
        </w:rPr>
      </w:pPr>
      <w:ins w:id="3503" w:author="Gerard" w:date="2014-12-19T13:34:00Z">
        <w:r>
          <w:rPr>
            <w:rFonts w:ascii="Courier New" w:hAnsi="Courier New"/>
            <w:sz w:val="22"/>
          </w:rPr>
          <w:t>&lt;material id="1" name="Material</w:t>
        </w:r>
        <w:r w:rsidR="008A39E7" w:rsidRPr="008A39E7">
          <w:rPr>
            <w:rFonts w:ascii="Courier New" w:hAnsi="Courier New"/>
            <w:sz w:val="22"/>
          </w:rPr>
          <w:t>" type="solid mixture"&gt;</w:t>
        </w:r>
      </w:ins>
    </w:p>
    <w:p w14:paraId="65FA811F" w14:textId="41D68B3C" w:rsidR="008A39E7" w:rsidRPr="008A39E7" w:rsidRDefault="008A39E7" w:rsidP="008A39E7">
      <w:pPr>
        <w:rPr>
          <w:ins w:id="3504" w:author="Gerard" w:date="2014-12-19T13:34:00Z"/>
          <w:rFonts w:ascii="Courier New" w:hAnsi="Courier New"/>
          <w:sz w:val="22"/>
        </w:rPr>
      </w:pPr>
      <w:ins w:id="3505" w:author="Gerard" w:date="2014-12-19T13:34:00Z">
        <w:r w:rsidRPr="008A39E7">
          <w:rPr>
            <w:rFonts w:ascii="Courier New" w:hAnsi="Courier New"/>
            <w:sz w:val="22"/>
          </w:rPr>
          <w:tab/>
          <w:t>&lt;solid type="neo-Hookean"&gt;</w:t>
        </w:r>
      </w:ins>
    </w:p>
    <w:p w14:paraId="56387C3E" w14:textId="34EA6ECE" w:rsidR="008A39E7" w:rsidRPr="008A39E7" w:rsidRDefault="008A39E7" w:rsidP="008A39E7">
      <w:pPr>
        <w:rPr>
          <w:ins w:id="3506" w:author="Gerard" w:date="2014-12-19T13:34:00Z"/>
          <w:rFonts w:ascii="Courier New" w:hAnsi="Courier New"/>
          <w:sz w:val="22"/>
        </w:rPr>
      </w:pPr>
      <w:ins w:id="3507" w:author="Gerard" w:date="2014-12-19T13:34:00Z">
        <w:r w:rsidRPr="008A39E7">
          <w:rPr>
            <w:rFonts w:ascii="Courier New" w:hAnsi="Courier New"/>
            <w:sz w:val="22"/>
          </w:rPr>
          <w:tab/>
        </w:r>
        <w:r w:rsidRPr="008A39E7">
          <w:rPr>
            <w:rFonts w:ascii="Courier New" w:hAnsi="Courier New"/>
            <w:sz w:val="22"/>
          </w:rPr>
          <w:tab/>
          <w:t>&lt;density&gt;1&lt;/density&gt;</w:t>
        </w:r>
      </w:ins>
    </w:p>
    <w:p w14:paraId="50034BA3" w14:textId="7BA8D607" w:rsidR="008A39E7" w:rsidRPr="008A39E7" w:rsidRDefault="008A39E7" w:rsidP="008A39E7">
      <w:pPr>
        <w:rPr>
          <w:ins w:id="3508" w:author="Gerard" w:date="2014-12-19T13:34:00Z"/>
          <w:rFonts w:ascii="Courier New" w:hAnsi="Courier New"/>
          <w:sz w:val="22"/>
        </w:rPr>
      </w:pPr>
      <w:ins w:id="3509" w:author="Gerard" w:date="2014-12-19T13:34:00Z">
        <w:r w:rsidRPr="008A39E7">
          <w:rPr>
            <w:rFonts w:ascii="Courier New" w:hAnsi="Courier New"/>
            <w:sz w:val="22"/>
          </w:rPr>
          <w:tab/>
        </w:r>
        <w:r w:rsidRPr="008A39E7">
          <w:rPr>
            <w:rFonts w:ascii="Courier New" w:hAnsi="Courier New"/>
            <w:sz w:val="22"/>
          </w:rPr>
          <w:tab/>
          <w:t>&lt;E&gt;1&lt;/E&gt;</w:t>
        </w:r>
      </w:ins>
    </w:p>
    <w:p w14:paraId="29798262" w14:textId="1C7AFA8B" w:rsidR="008A39E7" w:rsidRPr="008A39E7" w:rsidRDefault="008A39E7" w:rsidP="008A39E7">
      <w:pPr>
        <w:rPr>
          <w:ins w:id="3510" w:author="Gerard" w:date="2014-12-19T13:34:00Z"/>
          <w:rFonts w:ascii="Courier New" w:hAnsi="Courier New"/>
          <w:sz w:val="22"/>
        </w:rPr>
      </w:pPr>
      <w:ins w:id="3511" w:author="Gerard" w:date="2014-12-19T13:34: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358BBF19" w14:textId="6E4BDFAD" w:rsidR="008A39E7" w:rsidRPr="008A39E7" w:rsidRDefault="008A39E7" w:rsidP="008A39E7">
      <w:pPr>
        <w:rPr>
          <w:ins w:id="3512" w:author="Gerard" w:date="2014-12-19T13:34:00Z"/>
          <w:rFonts w:ascii="Courier New" w:hAnsi="Courier New"/>
          <w:sz w:val="22"/>
        </w:rPr>
      </w:pPr>
      <w:ins w:id="3513" w:author="Gerard" w:date="2014-12-19T13:34:00Z">
        <w:r w:rsidRPr="008A39E7">
          <w:rPr>
            <w:rFonts w:ascii="Courier New" w:hAnsi="Courier New"/>
            <w:sz w:val="22"/>
          </w:rPr>
          <w:tab/>
          <w:t>&lt;/solid&gt;</w:t>
        </w:r>
      </w:ins>
    </w:p>
    <w:p w14:paraId="4D2EDF39" w14:textId="6FD0F511" w:rsidR="008A39E7" w:rsidRPr="008A39E7" w:rsidRDefault="008A39E7" w:rsidP="008A39E7">
      <w:pPr>
        <w:rPr>
          <w:ins w:id="3514" w:author="Gerard" w:date="2014-12-19T13:34:00Z"/>
          <w:rFonts w:ascii="Courier New" w:hAnsi="Courier New"/>
          <w:sz w:val="22"/>
        </w:rPr>
      </w:pPr>
      <w:ins w:id="3515" w:author="Gerard" w:date="2014-12-19T13:34:00Z">
        <w:r w:rsidRPr="008A39E7">
          <w:rPr>
            <w:rFonts w:ascii="Courier New" w:hAnsi="Courier New"/>
            <w:sz w:val="22"/>
          </w:rPr>
          <w:tab/>
          <w:t>&lt;solid type="continuous fiber distribution"&gt;</w:t>
        </w:r>
      </w:ins>
    </w:p>
    <w:p w14:paraId="1A366FF1" w14:textId="248003FC" w:rsidR="008A39E7" w:rsidRPr="008A39E7" w:rsidRDefault="008A39E7" w:rsidP="008A39E7">
      <w:pPr>
        <w:rPr>
          <w:ins w:id="3516" w:author="Gerard" w:date="2014-12-19T13:34:00Z"/>
          <w:rFonts w:ascii="Courier New" w:hAnsi="Courier New"/>
          <w:sz w:val="22"/>
        </w:rPr>
      </w:pPr>
      <w:ins w:id="3517" w:author="Gerard" w:date="2014-12-19T13:34: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3571290C" w14:textId="75909A77" w:rsidR="008A39E7" w:rsidRPr="008A39E7" w:rsidRDefault="008A39E7" w:rsidP="008A39E7">
      <w:pPr>
        <w:rPr>
          <w:ins w:id="3518" w:author="Gerard" w:date="2014-12-19T13:34:00Z"/>
          <w:rFonts w:ascii="Courier New" w:hAnsi="Courier New"/>
          <w:sz w:val="22"/>
        </w:rPr>
      </w:pPr>
      <w:ins w:id="3519" w:author="Gerard" w:date="2014-12-19T13:34: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ins>
      <w:ins w:id="3520" w:author="Gerard" w:date="2014-12-19T13:35:00Z">
        <w:r>
          <w:rPr>
            <w:rFonts w:ascii="Courier New" w:hAnsi="Courier New"/>
            <w:sz w:val="22"/>
          </w:rPr>
          <w:t>0</w:t>
        </w:r>
      </w:ins>
      <w:ins w:id="3521" w:author="Gerard" w:date="2014-12-19T13:34:00Z">
        <w:r w:rsidRPr="008A39E7">
          <w:rPr>
            <w:rFonts w:ascii="Courier New" w:hAnsi="Courier New"/>
            <w:sz w:val="22"/>
          </w:rPr>
          <w:t>&lt;/alpha&gt;</w:t>
        </w:r>
      </w:ins>
    </w:p>
    <w:p w14:paraId="5140898D" w14:textId="54CCDDB0" w:rsidR="008A39E7" w:rsidRPr="008A39E7" w:rsidRDefault="008A39E7" w:rsidP="008A39E7">
      <w:pPr>
        <w:rPr>
          <w:ins w:id="3522" w:author="Gerard" w:date="2014-12-19T13:34:00Z"/>
          <w:rFonts w:ascii="Courier New" w:hAnsi="Courier New"/>
          <w:sz w:val="22"/>
        </w:rPr>
      </w:pPr>
      <w:ins w:id="3523" w:author="Gerard" w:date="2014-12-19T13:34: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3E9B80C" w14:textId="08C664EA" w:rsidR="008A39E7" w:rsidRPr="008A39E7" w:rsidRDefault="008A39E7" w:rsidP="008A39E7">
      <w:pPr>
        <w:rPr>
          <w:ins w:id="3524" w:author="Gerard" w:date="2014-12-19T13:34:00Z"/>
          <w:rFonts w:ascii="Courier New" w:hAnsi="Courier New"/>
          <w:sz w:val="22"/>
        </w:rPr>
      </w:pPr>
      <w:ins w:id="3525" w:author="Gerard" w:date="2014-12-19T13:34:00Z">
        <w:r w:rsidRPr="008A39E7">
          <w:rPr>
            <w:rFonts w:ascii="Courier New" w:hAnsi="Courier New"/>
            <w:sz w:val="22"/>
          </w:rPr>
          <w:tab/>
        </w:r>
      </w:ins>
      <w:ins w:id="3526" w:author="Gerard" w:date="2014-12-19T13:35:00Z">
        <w:r>
          <w:rPr>
            <w:rFonts w:ascii="Courier New" w:hAnsi="Courier New"/>
            <w:sz w:val="22"/>
          </w:rPr>
          <w:tab/>
        </w:r>
        <w:r>
          <w:rPr>
            <w:rFonts w:ascii="Courier New" w:hAnsi="Courier New"/>
            <w:sz w:val="22"/>
          </w:rPr>
          <w:tab/>
        </w:r>
      </w:ins>
      <w:ins w:id="3527" w:author="Gerard" w:date="2014-12-19T13:34:00Z">
        <w:r w:rsidRPr="008A39E7">
          <w:rPr>
            <w:rFonts w:ascii="Courier New" w:hAnsi="Courier New"/>
            <w:sz w:val="22"/>
          </w:rPr>
          <w:t>&lt;ksi&gt;1&lt;/ksi&gt;</w:t>
        </w:r>
      </w:ins>
    </w:p>
    <w:p w14:paraId="28466553" w14:textId="07D159C0" w:rsidR="008A39E7" w:rsidRPr="008A39E7" w:rsidRDefault="008A39E7" w:rsidP="008A39E7">
      <w:pPr>
        <w:rPr>
          <w:ins w:id="3528" w:author="Gerard" w:date="2014-12-19T13:34:00Z"/>
          <w:rFonts w:ascii="Courier New" w:hAnsi="Courier New"/>
          <w:sz w:val="22"/>
        </w:rPr>
      </w:pPr>
      <w:ins w:id="3529" w:author="Gerard" w:date="2014-12-19T13:34:00Z">
        <w:r w:rsidRPr="008A39E7">
          <w:rPr>
            <w:rFonts w:ascii="Courier New" w:hAnsi="Courier New"/>
            <w:sz w:val="22"/>
          </w:rPr>
          <w:tab/>
        </w:r>
      </w:ins>
      <w:ins w:id="3530" w:author="Gerard" w:date="2014-12-19T13:35:00Z">
        <w:r>
          <w:rPr>
            <w:rFonts w:ascii="Courier New" w:hAnsi="Courier New"/>
            <w:sz w:val="22"/>
          </w:rPr>
          <w:tab/>
        </w:r>
      </w:ins>
      <w:ins w:id="3531" w:author="Gerard" w:date="2014-12-19T13:34:00Z">
        <w:r w:rsidRPr="008A39E7">
          <w:rPr>
            <w:rFonts w:ascii="Courier New" w:hAnsi="Courier New"/>
            <w:sz w:val="22"/>
          </w:rPr>
          <w:t>&lt;/fibers&gt;</w:t>
        </w:r>
      </w:ins>
    </w:p>
    <w:p w14:paraId="2FA9E723" w14:textId="3CB71BA5" w:rsidR="008A39E7" w:rsidRPr="008A39E7" w:rsidRDefault="008A39E7" w:rsidP="008A39E7">
      <w:pPr>
        <w:rPr>
          <w:ins w:id="3532" w:author="Gerard" w:date="2014-12-19T13:34:00Z"/>
          <w:rFonts w:ascii="Courier New" w:hAnsi="Courier New"/>
          <w:sz w:val="22"/>
        </w:rPr>
      </w:pPr>
      <w:ins w:id="3533" w:author="Gerard" w:date="2014-12-19T13:34:00Z">
        <w:r w:rsidRPr="008A39E7">
          <w:rPr>
            <w:rFonts w:ascii="Courier New" w:hAnsi="Courier New"/>
            <w:sz w:val="22"/>
          </w:rPr>
          <w:tab/>
        </w:r>
      </w:ins>
      <w:ins w:id="3534" w:author="Gerard" w:date="2014-12-19T13:35:00Z">
        <w:r>
          <w:rPr>
            <w:rFonts w:ascii="Courier New" w:hAnsi="Courier New"/>
            <w:sz w:val="22"/>
          </w:rPr>
          <w:tab/>
        </w:r>
      </w:ins>
      <w:ins w:id="3535" w:author="Gerard" w:date="2014-12-19T13:34:00Z">
        <w:r w:rsidRPr="008A39E7">
          <w:rPr>
            <w:rFonts w:ascii="Courier New" w:hAnsi="Courier New"/>
            <w:sz w:val="22"/>
          </w:rPr>
          <w:t>&lt;distribution type="spherical"&gt;</w:t>
        </w:r>
      </w:ins>
    </w:p>
    <w:p w14:paraId="2414F638" w14:textId="0A4B105C" w:rsidR="008A39E7" w:rsidRPr="008A39E7" w:rsidRDefault="008A39E7" w:rsidP="008A39E7">
      <w:pPr>
        <w:rPr>
          <w:ins w:id="3536" w:author="Gerard" w:date="2014-12-19T13:34:00Z"/>
          <w:rFonts w:ascii="Courier New" w:hAnsi="Courier New"/>
          <w:sz w:val="22"/>
        </w:rPr>
      </w:pPr>
      <w:ins w:id="3537" w:author="Gerard" w:date="2014-12-19T13:34:00Z">
        <w:r w:rsidRPr="008A39E7">
          <w:rPr>
            <w:rFonts w:ascii="Courier New" w:hAnsi="Courier New"/>
            <w:sz w:val="22"/>
          </w:rPr>
          <w:tab/>
        </w:r>
      </w:ins>
      <w:ins w:id="3538" w:author="Gerard" w:date="2014-12-19T13:35:00Z">
        <w:r>
          <w:rPr>
            <w:rFonts w:ascii="Courier New" w:hAnsi="Courier New"/>
            <w:sz w:val="22"/>
          </w:rPr>
          <w:tab/>
        </w:r>
      </w:ins>
      <w:ins w:id="3539" w:author="Gerard" w:date="2014-12-19T13:34:00Z">
        <w:r w:rsidRPr="008A39E7">
          <w:rPr>
            <w:rFonts w:ascii="Courier New" w:hAnsi="Courier New"/>
            <w:sz w:val="22"/>
          </w:rPr>
          <w:t>&lt;/distribution&gt;</w:t>
        </w:r>
      </w:ins>
    </w:p>
    <w:p w14:paraId="53368747" w14:textId="51D646A6" w:rsidR="008A39E7" w:rsidRPr="008A39E7" w:rsidRDefault="008A39E7" w:rsidP="008A39E7">
      <w:pPr>
        <w:rPr>
          <w:ins w:id="3540" w:author="Gerard" w:date="2014-12-19T13:34:00Z"/>
          <w:rFonts w:ascii="Courier New" w:hAnsi="Courier New"/>
          <w:sz w:val="22"/>
        </w:rPr>
      </w:pPr>
      <w:ins w:id="3541" w:author="Gerard" w:date="2014-12-19T13:34:00Z">
        <w:r w:rsidRPr="008A39E7">
          <w:rPr>
            <w:rFonts w:ascii="Courier New" w:hAnsi="Courier New"/>
            <w:sz w:val="22"/>
          </w:rPr>
          <w:tab/>
        </w:r>
      </w:ins>
      <w:ins w:id="3542" w:author="Gerard" w:date="2014-12-19T13:35:00Z">
        <w:r>
          <w:rPr>
            <w:rFonts w:ascii="Courier New" w:hAnsi="Courier New"/>
            <w:sz w:val="22"/>
          </w:rPr>
          <w:tab/>
        </w:r>
      </w:ins>
      <w:ins w:id="3543" w:author="Gerard" w:date="2014-12-19T13:34:00Z">
        <w:r w:rsidRPr="008A39E7">
          <w:rPr>
            <w:rFonts w:ascii="Courier New" w:hAnsi="Courier New"/>
            <w:sz w:val="22"/>
          </w:rPr>
          <w:t>&lt;scheme type="fibers-3d-gkt"&gt;</w:t>
        </w:r>
      </w:ins>
    </w:p>
    <w:p w14:paraId="6DF08CD3" w14:textId="358FC94E" w:rsidR="008A39E7" w:rsidRPr="008A39E7" w:rsidRDefault="008A39E7" w:rsidP="008A39E7">
      <w:pPr>
        <w:rPr>
          <w:ins w:id="3544" w:author="Gerard" w:date="2014-12-19T13:34:00Z"/>
          <w:rFonts w:ascii="Courier New" w:hAnsi="Courier New"/>
          <w:sz w:val="22"/>
        </w:rPr>
      </w:pPr>
      <w:ins w:id="3545" w:author="Gerard" w:date="2014-12-19T13:34:00Z">
        <w:r w:rsidRPr="008A39E7">
          <w:rPr>
            <w:rFonts w:ascii="Courier New" w:hAnsi="Courier New"/>
            <w:sz w:val="22"/>
          </w:rPr>
          <w:tab/>
        </w:r>
      </w:ins>
      <w:ins w:id="3546" w:author="Gerard" w:date="2014-12-19T13:35:00Z">
        <w:r>
          <w:rPr>
            <w:rFonts w:ascii="Courier New" w:hAnsi="Courier New"/>
            <w:sz w:val="22"/>
          </w:rPr>
          <w:tab/>
        </w:r>
        <w:r>
          <w:rPr>
            <w:rFonts w:ascii="Courier New" w:hAnsi="Courier New"/>
            <w:sz w:val="22"/>
          </w:rPr>
          <w:tab/>
        </w:r>
      </w:ins>
      <w:ins w:id="3547" w:author="Gerard" w:date="2014-12-19T13:34:00Z">
        <w:r w:rsidRPr="008A39E7">
          <w:rPr>
            <w:rFonts w:ascii="Courier New" w:hAnsi="Courier New"/>
            <w:sz w:val="22"/>
          </w:rPr>
          <w:t>&lt;nph&gt;7&lt;/nph&gt;</w:t>
        </w:r>
      </w:ins>
    </w:p>
    <w:p w14:paraId="40577948" w14:textId="76164B06" w:rsidR="008A39E7" w:rsidRPr="008A39E7" w:rsidRDefault="008A39E7" w:rsidP="008A39E7">
      <w:pPr>
        <w:rPr>
          <w:ins w:id="3548" w:author="Gerard" w:date="2014-12-19T13:34:00Z"/>
          <w:rFonts w:ascii="Courier New" w:hAnsi="Courier New"/>
          <w:sz w:val="22"/>
        </w:rPr>
      </w:pPr>
      <w:ins w:id="3549" w:author="Gerard" w:date="2014-12-19T13:34:00Z">
        <w:r w:rsidRPr="008A39E7">
          <w:rPr>
            <w:rFonts w:ascii="Courier New" w:hAnsi="Courier New"/>
            <w:sz w:val="22"/>
          </w:rPr>
          <w:tab/>
        </w:r>
      </w:ins>
      <w:ins w:id="3550" w:author="Gerard" w:date="2014-12-19T13:35:00Z">
        <w:r>
          <w:rPr>
            <w:rFonts w:ascii="Courier New" w:hAnsi="Courier New"/>
            <w:sz w:val="22"/>
          </w:rPr>
          <w:tab/>
        </w:r>
        <w:r>
          <w:rPr>
            <w:rFonts w:ascii="Courier New" w:hAnsi="Courier New"/>
            <w:sz w:val="22"/>
          </w:rPr>
          <w:tab/>
        </w:r>
      </w:ins>
      <w:ins w:id="3551" w:author="Gerard" w:date="2014-12-19T13:34:00Z">
        <w:r w:rsidRPr="008A39E7">
          <w:rPr>
            <w:rFonts w:ascii="Courier New" w:hAnsi="Courier New"/>
            <w:sz w:val="22"/>
          </w:rPr>
          <w:t>&lt;nth&gt;11&lt;/nth&gt;</w:t>
        </w:r>
      </w:ins>
    </w:p>
    <w:p w14:paraId="76D49818" w14:textId="1E2F54C0" w:rsidR="008A39E7" w:rsidRPr="008A39E7" w:rsidRDefault="008A39E7" w:rsidP="008A39E7">
      <w:pPr>
        <w:rPr>
          <w:ins w:id="3552" w:author="Gerard" w:date="2014-12-19T13:34:00Z"/>
          <w:rFonts w:ascii="Courier New" w:hAnsi="Courier New"/>
          <w:sz w:val="22"/>
        </w:rPr>
      </w:pPr>
      <w:ins w:id="3553" w:author="Gerard" w:date="2014-12-19T13:34:00Z">
        <w:r w:rsidRPr="008A39E7">
          <w:rPr>
            <w:rFonts w:ascii="Courier New" w:hAnsi="Courier New"/>
            <w:sz w:val="22"/>
          </w:rPr>
          <w:tab/>
        </w:r>
      </w:ins>
      <w:ins w:id="3554" w:author="Gerard" w:date="2014-12-19T13:35:00Z">
        <w:r>
          <w:rPr>
            <w:rFonts w:ascii="Courier New" w:hAnsi="Courier New"/>
            <w:sz w:val="22"/>
          </w:rPr>
          <w:tab/>
        </w:r>
      </w:ins>
      <w:ins w:id="3555" w:author="Gerard" w:date="2014-12-19T13:34:00Z">
        <w:r w:rsidRPr="008A39E7">
          <w:rPr>
            <w:rFonts w:ascii="Courier New" w:hAnsi="Courier New"/>
            <w:sz w:val="22"/>
          </w:rPr>
          <w:t>&lt;/scheme&gt;</w:t>
        </w:r>
      </w:ins>
    </w:p>
    <w:p w14:paraId="54DBC1DC" w14:textId="48D9824E" w:rsidR="008A39E7" w:rsidRPr="008A39E7" w:rsidRDefault="008A39E7" w:rsidP="008A39E7">
      <w:pPr>
        <w:rPr>
          <w:ins w:id="3556" w:author="Gerard" w:date="2014-12-19T13:34:00Z"/>
          <w:rFonts w:ascii="Courier New" w:hAnsi="Courier New"/>
          <w:sz w:val="22"/>
        </w:rPr>
      </w:pPr>
      <w:ins w:id="3557" w:author="Gerard" w:date="2014-12-19T13:34:00Z">
        <w:r w:rsidRPr="008A39E7">
          <w:rPr>
            <w:rFonts w:ascii="Courier New" w:hAnsi="Courier New"/>
            <w:sz w:val="22"/>
          </w:rPr>
          <w:tab/>
          <w:t>&lt;/solid&gt;</w:t>
        </w:r>
      </w:ins>
    </w:p>
    <w:p w14:paraId="0DA8F98E" w14:textId="5B68D256" w:rsidR="008A39E7" w:rsidRPr="008A39E7" w:rsidRDefault="008A39E7" w:rsidP="008A39E7">
      <w:pPr>
        <w:rPr>
          <w:ins w:id="3558" w:author="Gerard" w:date="2014-12-19T13:34:00Z"/>
          <w:rFonts w:ascii="Courier New" w:hAnsi="Courier New"/>
          <w:sz w:val="22"/>
        </w:rPr>
      </w:pPr>
      <w:ins w:id="3559" w:author="Gerard" w:date="2014-12-19T13:34:00Z">
        <w:r w:rsidRPr="008A39E7">
          <w:rPr>
            <w:rFonts w:ascii="Courier New" w:hAnsi="Courier New"/>
            <w:sz w:val="22"/>
          </w:rPr>
          <w:t>&lt;/material&gt;</w:t>
        </w:r>
      </w:ins>
    </w:p>
    <w:p w14:paraId="0CBA1CA6" w14:textId="77777777" w:rsidR="008A39E7" w:rsidRDefault="008A39E7" w:rsidP="00BC37B1">
      <w:pPr>
        <w:rPr>
          <w:ins w:id="3560" w:author="Gerard" w:date="2014-12-19T13:33:00Z"/>
        </w:rPr>
        <w:pPrChange w:id="3561" w:author="Gerard" w:date="2014-12-19T10:11:00Z">
          <w:pPr>
            <w:jc w:val="left"/>
          </w:pPr>
        </w:pPrChange>
      </w:pPr>
    </w:p>
    <w:p w14:paraId="4493081B" w14:textId="57AABED0" w:rsidR="008A39E7" w:rsidRDefault="008A39E7">
      <w:pPr>
        <w:jc w:val="left"/>
        <w:rPr>
          <w:ins w:id="3562" w:author="Gerard" w:date="2014-12-19T13:33:00Z"/>
        </w:rPr>
      </w:pPr>
      <w:ins w:id="3563" w:author="Gerard" w:date="2014-12-19T13:33:00Z">
        <w:r>
          <w:br w:type="page"/>
        </w:r>
      </w:ins>
    </w:p>
    <w:p w14:paraId="0DECC24A" w14:textId="77777777" w:rsidR="00446E45" w:rsidRDefault="00446E45" w:rsidP="00446E45">
      <w:pPr>
        <w:pStyle w:val="Heading3"/>
        <w:rPr>
          <w:ins w:id="3564" w:author="Gerard" w:date="2014-12-19T15:23:00Z"/>
        </w:rPr>
      </w:pPr>
      <w:bookmarkStart w:id="3565" w:name="_Ref280606960"/>
      <w:bookmarkStart w:id="3566" w:name="_Toc280622685"/>
      <w:ins w:id="3567" w:author="Gerard" w:date="2014-12-19T15:23:00Z">
        <w:r>
          <w:lastRenderedPageBreak/>
          <w:t>Uncoupled Continuous Fiber Distribution</w:t>
        </w:r>
        <w:bookmarkEnd w:id="3566"/>
      </w:ins>
    </w:p>
    <w:p w14:paraId="4EE63BD1" w14:textId="77777777" w:rsidR="00446E45" w:rsidRDefault="00446E45" w:rsidP="00446E45">
      <w:pPr>
        <w:rPr>
          <w:ins w:id="3568" w:author="Gerard" w:date="2014-12-19T15:23:00Z"/>
        </w:rPr>
      </w:pPr>
      <w:ins w:id="3569" w:author="Gerard" w:date="2014-12-19T15:23: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71919DD6" w14:textId="77777777" w:rsidR="00446E45" w:rsidRDefault="00446E45" w:rsidP="00446E45">
      <w:pPr>
        <w:rPr>
          <w:ins w:id="3570" w:author="Gerard" w:date="2014-12-19T15:2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175"/>
        <w:gridCol w:w="222"/>
      </w:tblGrid>
      <w:tr w:rsidR="00446E45" w14:paraId="06044CAF" w14:textId="77777777" w:rsidTr="0092328F">
        <w:trPr>
          <w:ins w:id="3571" w:author="Gerard" w:date="2014-12-19T15:23:00Z"/>
        </w:trPr>
        <w:tc>
          <w:tcPr>
            <w:tcW w:w="0" w:type="auto"/>
            <w:shd w:val="clear" w:color="auto" w:fill="auto"/>
          </w:tcPr>
          <w:p w14:paraId="7A60FD92" w14:textId="77777777" w:rsidR="00446E45" w:rsidRDefault="00446E45" w:rsidP="0092328F">
            <w:pPr>
              <w:pStyle w:val="code"/>
              <w:rPr>
                <w:ins w:id="3572" w:author="Gerard" w:date="2014-12-19T15:23:00Z"/>
              </w:rPr>
            </w:pPr>
            <w:ins w:id="3573" w:author="Gerard" w:date="2014-12-19T15:23:00Z">
              <w:r>
                <w:t>&lt;fibers&gt;</w:t>
              </w:r>
            </w:ins>
          </w:p>
        </w:tc>
        <w:tc>
          <w:tcPr>
            <w:tcW w:w="0" w:type="auto"/>
            <w:shd w:val="clear" w:color="auto" w:fill="auto"/>
          </w:tcPr>
          <w:p w14:paraId="75ECBA5B" w14:textId="77777777" w:rsidR="00446E45" w:rsidRPr="000B272C" w:rsidRDefault="00446E45" w:rsidP="0092328F">
            <w:pPr>
              <w:rPr>
                <w:ins w:id="3574" w:author="Gerard" w:date="2014-12-19T15:23:00Z"/>
                <w:i/>
              </w:rPr>
            </w:pPr>
            <w:ins w:id="3575" w:author="Gerard" w:date="2014-12-19T15:23:00Z">
              <w:r w:rsidRPr="000B272C">
                <w:t xml:space="preserve">Specification of the </w:t>
              </w:r>
              <w:r>
                <w:t xml:space="preserve">fiber material response </w:t>
              </w:r>
              <w:r w:rsidRPr="0092328F">
                <w:rPr>
                  <w:position w:val="-16"/>
                </w:rPr>
                <w:object w:dxaOrig="760" w:dyaOrig="440" w14:anchorId="4849B290">
                  <v:shape id="_x0000_i6919" type="#_x0000_t75" style="width:38pt;height:22pt" o:ole="">
                    <v:imagedata r:id="rId959" o:title=""/>
                  </v:shape>
                  <o:OLEObject Type="Embed" ProgID="Equation.DSMT4" ShapeID="_x0000_i6919" DrawAspect="Content" ObjectID="_1354391703" r:id="rId960"/>
                </w:object>
              </w:r>
              <w:r>
                <w:t xml:space="preserve"> </w:t>
              </w:r>
            </w:ins>
          </w:p>
        </w:tc>
        <w:tc>
          <w:tcPr>
            <w:tcW w:w="0" w:type="auto"/>
          </w:tcPr>
          <w:p w14:paraId="15B619B1" w14:textId="77777777" w:rsidR="00446E45" w:rsidRPr="000B272C" w:rsidRDefault="00446E45" w:rsidP="0092328F">
            <w:pPr>
              <w:rPr>
                <w:ins w:id="3576" w:author="Gerard" w:date="2014-12-19T15:23:00Z"/>
              </w:rPr>
            </w:pPr>
          </w:p>
        </w:tc>
      </w:tr>
      <w:tr w:rsidR="00446E45" w14:paraId="705601B3" w14:textId="77777777" w:rsidTr="0092328F">
        <w:trPr>
          <w:ins w:id="3577" w:author="Gerard" w:date="2014-12-19T15:23:00Z"/>
        </w:trPr>
        <w:tc>
          <w:tcPr>
            <w:tcW w:w="0" w:type="auto"/>
            <w:shd w:val="clear" w:color="auto" w:fill="auto"/>
          </w:tcPr>
          <w:p w14:paraId="6DFE7D95" w14:textId="77777777" w:rsidR="00446E45" w:rsidRDefault="00446E45" w:rsidP="0092328F">
            <w:pPr>
              <w:pStyle w:val="code"/>
              <w:rPr>
                <w:ins w:id="3578" w:author="Gerard" w:date="2014-12-19T15:23:00Z"/>
              </w:rPr>
            </w:pPr>
            <w:ins w:id="3579" w:author="Gerard" w:date="2014-12-19T15:23:00Z">
              <w:r>
                <w:t>&lt;distribution&gt;</w:t>
              </w:r>
            </w:ins>
          </w:p>
        </w:tc>
        <w:tc>
          <w:tcPr>
            <w:tcW w:w="0" w:type="auto"/>
            <w:shd w:val="clear" w:color="auto" w:fill="auto"/>
          </w:tcPr>
          <w:p w14:paraId="5724BD2E" w14:textId="77777777" w:rsidR="00446E45" w:rsidRPr="000B272C" w:rsidRDefault="00446E45" w:rsidP="0092328F">
            <w:pPr>
              <w:rPr>
                <w:ins w:id="3580" w:author="Gerard" w:date="2014-12-19T15:23:00Z"/>
                <w:i/>
              </w:rPr>
            </w:pPr>
            <w:ins w:id="3581" w:author="Gerard" w:date="2014-12-19T15:23:00Z">
              <w:r>
                <w:t xml:space="preserve">Specification of the fiber density distribution </w:t>
              </w:r>
              <w:r w:rsidRPr="0092328F">
                <w:rPr>
                  <w:position w:val="-14"/>
                </w:rPr>
                <w:object w:dxaOrig="560" w:dyaOrig="420" w14:anchorId="4E542A6F">
                  <v:shape id="_x0000_i6918" type="#_x0000_t75" style="width:28pt;height:21.35pt" o:ole="">
                    <v:imagedata r:id="rId961" o:title=""/>
                  </v:shape>
                  <o:OLEObject Type="Embed" ProgID="Equation.DSMT4" ShapeID="_x0000_i6918" DrawAspect="Content" ObjectID="_1354391704" r:id="rId962"/>
                </w:object>
              </w:r>
              <w:r>
                <w:t xml:space="preserve"> </w:t>
              </w:r>
            </w:ins>
          </w:p>
        </w:tc>
        <w:tc>
          <w:tcPr>
            <w:tcW w:w="0" w:type="auto"/>
          </w:tcPr>
          <w:p w14:paraId="377A77E3" w14:textId="77777777" w:rsidR="00446E45" w:rsidRPr="000B272C" w:rsidRDefault="00446E45" w:rsidP="0092328F">
            <w:pPr>
              <w:rPr>
                <w:ins w:id="3582" w:author="Gerard" w:date="2014-12-19T15:23:00Z"/>
              </w:rPr>
            </w:pPr>
          </w:p>
        </w:tc>
      </w:tr>
      <w:tr w:rsidR="00446E45" w14:paraId="61EAC208" w14:textId="77777777" w:rsidTr="0092328F">
        <w:trPr>
          <w:ins w:id="3583" w:author="Gerard" w:date="2014-12-19T15:23:00Z"/>
        </w:trPr>
        <w:tc>
          <w:tcPr>
            <w:tcW w:w="0" w:type="auto"/>
            <w:shd w:val="clear" w:color="auto" w:fill="auto"/>
          </w:tcPr>
          <w:p w14:paraId="2E8C1FBF" w14:textId="77777777" w:rsidR="00446E45" w:rsidRDefault="00446E45" w:rsidP="0092328F">
            <w:pPr>
              <w:pStyle w:val="code"/>
              <w:rPr>
                <w:ins w:id="3584" w:author="Gerard" w:date="2014-12-19T15:23:00Z"/>
              </w:rPr>
            </w:pPr>
            <w:ins w:id="3585" w:author="Gerard" w:date="2014-12-19T15:23:00Z">
              <w:r>
                <w:t>&lt;scheme&gt;</w:t>
              </w:r>
            </w:ins>
          </w:p>
        </w:tc>
        <w:tc>
          <w:tcPr>
            <w:tcW w:w="0" w:type="auto"/>
            <w:shd w:val="clear" w:color="auto" w:fill="auto"/>
          </w:tcPr>
          <w:p w14:paraId="50AAB5A2" w14:textId="77777777" w:rsidR="00446E45" w:rsidRPr="000B272C" w:rsidRDefault="00446E45" w:rsidP="0092328F">
            <w:pPr>
              <w:rPr>
                <w:ins w:id="3586" w:author="Gerard" w:date="2014-12-19T15:23:00Z"/>
              </w:rPr>
            </w:pPr>
            <w:ins w:id="3587" w:author="Gerard" w:date="2014-12-19T15:23:00Z">
              <w:r>
                <w:t>Numerical integration scheme</w:t>
              </w:r>
            </w:ins>
          </w:p>
        </w:tc>
        <w:tc>
          <w:tcPr>
            <w:tcW w:w="0" w:type="auto"/>
          </w:tcPr>
          <w:p w14:paraId="4006DA20" w14:textId="77777777" w:rsidR="00446E45" w:rsidRDefault="00446E45" w:rsidP="0092328F">
            <w:pPr>
              <w:rPr>
                <w:ins w:id="3588" w:author="Gerard" w:date="2014-12-19T15:23:00Z"/>
              </w:rPr>
            </w:pPr>
          </w:p>
        </w:tc>
      </w:tr>
    </w:tbl>
    <w:p w14:paraId="0622A6E5" w14:textId="77777777" w:rsidR="00446E45" w:rsidRDefault="00446E45" w:rsidP="00446E45">
      <w:pPr>
        <w:rPr>
          <w:ins w:id="3589" w:author="Gerard" w:date="2014-12-19T15:23:00Z"/>
        </w:rPr>
      </w:pPr>
    </w:p>
    <w:p w14:paraId="7A694793" w14:textId="46B99711" w:rsidR="00446E45" w:rsidRDefault="00446E45" w:rsidP="00446E45">
      <w:pPr>
        <w:rPr>
          <w:ins w:id="3590" w:author="Gerard" w:date="2014-12-19T15:23:00Z"/>
        </w:rPr>
      </w:pPr>
      <w:ins w:id="3591" w:author="Gerard" w:date="2014-12-19T15:23: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ins>
      <w:r w:rsidR="00247AFD">
        <w:t>4.2.2</w:t>
      </w:r>
      <w:ins w:id="3592" w:author="Gerard" w:date="2014-12-19T15:23: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ins>
      <w:r w:rsidR="00247AFD">
        <w:t>4.2.4</w:t>
      </w:r>
      <w:ins w:id="3593" w:author="Gerard" w:date="2014-12-19T15:23: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w:t>
        </w:r>
      </w:ins>
      <w:ins w:id="3594" w:author="Gerard" w:date="2014-12-19T15:34:00Z">
        <w:r w:rsidR="00247AFD">
          <w:t> </w:t>
        </w:r>
      </w:ins>
      <w:ins w:id="3595" w:author="Gerard" w:date="2014-12-19T15:35:00Z">
        <w:r w:rsidR="00247AFD">
          <w:fldChar w:fldCharType="begin"/>
        </w:r>
        <w:r w:rsidR="00247AFD">
          <w:instrText xml:space="preserve"> REF _Ref280622818 \r \h </w:instrText>
        </w:r>
      </w:ins>
      <w:r w:rsidR="00247AFD">
        <w:fldChar w:fldCharType="separate"/>
      </w:r>
      <w:ins w:id="3596" w:author="Gerard" w:date="2014-12-19T15:35:00Z">
        <w:r w:rsidR="00247AFD">
          <w:t>4.2.5</w:t>
        </w:r>
        <w:r w:rsidR="00247AFD">
          <w:fldChar w:fldCharType="end"/>
        </w:r>
      </w:ins>
      <w:ins w:id="3597" w:author="Gerard" w:date="2014-12-19T15:23:00Z">
        <w:r>
          <w:t>.</w:t>
        </w:r>
      </w:ins>
    </w:p>
    <w:p w14:paraId="33EBCEEF" w14:textId="77777777" w:rsidR="00446E45" w:rsidRDefault="00446E45" w:rsidP="00446E45">
      <w:pPr>
        <w:rPr>
          <w:ins w:id="3598" w:author="Gerard" w:date="2014-12-19T15:23:00Z"/>
        </w:rPr>
      </w:pPr>
    </w:p>
    <w:p w14:paraId="786E7C77" w14:textId="77777777" w:rsidR="00446E45" w:rsidRDefault="00446E45" w:rsidP="00446E45">
      <w:pPr>
        <w:rPr>
          <w:ins w:id="3599" w:author="Gerard" w:date="2014-12-19T15:23:00Z"/>
        </w:rPr>
      </w:pPr>
      <w:ins w:id="3600" w:author="Gerard" w:date="2014-12-19T15:23:00Z">
        <w:r>
          <w:rPr>
            <w:i/>
          </w:rPr>
          <w:t>Example</w:t>
        </w:r>
        <w:r>
          <w:t>:</w:t>
        </w:r>
      </w:ins>
    </w:p>
    <w:p w14:paraId="41A9D2AC" w14:textId="77777777" w:rsidR="00446E45" w:rsidRPr="008A39E7" w:rsidRDefault="00446E45" w:rsidP="00446E45">
      <w:pPr>
        <w:rPr>
          <w:ins w:id="3601" w:author="Gerard" w:date="2014-12-19T15:23:00Z"/>
          <w:rFonts w:ascii="Courier New" w:hAnsi="Courier New"/>
          <w:sz w:val="22"/>
        </w:rPr>
      </w:pPr>
      <w:ins w:id="3602" w:author="Gerard" w:date="2014-12-19T15:23: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B03EAA0" w14:textId="77777777" w:rsidR="00446E45" w:rsidRPr="008A39E7" w:rsidRDefault="00446E45" w:rsidP="00446E45">
      <w:pPr>
        <w:rPr>
          <w:ins w:id="3603" w:author="Gerard" w:date="2014-12-19T15:23:00Z"/>
          <w:rFonts w:ascii="Courier New" w:hAnsi="Courier New"/>
          <w:sz w:val="22"/>
        </w:rPr>
      </w:pPr>
      <w:ins w:id="3604" w:author="Gerard" w:date="2014-12-19T15:23: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504CC34E" w14:textId="77777777" w:rsidR="00446E45" w:rsidRPr="008A39E7" w:rsidRDefault="00446E45" w:rsidP="00446E45">
      <w:pPr>
        <w:rPr>
          <w:ins w:id="3605" w:author="Gerard" w:date="2014-12-19T15:23:00Z"/>
          <w:rFonts w:ascii="Courier New" w:hAnsi="Courier New"/>
          <w:sz w:val="22"/>
        </w:rPr>
      </w:pPr>
      <w:ins w:id="3606" w:author="Gerard" w:date="2014-12-19T15:23:00Z">
        <w:r w:rsidRPr="008A39E7">
          <w:rPr>
            <w:rFonts w:ascii="Courier New" w:hAnsi="Courier New"/>
            <w:sz w:val="22"/>
          </w:rPr>
          <w:tab/>
        </w:r>
        <w:r w:rsidRPr="008A39E7">
          <w:rPr>
            <w:rFonts w:ascii="Courier New" w:hAnsi="Courier New"/>
            <w:sz w:val="22"/>
          </w:rPr>
          <w:tab/>
          <w:t>&lt;density&gt;1&lt;/density&gt;</w:t>
        </w:r>
      </w:ins>
    </w:p>
    <w:p w14:paraId="2BED769B" w14:textId="77777777" w:rsidR="00446E45" w:rsidRPr="008A39E7" w:rsidRDefault="00446E45" w:rsidP="00446E45">
      <w:pPr>
        <w:rPr>
          <w:ins w:id="3607" w:author="Gerard" w:date="2014-12-19T15:23:00Z"/>
          <w:rFonts w:ascii="Courier New" w:hAnsi="Courier New"/>
          <w:sz w:val="22"/>
        </w:rPr>
      </w:pPr>
      <w:ins w:id="3608" w:author="Gerard" w:date="2014-12-19T15:23: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4FEBE808" w14:textId="77777777" w:rsidR="00446E45" w:rsidRPr="008A39E7" w:rsidRDefault="00446E45" w:rsidP="00446E45">
      <w:pPr>
        <w:rPr>
          <w:ins w:id="3609" w:author="Gerard" w:date="2014-12-19T15:23:00Z"/>
          <w:rFonts w:ascii="Courier New" w:hAnsi="Courier New"/>
          <w:sz w:val="22"/>
        </w:rPr>
      </w:pPr>
      <w:ins w:id="3610" w:author="Gerard" w:date="2014-12-19T15:23: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8315EF0" w14:textId="77777777" w:rsidR="00446E45" w:rsidRPr="008A39E7" w:rsidRDefault="00446E45" w:rsidP="00446E45">
      <w:pPr>
        <w:rPr>
          <w:ins w:id="3611" w:author="Gerard" w:date="2014-12-19T15:23:00Z"/>
          <w:rFonts w:ascii="Courier New" w:hAnsi="Courier New"/>
          <w:sz w:val="22"/>
        </w:rPr>
      </w:pPr>
      <w:ins w:id="3612" w:author="Gerard" w:date="2014-12-19T15:23:00Z">
        <w:r w:rsidRPr="008A39E7">
          <w:rPr>
            <w:rFonts w:ascii="Courier New" w:hAnsi="Courier New"/>
            <w:sz w:val="22"/>
          </w:rPr>
          <w:tab/>
          <w:t>&lt;/solid&gt;</w:t>
        </w:r>
      </w:ins>
    </w:p>
    <w:p w14:paraId="0913E379" w14:textId="77777777" w:rsidR="00446E45" w:rsidRPr="008A39E7" w:rsidRDefault="00446E45" w:rsidP="00446E45">
      <w:pPr>
        <w:rPr>
          <w:ins w:id="3613" w:author="Gerard" w:date="2014-12-19T15:23:00Z"/>
          <w:rFonts w:ascii="Courier New" w:hAnsi="Courier New"/>
          <w:sz w:val="22"/>
        </w:rPr>
      </w:pPr>
      <w:ins w:id="3614" w:author="Gerard" w:date="2014-12-19T15:23: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5B0A5AF8" w14:textId="77777777" w:rsidR="00446E45" w:rsidRPr="008A39E7" w:rsidRDefault="00446E45" w:rsidP="00446E45">
      <w:pPr>
        <w:rPr>
          <w:ins w:id="3615" w:author="Gerard" w:date="2014-12-19T15:23:00Z"/>
          <w:rFonts w:ascii="Courier New" w:hAnsi="Courier New"/>
          <w:sz w:val="22"/>
        </w:rPr>
      </w:pPr>
      <w:ins w:id="3616"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750B6E8" w14:textId="77777777" w:rsidR="00446E45" w:rsidRPr="008A39E7" w:rsidRDefault="00446E45" w:rsidP="00446E45">
      <w:pPr>
        <w:rPr>
          <w:ins w:id="3617" w:author="Gerard" w:date="2014-12-19T15:23:00Z"/>
          <w:rFonts w:ascii="Courier New" w:hAnsi="Courier New"/>
          <w:sz w:val="22"/>
        </w:rPr>
      </w:pPr>
      <w:ins w:id="3618"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2E85C1D1" w14:textId="77777777" w:rsidR="00446E45" w:rsidRPr="008A39E7" w:rsidRDefault="00446E45" w:rsidP="00446E45">
      <w:pPr>
        <w:rPr>
          <w:ins w:id="3619" w:author="Gerard" w:date="2014-12-19T15:23:00Z"/>
          <w:rFonts w:ascii="Courier New" w:hAnsi="Courier New"/>
          <w:sz w:val="22"/>
        </w:rPr>
      </w:pPr>
      <w:ins w:id="3620"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5C69391A" w14:textId="77777777" w:rsidR="00446E45" w:rsidRPr="008A39E7" w:rsidRDefault="00446E45" w:rsidP="00446E45">
      <w:pPr>
        <w:rPr>
          <w:ins w:id="3621" w:author="Gerard" w:date="2014-12-19T15:23:00Z"/>
          <w:rFonts w:ascii="Courier New" w:hAnsi="Courier New"/>
          <w:sz w:val="22"/>
        </w:rPr>
      </w:pPr>
      <w:ins w:id="3622"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4BC093E7" w14:textId="77777777" w:rsidR="00446E45" w:rsidRPr="008A39E7" w:rsidRDefault="00446E45" w:rsidP="00446E45">
      <w:pPr>
        <w:rPr>
          <w:ins w:id="3623" w:author="Gerard" w:date="2014-12-19T15:23:00Z"/>
          <w:rFonts w:ascii="Courier New" w:hAnsi="Courier New"/>
          <w:sz w:val="22"/>
        </w:rPr>
      </w:pPr>
      <w:ins w:id="3624"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35F6EF9E" w14:textId="77777777" w:rsidR="00446E45" w:rsidRPr="008A39E7" w:rsidRDefault="00446E45" w:rsidP="00446E45">
      <w:pPr>
        <w:rPr>
          <w:ins w:id="3625" w:author="Gerard" w:date="2014-12-19T15:23:00Z"/>
          <w:rFonts w:ascii="Courier New" w:hAnsi="Courier New"/>
          <w:sz w:val="22"/>
        </w:rPr>
      </w:pPr>
      <w:ins w:id="3626"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5D534D0C" w14:textId="77777777" w:rsidR="00446E45" w:rsidRPr="008A39E7" w:rsidRDefault="00446E45" w:rsidP="00446E45">
      <w:pPr>
        <w:rPr>
          <w:ins w:id="3627" w:author="Gerard" w:date="2014-12-19T15:23:00Z"/>
          <w:rFonts w:ascii="Courier New" w:hAnsi="Courier New"/>
          <w:sz w:val="22"/>
        </w:rPr>
      </w:pPr>
      <w:ins w:id="3628"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5FBFBE97" w14:textId="77777777" w:rsidR="00446E45" w:rsidRPr="008A39E7" w:rsidRDefault="00446E45" w:rsidP="00446E45">
      <w:pPr>
        <w:rPr>
          <w:ins w:id="3629" w:author="Gerard" w:date="2014-12-19T15:23:00Z"/>
          <w:rFonts w:ascii="Courier New" w:hAnsi="Courier New"/>
          <w:sz w:val="22"/>
        </w:rPr>
      </w:pPr>
      <w:ins w:id="3630"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59FFA303" w14:textId="77777777" w:rsidR="00446E45" w:rsidRPr="008A39E7" w:rsidRDefault="00446E45" w:rsidP="00446E45">
      <w:pPr>
        <w:rPr>
          <w:ins w:id="3631" w:author="Gerard" w:date="2014-12-19T15:23:00Z"/>
          <w:rFonts w:ascii="Courier New" w:hAnsi="Courier New"/>
          <w:sz w:val="22"/>
        </w:rPr>
      </w:pPr>
      <w:ins w:id="3632"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F1D831B" w14:textId="77777777" w:rsidR="00446E45" w:rsidRPr="008A39E7" w:rsidRDefault="00446E45" w:rsidP="00446E45">
      <w:pPr>
        <w:rPr>
          <w:ins w:id="3633" w:author="Gerard" w:date="2014-12-19T15:23:00Z"/>
          <w:rFonts w:ascii="Courier New" w:hAnsi="Courier New"/>
          <w:sz w:val="22"/>
        </w:rPr>
      </w:pPr>
      <w:ins w:id="3634" w:author="Gerard" w:date="2014-12-19T15:23: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A3B748E" w14:textId="77777777" w:rsidR="00446E45" w:rsidRPr="008A39E7" w:rsidRDefault="00446E45" w:rsidP="00446E45">
      <w:pPr>
        <w:rPr>
          <w:ins w:id="3635" w:author="Gerard" w:date="2014-12-19T15:23:00Z"/>
          <w:rFonts w:ascii="Courier New" w:hAnsi="Courier New"/>
          <w:sz w:val="22"/>
        </w:rPr>
      </w:pPr>
      <w:ins w:id="3636" w:author="Gerard" w:date="2014-12-19T15:23: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5F34BF3" w14:textId="77777777" w:rsidR="00446E45" w:rsidRPr="008A39E7" w:rsidRDefault="00446E45" w:rsidP="00446E45">
      <w:pPr>
        <w:rPr>
          <w:ins w:id="3637" w:author="Gerard" w:date="2014-12-19T15:23:00Z"/>
          <w:rFonts w:ascii="Courier New" w:hAnsi="Courier New"/>
          <w:sz w:val="22"/>
        </w:rPr>
      </w:pPr>
      <w:ins w:id="3638" w:author="Gerard" w:date="2014-12-19T15:23:00Z">
        <w:r w:rsidRPr="008A39E7">
          <w:rPr>
            <w:rFonts w:ascii="Courier New" w:hAnsi="Courier New"/>
            <w:sz w:val="22"/>
          </w:rPr>
          <w:tab/>
          <w:t>&lt;/solid&gt;</w:t>
        </w:r>
      </w:ins>
    </w:p>
    <w:p w14:paraId="61B54D04" w14:textId="77777777" w:rsidR="00446E45" w:rsidRPr="008A39E7" w:rsidRDefault="00446E45" w:rsidP="00446E45">
      <w:pPr>
        <w:rPr>
          <w:ins w:id="3639" w:author="Gerard" w:date="2014-12-19T15:23:00Z"/>
          <w:rFonts w:ascii="Courier New" w:hAnsi="Courier New"/>
          <w:sz w:val="22"/>
        </w:rPr>
      </w:pPr>
      <w:ins w:id="3640" w:author="Gerard" w:date="2014-12-19T15:23:00Z">
        <w:r w:rsidRPr="008A39E7">
          <w:rPr>
            <w:rFonts w:ascii="Courier New" w:hAnsi="Courier New"/>
            <w:sz w:val="22"/>
          </w:rPr>
          <w:t>&lt;/material&gt;</w:t>
        </w:r>
      </w:ins>
    </w:p>
    <w:p w14:paraId="035884F3" w14:textId="77777777" w:rsidR="00446E45" w:rsidRDefault="00446E45" w:rsidP="00446E45">
      <w:pPr>
        <w:rPr>
          <w:ins w:id="3641" w:author="Gerard" w:date="2014-12-19T15:23:00Z"/>
        </w:rPr>
      </w:pPr>
    </w:p>
    <w:p w14:paraId="75F1005E" w14:textId="77777777" w:rsidR="00446E45" w:rsidRPr="00A54C11" w:rsidRDefault="00446E45" w:rsidP="00446E45">
      <w:pPr>
        <w:rPr>
          <w:ins w:id="3642" w:author="Gerard" w:date="2014-12-19T15:23:00Z"/>
        </w:rPr>
      </w:pPr>
    </w:p>
    <w:p w14:paraId="39A808CA" w14:textId="77777777" w:rsidR="00446E45" w:rsidRDefault="00446E45" w:rsidP="00446E45">
      <w:pPr>
        <w:jc w:val="left"/>
        <w:rPr>
          <w:ins w:id="3643" w:author="Gerard" w:date="2014-12-19T15:23:00Z"/>
        </w:rPr>
      </w:pPr>
      <w:ins w:id="3644" w:author="Gerard" w:date="2014-12-19T15:23:00Z">
        <w:r>
          <w:br w:type="page"/>
        </w:r>
      </w:ins>
    </w:p>
    <w:p w14:paraId="715D732F" w14:textId="3636D756" w:rsidR="00C91B14" w:rsidRDefault="00C91B14" w:rsidP="00320E53">
      <w:pPr>
        <w:pStyle w:val="Heading3"/>
        <w:rPr>
          <w:ins w:id="3645" w:author="Gerard" w:date="2014-12-19T13:06:00Z"/>
        </w:rPr>
        <w:pPrChange w:id="3646" w:author="Gerard" w:date="2014-12-19T12:45:00Z">
          <w:pPr>
            <w:jc w:val="left"/>
          </w:pPr>
        </w:pPrChange>
      </w:pPr>
      <w:bookmarkStart w:id="3647" w:name="_Toc280622686"/>
      <w:ins w:id="3648" w:author="Gerard" w:date="2014-12-19T10:58:00Z">
        <w:r>
          <w:lastRenderedPageBreak/>
          <w:t>Fibers</w:t>
        </w:r>
      </w:ins>
      <w:bookmarkEnd w:id="3565"/>
      <w:bookmarkEnd w:id="3647"/>
    </w:p>
    <w:p w14:paraId="69FD31E7" w14:textId="3B6D53B9" w:rsidR="00FE2F43" w:rsidRDefault="006F6B34" w:rsidP="00FE2F43">
      <w:pPr>
        <w:rPr>
          <w:ins w:id="3649" w:author="Gerard" w:date="2014-12-19T13:06:00Z"/>
        </w:rPr>
        <w:pPrChange w:id="3650" w:author="Gerard" w:date="2014-12-19T13:06:00Z">
          <w:pPr>
            <w:jc w:val="left"/>
          </w:pPr>
        </w:pPrChange>
      </w:pPr>
      <w:ins w:id="3651" w:author="Gerard" w:date="2014-12-19T13:43:00Z">
        <w:r>
          <w:t>A f</w:t>
        </w:r>
      </w:ins>
      <w:ins w:id="3652" w:author="Gerard" w:date="2014-12-19T13:06:00Z">
        <w:r w:rsidR="00FE2F43">
          <w:t>iber</w:t>
        </w:r>
        <w:r>
          <w:t xml:space="preserve"> material</w:t>
        </w:r>
        <w:r w:rsidR="00FE2F43">
          <w:t xml:space="preserve"> </w:t>
        </w:r>
      </w:ins>
      <w:ins w:id="3653" w:author="Gerard" w:date="2014-12-19T13:43:00Z">
        <w:r>
          <w:t xml:space="preserve">is </w:t>
        </w:r>
      </w:ins>
      <w:ins w:id="3654" w:author="Gerard" w:date="2014-12-19T13:06:00Z">
        <w:r w:rsidR="00FE2F43">
          <w:t>needed in the specification of a continuous fiber distribution.</w:t>
        </w:r>
      </w:ins>
      <w:ins w:id="3655" w:author="Gerard" w:date="2014-12-19T15:25:00Z">
        <w:r w:rsidR="00446E45">
          <w:t xml:space="preserve">  </w:t>
        </w:r>
        <w:r w:rsidR="00446E45">
          <w:t xml:space="preserve">Use the uncoupled version of the </w:t>
        </w:r>
        <w:r w:rsidR="00446E45">
          <w:t>fiber material</w:t>
        </w:r>
        <w:r w:rsidR="00446E45">
          <w:t xml:space="preserve"> when modeling an uncoupled continuous fiber distribution.</w:t>
        </w:r>
      </w:ins>
    </w:p>
    <w:p w14:paraId="02A38DA0" w14:textId="6C6861F9" w:rsidR="00FE2F43" w:rsidRDefault="00FE2F43">
      <w:pPr>
        <w:jc w:val="left"/>
        <w:rPr>
          <w:ins w:id="3656" w:author="Gerard" w:date="2014-12-19T13:06:00Z"/>
        </w:rPr>
      </w:pPr>
      <w:ins w:id="3657" w:author="Gerard" w:date="2014-12-19T13:06:00Z">
        <w:r>
          <w:br w:type="page"/>
        </w:r>
      </w:ins>
    </w:p>
    <w:p w14:paraId="70EFD59B" w14:textId="3AAD44B8" w:rsidR="00C91B14" w:rsidRDefault="00E27E43" w:rsidP="00320E53">
      <w:pPr>
        <w:pStyle w:val="Heading4"/>
        <w:rPr>
          <w:ins w:id="3658" w:author="Gerard" w:date="2014-12-19T10:59:00Z"/>
        </w:rPr>
        <w:pPrChange w:id="3659" w:author="Gerard" w:date="2014-12-19T12:46:00Z">
          <w:pPr>
            <w:jc w:val="left"/>
          </w:pPr>
        </w:pPrChange>
      </w:pPr>
      <w:bookmarkStart w:id="3660" w:name="_Toc280622687"/>
      <w:ins w:id="3661" w:author="Gerard" w:date="2014-12-19T10:59:00Z">
        <w:r>
          <w:lastRenderedPageBreak/>
          <w:t>Fiber with Exponential-Power Law</w:t>
        </w:r>
        <w:bookmarkEnd w:id="3660"/>
      </w:ins>
    </w:p>
    <w:p w14:paraId="0E36A2FB" w14:textId="5D07AD39" w:rsidR="00E27E43" w:rsidRDefault="00E27E43" w:rsidP="00E27E43">
      <w:pPr>
        <w:rPr>
          <w:ins w:id="3662" w:author="Gerard" w:date="2014-12-19T11:01:00Z"/>
        </w:rPr>
      </w:pPr>
      <w:ins w:id="3663" w:author="Gerard" w:date="2014-12-19T11:01:00Z">
        <w:r>
          <w:t>Th</w:t>
        </w:r>
        <w:r>
          <w:t>is</w:t>
        </w:r>
        <w:r>
          <w:t xml:space="preserve"> material type is “</w:t>
        </w:r>
      </w:ins>
      <w:ins w:id="3664" w:author="Gerard" w:date="2014-12-19T11:03:00Z">
        <w:r w:rsidRPr="00E27E43">
          <w:rPr>
            <w:i/>
          </w:rPr>
          <w:t>fiber-exponential-power-law</w:t>
        </w:r>
      </w:ins>
      <w:ins w:id="3665" w:author="Gerard" w:date="2014-12-19T11:01:00Z">
        <w:r>
          <w:t xml:space="preserve">”. </w:t>
        </w:r>
      </w:ins>
      <w:ins w:id="3666" w:author="Gerard" w:date="2014-12-19T11:03:00Z">
        <w:r>
          <w:t xml:space="preserve"> </w:t>
        </w:r>
      </w:ins>
      <w:ins w:id="3667" w:author="Gerard" w:date="2014-12-19T11:01:00Z">
        <w:r>
          <w:t>The following material parameters need to be defined:</w:t>
        </w:r>
      </w:ins>
    </w:p>
    <w:p w14:paraId="61172EEE" w14:textId="77777777" w:rsidR="00E27E43" w:rsidRDefault="00E27E43" w:rsidP="00E27E43">
      <w:pPr>
        <w:rPr>
          <w:ins w:id="3668" w:author="Gerard" w:date="2014-12-19T11:0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92328F">
        <w:trPr>
          <w:ins w:id="3669" w:author="Gerard" w:date="2014-12-19T11:01:00Z"/>
        </w:trPr>
        <w:tc>
          <w:tcPr>
            <w:tcW w:w="0" w:type="auto"/>
            <w:shd w:val="clear" w:color="auto" w:fill="auto"/>
          </w:tcPr>
          <w:p w14:paraId="51703FB2" w14:textId="77777777" w:rsidR="00E27E43" w:rsidRDefault="00E27E43" w:rsidP="0092328F">
            <w:pPr>
              <w:pStyle w:val="code"/>
              <w:rPr>
                <w:ins w:id="3670" w:author="Gerard" w:date="2014-12-19T11:01:00Z"/>
              </w:rPr>
            </w:pPr>
            <w:ins w:id="3671" w:author="Gerard" w:date="2014-12-19T11:01:00Z">
              <w:r>
                <w:t>&lt;ksi&gt;</w:t>
              </w:r>
            </w:ins>
          </w:p>
        </w:tc>
        <w:tc>
          <w:tcPr>
            <w:tcW w:w="0" w:type="auto"/>
            <w:shd w:val="clear" w:color="auto" w:fill="auto"/>
          </w:tcPr>
          <w:p w14:paraId="5A486455" w14:textId="0F3CCC92" w:rsidR="00E27E43" w:rsidRDefault="0019702D" w:rsidP="0019702D">
            <w:pPr>
              <w:rPr>
                <w:ins w:id="3672" w:author="Gerard" w:date="2014-12-19T11:01:00Z"/>
              </w:rPr>
            </w:pPr>
            <w:ins w:id="3673" w:author="Gerard" w:date="2014-12-19T11:11:00Z">
              <w:r w:rsidRPr="005E5984">
                <w:rPr>
                  <w:position w:val="-10"/>
                  <w:rPrChange w:id="3674" w:author="Gerard" w:date="2014-12-19T11:11:00Z">
                    <w:rPr>
                      <w:position w:val="-4"/>
                    </w:rPr>
                  </w:rPrChange>
                </w:rPr>
                <w:object w:dxaOrig="200" w:dyaOrig="340" w14:anchorId="49B08501">
                  <v:shape id="_x0000_i6630" type="#_x0000_t75" style="width:10pt;height:17.35pt" o:ole="">
                    <v:imagedata r:id="rId963" o:title=""/>
                  </v:shape>
                  <o:OLEObject Type="Embed" ProgID="Equation.DSMT4" ShapeID="_x0000_i6630" DrawAspect="Content" ObjectID="_1354391705" r:id="rId964"/>
                </w:object>
              </w:r>
            </w:ins>
            <w:ins w:id="3675" w:author="Gerard" w:date="2014-12-19T11:01:00Z">
              <w:r w:rsidR="00E27E43">
                <w:t>, representing a measure of the fiber modulus</w:t>
              </w:r>
            </w:ins>
          </w:p>
        </w:tc>
        <w:tc>
          <w:tcPr>
            <w:tcW w:w="0" w:type="auto"/>
          </w:tcPr>
          <w:p w14:paraId="263DF476" w14:textId="77777777" w:rsidR="00E27E43" w:rsidRPr="00AF2221" w:rsidRDefault="00E27E43" w:rsidP="0092328F">
            <w:pPr>
              <w:rPr>
                <w:ins w:id="3676" w:author="Gerard" w:date="2014-12-19T11:01:00Z"/>
                <w:position w:val="-10"/>
              </w:rPr>
            </w:pPr>
            <w:ins w:id="3677" w:author="Gerard" w:date="2014-12-19T11:01:00Z">
              <w:r>
                <w:rPr>
                  <w:position w:val="-10"/>
                </w:rPr>
                <w:t>[</w:t>
              </w:r>
              <w:r>
                <w:rPr>
                  <w:b/>
                  <w:position w:val="-10"/>
                </w:rPr>
                <w:t>P</w:t>
              </w:r>
              <w:r>
                <w:rPr>
                  <w:position w:val="-10"/>
                </w:rPr>
                <w:t>]</w:t>
              </w:r>
            </w:ins>
          </w:p>
        </w:tc>
      </w:tr>
      <w:tr w:rsidR="00E27E43" w14:paraId="420B5B30" w14:textId="77777777" w:rsidTr="0092328F">
        <w:trPr>
          <w:ins w:id="3678" w:author="Gerard" w:date="2014-12-19T11:01:00Z"/>
        </w:trPr>
        <w:tc>
          <w:tcPr>
            <w:tcW w:w="0" w:type="auto"/>
            <w:shd w:val="clear" w:color="auto" w:fill="auto"/>
          </w:tcPr>
          <w:p w14:paraId="49C57521" w14:textId="77777777" w:rsidR="00E27E43" w:rsidRDefault="00E27E43" w:rsidP="0092328F">
            <w:pPr>
              <w:pStyle w:val="code"/>
              <w:rPr>
                <w:ins w:id="3679" w:author="Gerard" w:date="2014-12-19T11:01:00Z"/>
              </w:rPr>
            </w:pPr>
            <w:ins w:id="3680" w:author="Gerard" w:date="2014-12-19T11:01:00Z">
              <w:r>
                <w:t>&lt;alpha&gt;</w:t>
              </w:r>
            </w:ins>
          </w:p>
        </w:tc>
        <w:tc>
          <w:tcPr>
            <w:tcW w:w="0" w:type="auto"/>
            <w:shd w:val="clear" w:color="auto" w:fill="auto"/>
          </w:tcPr>
          <w:p w14:paraId="372B4B8E" w14:textId="755434F7" w:rsidR="00E27E43" w:rsidRDefault="0019702D" w:rsidP="0019702D">
            <w:pPr>
              <w:rPr>
                <w:ins w:id="3681" w:author="Gerard" w:date="2014-12-19T11:01:00Z"/>
              </w:rPr>
            </w:pPr>
            <w:ins w:id="3682" w:author="Gerard" w:date="2014-12-19T11:11:00Z">
              <w:r w:rsidRPr="005E5984">
                <w:rPr>
                  <w:position w:val="-6"/>
                  <w:rPrChange w:id="3683" w:author="Gerard" w:date="2014-12-19T11:11:00Z">
                    <w:rPr>
                      <w:position w:val="-4"/>
                    </w:rPr>
                  </w:rPrChange>
                </w:rPr>
                <w:object w:dxaOrig="240" w:dyaOrig="220" w14:anchorId="62C162B6">
                  <v:shape id="_x0000_i6641" type="#_x0000_t75" style="width:12pt;height:11.35pt" o:ole="">
                    <v:imagedata r:id="rId965" o:title=""/>
                  </v:shape>
                  <o:OLEObject Type="Embed" ProgID="Equation.DSMT4" ShapeID="_x0000_i6641" DrawAspect="Content" ObjectID="_1354391706" r:id="rId966"/>
                </w:object>
              </w:r>
            </w:ins>
            <w:ins w:id="3684" w:author="Gerard" w:date="2014-12-19T11:01:00Z">
              <w:r w:rsidR="00E27E43">
                <w:t>, coefficient of exponential argument</w:t>
              </w:r>
            </w:ins>
          </w:p>
        </w:tc>
        <w:tc>
          <w:tcPr>
            <w:tcW w:w="0" w:type="auto"/>
          </w:tcPr>
          <w:p w14:paraId="12FE54E4" w14:textId="77777777" w:rsidR="00E27E43" w:rsidRPr="00AF2221" w:rsidRDefault="00E27E43" w:rsidP="0092328F">
            <w:pPr>
              <w:rPr>
                <w:ins w:id="3685" w:author="Gerard" w:date="2014-12-19T11:01:00Z"/>
                <w:position w:val="-6"/>
              </w:rPr>
            </w:pPr>
            <w:ins w:id="3686" w:author="Gerard" w:date="2014-12-19T11:01:00Z">
              <w:r>
                <w:rPr>
                  <w:position w:val="-6"/>
                </w:rPr>
                <w:t>[ ]</w:t>
              </w:r>
            </w:ins>
          </w:p>
        </w:tc>
      </w:tr>
      <w:tr w:rsidR="00E27E43" w14:paraId="6B3D0652" w14:textId="77777777" w:rsidTr="0092328F">
        <w:trPr>
          <w:ins w:id="3687" w:author="Gerard" w:date="2014-12-19T11:01:00Z"/>
        </w:trPr>
        <w:tc>
          <w:tcPr>
            <w:tcW w:w="0" w:type="auto"/>
            <w:shd w:val="clear" w:color="auto" w:fill="auto"/>
          </w:tcPr>
          <w:p w14:paraId="48B6084B" w14:textId="77777777" w:rsidR="00E27E43" w:rsidRDefault="00E27E43" w:rsidP="0092328F">
            <w:pPr>
              <w:pStyle w:val="code"/>
              <w:rPr>
                <w:ins w:id="3688" w:author="Gerard" w:date="2014-12-19T11:01:00Z"/>
              </w:rPr>
            </w:pPr>
            <w:ins w:id="3689" w:author="Gerard" w:date="2014-12-19T11:01:00Z">
              <w:r>
                <w:t>&lt;beta&gt;</w:t>
              </w:r>
            </w:ins>
          </w:p>
        </w:tc>
        <w:tc>
          <w:tcPr>
            <w:tcW w:w="0" w:type="auto"/>
            <w:shd w:val="clear" w:color="auto" w:fill="auto"/>
          </w:tcPr>
          <w:p w14:paraId="0A690682" w14:textId="74A92B7E" w:rsidR="00E27E43" w:rsidRDefault="0019702D" w:rsidP="0019702D">
            <w:pPr>
              <w:rPr>
                <w:ins w:id="3690" w:author="Gerard" w:date="2014-12-19T11:01:00Z"/>
              </w:rPr>
            </w:pPr>
            <w:ins w:id="3691" w:author="Gerard" w:date="2014-12-19T11:11:00Z">
              <w:r w:rsidRPr="005E5984">
                <w:rPr>
                  <w:position w:val="-10"/>
                  <w:rPrChange w:id="3692" w:author="Gerard" w:date="2014-12-19T11:12:00Z">
                    <w:rPr>
                      <w:position w:val="-4"/>
                    </w:rPr>
                  </w:rPrChange>
                </w:rPr>
                <w:object w:dxaOrig="220" w:dyaOrig="320" w14:anchorId="6C4CD3A4">
                  <v:shape id="_x0000_i6644" type="#_x0000_t75" style="width:11.35pt;height:16pt" o:ole="">
                    <v:imagedata r:id="rId967" o:title=""/>
                  </v:shape>
                  <o:OLEObject Type="Embed" ProgID="Equation.DSMT4" ShapeID="_x0000_i6644" DrawAspect="Content" ObjectID="_1354391707" r:id="rId968"/>
                </w:object>
              </w:r>
            </w:ins>
            <w:ins w:id="3693" w:author="Gerard" w:date="2014-12-19T11:01:00Z">
              <w:r w:rsidR="00E27E43">
                <w:t>, power of exponential argument</w:t>
              </w:r>
            </w:ins>
          </w:p>
        </w:tc>
        <w:tc>
          <w:tcPr>
            <w:tcW w:w="0" w:type="auto"/>
          </w:tcPr>
          <w:p w14:paraId="7A2B53DC" w14:textId="77777777" w:rsidR="00E27E43" w:rsidRPr="00AF2221" w:rsidRDefault="00E27E43" w:rsidP="0092328F">
            <w:pPr>
              <w:rPr>
                <w:ins w:id="3694" w:author="Gerard" w:date="2014-12-19T11:01:00Z"/>
                <w:position w:val="-10"/>
              </w:rPr>
            </w:pPr>
            <w:ins w:id="3695" w:author="Gerard" w:date="2014-12-19T11:01:00Z">
              <w:r>
                <w:rPr>
                  <w:position w:val="-10"/>
                </w:rPr>
                <w:t>[ ]</w:t>
              </w:r>
            </w:ins>
          </w:p>
        </w:tc>
      </w:tr>
    </w:tbl>
    <w:p w14:paraId="24321A64" w14:textId="77777777" w:rsidR="00E27E43" w:rsidRDefault="00E27E43" w:rsidP="00E27E43">
      <w:pPr>
        <w:rPr>
          <w:ins w:id="3696" w:author="Gerard" w:date="2014-12-19T11:01:00Z"/>
        </w:rPr>
        <w:pPrChange w:id="3697" w:author="Gerard" w:date="2014-12-19T10:59:00Z">
          <w:pPr>
            <w:jc w:val="left"/>
          </w:pPr>
        </w:pPrChange>
      </w:pPr>
    </w:p>
    <w:p w14:paraId="1557D0B5" w14:textId="0672E981" w:rsidR="00E27E43" w:rsidRDefault="00E27E43" w:rsidP="00E27E43">
      <w:pPr>
        <w:rPr>
          <w:ins w:id="3698" w:author="Gerard" w:date="2014-12-19T11:04:00Z"/>
        </w:rPr>
      </w:pPr>
      <w:ins w:id="3699" w:author="Gerard" w:date="2014-12-19T11:04:00Z">
        <w:r>
          <w:t>The fiber strain energy density is given by</w:t>
        </w:r>
      </w:ins>
    </w:p>
    <w:p w14:paraId="0174B79C" w14:textId="31D28D91" w:rsidR="00E27E43" w:rsidRDefault="00E27E43" w:rsidP="00E27E43">
      <w:pPr>
        <w:pStyle w:val="MTDisplayEquation"/>
        <w:rPr>
          <w:ins w:id="3700" w:author="Gerard" w:date="2014-12-19T11:04:00Z"/>
        </w:rPr>
        <w:pPrChange w:id="3701" w:author="Gerard" w:date="2014-12-19T11:04:00Z">
          <w:pPr/>
        </w:pPrChange>
      </w:pPr>
      <w:ins w:id="3702" w:author="Gerard" w:date="2014-12-19T11:04:00Z">
        <w:r>
          <w:tab/>
        </w:r>
        <w:r w:rsidR="0019702D" w:rsidRPr="00E27E43">
          <w:rPr>
            <w:position w:val="-28"/>
            <w:rPrChange w:id="3703" w:author="Gerard" w:date="2014-12-19T11:05:00Z">
              <w:rPr>
                <w:position w:val="-4"/>
              </w:rPr>
            </w:rPrChange>
          </w:rPr>
          <w:object w:dxaOrig="3360" w:dyaOrig="700" w14:anchorId="276E0287">
            <v:shape id="_x0000_i6647" type="#_x0000_t75" style="width:168pt;height:35.35pt" o:ole="">
              <v:imagedata r:id="rId969" o:title=""/>
            </v:shape>
            <o:OLEObject Type="Embed" ProgID="Equation.DSMT4" ShapeID="_x0000_i6647" DrawAspect="Content" ObjectID="_1354391708" r:id="rId970"/>
          </w:object>
        </w:r>
        <w:r>
          <w:t xml:space="preserve"> </w:t>
        </w:r>
      </w:ins>
      <w:ins w:id="3704" w:author="Gerard" w:date="2014-12-19T11:20:00Z">
        <w:r w:rsidR="007057A4">
          <w:t>,</w:t>
        </w:r>
      </w:ins>
    </w:p>
    <w:p w14:paraId="2BCE58AA" w14:textId="77777777" w:rsidR="00E27E43" w:rsidRDefault="00E27E43" w:rsidP="00E27E43">
      <w:pPr>
        <w:pStyle w:val="MTDisplayEquation"/>
        <w:rPr>
          <w:ins w:id="3705" w:author="Gerard" w:date="2014-12-19T11:04:00Z"/>
        </w:rPr>
      </w:pPr>
      <w:ins w:id="3706" w:author="Gerard" w:date="2014-12-19T11:04:00Z">
        <w:r>
          <w:tab/>
          <w:t>,</w:t>
        </w:r>
      </w:ins>
    </w:p>
    <w:p w14:paraId="262C2DDA" w14:textId="232A3CD1" w:rsidR="00E27E43" w:rsidRPr="000230DC" w:rsidRDefault="00E27E43" w:rsidP="00E27E43">
      <w:pPr>
        <w:rPr>
          <w:ins w:id="3707" w:author="Gerard" w:date="2014-12-19T11:04:00Z"/>
        </w:rPr>
      </w:pPr>
      <w:ins w:id="3708" w:author="Gerard" w:date="2014-12-19T11:04:00Z">
        <w:r w:rsidRPr="000230DC">
          <w:t xml:space="preserve">where </w:t>
        </w:r>
      </w:ins>
      <w:ins w:id="3709" w:author="Gerard" w:date="2014-12-19T11:05:00Z">
        <w:r w:rsidR="0019702D" w:rsidRPr="00E27E43">
          <w:rPr>
            <w:position w:val="-10"/>
            <w:rPrChange w:id="3710" w:author="Gerard" w:date="2014-12-19T11:05:00Z">
              <w:rPr>
                <w:position w:val="-4"/>
              </w:rPr>
            </w:rPrChange>
          </w:rPr>
          <w:object w:dxaOrig="560" w:dyaOrig="340" w14:anchorId="3E00A309">
            <v:shape id="_x0000_i6650" type="#_x0000_t75" style="width:28pt;height:17.35pt" o:ole="">
              <v:imagedata r:id="rId971" o:title=""/>
            </v:shape>
            <o:OLEObject Type="Embed" ProgID="Equation.DSMT4" ShapeID="_x0000_i6650" DrawAspect="Content" ObjectID="_1354391709" r:id="rId972"/>
          </w:object>
        </w:r>
      </w:ins>
      <w:ins w:id="3711" w:author="Gerard" w:date="2014-12-19T11:04:00Z">
        <w:r w:rsidRPr="000230DC">
          <w:t xml:space="preserve">, </w:t>
        </w:r>
      </w:ins>
      <w:ins w:id="3712" w:author="Gerard" w:date="2014-12-19T11:05:00Z">
        <w:r w:rsidR="0019702D" w:rsidRPr="00E27E43">
          <w:rPr>
            <w:position w:val="-6"/>
            <w:rPrChange w:id="3713" w:author="Gerard" w:date="2014-12-19T11:05:00Z">
              <w:rPr>
                <w:position w:val="-4"/>
              </w:rPr>
            </w:rPrChange>
          </w:rPr>
          <w:object w:dxaOrig="580" w:dyaOrig="260" w14:anchorId="60A56702">
            <v:shape id="_x0000_i6653" type="#_x0000_t75" style="width:29.35pt;height:13.35pt" o:ole="">
              <v:imagedata r:id="rId973" o:title=""/>
            </v:shape>
            <o:OLEObject Type="Embed" ProgID="Equation.DSMT4" ShapeID="_x0000_i6653" DrawAspect="Content" ObjectID="_1354391710" r:id="rId974"/>
          </w:object>
        </w:r>
      </w:ins>
      <w:ins w:id="3714" w:author="Gerard" w:date="2014-12-19T11:04:00Z">
        <w:r w:rsidRPr="000230DC">
          <w:t xml:space="preserve">, and </w:t>
        </w:r>
      </w:ins>
      <w:ins w:id="3715" w:author="Gerard" w:date="2014-12-19T11:05:00Z">
        <w:r w:rsidR="0019702D" w:rsidRPr="00E27E43">
          <w:rPr>
            <w:position w:val="-10"/>
            <w:rPrChange w:id="3716" w:author="Gerard" w:date="2014-12-19T11:06:00Z">
              <w:rPr>
                <w:position w:val="-4"/>
              </w:rPr>
            </w:rPrChange>
          </w:rPr>
          <w:object w:dxaOrig="580" w:dyaOrig="320" w14:anchorId="6540B3BA">
            <v:shape id="_x0000_i6656" type="#_x0000_t75" style="width:29.35pt;height:16pt" o:ole="">
              <v:imagedata r:id="rId975" o:title=""/>
            </v:shape>
            <o:OLEObject Type="Embed" ProgID="Equation.DSMT4" ShapeID="_x0000_i6656" DrawAspect="Content" ObjectID="_1354391711" r:id="rId976"/>
          </w:object>
        </w:r>
      </w:ins>
      <w:ins w:id="3717" w:author="Gerard" w:date="2014-12-19T11:04:00Z">
        <w:r w:rsidRPr="000230DC">
          <w:t>.</w:t>
        </w:r>
      </w:ins>
    </w:p>
    <w:p w14:paraId="07E7D19A" w14:textId="77777777" w:rsidR="00E27E43" w:rsidRPr="000230DC" w:rsidRDefault="00E27E43" w:rsidP="00E27E43">
      <w:pPr>
        <w:rPr>
          <w:ins w:id="3718" w:author="Gerard" w:date="2014-12-19T11:04:00Z"/>
        </w:rPr>
      </w:pPr>
    </w:p>
    <w:p w14:paraId="6360A668" w14:textId="38D7FCF5" w:rsidR="00E27E43" w:rsidRDefault="00E27E43" w:rsidP="00E27E43">
      <w:pPr>
        <w:rPr>
          <w:ins w:id="3719" w:author="Gerard" w:date="2014-12-19T11:06:00Z"/>
        </w:rPr>
      </w:pPr>
      <w:ins w:id="3720" w:author="Gerard" w:date="2014-12-19T11:04:00Z">
        <w:r>
          <w:t xml:space="preserve">Note: In the limit when </w:t>
        </w:r>
      </w:ins>
      <w:ins w:id="3721" w:author="Gerard" w:date="2014-12-19T11:06:00Z">
        <w:r w:rsidR="0019702D" w:rsidRPr="00E27E43">
          <w:rPr>
            <w:position w:val="-6"/>
            <w:rPrChange w:id="3722" w:author="Gerard" w:date="2014-12-19T11:06:00Z">
              <w:rPr>
                <w:position w:val="-4"/>
              </w:rPr>
            </w:rPrChange>
          </w:rPr>
          <w:object w:dxaOrig="680" w:dyaOrig="260" w14:anchorId="475AB026">
            <v:shape id="_x0000_i6659" type="#_x0000_t75" style="width:34pt;height:13.35pt" o:ole="">
              <v:imagedata r:id="rId977" o:title=""/>
            </v:shape>
            <o:OLEObject Type="Embed" ProgID="Equation.DSMT4" ShapeID="_x0000_i6659" DrawAspect="Content" ObjectID="_1354391712" r:id="rId978"/>
          </w:object>
        </w:r>
      </w:ins>
      <w:ins w:id="3723" w:author="Gerard" w:date="2014-12-19T11:04:00Z">
        <w:r>
          <w:t>, this expressions produces a power law,</w:t>
        </w:r>
      </w:ins>
    </w:p>
    <w:p w14:paraId="228958FB" w14:textId="4EB68354" w:rsidR="00E27E43" w:rsidRDefault="00E27E43" w:rsidP="00E27E43">
      <w:pPr>
        <w:pStyle w:val="MTDisplayEquation"/>
        <w:rPr>
          <w:ins w:id="3724" w:author="Gerard" w:date="2014-12-19T11:04:00Z"/>
        </w:rPr>
        <w:pPrChange w:id="3725" w:author="Gerard" w:date="2014-12-19T11:06:00Z">
          <w:pPr/>
        </w:pPrChange>
      </w:pPr>
      <w:ins w:id="3726" w:author="Gerard" w:date="2014-12-19T11:06:00Z">
        <w:r>
          <w:tab/>
        </w:r>
        <w:r w:rsidR="0019702D" w:rsidRPr="00E27E43">
          <w:rPr>
            <w:position w:val="-28"/>
            <w:rPrChange w:id="3727" w:author="Gerard" w:date="2014-12-19T11:07:00Z">
              <w:rPr>
                <w:position w:val="-4"/>
              </w:rPr>
            </w:rPrChange>
          </w:rPr>
          <w:object w:dxaOrig="2340" w:dyaOrig="700" w14:anchorId="1DF574CA">
            <v:shape id="_x0000_i6662" type="#_x0000_t75" style="width:117.35pt;height:35.35pt" o:ole="">
              <v:imagedata r:id="rId979" o:title=""/>
            </v:shape>
            <o:OLEObject Type="Embed" ProgID="Equation.DSMT4" ShapeID="_x0000_i6662" DrawAspect="Content" ObjectID="_1354391713" r:id="rId980"/>
          </w:object>
        </w:r>
        <w:r>
          <w:t xml:space="preserve"> </w:t>
        </w:r>
      </w:ins>
      <w:ins w:id="3728" w:author="Gerard" w:date="2014-12-19T11:20:00Z">
        <w:r w:rsidR="007057A4">
          <w:t>.</w:t>
        </w:r>
      </w:ins>
    </w:p>
    <w:p w14:paraId="6D1A981D" w14:textId="1F64C156" w:rsidR="00E27E43" w:rsidRDefault="00E27E43" w:rsidP="00E27E43">
      <w:pPr>
        <w:rPr>
          <w:ins w:id="3729" w:author="Gerard" w:date="2014-12-19T13:36:00Z"/>
        </w:rPr>
      </w:pPr>
      <w:ins w:id="3730" w:author="Gerard" w:date="2014-12-19T11:04:00Z">
        <w:r w:rsidRPr="0097532C">
          <w:t xml:space="preserve">Note: When </w:t>
        </w:r>
      </w:ins>
      <w:ins w:id="3731" w:author="Gerard" w:date="2014-12-19T11:07:00Z">
        <w:r w:rsidR="0019702D" w:rsidRPr="00E27E43">
          <w:rPr>
            <w:position w:val="-10"/>
            <w:rPrChange w:id="3732" w:author="Gerard" w:date="2014-12-19T11:07:00Z">
              <w:rPr>
                <w:position w:val="-4"/>
              </w:rPr>
            </w:rPrChange>
          </w:rPr>
          <w:object w:dxaOrig="580" w:dyaOrig="320" w14:anchorId="7FBBA031">
            <v:shape id="_x0000_i6665" type="#_x0000_t75" style="width:29.35pt;height:16pt" o:ole="">
              <v:imagedata r:id="rId981" o:title=""/>
            </v:shape>
            <o:OLEObject Type="Embed" ProgID="Equation.DSMT4" ShapeID="_x0000_i6665" DrawAspect="Content" ObjectID="_1354391714" r:id="rId982"/>
          </w:object>
        </w:r>
      </w:ins>
      <w:ins w:id="3733" w:author="Gerard" w:date="2014-12-19T11:04:00Z">
        <w:r w:rsidRPr="0097532C">
          <w:t>, the fiber modulus is zero at the strain origin (</w:t>
        </w:r>
      </w:ins>
      <w:ins w:id="3734" w:author="Gerard" w:date="2014-12-19T11:07:00Z">
        <w:r w:rsidR="0019702D" w:rsidRPr="00E27E43">
          <w:rPr>
            <w:position w:val="-12"/>
            <w:rPrChange w:id="3735" w:author="Gerard" w:date="2014-12-19T11:07:00Z">
              <w:rPr>
                <w:position w:val="-4"/>
              </w:rPr>
            </w:rPrChange>
          </w:rPr>
          <w:object w:dxaOrig="600" w:dyaOrig="380" w14:anchorId="1EB7BAF6">
            <v:shape id="_x0000_i6668" type="#_x0000_t75" style="width:30pt;height:19.35pt" o:ole="">
              <v:imagedata r:id="rId983" o:title=""/>
            </v:shape>
            <o:OLEObject Type="Embed" ProgID="Equation.DSMT4" ShapeID="_x0000_i6668" DrawAspect="Content" ObjectID="_1354391715" r:id="rId984"/>
          </w:object>
        </w:r>
      </w:ins>
      <w:ins w:id="3736" w:author="Gerard" w:date="2014-12-19T11:04:00Z">
        <w:r w:rsidRPr="0097532C">
          <w:t xml:space="preserve">).  Therefore, use </w:t>
        </w:r>
      </w:ins>
      <w:ins w:id="3737" w:author="Gerard" w:date="2014-12-19T11:08:00Z">
        <w:r w:rsidR="0019702D" w:rsidRPr="00E27E43">
          <w:rPr>
            <w:position w:val="-10"/>
            <w:rPrChange w:id="3738" w:author="Gerard" w:date="2014-12-19T11:08:00Z">
              <w:rPr>
                <w:position w:val="-4"/>
              </w:rPr>
            </w:rPrChange>
          </w:rPr>
          <w:object w:dxaOrig="580" w:dyaOrig="320" w14:anchorId="55B182D1">
            <v:shape id="_x0000_i6671" type="#_x0000_t75" style="width:29.35pt;height:16pt" o:ole="">
              <v:imagedata r:id="rId985" o:title=""/>
            </v:shape>
            <o:OLEObject Type="Embed" ProgID="Equation.DSMT4" ShapeID="_x0000_i6671" DrawAspect="Content" ObjectID="_1354391716" r:id="rId986"/>
          </w:object>
        </w:r>
      </w:ins>
      <w:ins w:id="3739" w:author="Gerard" w:date="2014-12-19T11:04:00Z">
        <w:r w:rsidRPr="0097532C">
          <w:t xml:space="preserve"> when a smooth transition in the stress is desired from compression to tension.</w:t>
        </w:r>
      </w:ins>
    </w:p>
    <w:p w14:paraId="0A32D94B" w14:textId="77777777" w:rsidR="008A369A" w:rsidRDefault="008A369A" w:rsidP="00E27E43">
      <w:pPr>
        <w:rPr>
          <w:ins w:id="3740" w:author="Gerard" w:date="2014-12-19T13:36:00Z"/>
        </w:rPr>
      </w:pPr>
    </w:p>
    <w:p w14:paraId="7456F378" w14:textId="77777777" w:rsidR="008A369A" w:rsidRDefault="008A369A" w:rsidP="008A369A">
      <w:pPr>
        <w:rPr>
          <w:ins w:id="3741" w:author="Gerard" w:date="2014-12-19T13:36:00Z"/>
        </w:rPr>
      </w:pPr>
      <w:ins w:id="3742" w:author="Gerard" w:date="2014-12-19T13:36:00Z">
        <w:r>
          <w:rPr>
            <w:i/>
          </w:rPr>
          <w:t>Example</w:t>
        </w:r>
        <w:r>
          <w:t>:</w:t>
        </w:r>
      </w:ins>
    </w:p>
    <w:p w14:paraId="0F3E2339" w14:textId="77136065" w:rsidR="008A369A" w:rsidRPr="008A39E7" w:rsidRDefault="008A369A" w:rsidP="008A369A">
      <w:pPr>
        <w:rPr>
          <w:ins w:id="3743" w:author="Gerard" w:date="2014-12-19T13:36:00Z"/>
          <w:rFonts w:ascii="Courier New" w:hAnsi="Courier New"/>
          <w:sz w:val="22"/>
        </w:rPr>
      </w:pPr>
      <w:ins w:id="3744" w:author="Gerard" w:date="2014-12-19T13:36:00Z">
        <w:r w:rsidRPr="008A39E7">
          <w:rPr>
            <w:rFonts w:ascii="Courier New" w:hAnsi="Courier New"/>
            <w:sz w:val="22"/>
          </w:rPr>
          <w:t>&lt;fibers type="fiber-exponential-power-law"&gt;</w:t>
        </w:r>
      </w:ins>
    </w:p>
    <w:p w14:paraId="5DD9F1F6" w14:textId="5A8E486A" w:rsidR="008A369A" w:rsidRPr="008A39E7" w:rsidRDefault="008A369A" w:rsidP="008A369A">
      <w:pPr>
        <w:rPr>
          <w:ins w:id="3745" w:author="Gerard" w:date="2014-12-19T13:36:00Z"/>
          <w:rFonts w:ascii="Courier New" w:hAnsi="Courier New"/>
          <w:sz w:val="22"/>
        </w:rPr>
      </w:pPr>
      <w:ins w:id="3746" w:author="Gerard" w:date="2014-12-19T13: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0D24434F" w14:textId="4EDC98FC" w:rsidR="008A369A" w:rsidRPr="008A39E7" w:rsidRDefault="008A369A" w:rsidP="008A369A">
      <w:pPr>
        <w:rPr>
          <w:ins w:id="3747" w:author="Gerard" w:date="2014-12-19T13:36:00Z"/>
          <w:rFonts w:ascii="Courier New" w:hAnsi="Courier New"/>
          <w:sz w:val="22"/>
        </w:rPr>
      </w:pPr>
      <w:ins w:id="3748" w:author="Gerard" w:date="2014-12-19T13:36:00Z">
        <w:r>
          <w:rPr>
            <w:rFonts w:ascii="Courier New" w:hAnsi="Courier New"/>
            <w:sz w:val="22"/>
          </w:rPr>
          <w:tab/>
        </w:r>
        <w:r w:rsidRPr="008A39E7">
          <w:rPr>
            <w:rFonts w:ascii="Courier New" w:hAnsi="Courier New"/>
            <w:sz w:val="22"/>
          </w:rPr>
          <w:t>&lt;beta&gt;2&lt;/beta&gt;</w:t>
        </w:r>
      </w:ins>
    </w:p>
    <w:p w14:paraId="4336F87A" w14:textId="30B65770" w:rsidR="008A369A" w:rsidRPr="008A39E7" w:rsidRDefault="008A369A" w:rsidP="008A369A">
      <w:pPr>
        <w:rPr>
          <w:ins w:id="3749" w:author="Gerard" w:date="2014-12-19T13:36:00Z"/>
          <w:rFonts w:ascii="Courier New" w:hAnsi="Courier New"/>
          <w:sz w:val="22"/>
        </w:rPr>
      </w:pPr>
      <w:ins w:id="3750" w:author="Gerard" w:date="2014-12-19T13:36:00Z">
        <w:r>
          <w:rPr>
            <w:rFonts w:ascii="Courier New" w:hAnsi="Courier New"/>
            <w:sz w:val="22"/>
          </w:rPr>
          <w:tab/>
        </w:r>
        <w:r w:rsidRPr="008A39E7">
          <w:rPr>
            <w:rFonts w:ascii="Courier New" w:hAnsi="Courier New"/>
            <w:sz w:val="22"/>
          </w:rPr>
          <w:t>&lt;ksi&gt;1&lt;/ksi&gt;</w:t>
        </w:r>
      </w:ins>
    </w:p>
    <w:p w14:paraId="2EE744CD" w14:textId="1FA14960" w:rsidR="008A369A" w:rsidRPr="008A39E7" w:rsidRDefault="008A369A" w:rsidP="008A369A">
      <w:pPr>
        <w:rPr>
          <w:ins w:id="3751" w:author="Gerard" w:date="2014-12-19T13:36:00Z"/>
          <w:rFonts w:ascii="Courier New" w:hAnsi="Courier New"/>
          <w:sz w:val="22"/>
        </w:rPr>
      </w:pPr>
      <w:ins w:id="3752" w:author="Gerard" w:date="2014-12-19T13:36:00Z">
        <w:r w:rsidRPr="008A39E7">
          <w:rPr>
            <w:rFonts w:ascii="Courier New" w:hAnsi="Courier New"/>
            <w:sz w:val="22"/>
          </w:rPr>
          <w:t>&lt;/fibers&gt;</w:t>
        </w:r>
      </w:ins>
    </w:p>
    <w:p w14:paraId="5BC6CA97" w14:textId="77777777" w:rsidR="008A369A" w:rsidRPr="0097532C" w:rsidRDefault="008A369A" w:rsidP="00E27E43">
      <w:pPr>
        <w:rPr>
          <w:ins w:id="3753" w:author="Gerard" w:date="2014-12-19T11:04:00Z"/>
        </w:rPr>
      </w:pPr>
    </w:p>
    <w:p w14:paraId="4FEE3668" w14:textId="7E0FBE78" w:rsidR="00FE2F43" w:rsidRDefault="00FE2F43">
      <w:pPr>
        <w:jc w:val="left"/>
        <w:rPr>
          <w:ins w:id="3754" w:author="Gerard" w:date="2014-12-19T13:07:00Z"/>
        </w:rPr>
      </w:pPr>
      <w:ins w:id="3755" w:author="Gerard" w:date="2014-12-19T13:07:00Z">
        <w:r>
          <w:br w:type="page"/>
        </w:r>
      </w:ins>
    </w:p>
    <w:p w14:paraId="312B361C" w14:textId="61C7AA75" w:rsidR="00E27E43" w:rsidRDefault="00E27E43" w:rsidP="00320E53">
      <w:pPr>
        <w:pStyle w:val="Heading4"/>
        <w:rPr>
          <w:ins w:id="3756" w:author="Gerard" w:date="2014-12-19T11:00:00Z"/>
        </w:rPr>
        <w:pPrChange w:id="3757" w:author="Gerard" w:date="2014-12-19T12:46:00Z">
          <w:pPr>
            <w:jc w:val="left"/>
          </w:pPr>
        </w:pPrChange>
      </w:pPr>
      <w:bookmarkStart w:id="3758" w:name="_Toc280622688"/>
      <w:ins w:id="3759" w:author="Gerard" w:date="2014-12-19T11:00:00Z">
        <w:r>
          <w:lastRenderedPageBreak/>
          <w:t>Fiber with Neo-Hookean Law</w:t>
        </w:r>
        <w:bookmarkEnd w:id="3758"/>
      </w:ins>
    </w:p>
    <w:p w14:paraId="53C7144C" w14:textId="6D68C94A" w:rsidR="0097116E" w:rsidRDefault="0097116E" w:rsidP="0097116E">
      <w:pPr>
        <w:rPr>
          <w:ins w:id="3760" w:author="Gerard" w:date="2014-12-19T11:09:00Z"/>
        </w:rPr>
      </w:pPr>
      <w:ins w:id="3761" w:author="Gerard" w:date="2014-12-19T11:09:00Z">
        <w:r>
          <w:t>This material type is “</w:t>
        </w:r>
        <w:r w:rsidRPr="00E27E43">
          <w:rPr>
            <w:i/>
          </w:rPr>
          <w:t>fiber-</w:t>
        </w:r>
        <w:r w:rsidR="005E5984">
          <w:rPr>
            <w:i/>
          </w:rPr>
          <w:t>NH</w:t>
        </w:r>
        <w:r>
          <w:t>”.  The following material parameters need to be defined:</w:t>
        </w:r>
      </w:ins>
    </w:p>
    <w:p w14:paraId="176283C6" w14:textId="77777777" w:rsidR="0097116E" w:rsidRDefault="0097116E" w:rsidP="0097116E">
      <w:pPr>
        <w:rPr>
          <w:ins w:id="3762" w:author="Gerard" w:date="2014-12-19T11:0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82"/>
        <w:gridCol w:w="523"/>
      </w:tblGrid>
      <w:tr w:rsidR="0097116E" w14:paraId="572F5706" w14:textId="77777777" w:rsidTr="0092328F">
        <w:trPr>
          <w:ins w:id="3763" w:author="Gerard" w:date="2014-12-19T11:09:00Z"/>
        </w:trPr>
        <w:tc>
          <w:tcPr>
            <w:tcW w:w="0" w:type="auto"/>
            <w:shd w:val="clear" w:color="auto" w:fill="auto"/>
          </w:tcPr>
          <w:p w14:paraId="39660671" w14:textId="3F10BEBF" w:rsidR="0097116E" w:rsidRDefault="0097116E" w:rsidP="005E5984">
            <w:pPr>
              <w:pStyle w:val="code"/>
              <w:rPr>
                <w:ins w:id="3764" w:author="Gerard" w:date="2014-12-19T11:09:00Z"/>
              </w:rPr>
            </w:pPr>
            <w:ins w:id="3765" w:author="Gerard" w:date="2014-12-19T11:09:00Z">
              <w:r>
                <w:t>&lt;</w:t>
              </w:r>
            </w:ins>
            <w:ins w:id="3766" w:author="Gerard" w:date="2014-12-19T11:11:00Z">
              <w:r w:rsidR="005E5984">
                <w:t>mu</w:t>
              </w:r>
            </w:ins>
            <w:ins w:id="3767" w:author="Gerard" w:date="2014-12-19T11:09:00Z">
              <w:r>
                <w:t>&gt;</w:t>
              </w:r>
            </w:ins>
          </w:p>
        </w:tc>
        <w:tc>
          <w:tcPr>
            <w:tcW w:w="0" w:type="auto"/>
            <w:shd w:val="clear" w:color="auto" w:fill="auto"/>
          </w:tcPr>
          <w:p w14:paraId="1A11E9C8" w14:textId="12D9923E" w:rsidR="0097116E" w:rsidRDefault="0019702D" w:rsidP="0019702D">
            <w:pPr>
              <w:rPr>
                <w:ins w:id="3768" w:author="Gerard" w:date="2014-12-19T11:09:00Z"/>
              </w:rPr>
            </w:pPr>
            <w:ins w:id="3769" w:author="Gerard" w:date="2014-12-19T11:12:00Z">
              <w:r w:rsidRPr="005E5984">
                <w:rPr>
                  <w:position w:val="-10"/>
                  <w:rPrChange w:id="3770" w:author="Gerard" w:date="2014-12-19T11:12:00Z">
                    <w:rPr>
                      <w:position w:val="-4"/>
                    </w:rPr>
                  </w:rPrChange>
                </w:rPr>
                <w:object w:dxaOrig="220" w:dyaOrig="260" w14:anchorId="0BD08002">
                  <v:shape id="_x0000_i6676" type="#_x0000_t75" style="width:11.35pt;height:13.35pt" o:ole="">
                    <v:imagedata r:id="rId987" o:title=""/>
                  </v:shape>
                  <o:OLEObject Type="Embed" ProgID="Equation.DSMT4" ShapeID="_x0000_i6676" DrawAspect="Content" ObjectID="_1354391717" r:id="rId988"/>
                </w:object>
              </w:r>
            </w:ins>
            <w:ins w:id="3771" w:author="Gerard" w:date="2014-12-19T11:09:00Z">
              <w:r w:rsidR="0097116E">
                <w:t>, representing a measure of the fiber modulus</w:t>
              </w:r>
            </w:ins>
          </w:p>
        </w:tc>
        <w:tc>
          <w:tcPr>
            <w:tcW w:w="0" w:type="auto"/>
          </w:tcPr>
          <w:p w14:paraId="3C425122" w14:textId="77777777" w:rsidR="0097116E" w:rsidRPr="00AF2221" w:rsidRDefault="0097116E" w:rsidP="0092328F">
            <w:pPr>
              <w:rPr>
                <w:ins w:id="3772" w:author="Gerard" w:date="2014-12-19T11:09:00Z"/>
                <w:position w:val="-10"/>
              </w:rPr>
            </w:pPr>
            <w:ins w:id="3773" w:author="Gerard" w:date="2014-12-19T11:09:00Z">
              <w:r>
                <w:rPr>
                  <w:position w:val="-10"/>
                </w:rPr>
                <w:t>[</w:t>
              </w:r>
              <w:r>
                <w:rPr>
                  <w:b/>
                  <w:position w:val="-10"/>
                </w:rPr>
                <w:t>P</w:t>
              </w:r>
              <w:r>
                <w:rPr>
                  <w:position w:val="-10"/>
                </w:rPr>
                <w:t>]</w:t>
              </w:r>
            </w:ins>
          </w:p>
        </w:tc>
      </w:tr>
    </w:tbl>
    <w:p w14:paraId="0109D7C9" w14:textId="77777777" w:rsidR="0097116E" w:rsidRDefault="0097116E" w:rsidP="0097116E">
      <w:pPr>
        <w:rPr>
          <w:ins w:id="3774" w:author="Gerard" w:date="2014-12-19T11:09:00Z"/>
        </w:rPr>
      </w:pPr>
    </w:p>
    <w:p w14:paraId="71A7F343" w14:textId="77777777" w:rsidR="0097116E" w:rsidRDefault="0097116E" w:rsidP="0097116E">
      <w:pPr>
        <w:rPr>
          <w:ins w:id="3775" w:author="Gerard" w:date="2014-12-19T11:09:00Z"/>
        </w:rPr>
      </w:pPr>
      <w:ins w:id="3776" w:author="Gerard" w:date="2014-12-19T11:09:00Z">
        <w:r>
          <w:t>The fiber strain energy density is given by</w:t>
        </w:r>
      </w:ins>
    </w:p>
    <w:p w14:paraId="532C48DA" w14:textId="7FFBF722" w:rsidR="0097116E" w:rsidRDefault="0097116E" w:rsidP="0097116E">
      <w:pPr>
        <w:pStyle w:val="MTDisplayEquation"/>
        <w:rPr>
          <w:ins w:id="3777" w:author="Gerard" w:date="2014-12-19T11:09:00Z"/>
        </w:rPr>
      </w:pPr>
      <w:ins w:id="3778" w:author="Gerard" w:date="2014-12-19T11:09:00Z">
        <w:r>
          <w:tab/>
        </w:r>
        <w:r w:rsidR="0019702D" w:rsidRPr="005E5984">
          <w:rPr>
            <w:position w:val="-24"/>
            <w:rPrChange w:id="3779" w:author="Gerard" w:date="2014-12-19T11:12:00Z">
              <w:rPr>
                <w:position w:val="-28"/>
              </w:rPr>
            </w:rPrChange>
          </w:rPr>
          <w:object w:dxaOrig="1960" w:dyaOrig="660" w14:anchorId="46113976">
            <v:shape id="_x0000_i6683" type="#_x0000_t75" style="width:98pt;height:33.35pt" o:ole="">
              <v:imagedata r:id="rId989" o:title=""/>
            </v:shape>
            <o:OLEObject Type="Embed" ProgID="Equation.DSMT4" ShapeID="_x0000_i6683" DrawAspect="Content" ObjectID="_1354391718" r:id="rId990"/>
          </w:object>
        </w:r>
        <w:r>
          <w:t xml:space="preserve"> </w:t>
        </w:r>
      </w:ins>
      <w:ins w:id="3780" w:author="Gerard" w:date="2014-12-19T11:13:00Z">
        <w:r w:rsidR="005E5984">
          <w:t>,</w:t>
        </w:r>
      </w:ins>
    </w:p>
    <w:p w14:paraId="735EC2A5" w14:textId="5BC774F3" w:rsidR="0097116E" w:rsidRDefault="0097116E" w:rsidP="0097116E">
      <w:pPr>
        <w:rPr>
          <w:ins w:id="3781" w:author="Gerard" w:date="2014-12-19T13:37:00Z"/>
        </w:rPr>
      </w:pPr>
      <w:ins w:id="3782" w:author="Gerard" w:date="2014-12-19T11:09:00Z">
        <w:r w:rsidRPr="000230DC">
          <w:t xml:space="preserve">where </w:t>
        </w:r>
        <w:r w:rsidR="0019702D" w:rsidRPr="0092328F">
          <w:rPr>
            <w:position w:val="-10"/>
          </w:rPr>
          <w:object w:dxaOrig="580" w:dyaOrig="300" w14:anchorId="4853C03E">
            <v:shape id="_x0000_i6686" type="#_x0000_t75" style="width:29.35pt;height:15.35pt" o:ole="">
              <v:imagedata r:id="rId991" o:title=""/>
            </v:shape>
            <o:OLEObject Type="Embed" ProgID="Equation.DSMT4" ShapeID="_x0000_i6686" DrawAspect="Content" ObjectID="_1354391719" r:id="rId992"/>
          </w:object>
        </w:r>
        <w:r w:rsidRPr="000230DC">
          <w:t>.</w:t>
        </w:r>
      </w:ins>
    </w:p>
    <w:p w14:paraId="7B14347A" w14:textId="77777777" w:rsidR="008A369A" w:rsidRDefault="008A369A" w:rsidP="0097116E">
      <w:pPr>
        <w:rPr>
          <w:ins w:id="3783" w:author="Gerard" w:date="2014-12-19T13:37:00Z"/>
        </w:rPr>
      </w:pPr>
    </w:p>
    <w:p w14:paraId="72946C41" w14:textId="77777777" w:rsidR="008A369A" w:rsidRDefault="008A369A" w:rsidP="008A369A">
      <w:pPr>
        <w:rPr>
          <w:ins w:id="3784" w:author="Gerard" w:date="2014-12-19T13:37:00Z"/>
        </w:rPr>
      </w:pPr>
      <w:ins w:id="3785" w:author="Gerard" w:date="2014-12-19T13:37:00Z">
        <w:r>
          <w:rPr>
            <w:i/>
          </w:rPr>
          <w:t>Example</w:t>
        </w:r>
        <w:r>
          <w:t>:</w:t>
        </w:r>
      </w:ins>
    </w:p>
    <w:p w14:paraId="4309E044" w14:textId="5B285584" w:rsidR="008A369A" w:rsidRPr="008A39E7" w:rsidRDefault="008A369A" w:rsidP="008A369A">
      <w:pPr>
        <w:rPr>
          <w:ins w:id="3786" w:author="Gerard" w:date="2014-12-19T13:37:00Z"/>
          <w:rFonts w:ascii="Courier New" w:hAnsi="Courier New"/>
          <w:sz w:val="22"/>
        </w:rPr>
      </w:pPr>
      <w:ins w:id="3787" w:author="Gerard" w:date="2014-12-19T13:37: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6CED64D8" w14:textId="6E86331B" w:rsidR="008A369A" w:rsidRPr="008A39E7" w:rsidRDefault="008A369A" w:rsidP="008A369A">
      <w:pPr>
        <w:rPr>
          <w:ins w:id="3788" w:author="Gerard" w:date="2014-12-19T13:37:00Z"/>
          <w:rFonts w:ascii="Courier New" w:hAnsi="Courier New"/>
          <w:sz w:val="22"/>
        </w:rPr>
      </w:pPr>
      <w:ins w:id="3789" w:author="Gerard" w:date="2014-12-19T13:37: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4BFBD8A5" w14:textId="77777777" w:rsidR="008A369A" w:rsidRPr="008A39E7" w:rsidRDefault="008A369A" w:rsidP="008A369A">
      <w:pPr>
        <w:rPr>
          <w:ins w:id="3790" w:author="Gerard" w:date="2014-12-19T13:37:00Z"/>
          <w:rFonts w:ascii="Courier New" w:hAnsi="Courier New"/>
          <w:sz w:val="22"/>
        </w:rPr>
      </w:pPr>
      <w:ins w:id="3791" w:author="Gerard" w:date="2014-12-19T13:37:00Z">
        <w:r w:rsidRPr="008A39E7">
          <w:rPr>
            <w:rFonts w:ascii="Courier New" w:hAnsi="Courier New"/>
            <w:sz w:val="22"/>
          </w:rPr>
          <w:t>&lt;/fibers&gt;</w:t>
        </w:r>
      </w:ins>
    </w:p>
    <w:p w14:paraId="512E26D4" w14:textId="77777777" w:rsidR="008A369A" w:rsidRDefault="008A369A" w:rsidP="0097116E">
      <w:pPr>
        <w:rPr>
          <w:ins w:id="3792" w:author="Gerard" w:date="2014-12-19T13:36:00Z"/>
        </w:rPr>
      </w:pPr>
    </w:p>
    <w:p w14:paraId="5D8504A3" w14:textId="530FC3BF" w:rsidR="008A369A" w:rsidRDefault="008A369A">
      <w:pPr>
        <w:jc w:val="left"/>
        <w:rPr>
          <w:ins w:id="3793" w:author="Gerard" w:date="2014-12-19T15:20:00Z"/>
        </w:rPr>
      </w:pPr>
      <w:ins w:id="3794" w:author="Gerard" w:date="2014-12-19T13:36:00Z">
        <w:r>
          <w:br w:type="page"/>
        </w:r>
      </w:ins>
    </w:p>
    <w:p w14:paraId="659863EA" w14:textId="3D1C5F37" w:rsidR="00E0512E" w:rsidRDefault="00E0512E" w:rsidP="00E0512E">
      <w:pPr>
        <w:pStyle w:val="Heading4"/>
        <w:rPr>
          <w:ins w:id="3795" w:author="Gerard" w:date="2014-12-19T15:20:00Z"/>
        </w:rPr>
      </w:pPr>
      <w:bookmarkStart w:id="3796" w:name="_Toc280622689"/>
      <w:ins w:id="3797" w:author="Gerard" w:date="2014-12-19T15:20:00Z">
        <w:r>
          <w:lastRenderedPageBreak/>
          <w:t>Fiber with Exponential-Power Law</w:t>
        </w:r>
      </w:ins>
      <w:ins w:id="3798" w:author="Gerard" w:date="2014-12-19T15:21:00Z">
        <w:r>
          <w:t xml:space="preserve"> Uncoupled</w:t>
        </w:r>
      </w:ins>
      <w:bookmarkEnd w:id="3796"/>
    </w:p>
    <w:p w14:paraId="223DEC6A" w14:textId="047D88FE" w:rsidR="00E0512E" w:rsidRDefault="00E0512E" w:rsidP="00E0512E">
      <w:pPr>
        <w:rPr>
          <w:ins w:id="3799" w:author="Gerard" w:date="2014-12-19T15:20:00Z"/>
        </w:rPr>
      </w:pPr>
      <w:ins w:id="3800" w:author="Gerard" w:date="2014-12-19T15:20:00Z">
        <w:r>
          <w:t>This material type is “</w:t>
        </w:r>
        <w:r w:rsidRPr="00E27E43">
          <w:rPr>
            <w:i/>
          </w:rPr>
          <w:t>fiber-exponential-power-law</w:t>
        </w:r>
      </w:ins>
      <w:ins w:id="3801" w:author="Gerard" w:date="2014-12-19T15:21:00Z">
        <w:r>
          <w:rPr>
            <w:i/>
          </w:rPr>
          <w:t>-uncoupled</w:t>
        </w:r>
      </w:ins>
      <w:ins w:id="3802" w:author="Gerard" w:date="2014-12-19T15:20:00Z">
        <w:r>
          <w:t>”.  The following material parameters need to be defined:</w:t>
        </w:r>
      </w:ins>
    </w:p>
    <w:p w14:paraId="3CA36145" w14:textId="77777777" w:rsidR="00E0512E" w:rsidRDefault="00E0512E" w:rsidP="00E0512E">
      <w:pPr>
        <w:rPr>
          <w:ins w:id="3803" w:author="Gerard" w:date="2014-12-19T15: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92328F">
        <w:trPr>
          <w:ins w:id="3804" w:author="Gerard" w:date="2014-12-19T15:20:00Z"/>
        </w:trPr>
        <w:tc>
          <w:tcPr>
            <w:tcW w:w="0" w:type="auto"/>
            <w:shd w:val="clear" w:color="auto" w:fill="auto"/>
          </w:tcPr>
          <w:p w14:paraId="62D767D6" w14:textId="77777777" w:rsidR="00E0512E" w:rsidRDefault="00E0512E" w:rsidP="0092328F">
            <w:pPr>
              <w:pStyle w:val="code"/>
              <w:rPr>
                <w:ins w:id="3805" w:author="Gerard" w:date="2014-12-19T15:20:00Z"/>
              </w:rPr>
            </w:pPr>
            <w:ins w:id="3806" w:author="Gerard" w:date="2014-12-19T15:20:00Z">
              <w:r>
                <w:t>&lt;ksi&gt;</w:t>
              </w:r>
            </w:ins>
          </w:p>
        </w:tc>
        <w:tc>
          <w:tcPr>
            <w:tcW w:w="0" w:type="auto"/>
            <w:shd w:val="clear" w:color="auto" w:fill="auto"/>
          </w:tcPr>
          <w:p w14:paraId="7CB7596D" w14:textId="77777777" w:rsidR="00E0512E" w:rsidRDefault="00E0512E" w:rsidP="0092328F">
            <w:pPr>
              <w:rPr>
                <w:ins w:id="3807" w:author="Gerard" w:date="2014-12-19T15:20:00Z"/>
              </w:rPr>
            </w:pPr>
            <w:ins w:id="3808" w:author="Gerard" w:date="2014-12-19T15:20:00Z">
              <w:r w:rsidRPr="0092328F">
                <w:rPr>
                  <w:position w:val="-10"/>
                </w:rPr>
                <w:object w:dxaOrig="200" w:dyaOrig="340" w14:anchorId="6433E701">
                  <v:shape id="_x0000_i6888" type="#_x0000_t75" style="width:10pt;height:17.35pt" o:ole="">
                    <v:imagedata r:id="rId993" o:title=""/>
                  </v:shape>
                  <o:OLEObject Type="Embed" ProgID="Equation.DSMT4" ShapeID="_x0000_i6888" DrawAspect="Content" ObjectID="_1354391720" r:id="rId994"/>
                </w:object>
              </w:r>
              <w:r>
                <w:t>, representing a measure of the fiber modulus</w:t>
              </w:r>
            </w:ins>
          </w:p>
        </w:tc>
        <w:tc>
          <w:tcPr>
            <w:tcW w:w="0" w:type="auto"/>
          </w:tcPr>
          <w:p w14:paraId="20EE9EE3" w14:textId="77777777" w:rsidR="00E0512E" w:rsidRPr="00AF2221" w:rsidRDefault="00E0512E" w:rsidP="0092328F">
            <w:pPr>
              <w:rPr>
                <w:ins w:id="3809" w:author="Gerard" w:date="2014-12-19T15:20:00Z"/>
                <w:position w:val="-10"/>
              </w:rPr>
            </w:pPr>
            <w:ins w:id="3810" w:author="Gerard" w:date="2014-12-19T15:20:00Z">
              <w:r>
                <w:rPr>
                  <w:position w:val="-10"/>
                </w:rPr>
                <w:t>[</w:t>
              </w:r>
              <w:r>
                <w:rPr>
                  <w:b/>
                  <w:position w:val="-10"/>
                </w:rPr>
                <w:t>P</w:t>
              </w:r>
              <w:r>
                <w:rPr>
                  <w:position w:val="-10"/>
                </w:rPr>
                <w:t>]</w:t>
              </w:r>
            </w:ins>
          </w:p>
        </w:tc>
      </w:tr>
      <w:tr w:rsidR="00E0512E" w14:paraId="291DE673" w14:textId="77777777" w:rsidTr="0092328F">
        <w:trPr>
          <w:ins w:id="3811" w:author="Gerard" w:date="2014-12-19T15:20:00Z"/>
        </w:trPr>
        <w:tc>
          <w:tcPr>
            <w:tcW w:w="0" w:type="auto"/>
            <w:shd w:val="clear" w:color="auto" w:fill="auto"/>
          </w:tcPr>
          <w:p w14:paraId="57893C37" w14:textId="77777777" w:rsidR="00E0512E" w:rsidRDefault="00E0512E" w:rsidP="0092328F">
            <w:pPr>
              <w:pStyle w:val="code"/>
              <w:rPr>
                <w:ins w:id="3812" w:author="Gerard" w:date="2014-12-19T15:20:00Z"/>
              </w:rPr>
            </w:pPr>
            <w:ins w:id="3813" w:author="Gerard" w:date="2014-12-19T15:20:00Z">
              <w:r>
                <w:t>&lt;alpha&gt;</w:t>
              </w:r>
            </w:ins>
          </w:p>
        </w:tc>
        <w:tc>
          <w:tcPr>
            <w:tcW w:w="0" w:type="auto"/>
            <w:shd w:val="clear" w:color="auto" w:fill="auto"/>
          </w:tcPr>
          <w:p w14:paraId="46D7E984" w14:textId="77777777" w:rsidR="00E0512E" w:rsidRDefault="00E0512E" w:rsidP="0092328F">
            <w:pPr>
              <w:rPr>
                <w:ins w:id="3814" w:author="Gerard" w:date="2014-12-19T15:20:00Z"/>
              </w:rPr>
            </w:pPr>
            <w:ins w:id="3815" w:author="Gerard" w:date="2014-12-19T15:20:00Z">
              <w:r w:rsidRPr="0092328F">
                <w:rPr>
                  <w:position w:val="-6"/>
                </w:rPr>
                <w:object w:dxaOrig="240" w:dyaOrig="220" w14:anchorId="3631FFCF">
                  <v:shape id="_x0000_i6889" type="#_x0000_t75" style="width:12pt;height:11.35pt" o:ole="">
                    <v:imagedata r:id="rId995" o:title=""/>
                  </v:shape>
                  <o:OLEObject Type="Embed" ProgID="Equation.DSMT4" ShapeID="_x0000_i6889" DrawAspect="Content" ObjectID="_1354391721" r:id="rId996"/>
                </w:object>
              </w:r>
              <w:r>
                <w:t>, coefficient of exponential argument</w:t>
              </w:r>
            </w:ins>
          </w:p>
        </w:tc>
        <w:tc>
          <w:tcPr>
            <w:tcW w:w="0" w:type="auto"/>
          </w:tcPr>
          <w:p w14:paraId="64263721" w14:textId="77777777" w:rsidR="00E0512E" w:rsidRPr="00AF2221" w:rsidRDefault="00E0512E" w:rsidP="0092328F">
            <w:pPr>
              <w:rPr>
                <w:ins w:id="3816" w:author="Gerard" w:date="2014-12-19T15:20:00Z"/>
                <w:position w:val="-6"/>
              </w:rPr>
            </w:pPr>
            <w:ins w:id="3817" w:author="Gerard" w:date="2014-12-19T15:20:00Z">
              <w:r>
                <w:rPr>
                  <w:position w:val="-6"/>
                </w:rPr>
                <w:t>[ ]</w:t>
              </w:r>
            </w:ins>
          </w:p>
        </w:tc>
      </w:tr>
      <w:tr w:rsidR="00E0512E" w14:paraId="3E48D35D" w14:textId="77777777" w:rsidTr="0092328F">
        <w:trPr>
          <w:ins w:id="3818" w:author="Gerard" w:date="2014-12-19T15:20:00Z"/>
        </w:trPr>
        <w:tc>
          <w:tcPr>
            <w:tcW w:w="0" w:type="auto"/>
            <w:shd w:val="clear" w:color="auto" w:fill="auto"/>
          </w:tcPr>
          <w:p w14:paraId="7B1E8E1C" w14:textId="77777777" w:rsidR="00E0512E" w:rsidRDefault="00E0512E" w:rsidP="0092328F">
            <w:pPr>
              <w:pStyle w:val="code"/>
              <w:rPr>
                <w:ins w:id="3819" w:author="Gerard" w:date="2014-12-19T15:20:00Z"/>
              </w:rPr>
            </w:pPr>
            <w:ins w:id="3820" w:author="Gerard" w:date="2014-12-19T15:20:00Z">
              <w:r>
                <w:t>&lt;beta&gt;</w:t>
              </w:r>
            </w:ins>
          </w:p>
        </w:tc>
        <w:tc>
          <w:tcPr>
            <w:tcW w:w="0" w:type="auto"/>
            <w:shd w:val="clear" w:color="auto" w:fill="auto"/>
          </w:tcPr>
          <w:p w14:paraId="5E3EBB2F" w14:textId="77777777" w:rsidR="00E0512E" w:rsidRDefault="00E0512E" w:rsidP="0092328F">
            <w:pPr>
              <w:rPr>
                <w:ins w:id="3821" w:author="Gerard" w:date="2014-12-19T15:20:00Z"/>
              </w:rPr>
            </w:pPr>
            <w:ins w:id="3822" w:author="Gerard" w:date="2014-12-19T15:20:00Z">
              <w:r w:rsidRPr="0092328F">
                <w:rPr>
                  <w:position w:val="-10"/>
                </w:rPr>
                <w:object w:dxaOrig="220" w:dyaOrig="320" w14:anchorId="372F7800">
                  <v:shape id="_x0000_i6890" type="#_x0000_t75" style="width:11.35pt;height:16pt" o:ole="">
                    <v:imagedata r:id="rId997" o:title=""/>
                  </v:shape>
                  <o:OLEObject Type="Embed" ProgID="Equation.DSMT4" ShapeID="_x0000_i6890" DrawAspect="Content" ObjectID="_1354391722" r:id="rId998"/>
                </w:object>
              </w:r>
              <w:r>
                <w:t>, power of exponential argument</w:t>
              </w:r>
            </w:ins>
          </w:p>
        </w:tc>
        <w:tc>
          <w:tcPr>
            <w:tcW w:w="0" w:type="auto"/>
          </w:tcPr>
          <w:p w14:paraId="279FF363" w14:textId="77777777" w:rsidR="00E0512E" w:rsidRPr="00AF2221" w:rsidRDefault="00E0512E" w:rsidP="0092328F">
            <w:pPr>
              <w:rPr>
                <w:ins w:id="3823" w:author="Gerard" w:date="2014-12-19T15:20:00Z"/>
                <w:position w:val="-10"/>
              </w:rPr>
            </w:pPr>
            <w:ins w:id="3824" w:author="Gerard" w:date="2014-12-19T15:20:00Z">
              <w:r>
                <w:rPr>
                  <w:position w:val="-10"/>
                </w:rPr>
                <w:t>[ ]</w:t>
              </w:r>
            </w:ins>
          </w:p>
        </w:tc>
      </w:tr>
    </w:tbl>
    <w:p w14:paraId="0AE16BAF" w14:textId="77777777" w:rsidR="00E0512E" w:rsidRDefault="00E0512E" w:rsidP="00E0512E">
      <w:pPr>
        <w:rPr>
          <w:ins w:id="3825" w:author="Gerard" w:date="2014-12-19T15:20:00Z"/>
        </w:rPr>
      </w:pPr>
    </w:p>
    <w:p w14:paraId="04ECC456" w14:textId="77777777" w:rsidR="00E0512E" w:rsidRDefault="00E0512E" w:rsidP="00E0512E">
      <w:pPr>
        <w:rPr>
          <w:ins w:id="3826" w:author="Gerard" w:date="2014-12-19T15:20:00Z"/>
        </w:rPr>
      </w:pPr>
      <w:ins w:id="3827" w:author="Gerard" w:date="2014-12-19T15:20:00Z">
        <w:r>
          <w:t>The fiber strain energy density is given by</w:t>
        </w:r>
      </w:ins>
    </w:p>
    <w:p w14:paraId="0A34CDB8" w14:textId="77777777" w:rsidR="00E0512E" w:rsidRDefault="00E0512E" w:rsidP="00E0512E">
      <w:pPr>
        <w:pStyle w:val="MTDisplayEquation"/>
        <w:rPr>
          <w:ins w:id="3828" w:author="Gerard" w:date="2014-12-19T15:20:00Z"/>
        </w:rPr>
      </w:pPr>
      <w:ins w:id="3829" w:author="Gerard" w:date="2014-12-19T15:20:00Z">
        <w:r>
          <w:tab/>
        </w:r>
        <w:r w:rsidRPr="0092328F">
          <w:rPr>
            <w:position w:val="-28"/>
          </w:rPr>
          <w:object w:dxaOrig="3440" w:dyaOrig="700" w14:anchorId="331B5CA3">
            <v:shape id="_x0000_i6905" type="#_x0000_t75" style="width:172pt;height:35.35pt" o:ole="">
              <v:imagedata r:id="rId999" o:title=""/>
            </v:shape>
            <o:OLEObject Type="Embed" ProgID="Equation.DSMT4" ShapeID="_x0000_i6905" DrawAspect="Content" ObjectID="_1354391723" r:id="rId1000"/>
          </w:object>
        </w:r>
        <w:r>
          <w:t xml:space="preserve"> ,</w:t>
        </w:r>
      </w:ins>
    </w:p>
    <w:p w14:paraId="26C4C158" w14:textId="77777777" w:rsidR="00E0512E" w:rsidRDefault="00E0512E" w:rsidP="00E0512E">
      <w:pPr>
        <w:pStyle w:val="MTDisplayEquation"/>
        <w:rPr>
          <w:ins w:id="3830" w:author="Gerard" w:date="2014-12-19T15:20:00Z"/>
        </w:rPr>
      </w:pPr>
      <w:ins w:id="3831" w:author="Gerard" w:date="2014-12-19T15:20:00Z">
        <w:r>
          <w:tab/>
          <w:t>,</w:t>
        </w:r>
      </w:ins>
    </w:p>
    <w:p w14:paraId="653A1AF8" w14:textId="77777777" w:rsidR="00E0512E" w:rsidRPr="000230DC" w:rsidRDefault="00E0512E" w:rsidP="00E0512E">
      <w:pPr>
        <w:rPr>
          <w:ins w:id="3832" w:author="Gerard" w:date="2014-12-19T15:20:00Z"/>
        </w:rPr>
      </w:pPr>
      <w:ins w:id="3833" w:author="Gerard" w:date="2014-12-19T15:20:00Z">
        <w:r w:rsidRPr="000230DC">
          <w:t xml:space="preserve">where </w:t>
        </w:r>
        <w:r w:rsidRPr="0092328F">
          <w:rPr>
            <w:position w:val="-10"/>
          </w:rPr>
          <w:object w:dxaOrig="560" w:dyaOrig="340" w14:anchorId="3BBD9B61">
            <v:shape id="_x0000_i6892" type="#_x0000_t75" style="width:28pt;height:17.35pt" o:ole="">
              <v:imagedata r:id="rId1001" o:title=""/>
            </v:shape>
            <o:OLEObject Type="Embed" ProgID="Equation.DSMT4" ShapeID="_x0000_i6892" DrawAspect="Content" ObjectID="_1354391724" r:id="rId1002"/>
          </w:object>
        </w:r>
        <w:r w:rsidRPr="000230DC">
          <w:t xml:space="preserve">, </w:t>
        </w:r>
        <w:r w:rsidRPr="0092328F">
          <w:rPr>
            <w:position w:val="-6"/>
          </w:rPr>
          <w:object w:dxaOrig="580" w:dyaOrig="260" w14:anchorId="73FE9A9F">
            <v:shape id="_x0000_i6893" type="#_x0000_t75" style="width:29.35pt;height:13.35pt" o:ole="">
              <v:imagedata r:id="rId1003" o:title=""/>
            </v:shape>
            <o:OLEObject Type="Embed" ProgID="Equation.DSMT4" ShapeID="_x0000_i6893" DrawAspect="Content" ObjectID="_1354391725" r:id="rId1004"/>
          </w:object>
        </w:r>
        <w:r w:rsidRPr="000230DC">
          <w:t xml:space="preserve">, and </w:t>
        </w:r>
        <w:r w:rsidRPr="0092328F">
          <w:rPr>
            <w:position w:val="-10"/>
          </w:rPr>
          <w:object w:dxaOrig="580" w:dyaOrig="320" w14:anchorId="097EC36C">
            <v:shape id="_x0000_i6894" type="#_x0000_t75" style="width:29.35pt;height:16pt" o:ole="">
              <v:imagedata r:id="rId1005" o:title=""/>
            </v:shape>
            <o:OLEObject Type="Embed" ProgID="Equation.DSMT4" ShapeID="_x0000_i6894" DrawAspect="Content" ObjectID="_1354391726" r:id="rId1006"/>
          </w:object>
        </w:r>
        <w:r w:rsidRPr="000230DC">
          <w:t>.</w:t>
        </w:r>
      </w:ins>
    </w:p>
    <w:p w14:paraId="0129794F" w14:textId="77777777" w:rsidR="00E0512E" w:rsidRPr="000230DC" w:rsidRDefault="00E0512E" w:rsidP="00E0512E">
      <w:pPr>
        <w:rPr>
          <w:ins w:id="3834" w:author="Gerard" w:date="2014-12-19T15:20:00Z"/>
        </w:rPr>
      </w:pPr>
    </w:p>
    <w:p w14:paraId="2F1F7DAE" w14:textId="77777777" w:rsidR="00E0512E" w:rsidRDefault="00E0512E" w:rsidP="00E0512E">
      <w:pPr>
        <w:rPr>
          <w:ins w:id="3835" w:author="Gerard" w:date="2014-12-19T15:20:00Z"/>
        </w:rPr>
      </w:pPr>
      <w:ins w:id="3836" w:author="Gerard" w:date="2014-12-19T15:20:00Z">
        <w:r>
          <w:t xml:space="preserve">Note: In the limit when </w:t>
        </w:r>
        <w:r w:rsidRPr="0092328F">
          <w:rPr>
            <w:position w:val="-6"/>
          </w:rPr>
          <w:object w:dxaOrig="680" w:dyaOrig="260" w14:anchorId="5F1BAADF">
            <v:shape id="_x0000_i6895" type="#_x0000_t75" style="width:34pt;height:13.35pt" o:ole="">
              <v:imagedata r:id="rId1007" o:title=""/>
            </v:shape>
            <o:OLEObject Type="Embed" ProgID="Equation.DSMT4" ShapeID="_x0000_i6895" DrawAspect="Content" ObjectID="_1354391727" r:id="rId1008"/>
          </w:object>
        </w:r>
        <w:r>
          <w:t>, this expressions produces a power law,</w:t>
        </w:r>
      </w:ins>
    </w:p>
    <w:p w14:paraId="6625359B" w14:textId="77777777" w:rsidR="00E0512E" w:rsidRDefault="00E0512E" w:rsidP="00E0512E">
      <w:pPr>
        <w:pStyle w:val="MTDisplayEquation"/>
        <w:rPr>
          <w:ins w:id="3837" w:author="Gerard" w:date="2014-12-19T15:20:00Z"/>
        </w:rPr>
      </w:pPr>
      <w:ins w:id="3838" w:author="Gerard" w:date="2014-12-19T15:20:00Z">
        <w:r>
          <w:tab/>
        </w:r>
        <w:r w:rsidRPr="0092328F">
          <w:rPr>
            <w:position w:val="-28"/>
          </w:rPr>
          <w:object w:dxaOrig="2340" w:dyaOrig="700" w14:anchorId="43772665">
            <v:shape id="_x0000_i6908" type="#_x0000_t75" style="width:117.35pt;height:35.35pt" o:ole="">
              <v:imagedata r:id="rId1009" o:title=""/>
            </v:shape>
            <o:OLEObject Type="Embed" ProgID="Equation.DSMT4" ShapeID="_x0000_i6908" DrawAspect="Content" ObjectID="_1354391728" r:id="rId1010"/>
          </w:object>
        </w:r>
        <w:r>
          <w:t xml:space="preserve"> .</w:t>
        </w:r>
      </w:ins>
    </w:p>
    <w:p w14:paraId="3C8665E5" w14:textId="77777777" w:rsidR="00E0512E" w:rsidRDefault="00E0512E" w:rsidP="00E0512E">
      <w:pPr>
        <w:rPr>
          <w:ins w:id="3839" w:author="Gerard" w:date="2014-12-19T15:20:00Z"/>
        </w:rPr>
      </w:pPr>
      <w:ins w:id="3840" w:author="Gerard" w:date="2014-12-19T15:20:00Z">
        <w:r w:rsidRPr="0097532C">
          <w:t xml:space="preserve">Note: When </w:t>
        </w:r>
        <w:r w:rsidRPr="0092328F">
          <w:rPr>
            <w:position w:val="-10"/>
          </w:rPr>
          <w:object w:dxaOrig="580" w:dyaOrig="320" w14:anchorId="4D08D46C">
            <v:shape id="_x0000_i6897" type="#_x0000_t75" style="width:29.35pt;height:16pt" o:ole="">
              <v:imagedata r:id="rId1011" o:title=""/>
            </v:shape>
            <o:OLEObject Type="Embed" ProgID="Equation.DSMT4" ShapeID="_x0000_i6897" DrawAspect="Content" ObjectID="_1354391729" r:id="rId1012"/>
          </w:object>
        </w:r>
        <w:r w:rsidRPr="0097532C">
          <w:t>, the fiber modulus is zero at the strain origin (</w:t>
        </w:r>
        <w:r w:rsidRPr="0092328F">
          <w:rPr>
            <w:position w:val="-12"/>
          </w:rPr>
          <w:object w:dxaOrig="600" w:dyaOrig="380" w14:anchorId="66CA0401">
            <v:shape id="_x0000_i6911" type="#_x0000_t75" style="width:30pt;height:19.35pt" o:ole="">
              <v:imagedata r:id="rId1013" o:title=""/>
            </v:shape>
            <o:OLEObject Type="Embed" ProgID="Equation.DSMT4" ShapeID="_x0000_i6911" DrawAspect="Content" ObjectID="_1354391730" r:id="rId1014"/>
          </w:object>
        </w:r>
        <w:r w:rsidRPr="0097532C">
          <w:t xml:space="preserve">).  Therefore, use </w:t>
        </w:r>
        <w:r w:rsidRPr="0092328F">
          <w:rPr>
            <w:position w:val="-10"/>
          </w:rPr>
          <w:object w:dxaOrig="580" w:dyaOrig="320" w14:anchorId="6F089338">
            <v:shape id="_x0000_i6899" type="#_x0000_t75" style="width:29.35pt;height:16pt" o:ole="">
              <v:imagedata r:id="rId1015" o:title=""/>
            </v:shape>
            <o:OLEObject Type="Embed" ProgID="Equation.DSMT4" ShapeID="_x0000_i6899" DrawAspect="Content" ObjectID="_1354391731" r:id="rId1016"/>
          </w:object>
        </w:r>
        <w:r w:rsidRPr="0097532C">
          <w:t xml:space="preserve"> when a smooth transition in the stress is desired from compression to tension.</w:t>
        </w:r>
      </w:ins>
    </w:p>
    <w:p w14:paraId="0AFFD79D" w14:textId="77777777" w:rsidR="00E0512E" w:rsidRDefault="00E0512E" w:rsidP="00E0512E">
      <w:pPr>
        <w:rPr>
          <w:ins w:id="3841" w:author="Gerard" w:date="2014-12-19T15:20:00Z"/>
        </w:rPr>
      </w:pPr>
    </w:p>
    <w:p w14:paraId="13FF5836" w14:textId="77777777" w:rsidR="00E0512E" w:rsidRDefault="00E0512E" w:rsidP="00E0512E">
      <w:pPr>
        <w:rPr>
          <w:ins w:id="3842" w:author="Gerard" w:date="2014-12-19T15:20:00Z"/>
        </w:rPr>
      </w:pPr>
      <w:ins w:id="3843" w:author="Gerard" w:date="2014-12-19T15:20:00Z">
        <w:r>
          <w:rPr>
            <w:i/>
          </w:rPr>
          <w:t>Example</w:t>
        </w:r>
        <w:r>
          <w:t>:</w:t>
        </w:r>
      </w:ins>
    </w:p>
    <w:p w14:paraId="45E7CF9B" w14:textId="2BB854D4" w:rsidR="00E0512E" w:rsidRPr="008A39E7" w:rsidRDefault="00E0512E" w:rsidP="00E0512E">
      <w:pPr>
        <w:rPr>
          <w:ins w:id="3844" w:author="Gerard" w:date="2014-12-19T15:20:00Z"/>
          <w:rFonts w:ascii="Courier New" w:hAnsi="Courier New"/>
          <w:sz w:val="22"/>
        </w:rPr>
      </w:pPr>
      <w:ins w:id="3845" w:author="Gerard" w:date="2014-12-19T15:20:00Z">
        <w:r w:rsidRPr="008A39E7">
          <w:rPr>
            <w:rFonts w:ascii="Courier New" w:hAnsi="Courier New"/>
            <w:sz w:val="22"/>
          </w:rPr>
          <w:t>&lt;fibers type="fiber-exponential-power-law</w:t>
        </w:r>
      </w:ins>
      <w:ins w:id="3846" w:author="Gerard" w:date="2014-12-19T15:22:00Z">
        <w:r>
          <w:rPr>
            <w:rFonts w:ascii="Courier New" w:hAnsi="Courier New"/>
            <w:sz w:val="22"/>
          </w:rPr>
          <w:t>-uncoupled</w:t>
        </w:r>
      </w:ins>
      <w:ins w:id="3847" w:author="Gerard" w:date="2014-12-19T15:20:00Z">
        <w:r w:rsidRPr="008A39E7">
          <w:rPr>
            <w:rFonts w:ascii="Courier New" w:hAnsi="Courier New"/>
            <w:sz w:val="22"/>
          </w:rPr>
          <w:t>"&gt;</w:t>
        </w:r>
      </w:ins>
    </w:p>
    <w:p w14:paraId="69144BCA" w14:textId="77777777" w:rsidR="00E0512E" w:rsidRPr="008A39E7" w:rsidRDefault="00E0512E" w:rsidP="00E0512E">
      <w:pPr>
        <w:rPr>
          <w:ins w:id="3848" w:author="Gerard" w:date="2014-12-19T15:20:00Z"/>
          <w:rFonts w:ascii="Courier New" w:hAnsi="Courier New"/>
          <w:sz w:val="22"/>
        </w:rPr>
      </w:pPr>
      <w:ins w:id="3849" w:author="Gerard" w:date="2014-12-19T15:20: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4AAC8675" w14:textId="77777777" w:rsidR="00E0512E" w:rsidRPr="008A39E7" w:rsidRDefault="00E0512E" w:rsidP="00E0512E">
      <w:pPr>
        <w:rPr>
          <w:ins w:id="3850" w:author="Gerard" w:date="2014-12-19T15:20:00Z"/>
          <w:rFonts w:ascii="Courier New" w:hAnsi="Courier New"/>
          <w:sz w:val="22"/>
        </w:rPr>
      </w:pPr>
      <w:ins w:id="3851" w:author="Gerard" w:date="2014-12-19T15:20:00Z">
        <w:r>
          <w:rPr>
            <w:rFonts w:ascii="Courier New" w:hAnsi="Courier New"/>
            <w:sz w:val="22"/>
          </w:rPr>
          <w:tab/>
        </w:r>
        <w:r w:rsidRPr="008A39E7">
          <w:rPr>
            <w:rFonts w:ascii="Courier New" w:hAnsi="Courier New"/>
            <w:sz w:val="22"/>
          </w:rPr>
          <w:t>&lt;beta&gt;2&lt;/beta&gt;</w:t>
        </w:r>
      </w:ins>
    </w:p>
    <w:p w14:paraId="57AF1CEE" w14:textId="77777777" w:rsidR="00E0512E" w:rsidRPr="008A39E7" w:rsidRDefault="00E0512E" w:rsidP="00E0512E">
      <w:pPr>
        <w:rPr>
          <w:ins w:id="3852" w:author="Gerard" w:date="2014-12-19T15:20:00Z"/>
          <w:rFonts w:ascii="Courier New" w:hAnsi="Courier New"/>
          <w:sz w:val="22"/>
        </w:rPr>
      </w:pPr>
      <w:ins w:id="3853" w:author="Gerard" w:date="2014-12-19T15:20:00Z">
        <w:r>
          <w:rPr>
            <w:rFonts w:ascii="Courier New" w:hAnsi="Courier New"/>
            <w:sz w:val="22"/>
          </w:rPr>
          <w:tab/>
        </w:r>
        <w:r w:rsidRPr="008A39E7">
          <w:rPr>
            <w:rFonts w:ascii="Courier New" w:hAnsi="Courier New"/>
            <w:sz w:val="22"/>
          </w:rPr>
          <w:t>&lt;ksi&gt;1&lt;/ksi&gt;</w:t>
        </w:r>
      </w:ins>
    </w:p>
    <w:p w14:paraId="73F5BBE9" w14:textId="77777777" w:rsidR="00E0512E" w:rsidRPr="008A39E7" w:rsidRDefault="00E0512E" w:rsidP="00E0512E">
      <w:pPr>
        <w:rPr>
          <w:ins w:id="3854" w:author="Gerard" w:date="2014-12-19T15:20:00Z"/>
          <w:rFonts w:ascii="Courier New" w:hAnsi="Courier New"/>
          <w:sz w:val="22"/>
        </w:rPr>
      </w:pPr>
      <w:ins w:id="3855" w:author="Gerard" w:date="2014-12-19T15:20:00Z">
        <w:r w:rsidRPr="008A39E7">
          <w:rPr>
            <w:rFonts w:ascii="Courier New" w:hAnsi="Courier New"/>
            <w:sz w:val="22"/>
          </w:rPr>
          <w:t>&lt;/fibers&gt;</w:t>
        </w:r>
      </w:ins>
    </w:p>
    <w:p w14:paraId="3536D79A" w14:textId="77777777" w:rsidR="00E0512E" w:rsidRPr="0097532C" w:rsidRDefault="00E0512E" w:rsidP="00E0512E">
      <w:pPr>
        <w:rPr>
          <w:ins w:id="3856" w:author="Gerard" w:date="2014-12-19T15:20:00Z"/>
        </w:rPr>
      </w:pPr>
    </w:p>
    <w:p w14:paraId="13F9EF76" w14:textId="77777777" w:rsidR="00E0512E" w:rsidRDefault="00E0512E" w:rsidP="00E0512E">
      <w:pPr>
        <w:jc w:val="left"/>
        <w:rPr>
          <w:ins w:id="3857" w:author="Gerard" w:date="2014-12-19T15:20:00Z"/>
        </w:rPr>
      </w:pPr>
      <w:ins w:id="3858" w:author="Gerard" w:date="2014-12-19T15:20:00Z">
        <w:r>
          <w:br w:type="page"/>
        </w:r>
      </w:ins>
    </w:p>
    <w:p w14:paraId="76644467" w14:textId="7E6603EC" w:rsidR="00E0512E" w:rsidRDefault="00E0512E" w:rsidP="00E0512E">
      <w:pPr>
        <w:pStyle w:val="Heading4"/>
        <w:rPr>
          <w:ins w:id="3859" w:author="Gerard" w:date="2014-12-19T15:20:00Z"/>
        </w:rPr>
      </w:pPr>
      <w:bookmarkStart w:id="3860" w:name="_Toc280622690"/>
      <w:ins w:id="3861" w:author="Gerard" w:date="2014-12-19T15:20:00Z">
        <w:r>
          <w:lastRenderedPageBreak/>
          <w:t>Fiber with Neo-Hookean Law</w:t>
        </w:r>
      </w:ins>
      <w:ins w:id="3862" w:author="Gerard" w:date="2014-12-19T15:23:00Z">
        <w:r w:rsidR="00446E45">
          <w:t xml:space="preserve"> Uncoupled</w:t>
        </w:r>
      </w:ins>
      <w:bookmarkEnd w:id="3860"/>
    </w:p>
    <w:p w14:paraId="7FA108A4" w14:textId="2AB16D12" w:rsidR="00E0512E" w:rsidRDefault="00E0512E" w:rsidP="00E0512E">
      <w:pPr>
        <w:rPr>
          <w:ins w:id="3863" w:author="Gerard" w:date="2014-12-19T15:20:00Z"/>
        </w:rPr>
      </w:pPr>
      <w:ins w:id="3864" w:author="Gerard" w:date="2014-12-19T15:20:00Z">
        <w:r>
          <w:t>This material type is “</w:t>
        </w:r>
        <w:r w:rsidRPr="00E27E43">
          <w:rPr>
            <w:i/>
          </w:rPr>
          <w:t>fiber-</w:t>
        </w:r>
        <w:r>
          <w:rPr>
            <w:i/>
          </w:rPr>
          <w:t>NH</w:t>
        </w:r>
      </w:ins>
      <w:ins w:id="3865" w:author="Gerard" w:date="2014-12-19T15:23:00Z">
        <w:r w:rsidR="00446E45">
          <w:rPr>
            <w:i/>
          </w:rPr>
          <w:t>-uncoupled</w:t>
        </w:r>
      </w:ins>
      <w:ins w:id="3866" w:author="Gerard" w:date="2014-12-19T15:20:00Z">
        <w:r>
          <w:t>”.  The following material parameters need to be defined:</w:t>
        </w:r>
      </w:ins>
    </w:p>
    <w:p w14:paraId="5FD58B10" w14:textId="77777777" w:rsidR="00E0512E" w:rsidRDefault="00E0512E" w:rsidP="00E0512E">
      <w:pPr>
        <w:rPr>
          <w:ins w:id="3867" w:author="Gerard" w:date="2014-12-19T15: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782"/>
        <w:gridCol w:w="523"/>
      </w:tblGrid>
      <w:tr w:rsidR="00E0512E" w14:paraId="2AE3C475" w14:textId="77777777" w:rsidTr="0092328F">
        <w:trPr>
          <w:ins w:id="3868" w:author="Gerard" w:date="2014-12-19T15:20:00Z"/>
        </w:trPr>
        <w:tc>
          <w:tcPr>
            <w:tcW w:w="0" w:type="auto"/>
            <w:shd w:val="clear" w:color="auto" w:fill="auto"/>
          </w:tcPr>
          <w:p w14:paraId="1E44DF06" w14:textId="77777777" w:rsidR="00E0512E" w:rsidRDefault="00E0512E" w:rsidP="0092328F">
            <w:pPr>
              <w:pStyle w:val="code"/>
              <w:rPr>
                <w:ins w:id="3869" w:author="Gerard" w:date="2014-12-19T15:20:00Z"/>
              </w:rPr>
            </w:pPr>
            <w:ins w:id="3870" w:author="Gerard" w:date="2014-12-19T15:20:00Z">
              <w:r>
                <w:t>&lt;mu&gt;</w:t>
              </w:r>
            </w:ins>
          </w:p>
        </w:tc>
        <w:tc>
          <w:tcPr>
            <w:tcW w:w="0" w:type="auto"/>
            <w:shd w:val="clear" w:color="auto" w:fill="auto"/>
          </w:tcPr>
          <w:p w14:paraId="532CA678" w14:textId="77777777" w:rsidR="00E0512E" w:rsidRDefault="00E0512E" w:rsidP="0092328F">
            <w:pPr>
              <w:rPr>
                <w:ins w:id="3871" w:author="Gerard" w:date="2014-12-19T15:20:00Z"/>
              </w:rPr>
            </w:pPr>
            <w:ins w:id="3872" w:author="Gerard" w:date="2014-12-19T15:20:00Z">
              <w:r w:rsidRPr="0092328F">
                <w:rPr>
                  <w:position w:val="-10"/>
                </w:rPr>
                <w:object w:dxaOrig="220" w:dyaOrig="260" w14:anchorId="3704CB06">
                  <v:shape id="_x0000_i6900" type="#_x0000_t75" style="width:11.35pt;height:13.35pt" o:ole="">
                    <v:imagedata r:id="rId1017" o:title=""/>
                  </v:shape>
                  <o:OLEObject Type="Embed" ProgID="Equation.DSMT4" ShapeID="_x0000_i6900" DrawAspect="Content" ObjectID="_1354391732" r:id="rId1018"/>
                </w:object>
              </w:r>
              <w:r>
                <w:t>, representing a measure of the fiber modulus</w:t>
              </w:r>
            </w:ins>
          </w:p>
        </w:tc>
        <w:tc>
          <w:tcPr>
            <w:tcW w:w="0" w:type="auto"/>
          </w:tcPr>
          <w:p w14:paraId="72FB39C2" w14:textId="77777777" w:rsidR="00E0512E" w:rsidRPr="00AF2221" w:rsidRDefault="00E0512E" w:rsidP="0092328F">
            <w:pPr>
              <w:rPr>
                <w:ins w:id="3873" w:author="Gerard" w:date="2014-12-19T15:20:00Z"/>
                <w:position w:val="-10"/>
              </w:rPr>
            </w:pPr>
            <w:ins w:id="3874" w:author="Gerard" w:date="2014-12-19T15:20:00Z">
              <w:r>
                <w:rPr>
                  <w:position w:val="-10"/>
                </w:rPr>
                <w:t>[</w:t>
              </w:r>
              <w:r>
                <w:rPr>
                  <w:b/>
                  <w:position w:val="-10"/>
                </w:rPr>
                <w:t>P</w:t>
              </w:r>
              <w:r>
                <w:rPr>
                  <w:position w:val="-10"/>
                </w:rPr>
                <w:t>]</w:t>
              </w:r>
            </w:ins>
          </w:p>
        </w:tc>
      </w:tr>
    </w:tbl>
    <w:p w14:paraId="7EF49571" w14:textId="77777777" w:rsidR="00E0512E" w:rsidRDefault="00E0512E" w:rsidP="00E0512E">
      <w:pPr>
        <w:rPr>
          <w:ins w:id="3875" w:author="Gerard" w:date="2014-12-19T15:20:00Z"/>
        </w:rPr>
      </w:pPr>
    </w:p>
    <w:p w14:paraId="08160132" w14:textId="77777777" w:rsidR="00E0512E" w:rsidRDefault="00E0512E" w:rsidP="00E0512E">
      <w:pPr>
        <w:rPr>
          <w:ins w:id="3876" w:author="Gerard" w:date="2014-12-19T15:20:00Z"/>
        </w:rPr>
      </w:pPr>
      <w:ins w:id="3877" w:author="Gerard" w:date="2014-12-19T15:20:00Z">
        <w:r>
          <w:t>The fiber strain energy density is given by</w:t>
        </w:r>
      </w:ins>
    </w:p>
    <w:p w14:paraId="4F38996E" w14:textId="77777777" w:rsidR="00E0512E" w:rsidRDefault="00E0512E" w:rsidP="00E0512E">
      <w:pPr>
        <w:pStyle w:val="MTDisplayEquation"/>
        <w:rPr>
          <w:ins w:id="3878" w:author="Gerard" w:date="2014-12-19T15:20:00Z"/>
        </w:rPr>
      </w:pPr>
      <w:ins w:id="3879" w:author="Gerard" w:date="2014-12-19T15:20:00Z">
        <w:r>
          <w:tab/>
        </w:r>
        <w:r w:rsidR="00446E45" w:rsidRPr="0092328F">
          <w:rPr>
            <w:position w:val="-24"/>
          </w:rPr>
          <w:object w:dxaOrig="1960" w:dyaOrig="660" w14:anchorId="4DED6C70">
            <v:shape id="_x0000_i6922" type="#_x0000_t75" style="width:98pt;height:33.35pt" o:ole="">
              <v:imagedata r:id="rId1019" o:title=""/>
            </v:shape>
            <o:OLEObject Type="Embed" ProgID="Equation.DSMT4" ShapeID="_x0000_i6922" DrawAspect="Content" ObjectID="_1354391733" r:id="rId1020"/>
          </w:object>
        </w:r>
        <w:r>
          <w:t xml:space="preserve"> ,</w:t>
        </w:r>
      </w:ins>
    </w:p>
    <w:p w14:paraId="4962E8A0" w14:textId="77777777" w:rsidR="00E0512E" w:rsidRDefault="00E0512E" w:rsidP="00E0512E">
      <w:pPr>
        <w:rPr>
          <w:ins w:id="3880" w:author="Gerard" w:date="2014-12-19T15:20:00Z"/>
        </w:rPr>
      </w:pPr>
      <w:ins w:id="3881" w:author="Gerard" w:date="2014-12-19T15:20:00Z">
        <w:r w:rsidRPr="000230DC">
          <w:t xml:space="preserve">where </w:t>
        </w:r>
        <w:r w:rsidRPr="0092328F">
          <w:rPr>
            <w:position w:val="-10"/>
          </w:rPr>
          <w:object w:dxaOrig="580" w:dyaOrig="300" w14:anchorId="2865D490">
            <v:shape id="_x0000_i6902" type="#_x0000_t75" style="width:29.35pt;height:15.35pt" o:ole="">
              <v:imagedata r:id="rId1021" o:title=""/>
            </v:shape>
            <o:OLEObject Type="Embed" ProgID="Equation.DSMT4" ShapeID="_x0000_i6902" DrawAspect="Content" ObjectID="_1354391734" r:id="rId1022"/>
          </w:object>
        </w:r>
        <w:r w:rsidRPr="000230DC">
          <w:t>.</w:t>
        </w:r>
      </w:ins>
    </w:p>
    <w:p w14:paraId="72832FE4" w14:textId="77777777" w:rsidR="00E0512E" w:rsidRDefault="00E0512E" w:rsidP="00E0512E">
      <w:pPr>
        <w:rPr>
          <w:ins w:id="3882" w:author="Gerard" w:date="2014-12-19T15:20:00Z"/>
        </w:rPr>
      </w:pPr>
    </w:p>
    <w:p w14:paraId="2DD14201" w14:textId="77777777" w:rsidR="00E0512E" w:rsidRDefault="00E0512E" w:rsidP="00E0512E">
      <w:pPr>
        <w:rPr>
          <w:ins w:id="3883" w:author="Gerard" w:date="2014-12-19T15:20:00Z"/>
        </w:rPr>
      </w:pPr>
      <w:ins w:id="3884" w:author="Gerard" w:date="2014-12-19T15:20:00Z">
        <w:r>
          <w:rPr>
            <w:i/>
          </w:rPr>
          <w:t>Example</w:t>
        </w:r>
        <w:r>
          <w:t>:</w:t>
        </w:r>
      </w:ins>
    </w:p>
    <w:p w14:paraId="4FDDE3B9" w14:textId="730FF2ED" w:rsidR="00E0512E" w:rsidRPr="008A39E7" w:rsidRDefault="00E0512E" w:rsidP="00E0512E">
      <w:pPr>
        <w:rPr>
          <w:ins w:id="3885" w:author="Gerard" w:date="2014-12-19T15:20:00Z"/>
          <w:rFonts w:ascii="Courier New" w:hAnsi="Courier New"/>
          <w:sz w:val="22"/>
        </w:rPr>
      </w:pPr>
      <w:ins w:id="3886" w:author="Gerard" w:date="2014-12-19T15:20:00Z">
        <w:r w:rsidRPr="008A39E7">
          <w:rPr>
            <w:rFonts w:ascii="Courier New" w:hAnsi="Courier New"/>
            <w:sz w:val="22"/>
          </w:rPr>
          <w:t>&lt;fibers type="fiber-</w:t>
        </w:r>
        <w:r>
          <w:rPr>
            <w:rFonts w:ascii="Courier New" w:hAnsi="Courier New"/>
            <w:sz w:val="22"/>
          </w:rPr>
          <w:t>NH</w:t>
        </w:r>
      </w:ins>
      <w:ins w:id="3887" w:author="Gerard" w:date="2014-12-19T15:23:00Z">
        <w:r w:rsidR="00446E45">
          <w:rPr>
            <w:rFonts w:ascii="Courier New" w:hAnsi="Courier New"/>
            <w:sz w:val="22"/>
          </w:rPr>
          <w:t>-uncoupled</w:t>
        </w:r>
      </w:ins>
      <w:ins w:id="3888" w:author="Gerard" w:date="2014-12-19T15:20:00Z">
        <w:r w:rsidRPr="008A39E7">
          <w:rPr>
            <w:rFonts w:ascii="Courier New" w:hAnsi="Courier New"/>
            <w:sz w:val="22"/>
          </w:rPr>
          <w:t>"&gt;</w:t>
        </w:r>
      </w:ins>
    </w:p>
    <w:p w14:paraId="0E76155D" w14:textId="77777777" w:rsidR="00E0512E" w:rsidRPr="008A39E7" w:rsidRDefault="00E0512E" w:rsidP="00E0512E">
      <w:pPr>
        <w:rPr>
          <w:ins w:id="3889" w:author="Gerard" w:date="2014-12-19T15:20:00Z"/>
          <w:rFonts w:ascii="Courier New" w:hAnsi="Courier New"/>
          <w:sz w:val="22"/>
        </w:rPr>
      </w:pPr>
      <w:ins w:id="3890" w:author="Gerard" w:date="2014-12-19T15:20: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631E4C80" w14:textId="77777777" w:rsidR="00E0512E" w:rsidRPr="008A39E7" w:rsidRDefault="00E0512E" w:rsidP="00E0512E">
      <w:pPr>
        <w:rPr>
          <w:ins w:id="3891" w:author="Gerard" w:date="2014-12-19T15:20:00Z"/>
          <w:rFonts w:ascii="Courier New" w:hAnsi="Courier New"/>
          <w:sz w:val="22"/>
        </w:rPr>
      </w:pPr>
      <w:ins w:id="3892" w:author="Gerard" w:date="2014-12-19T15:20:00Z">
        <w:r w:rsidRPr="008A39E7">
          <w:rPr>
            <w:rFonts w:ascii="Courier New" w:hAnsi="Courier New"/>
            <w:sz w:val="22"/>
          </w:rPr>
          <w:t>&lt;/fibers&gt;</w:t>
        </w:r>
      </w:ins>
    </w:p>
    <w:p w14:paraId="1C69C1CA" w14:textId="77777777" w:rsidR="00E0512E" w:rsidRDefault="00E0512E" w:rsidP="00E0512E">
      <w:pPr>
        <w:rPr>
          <w:ins w:id="3893" w:author="Gerard" w:date="2014-12-19T15:20:00Z"/>
        </w:rPr>
      </w:pPr>
    </w:p>
    <w:p w14:paraId="203C1C74" w14:textId="77777777" w:rsidR="00E0512E" w:rsidRDefault="00E0512E" w:rsidP="00E0512E">
      <w:pPr>
        <w:jc w:val="left"/>
        <w:rPr>
          <w:ins w:id="3894" w:author="Gerard" w:date="2014-12-19T15:20:00Z"/>
        </w:rPr>
      </w:pPr>
      <w:ins w:id="3895" w:author="Gerard" w:date="2014-12-19T15:20:00Z">
        <w:r>
          <w:br w:type="page"/>
        </w:r>
      </w:ins>
    </w:p>
    <w:p w14:paraId="43E345FC" w14:textId="19C2CD91" w:rsidR="00E27E43" w:rsidRDefault="005E5984" w:rsidP="005E5984">
      <w:pPr>
        <w:pStyle w:val="Heading3"/>
        <w:rPr>
          <w:ins w:id="3896" w:author="Gerard" w:date="2014-12-19T13:07:00Z"/>
        </w:rPr>
        <w:pPrChange w:id="3897" w:author="Gerard" w:date="2014-12-19T11:14:00Z">
          <w:pPr>
            <w:jc w:val="left"/>
          </w:pPr>
        </w:pPrChange>
      </w:pPr>
      <w:bookmarkStart w:id="3898" w:name="_Ref280612869"/>
      <w:bookmarkStart w:id="3899" w:name="_Toc280622691"/>
      <w:ins w:id="3900" w:author="Gerard" w:date="2014-12-19T11:14:00Z">
        <w:r>
          <w:lastRenderedPageBreak/>
          <w:t>Distribution</w:t>
        </w:r>
      </w:ins>
      <w:bookmarkEnd w:id="3898"/>
      <w:bookmarkEnd w:id="3899"/>
    </w:p>
    <w:p w14:paraId="6A78FF0B" w14:textId="2EA391A4" w:rsidR="00FE2F43" w:rsidRDefault="006F6B34" w:rsidP="00FE2F43">
      <w:pPr>
        <w:rPr>
          <w:ins w:id="3901" w:author="Gerard" w:date="2014-12-19T13:07:00Z"/>
        </w:rPr>
        <w:pPrChange w:id="3902" w:author="Gerard" w:date="2014-12-19T13:07:00Z">
          <w:pPr>
            <w:jc w:val="left"/>
          </w:pPr>
        </w:pPrChange>
      </w:pPr>
      <w:ins w:id="3903" w:author="Gerard" w:date="2014-12-19T13:43:00Z">
        <w:r>
          <w:t>A f</w:t>
        </w:r>
      </w:ins>
      <w:ins w:id="3904" w:author="Gerard" w:date="2014-12-19T13:07:00Z">
        <w:r w:rsidR="00FE2F43">
          <w:t>ibe</w:t>
        </w:r>
        <w:r>
          <w:t>r density distribution function</w:t>
        </w:r>
        <w:r w:rsidR="00FE2F43">
          <w:t xml:space="preserve"> </w:t>
        </w:r>
      </w:ins>
      <w:ins w:id="3905" w:author="Gerard" w:date="2014-12-19T13:43:00Z">
        <w:r>
          <w:t>is</w:t>
        </w:r>
      </w:ins>
      <w:ins w:id="3906" w:author="Gerard" w:date="2014-12-19T13:07:00Z">
        <w:r w:rsidR="00FE2F43">
          <w:t xml:space="preserve"> needed </w:t>
        </w:r>
        <w:r w:rsidR="00FE2F43">
          <w:t>in the specification of a continuous fiber distribution.</w:t>
        </w:r>
      </w:ins>
    </w:p>
    <w:p w14:paraId="15E0BA3D" w14:textId="69557C37" w:rsidR="00FE2F43" w:rsidRDefault="00FE2F43">
      <w:pPr>
        <w:jc w:val="left"/>
        <w:rPr>
          <w:ins w:id="3907" w:author="Gerard" w:date="2014-12-19T13:07:00Z"/>
        </w:rPr>
      </w:pPr>
      <w:ins w:id="3908" w:author="Gerard" w:date="2014-12-19T13:07:00Z">
        <w:r>
          <w:br w:type="page"/>
        </w:r>
      </w:ins>
    </w:p>
    <w:p w14:paraId="6154E25B" w14:textId="71E7E661" w:rsidR="005E5984" w:rsidRDefault="00E23694" w:rsidP="00320E53">
      <w:pPr>
        <w:pStyle w:val="Heading4"/>
        <w:rPr>
          <w:ins w:id="3909" w:author="Gerard" w:date="2014-12-19T11:14:00Z"/>
        </w:rPr>
        <w:pPrChange w:id="3910" w:author="Gerard" w:date="2014-12-19T12:46:00Z">
          <w:pPr>
            <w:jc w:val="left"/>
          </w:pPr>
        </w:pPrChange>
      </w:pPr>
      <w:bookmarkStart w:id="3911" w:name="_Toc280622692"/>
      <w:ins w:id="3912" w:author="Gerard" w:date="2014-12-19T11:14:00Z">
        <w:r>
          <w:lastRenderedPageBreak/>
          <w:t>Spherical</w:t>
        </w:r>
        <w:bookmarkEnd w:id="3911"/>
      </w:ins>
    </w:p>
    <w:p w14:paraId="6CE63F1A" w14:textId="6DF2A8C7" w:rsidR="007057A4" w:rsidRDefault="00E23694" w:rsidP="005E5984">
      <w:pPr>
        <w:rPr>
          <w:ins w:id="3913" w:author="Gerard" w:date="2014-12-19T11:20:00Z"/>
        </w:rPr>
      </w:pPr>
      <w:ins w:id="3914" w:author="Gerard" w:date="2014-12-19T11:15:00Z">
        <w:r>
          <w:t>The fiber density distribution</w:t>
        </w:r>
      </w:ins>
      <w:ins w:id="3915" w:author="Gerard" w:date="2014-12-19T14:48:00Z">
        <w:r w:rsidR="00833706">
          <w:t xml:space="preserve"> type</w:t>
        </w:r>
      </w:ins>
      <w:ins w:id="3916" w:author="Gerard" w:date="2014-12-19T11:15:00Z">
        <w:r>
          <w:t xml:space="preserve"> “</w:t>
        </w:r>
        <w:r w:rsidRPr="00E23694">
          <w:rPr>
            <w:i/>
            <w:rPrChange w:id="3917" w:author="Gerard" w:date="2014-12-19T11:16:00Z">
              <w:rPr/>
            </w:rPrChange>
          </w:rPr>
          <w:t>spherical</w:t>
        </w:r>
        <w:r>
          <w:t>” models an isotropic</w:t>
        </w:r>
      </w:ins>
      <w:ins w:id="3918" w:author="Gerard" w:date="2014-12-19T11:16:00Z">
        <w:r>
          <w:t xml:space="preserve"> 3D distribution.  </w:t>
        </w:r>
      </w:ins>
      <w:ins w:id="3919" w:author="Gerard" w:date="2014-12-19T11:19:00Z">
        <w:r w:rsidR="007057A4">
          <w:t>This distribution corresponds to</w:t>
        </w:r>
      </w:ins>
    </w:p>
    <w:p w14:paraId="1FBCC34C" w14:textId="6A02FB68" w:rsidR="007057A4" w:rsidRDefault="007057A4" w:rsidP="007057A4">
      <w:pPr>
        <w:pStyle w:val="MTDisplayEquation"/>
        <w:rPr>
          <w:ins w:id="3920" w:author="Gerard" w:date="2014-12-19T11:19:00Z"/>
        </w:rPr>
        <w:pPrChange w:id="3921" w:author="Gerard" w:date="2014-12-19T11:20:00Z">
          <w:pPr>
            <w:jc w:val="left"/>
          </w:pPr>
        </w:pPrChange>
      </w:pPr>
      <w:ins w:id="3922" w:author="Gerard" w:date="2014-12-19T11:20:00Z">
        <w:r>
          <w:tab/>
        </w:r>
        <w:r w:rsidR="0019702D" w:rsidRPr="007057A4">
          <w:rPr>
            <w:position w:val="-14"/>
            <w:rPrChange w:id="3923" w:author="Gerard" w:date="2014-12-19T11:20:00Z">
              <w:rPr>
                <w:position w:val="-4"/>
              </w:rPr>
            </w:rPrChange>
          </w:rPr>
          <w:object w:dxaOrig="1260" w:dyaOrig="420" w14:anchorId="38A8CFB5">
            <v:shape id="_x0000_i6689" type="#_x0000_t75" style="width:63.35pt;height:21.35pt" o:ole="">
              <v:imagedata r:id="rId1023" o:title=""/>
            </v:shape>
            <o:OLEObject Type="Embed" ProgID="Equation.DSMT4" ShapeID="_x0000_i6689" DrawAspect="Content" ObjectID="_1354391735" r:id="rId1024"/>
          </w:object>
        </w:r>
        <w:r>
          <w:t xml:space="preserve"> .</w:t>
        </w:r>
      </w:ins>
    </w:p>
    <w:p w14:paraId="19948610" w14:textId="580FACFF" w:rsidR="00E23694" w:rsidRDefault="00E23694" w:rsidP="005E5984">
      <w:pPr>
        <w:rPr>
          <w:ins w:id="3924" w:author="Gerard" w:date="2014-12-19T11:16:00Z"/>
        </w:rPr>
        <w:pPrChange w:id="3925" w:author="Gerard" w:date="2014-12-19T11:14:00Z">
          <w:pPr>
            <w:jc w:val="left"/>
          </w:pPr>
        </w:pPrChange>
      </w:pPr>
      <w:ins w:id="3926" w:author="Gerard" w:date="2014-12-19T11:16:00Z">
        <w:r>
          <w:t>It requires no additional parameters.</w:t>
        </w:r>
      </w:ins>
    </w:p>
    <w:p w14:paraId="54B223BD" w14:textId="57A26C3A" w:rsidR="00E23694" w:rsidRDefault="00FE2F43" w:rsidP="005E5984">
      <w:pPr>
        <w:rPr>
          <w:ins w:id="3927" w:author="Gerard" w:date="2014-12-19T13:38:00Z"/>
        </w:rPr>
        <w:pPrChange w:id="3928" w:author="Gerard" w:date="2014-12-19T11:14:00Z">
          <w:pPr>
            <w:jc w:val="left"/>
          </w:pPr>
        </w:pPrChange>
      </w:pPr>
      <w:ins w:id="3929" w:author="Gerard" w:date="2014-12-19T13:01:00Z">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25"/>
                      <a:stretch>
                        <a:fillRect/>
                      </a:stretch>
                    </pic:blipFill>
                    <pic:spPr>
                      <a:xfrm>
                        <a:off x="0" y="0"/>
                        <a:ext cx="2633472" cy="2743200"/>
                      </a:xfrm>
                      <a:prstGeom prst="rect">
                        <a:avLst/>
                      </a:prstGeom>
                    </pic:spPr>
                  </pic:pic>
                </a:graphicData>
              </a:graphic>
            </wp:inline>
          </w:drawing>
        </w:r>
      </w:ins>
    </w:p>
    <w:p w14:paraId="5DC82412" w14:textId="77777777" w:rsidR="008A369A" w:rsidRDefault="008A369A" w:rsidP="005E5984">
      <w:pPr>
        <w:rPr>
          <w:ins w:id="3930" w:author="Gerard" w:date="2014-12-19T13:38:00Z"/>
        </w:rPr>
        <w:pPrChange w:id="3931" w:author="Gerard" w:date="2014-12-19T11:14:00Z">
          <w:pPr>
            <w:jc w:val="left"/>
          </w:pPr>
        </w:pPrChange>
      </w:pPr>
    </w:p>
    <w:p w14:paraId="0271D630" w14:textId="77777777" w:rsidR="008A369A" w:rsidRDefault="008A369A" w:rsidP="008A369A">
      <w:pPr>
        <w:rPr>
          <w:ins w:id="3932" w:author="Gerard" w:date="2014-12-19T13:38:00Z"/>
        </w:rPr>
      </w:pPr>
      <w:ins w:id="3933" w:author="Gerard" w:date="2014-12-19T13:38:00Z">
        <w:r>
          <w:rPr>
            <w:i/>
          </w:rPr>
          <w:t>Example</w:t>
        </w:r>
        <w:r>
          <w:t>:</w:t>
        </w:r>
      </w:ins>
    </w:p>
    <w:p w14:paraId="50C2940E" w14:textId="7A2123BB" w:rsidR="008A369A" w:rsidRPr="008A39E7" w:rsidRDefault="008A369A" w:rsidP="008A369A">
      <w:pPr>
        <w:rPr>
          <w:ins w:id="3934" w:author="Gerard" w:date="2014-12-19T13:38:00Z"/>
          <w:rFonts w:ascii="Courier New" w:hAnsi="Courier New"/>
          <w:sz w:val="22"/>
        </w:rPr>
      </w:pPr>
      <w:ins w:id="3935" w:author="Gerard" w:date="2014-12-19T13:38:00Z">
        <w:r w:rsidRPr="008A39E7">
          <w:rPr>
            <w:rFonts w:ascii="Courier New" w:hAnsi="Courier New"/>
            <w:sz w:val="22"/>
          </w:rPr>
          <w:t>&lt;distribution type="spherical"&gt;</w:t>
        </w:r>
      </w:ins>
    </w:p>
    <w:p w14:paraId="53B6CA1B" w14:textId="04128392" w:rsidR="008A369A" w:rsidRPr="008A39E7" w:rsidRDefault="008A369A" w:rsidP="008A369A">
      <w:pPr>
        <w:rPr>
          <w:ins w:id="3936" w:author="Gerard" w:date="2014-12-19T13:38:00Z"/>
          <w:rFonts w:ascii="Courier New" w:hAnsi="Courier New"/>
          <w:sz w:val="22"/>
        </w:rPr>
      </w:pPr>
      <w:ins w:id="3937" w:author="Gerard" w:date="2014-12-19T13:38:00Z">
        <w:r w:rsidRPr="008A39E7">
          <w:rPr>
            <w:rFonts w:ascii="Courier New" w:hAnsi="Courier New"/>
            <w:sz w:val="22"/>
          </w:rPr>
          <w:t>&lt;/distribution&gt;</w:t>
        </w:r>
      </w:ins>
    </w:p>
    <w:p w14:paraId="621CB5A8" w14:textId="77777777" w:rsidR="008A369A" w:rsidRDefault="008A369A" w:rsidP="005E5984">
      <w:pPr>
        <w:rPr>
          <w:ins w:id="3938" w:author="Gerard" w:date="2014-12-19T13:07:00Z"/>
        </w:rPr>
        <w:pPrChange w:id="3939" w:author="Gerard" w:date="2014-12-19T11:14:00Z">
          <w:pPr>
            <w:jc w:val="left"/>
          </w:pPr>
        </w:pPrChange>
      </w:pPr>
    </w:p>
    <w:p w14:paraId="6CB569BD" w14:textId="06A65613" w:rsidR="00FE2F43" w:rsidRDefault="00FE2F43">
      <w:pPr>
        <w:jc w:val="left"/>
        <w:rPr>
          <w:ins w:id="3940" w:author="Gerard" w:date="2014-12-19T13:07:00Z"/>
        </w:rPr>
      </w:pPr>
      <w:ins w:id="3941" w:author="Gerard" w:date="2014-12-19T13:07:00Z">
        <w:r>
          <w:br w:type="page"/>
        </w:r>
      </w:ins>
    </w:p>
    <w:p w14:paraId="5111EB4A" w14:textId="377C69B9" w:rsidR="00E23694" w:rsidRDefault="00E23694" w:rsidP="00320E53">
      <w:pPr>
        <w:pStyle w:val="Heading4"/>
        <w:rPr>
          <w:ins w:id="3942" w:author="Gerard" w:date="2014-12-19T11:18:00Z"/>
        </w:rPr>
        <w:pPrChange w:id="3943" w:author="Gerard" w:date="2014-12-19T12:46:00Z">
          <w:pPr>
            <w:jc w:val="left"/>
          </w:pPr>
        </w:pPrChange>
      </w:pPr>
      <w:bookmarkStart w:id="3944" w:name="_Toc280622693"/>
      <w:ins w:id="3945" w:author="Gerard" w:date="2014-12-19T11:18:00Z">
        <w:r>
          <w:lastRenderedPageBreak/>
          <w:t>Ellipsoidal</w:t>
        </w:r>
        <w:bookmarkEnd w:id="3944"/>
      </w:ins>
    </w:p>
    <w:p w14:paraId="6AF503C0" w14:textId="1141BB7A" w:rsidR="007057A4" w:rsidRDefault="00E23694" w:rsidP="00027BCA">
      <w:pPr>
        <w:rPr>
          <w:ins w:id="3946" w:author="Gerard" w:date="2014-12-19T11:22:00Z"/>
        </w:rPr>
      </w:pPr>
      <w:ins w:id="3947" w:author="Gerard" w:date="2014-12-19T11:18:00Z">
        <w:r>
          <w:t>The fiber density distribution</w:t>
        </w:r>
      </w:ins>
      <w:ins w:id="3948" w:author="Gerard" w:date="2014-12-19T14:48:00Z">
        <w:r w:rsidR="00833706">
          <w:t xml:space="preserve"> type</w:t>
        </w:r>
      </w:ins>
      <w:ins w:id="3949" w:author="Gerard" w:date="2014-12-19T11:18:00Z">
        <w:r>
          <w:t xml:space="preserve"> “</w:t>
        </w:r>
        <w:r>
          <w:rPr>
            <w:i/>
          </w:rPr>
          <w:t>ellipsoidal</w:t>
        </w:r>
        <w:r>
          <w:t xml:space="preserve">” models </w:t>
        </w:r>
        <w:r>
          <w:t>a generally</w:t>
        </w:r>
        <w:r>
          <w:t xml:space="preserve"> </w:t>
        </w:r>
        <w:r>
          <w:t>orthotropic</w:t>
        </w:r>
        <w:r>
          <w:t xml:space="preserve"> 3D distribution.  </w:t>
        </w:r>
      </w:ins>
      <w:ins w:id="3950" w:author="Gerard" w:date="2014-12-19T11:22:00Z">
        <w:r w:rsidR="007057A4">
          <w:t>It corresponds to</w:t>
        </w:r>
      </w:ins>
    </w:p>
    <w:p w14:paraId="2F7F0EB8" w14:textId="49E6F35E" w:rsidR="007057A4" w:rsidRDefault="007057A4" w:rsidP="007057A4">
      <w:pPr>
        <w:pStyle w:val="MTDisplayEquation"/>
        <w:rPr>
          <w:ins w:id="3951" w:author="Gerard" w:date="2014-12-19T11:24:00Z"/>
        </w:rPr>
        <w:pPrChange w:id="3952" w:author="Gerard" w:date="2014-12-19T11:22:00Z">
          <w:pPr/>
        </w:pPrChange>
      </w:pPr>
      <w:ins w:id="3953" w:author="Gerard" w:date="2014-12-19T11:22:00Z">
        <w:r>
          <w:tab/>
        </w:r>
        <w:r w:rsidR="0019702D" w:rsidRPr="007057A4">
          <w:rPr>
            <w:position w:val="-40"/>
            <w:rPrChange w:id="3954" w:author="Gerard" w:date="2014-12-19T11:23:00Z">
              <w:rPr>
                <w:position w:val="-4"/>
              </w:rPr>
            </w:rPrChange>
          </w:rPr>
          <w:object w:dxaOrig="3820" w:dyaOrig="980" w14:anchorId="010A52AA">
            <v:shape id="_x0000_i6692" type="#_x0000_t75" style="width:191.35pt;height:49.35pt" o:ole="">
              <v:imagedata r:id="rId1026" o:title=""/>
            </v:shape>
            <o:OLEObject Type="Embed" ProgID="Equation.DSMT4" ShapeID="_x0000_i6692" DrawAspect="Content" ObjectID="_1354391736" r:id="rId1027"/>
          </w:object>
        </w:r>
        <w:r>
          <w:t xml:space="preserve"> </w:t>
        </w:r>
      </w:ins>
      <w:ins w:id="3955" w:author="Gerard" w:date="2014-12-19T11:24:00Z">
        <w:r>
          <w:t>,</w:t>
        </w:r>
      </w:ins>
    </w:p>
    <w:p w14:paraId="3F13FEEB" w14:textId="0CA449F7" w:rsidR="00027BCA" w:rsidRDefault="007057A4" w:rsidP="00027BCA">
      <w:pPr>
        <w:rPr>
          <w:ins w:id="3956" w:author="Gerard" w:date="2014-12-19T11:21:00Z"/>
        </w:rPr>
      </w:pPr>
      <w:ins w:id="3957" w:author="Gerard" w:date="2014-12-19T11:24:00Z">
        <w:r>
          <w:t xml:space="preserve">where </w:t>
        </w:r>
        <w:r w:rsidR="0019702D" w:rsidRPr="007057A4">
          <w:rPr>
            <w:position w:val="-14"/>
            <w:rPrChange w:id="3958" w:author="Gerard" w:date="2014-12-19T11:24:00Z">
              <w:rPr>
                <w:position w:val="-4"/>
              </w:rPr>
            </w:rPrChange>
          </w:rPr>
          <w:object w:dxaOrig="980" w:dyaOrig="420" w14:anchorId="1F49C9B1">
            <v:shape id="_x0000_i6695" type="#_x0000_t75" style="width:49.35pt;height:21.35pt" o:ole="">
              <v:imagedata r:id="rId1028" o:title=""/>
            </v:shape>
            <o:OLEObject Type="Embed" ProgID="Equation.DSMT4" ShapeID="_x0000_i6695" DrawAspect="Content" ObjectID="_1354391737" r:id="rId1029"/>
          </w:object>
        </w:r>
        <w:r>
          <w:t xml:space="preserve"> are the components of </w:t>
        </w:r>
        <w:r w:rsidR="0019702D" w:rsidRPr="007057A4">
          <w:rPr>
            <w:position w:val="-4"/>
          </w:rPr>
          <w:object w:dxaOrig="200" w:dyaOrig="200" w14:anchorId="52193697">
            <v:shape id="_x0000_i6698" type="#_x0000_t75" style="width:10pt;height:10pt" o:ole="">
              <v:imagedata r:id="rId1030" o:title=""/>
            </v:shape>
            <o:OLEObject Type="Embed" ProgID="Equation.DSMT4" ShapeID="_x0000_i6698" DrawAspect="Content" ObjectID="_1354391738" r:id="rId1031"/>
          </w:object>
        </w:r>
        <w:r>
          <w:t xml:space="preserve"> and </w:t>
        </w:r>
        <w:r w:rsidR="0019702D" w:rsidRPr="007057A4">
          <w:rPr>
            <w:position w:val="-4"/>
          </w:rPr>
          <w:object w:dxaOrig="240" w:dyaOrig="260" w14:anchorId="6A7DAB49">
            <v:shape id="_x0000_i6701" type="#_x0000_t75" style="width:12pt;height:13.35pt" o:ole="">
              <v:imagedata r:id="rId1032" o:title=""/>
            </v:shape>
            <o:OLEObject Type="Embed" ProgID="Equation.DSMT4" ShapeID="_x0000_i6701" DrawAspect="Content" ObjectID="_1354391739" r:id="rId1033"/>
          </w:object>
        </w:r>
        <w:r>
          <w:t xml:space="preserve"> is calculated to satisfy the integration constraint on </w:t>
        </w:r>
        <w:r w:rsidR="0019702D" w:rsidRPr="007057A4">
          <w:rPr>
            <w:position w:val="-14"/>
            <w:rPrChange w:id="3959" w:author="Gerard" w:date="2014-12-19T11:24:00Z">
              <w:rPr>
                <w:position w:val="-4"/>
              </w:rPr>
            </w:rPrChange>
          </w:rPr>
          <w:object w:dxaOrig="560" w:dyaOrig="420" w14:anchorId="1A0C1DFD">
            <v:shape id="_x0000_i6704" type="#_x0000_t75" style="width:28pt;height:21.35pt" o:ole="">
              <v:imagedata r:id="rId1034" o:title=""/>
            </v:shape>
            <o:OLEObject Type="Embed" ProgID="Equation.DSMT4" ShapeID="_x0000_i6704" DrawAspect="Content" ObjectID="_1354391740" r:id="rId1035"/>
          </w:object>
        </w:r>
        <w:r>
          <w:t>.</w:t>
        </w:r>
      </w:ins>
      <w:ins w:id="3960" w:author="Gerard" w:date="2014-12-19T12:58:00Z">
        <w:r w:rsidR="009B629A">
          <w:t xml:space="preserve">  </w:t>
        </w:r>
      </w:ins>
      <w:ins w:id="3961" w:author="Gerard" w:date="2014-12-19T13:09:00Z">
        <w:r w:rsidR="00993776">
          <w:t xml:space="preserve">The parameters </w:t>
        </w:r>
        <w:r w:rsidR="0019702D" w:rsidRPr="00993776">
          <w:rPr>
            <w:position w:val="-14"/>
            <w:rPrChange w:id="3962" w:author="Gerard" w:date="2014-12-19T13:09:00Z">
              <w:rPr>
                <w:position w:val="-4"/>
              </w:rPr>
            </w:rPrChange>
          </w:rPr>
          <w:object w:dxaOrig="760" w:dyaOrig="420" w14:anchorId="103B24E2">
            <v:shape id="_x0000_i6707" type="#_x0000_t75" style="width:38pt;height:21.35pt" o:ole="">
              <v:imagedata r:id="rId1036" o:title=""/>
            </v:shape>
            <o:OLEObject Type="Embed" ProgID="Equation.DSMT4" ShapeID="_x0000_i6707" DrawAspect="Content" ObjectID="_1354391741" r:id="rId1037"/>
          </w:object>
        </w:r>
        <w:r w:rsidR="00993776">
          <w:t xml:space="preserve"> represents the semi-principal axes of the ellipsoid and must be positive. </w:t>
        </w:r>
      </w:ins>
      <w:ins w:id="3963" w:author="Gerard" w:date="2014-12-19T11:19:00Z">
        <w:r w:rsidR="00027BCA">
          <w:t>The following material parameters need to be defined:</w:t>
        </w:r>
      </w:ins>
    </w:p>
    <w:p w14:paraId="296893A3" w14:textId="77777777" w:rsidR="007057A4" w:rsidRDefault="007057A4" w:rsidP="00027BCA">
      <w:pPr>
        <w:rPr>
          <w:ins w:id="3964" w:author="Gerard" w:date="2014-12-19T11:1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02"/>
        <w:gridCol w:w="376"/>
      </w:tblGrid>
      <w:tr w:rsidR="007057A4" w14:paraId="2F205C28" w14:textId="77777777" w:rsidTr="0092328F">
        <w:trPr>
          <w:ins w:id="3965" w:author="Gerard" w:date="2014-12-19T11:21:00Z"/>
        </w:trPr>
        <w:tc>
          <w:tcPr>
            <w:tcW w:w="0" w:type="auto"/>
            <w:shd w:val="clear" w:color="auto" w:fill="auto"/>
          </w:tcPr>
          <w:p w14:paraId="2637E6CE" w14:textId="4609FA2A" w:rsidR="007057A4" w:rsidRDefault="007057A4" w:rsidP="007057A4">
            <w:pPr>
              <w:pStyle w:val="code"/>
              <w:rPr>
                <w:ins w:id="3966" w:author="Gerard" w:date="2014-12-19T11:21:00Z"/>
              </w:rPr>
            </w:pPr>
            <w:ins w:id="3967" w:author="Gerard" w:date="2014-12-19T11:21:00Z">
              <w:r>
                <w:t>&lt;</w:t>
              </w:r>
              <w:r>
                <w:t>spa</w:t>
              </w:r>
              <w:r>
                <w:t>&gt;</w:t>
              </w:r>
            </w:ins>
          </w:p>
        </w:tc>
        <w:tc>
          <w:tcPr>
            <w:tcW w:w="0" w:type="auto"/>
            <w:shd w:val="clear" w:color="auto" w:fill="auto"/>
          </w:tcPr>
          <w:p w14:paraId="499E4241" w14:textId="4D2BB2C6" w:rsidR="007057A4" w:rsidRDefault="007057A4" w:rsidP="0019702D">
            <w:pPr>
              <w:rPr>
                <w:ins w:id="3968" w:author="Gerard" w:date="2014-12-19T11:21:00Z"/>
              </w:rPr>
            </w:pPr>
            <w:ins w:id="3969" w:author="Gerard" w:date="2014-12-19T11:21:00Z">
              <w:r>
                <w:t>The semi-principal axes</w:t>
              </w:r>
            </w:ins>
            <w:ins w:id="3970" w:author="Gerard" w:date="2014-12-19T11:25:00Z">
              <w:r>
                <w:t xml:space="preserve"> </w:t>
              </w:r>
              <w:r w:rsidR="0019702D" w:rsidRPr="007057A4">
                <w:rPr>
                  <w:position w:val="-14"/>
                  <w:rPrChange w:id="3971" w:author="Gerard" w:date="2014-12-19T11:25:00Z">
                    <w:rPr>
                      <w:position w:val="-4"/>
                    </w:rPr>
                  </w:rPrChange>
                </w:rPr>
                <w:object w:dxaOrig="760" w:dyaOrig="420" w14:anchorId="5DC9B988">
                  <v:shape id="_x0000_i6712" type="#_x0000_t75" style="width:38pt;height:21.35pt" o:ole="">
                    <v:imagedata r:id="rId1038" o:title=""/>
                  </v:shape>
                  <o:OLEObject Type="Embed" ProgID="Equation.DSMT4" ShapeID="_x0000_i6712" DrawAspect="Content" ObjectID="_1354391742" r:id="rId1039"/>
                </w:object>
              </w:r>
              <w:r>
                <w:t xml:space="preserve"> </w:t>
              </w:r>
            </w:ins>
            <w:ins w:id="3972" w:author="Gerard" w:date="2014-12-19T11:21:00Z">
              <w:r>
                <w:t xml:space="preserve"> of the ellipsoid</w:t>
              </w:r>
            </w:ins>
          </w:p>
        </w:tc>
        <w:tc>
          <w:tcPr>
            <w:tcW w:w="0" w:type="auto"/>
          </w:tcPr>
          <w:p w14:paraId="57609426" w14:textId="07CF03B0" w:rsidR="007057A4" w:rsidRPr="00AF2221" w:rsidRDefault="007057A4" w:rsidP="007057A4">
            <w:pPr>
              <w:rPr>
                <w:ins w:id="3973" w:author="Gerard" w:date="2014-12-19T11:21:00Z"/>
                <w:position w:val="-10"/>
              </w:rPr>
            </w:pPr>
            <w:ins w:id="3974" w:author="Gerard" w:date="2014-12-19T11:21:00Z">
              <w:r>
                <w:rPr>
                  <w:position w:val="-10"/>
                </w:rPr>
                <w:t>[]</w:t>
              </w:r>
            </w:ins>
          </w:p>
        </w:tc>
      </w:tr>
    </w:tbl>
    <w:p w14:paraId="1888C0C7" w14:textId="55B5EB62" w:rsidR="00E23694" w:rsidRDefault="00E23694" w:rsidP="00E23694">
      <w:pPr>
        <w:rPr>
          <w:ins w:id="3975" w:author="Gerard" w:date="2014-12-19T11:18:00Z"/>
        </w:rPr>
      </w:pPr>
    </w:p>
    <w:p w14:paraId="3AF0B101" w14:textId="642525ED" w:rsidR="00E23694" w:rsidRDefault="00320E53" w:rsidP="00E23694">
      <w:pPr>
        <w:rPr>
          <w:ins w:id="3976" w:author="Gerard" w:date="2014-12-19T12:49:00Z"/>
        </w:rPr>
        <w:pPrChange w:id="3977" w:author="Gerard" w:date="2014-12-19T11:18:00Z">
          <w:pPr>
            <w:jc w:val="left"/>
          </w:pPr>
        </w:pPrChange>
      </w:pPr>
      <w:ins w:id="3978" w:author="Gerard" w:date="2014-12-19T12:46:00Z">
        <w:r>
          <w:t xml:space="preserve">The </w:t>
        </w:r>
      </w:ins>
      <w:ins w:id="3979" w:author="Gerard" w:date="2014-12-19T12:48:00Z">
        <w:r>
          <w:t xml:space="preserve">value of </w:t>
        </w:r>
        <w:r w:rsidR="0019702D" w:rsidRPr="00320E53">
          <w:rPr>
            <w:position w:val="-4"/>
          </w:rPr>
          <w:object w:dxaOrig="240" w:dyaOrig="260" w14:anchorId="1D0E4E35">
            <v:shape id="_x0000_i6721" type="#_x0000_t75" style="width:12pt;height:13.35pt" o:ole="">
              <v:imagedata r:id="rId1040" o:title=""/>
            </v:shape>
            <o:OLEObject Type="Embed" ProgID="Equation.DSMT4" ShapeID="_x0000_i6721" DrawAspect="Content" ObjectID="_1354391743" r:id="rId1041"/>
          </w:object>
        </w:r>
        <w:r>
          <w:t xml:space="preserve"> </w:t>
        </w:r>
      </w:ins>
      <w:ins w:id="3980" w:author="Gerard" w:date="2014-12-19T12:59:00Z">
        <w:r w:rsidR="00FE2F43">
          <w:t>is</w:t>
        </w:r>
      </w:ins>
      <w:ins w:id="3981" w:author="Gerard" w:date="2014-12-19T12:48:00Z">
        <w:r>
          <w:t xml:space="preserve"> automatically adjusted to account for the values of the semi-principal axes </w:t>
        </w:r>
        <w:r w:rsidR="0019702D" w:rsidRPr="00320E53">
          <w:rPr>
            <w:position w:val="-14"/>
            <w:rPrChange w:id="3982" w:author="Gerard" w:date="2014-12-19T12:49:00Z">
              <w:rPr>
                <w:position w:val="-4"/>
              </w:rPr>
            </w:rPrChange>
          </w:rPr>
          <w:object w:dxaOrig="760" w:dyaOrig="420" w14:anchorId="542CB7AF">
            <v:shape id="_x0000_i6724" type="#_x0000_t75" style="width:38pt;height:21.35pt" o:ole="">
              <v:imagedata r:id="rId1042" o:title=""/>
            </v:shape>
            <o:OLEObject Type="Embed" ProgID="Equation.DSMT4" ShapeID="_x0000_i6724" DrawAspect="Content" ObjectID="_1354391744" r:id="rId1043"/>
          </w:object>
        </w:r>
        <w:r>
          <w:t xml:space="preserve">. Therefore, only the relative ratios </w:t>
        </w:r>
      </w:ins>
      <w:ins w:id="3983" w:author="Gerard" w:date="2014-12-19T12:49:00Z">
        <w:r w:rsidR="00081471">
          <w:t>of these parameters matter.</w:t>
        </w:r>
      </w:ins>
    </w:p>
    <w:p w14:paraId="5D9C7D74" w14:textId="16C8989F" w:rsidR="00081471" w:rsidRDefault="00FE2F43" w:rsidP="00E23694">
      <w:pPr>
        <w:rPr>
          <w:ins w:id="3984" w:author="Gerard" w:date="2014-12-19T13:38:00Z"/>
        </w:rPr>
        <w:pPrChange w:id="3985" w:author="Gerard" w:date="2014-12-19T11:18:00Z">
          <w:pPr>
            <w:jc w:val="left"/>
          </w:pPr>
        </w:pPrChange>
      </w:pPr>
      <w:ins w:id="3986" w:author="Gerard" w:date="2014-12-19T13:05:00Z">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2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04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04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046"/>
                            <a:stretch>
                              <a:fillRect/>
                            </a:stretch>
                          </pic:blipFill>
                          <pic:spPr>
                            <a:xfrm>
                              <a:off x="2864356" y="320346"/>
                              <a:ext cx="2622296" cy="1502664"/>
                            </a:xfrm>
                            <a:prstGeom prst="rect">
                              <a:avLst/>
                            </a:prstGeom>
                          </pic:spPr>
                        </pic:pic>
                      </wpg:wgp>
                    </a:graphicData>
                  </a:graphic>
                </wp:inline>
              </w:drawing>
            </mc:Choice>
            <mc:Fallback>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ins>
    </w:p>
    <w:p w14:paraId="49F98447" w14:textId="77777777" w:rsidR="008A369A" w:rsidRDefault="008A369A" w:rsidP="00E23694">
      <w:pPr>
        <w:rPr>
          <w:ins w:id="3987" w:author="Gerard" w:date="2014-12-19T13:38:00Z"/>
        </w:rPr>
        <w:pPrChange w:id="3988" w:author="Gerard" w:date="2014-12-19T11:18:00Z">
          <w:pPr>
            <w:jc w:val="left"/>
          </w:pPr>
        </w:pPrChange>
      </w:pPr>
    </w:p>
    <w:p w14:paraId="3755DCFD" w14:textId="77777777" w:rsidR="008A369A" w:rsidRDefault="008A369A" w:rsidP="008A369A">
      <w:pPr>
        <w:rPr>
          <w:ins w:id="3989" w:author="Gerard" w:date="2014-12-19T13:38:00Z"/>
        </w:rPr>
      </w:pPr>
      <w:ins w:id="3990" w:author="Gerard" w:date="2014-12-19T13:38:00Z">
        <w:r>
          <w:rPr>
            <w:i/>
          </w:rPr>
          <w:t>Example</w:t>
        </w:r>
        <w:r>
          <w:t>:</w:t>
        </w:r>
      </w:ins>
    </w:p>
    <w:p w14:paraId="740BABDA" w14:textId="6D78FEE9" w:rsidR="008A369A" w:rsidRDefault="008A369A" w:rsidP="008A369A">
      <w:pPr>
        <w:rPr>
          <w:ins w:id="3991" w:author="Gerard" w:date="2014-12-19T13:38:00Z"/>
          <w:rFonts w:ascii="Courier New" w:hAnsi="Courier New"/>
          <w:sz w:val="22"/>
        </w:rPr>
      </w:pPr>
      <w:ins w:id="3992" w:author="Gerard" w:date="2014-12-19T13:38: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55D81D11" w14:textId="5EDFE8B8" w:rsidR="008A369A" w:rsidRPr="008A39E7" w:rsidRDefault="008A369A" w:rsidP="008A369A">
      <w:pPr>
        <w:rPr>
          <w:ins w:id="3993" w:author="Gerard" w:date="2014-12-19T13:38:00Z"/>
          <w:rFonts w:ascii="Courier New" w:hAnsi="Courier New"/>
          <w:sz w:val="22"/>
        </w:rPr>
      </w:pPr>
      <w:ins w:id="3994" w:author="Gerard" w:date="2014-12-19T13:38:00Z">
        <w:r>
          <w:rPr>
            <w:rFonts w:ascii="Courier New" w:hAnsi="Courier New"/>
            <w:sz w:val="22"/>
          </w:rPr>
          <w:tab/>
          <w:t>&lt;spa&gt;3,2,1&lt;/spa&gt;</w:t>
        </w:r>
      </w:ins>
    </w:p>
    <w:p w14:paraId="7ECCB125" w14:textId="77777777" w:rsidR="008A369A" w:rsidRPr="008A39E7" w:rsidRDefault="008A369A" w:rsidP="008A369A">
      <w:pPr>
        <w:rPr>
          <w:ins w:id="3995" w:author="Gerard" w:date="2014-12-19T13:38:00Z"/>
          <w:rFonts w:ascii="Courier New" w:hAnsi="Courier New"/>
          <w:sz w:val="22"/>
        </w:rPr>
      </w:pPr>
      <w:ins w:id="3996" w:author="Gerard" w:date="2014-12-19T13:38:00Z">
        <w:r w:rsidRPr="008A39E7">
          <w:rPr>
            <w:rFonts w:ascii="Courier New" w:hAnsi="Courier New"/>
            <w:sz w:val="22"/>
          </w:rPr>
          <w:t>&lt;/distribution&gt;</w:t>
        </w:r>
      </w:ins>
    </w:p>
    <w:p w14:paraId="04547695" w14:textId="77777777" w:rsidR="008A369A" w:rsidRDefault="008A369A" w:rsidP="00E23694">
      <w:pPr>
        <w:rPr>
          <w:ins w:id="3997" w:author="Gerard" w:date="2014-12-19T13:07:00Z"/>
        </w:rPr>
        <w:pPrChange w:id="3998" w:author="Gerard" w:date="2014-12-19T11:18:00Z">
          <w:pPr>
            <w:jc w:val="left"/>
          </w:pPr>
        </w:pPrChange>
      </w:pPr>
    </w:p>
    <w:p w14:paraId="6DDD45B4" w14:textId="5CC7EF78" w:rsidR="00FE2F43" w:rsidRDefault="00FE2F43">
      <w:pPr>
        <w:jc w:val="left"/>
        <w:rPr>
          <w:ins w:id="3999" w:author="Gerard" w:date="2014-12-19T13:08:00Z"/>
        </w:rPr>
      </w:pPr>
      <w:ins w:id="4000" w:author="Gerard" w:date="2014-12-19T13:08:00Z">
        <w:r>
          <w:br w:type="page"/>
        </w:r>
      </w:ins>
    </w:p>
    <w:p w14:paraId="1C0BDE18" w14:textId="3E83B0B9" w:rsidR="00081471" w:rsidRDefault="009B629A" w:rsidP="009B629A">
      <w:pPr>
        <w:pStyle w:val="Heading4"/>
        <w:rPr>
          <w:ins w:id="4001" w:author="Gerard" w:date="2014-12-19T12:53:00Z"/>
        </w:rPr>
        <w:pPrChange w:id="4002" w:author="Gerard" w:date="2014-12-19T12:53:00Z">
          <w:pPr>
            <w:jc w:val="left"/>
          </w:pPr>
        </w:pPrChange>
      </w:pPr>
      <w:bookmarkStart w:id="4003" w:name="_Toc280622694"/>
      <w:bookmarkStart w:id="4004" w:name="_GoBack"/>
      <w:bookmarkEnd w:id="4004"/>
      <w:ins w:id="4005" w:author="Gerard" w:date="2014-12-19T12:53:00Z">
        <w:r>
          <w:lastRenderedPageBreak/>
          <w:t>π-Periodic von Mises Distribution</w:t>
        </w:r>
        <w:bookmarkEnd w:id="4003"/>
      </w:ins>
    </w:p>
    <w:p w14:paraId="702E06CF" w14:textId="21C2016D" w:rsidR="009B629A" w:rsidRDefault="009B629A" w:rsidP="009B629A">
      <w:pPr>
        <w:rPr>
          <w:ins w:id="4006" w:author="Gerard" w:date="2014-12-19T12:54:00Z"/>
        </w:rPr>
      </w:pPr>
      <w:ins w:id="4007" w:author="Gerard" w:date="2014-12-19T12:54:00Z">
        <w:r>
          <w:t>The fiber density distribution</w:t>
        </w:r>
      </w:ins>
      <w:ins w:id="4008" w:author="Gerard" w:date="2014-12-19T14:48:00Z">
        <w:r w:rsidR="00833706">
          <w:t xml:space="preserve"> type</w:t>
        </w:r>
      </w:ins>
      <w:ins w:id="4009" w:author="Gerard" w:date="2014-12-19T12:54:00Z">
        <w:r>
          <w:t xml:space="preserve"> “</w:t>
        </w:r>
        <w:r>
          <w:rPr>
            <w:i/>
          </w:rPr>
          <w:t>von-Mises-3d</w:t>
        </w:r>
        <w:r>
          <w:t xml:space="preserve">” models a </w:t>
        </w:r>
      </w:ins>
      <w:ins w:id="4010" w:author="Gerard" w:date="2014-12-19T12:55:00Z">
        <w:r>
          <w:t>transversely is</w:t>
        </w:r>
      </w:ins>
      <w:ins w:id="4011" w:author="Gerard" w:date="2014-12-19T12:54:00Z">
        <w:r>
          <w:t>otropic 3D distribution.  It corresponds to</w:t>
        </w:r>
      </w:ins>
    </w:p>
    <w:p w14:paraId="30C815E2" w14:textId="639554F8" w:rsidR="009B629A" w:rsidRDefault="009B629A" w:rsidP="009B629A">
      <w:pPr>
        <w:pStyle w:val="MTDisplayEquation"/>
        <w:rPr>
          <w:ins w:id="4012" w:author="Gerard" w:date="2014-12-19T12:54:00Z"/>
        </w:rPr>
      </w:pPr>
      <w:ins w:id="4013" w:author="Gerard" w:date="2014-12-19T12:54:00Z">
        <w:r>
          <w:tab/>
        </w:r>
        <w:r w:rsidR="0019702D" w:rsidRPr="009B629A">
          <w:rPr>
            <w:position w:val="-44"/>
            <w:rPrChange w:id="4014" w:author="Gerard" w:date="2014-12-19T12:57:00Z">
              <w:rPr>
                <w:position w:val="-40"/>
              </w:rPr>
            </w:rPrChange>
          </w:rPr>
          <w:object w:dxaOrig="2560" w:dyaOrig="940" w14:anchorId="6DD54DAA">
            <v:shape id="_x0000_i6727" type="#_x0000_t75" style="width:128pt;height:47.35pt" o:ole="">
              <v:imagedata r:id="rId1051" o:title=""/>
            </v:shape>
            <o:OLEObject Type="Embed" ProgID="Equation.DSMT4" ShapeID="_x0000_i6727" DrawAspect="Content" ObjectID="_1354391745" r:id="rId1052"/>
          </w:object>
        </w:r>
        <w:r>
          <w:t xml:space="preserve"> ,</w:t>
        </w:r>
      </w:ins>
    </w:p>
    <w:p w14:paraId="1574DAB2" w14:textId="5CD66DD2" w:rsidR="009B629A" w:rsidRDefault="009B629A" w:rsidP="009B629A">
      <w:pPr>
        <w:rPr>
          <w:ins w:id="4015" w:author="Gerard" w:date="2014-12-19T12:54:00Z"/>
        </w:rPr>
      </w:pPr>
      <w:ins w:id="4016" w:author="Gerard" w:date="2014-12-19T12:54:00Z">
        <w:r>
          <w:t xml:space="preserve">where </w:t>
        </w:r>
        <w:r w:rsidR="0019702D" w:rsidRPr="0092328F">
          <w:rPr>
            <w:position w:val="-14"/>
          </w:rPr>
          <w:object w:dxaOrig="980" w:dyaOrig="420" w14:anchorId="3668B42E">
            <v:shape id="_x0000_i6730" type="#_x0000_t75" style="width:49.35pt;height:21.35pt" o:ole="">
              <v:imagedata r:id="rId1053" o:title=""/>
            </v:shape>
            <o:OLEObject Type="Embed" ProgID="Equation.DSMT4" ShapeID="_x0000_i6730" DrawAspect="Content" ObjectID="_1354391746" r:id="rId1054"/>
          </w:object>
        </w:r>
        <w:r>
          <w:t xml:space="preserve"> are the components of </w:t>
        </w:r>
        <w:r w:rsidR="0019702D" w:rsidRPr="007057A4">
          <w:rPr>
            <w:position w:val="-4"/>
          </w:rPr>
          <w:object w:dxaOrig="200" w:dyaOrig="200" w14:anchorId="35A8BEEC">
            <v:shape id="_x0000_i6733" type="#_x0000_t75" style="width:10pt;height:10pt" o:ole="">
              <v:imagedata r:id="rId1055" o:title=""/>
            </v:shape>
            <o:OLEObject Type="Embed" ProgID="Equation.DSMT4" ShapeID="_x0000_i6733" DrawAspect="Content" ObjectID="_1354391747" r:id="rId1056"/>
          </w:object>
        </w:r>
        <w:r>
          <w:t xml:space="preserve"> and </w:t>
        </w:r>
        <w:r w:rsidR="0019702D" w:rsidRPr="007057A4">
          <w:rPr>
            <w:position w:val="-4"/>
          </w:rPr>
          <w:object w:dxaOrig="180" w:dyaOrig="260" w14:anchorId="28302CE8">
            <v:shape id="_x0000_i6736" type="#_x0000_t75" style="width:9.35pt;height:13.35pt" o:ole="">
              <v:imagedata r:id="rId1057" o:title=""/>
            </v:shape>
            <o:OLEObject Type="Embed" ProgID="Equation.DSMT4" ShapeID="_x0000_i6736" DrawAspect="Content" ObjectID="_1354391748" r:id="rId1058"/>
          </w:object>
        </w:r>
      </w:ins>
      <w:ins w:id="4017" w:author="Gerard" w:date="2014-12-19T12:58:00Z">
        <w:r>
          <w:t xml:space="preserve"> is the concentration parameter</w:t>
        </w:r>
      </w:ins>
      <w:ins w:id="4018" w:author="Gerard" w:date="2014-12-19T13:09:00Z">
        <w:r w:rsidR="00993776">
          <w:t xml:space="preserve"> (</w:t>
        </w:r>
        <w:r w:rsidR="0019702D" w:rsidRPr="00993776">
          <w:rPr>
            <w:position w:val="-4"/>
          </w:rPr>
          <w:object w:dxaOrig="540" w:dyaOrig="260" w14:anchorId="3E2FDFD5">
            <v:shape id="_x0000_i6739" type="#_x0000_t75" style="width:27.35pt;height:13.35pt" o:ole="">
              <v:imagedata r:id="rId1059" o:title=""/>
            </v:shape>
            <o:OLEObject Type="Embed" ProgID="Equation.DSMT4" ShapeID="_x0000_i6739" DrawAspect="Content" ObjectID="_1354391749" r:id="rId1060"/>
          </w:object>
        </w:r>
        <w:r w:rsidR="00993776">
          <w:t>)</w:t>
        </w:r>
      </w:ins>
      <w:ins w:id="4019" w:author="Gerard" w:date="2014-12-19T12:54:00Z">
        <w:r>
          <w:t>.</w:t>
        </w:r>
      </w:ins>
      <w:ins w:id="4020" w:author="Gerard" w:date="2014-12-19T12:58:00Z">
        <w:r>
          <w:t xml:space="preserve">  </w:t>
        </w:r>
      </w:ins>
      <w:ins w:id="4021" w:author="Gerard" w:date="2014-12-19T12:54:00Z">
        <w:r>
          <w:t>The following material parameters need to be defined:</w:t>
        </w:r>
      </w:ins>
    </w:p>
    <w:p w14:paraId="3EF6AE9D" w14:textId="77777777" w:rsidR="009B629A" w:rsidRDefault="009B629A" w:rsidP="009B629A">
      <w:pPr>
        <w:rPr>
          <w:ins w:id="4022" w:author="Gerard" w:date="2014-12-19T12:5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15"/>
        <w:gridCol w:w="376"/>
      </w:tblGrid>
      <w:tr w:rsidR="009B629A" w14:paraId="49ADCA4E" w14:textId="77777777" w:rsidTr="0092328F">
        <w:trPr>
          <w:ins w:id="4023" w:author="Gerard" w:date="2014-12-19T12:54:00Z"/>
        </w:trPr>
        <w:tc>
          <w:tcPr>
            <w:tcW w:w="0" w:type="auto"/>
            <w:shd w:val="clear" w:color="auto" w:fill="auto"/>
          </w:tcPr>
          <w:p w14:paraId="18958F9C" w14:textId="11BBCAFA" w:rsidR="009B629A" w:rsidRDefault="009B629A" w:rsidP="00FE2F43">
            <w:pPr>
              <w:pStyle w:val="code"/>
              <w:rPr>
                <w:ins w:id="4024" w:author="Gerard" w:date="2014-12-19T12:54:00Z"/>
              </w:rPr>
            </w:pPr>
            <w:ins w:id="4025" w:author="Gerard" w:date="2014-12-19T12:54:00Z">
              <w:r>
                <w:t>&lt;</w:t>
              </w:r>
            </w:ins>
            <w:ins w:id="4026" w:author="Gerard" w:date="2014-12-19T13:00:00Z">
              <w:r w:rsidR="00FE2F43">
                <w:t>b</w:t>
              </w:r>
            </w:ins>
            <w:ins w:id="4027" w:author="Gerard" w:date="2014-12-19T12:54:00Z">
              <w:r>
                <w:t>&gt;</w:t>
              </w:r>
            </w:ins>
          </w:p>
        </w:tc>
        <w:tc>
          <w:tcPr>
            <w:tcW w:w="0" w:type="auto"/>
            <w:shd w:val="clear" w:color="auto" w:fill="auto"/>
          </w:tcPr>
          <w:p w14:paraId="3CB30D98" w14:textId="64FBD706" w:rsidR="009B629A" w:rsidRDefault="00FE2F43" w:rsidP="0019702D">
            <w:pPr>
              <w:rPr>
                <w:ins w:id="4028" w:author="Gerard" w:date="2014-12-19T12:54:00Z"/>
              </w:rPr>
            </w:pPr>
            <w:ins w:id="4029" w:author="Gerard" w:date="2014-12-19T13:00:00Z">
              <w:r>
                <w:t xml:space="preserve">The concentration parameter </w:t>
              </w:r>
            </w:ins>
            <w:ins w:id="4030" w:author="Gerard" w:date="2014-12-19T13:01:00Z">
              <w:r w:rsidR="0019702D" w:rsidRPr="00FE2F43">
                <w:rPr>
                  <w:position w:val="-4"/>
                </w:rPr>
                <w:object w:dxaOrig="180" w:dyaOrig="260" w14:anchorId="4F9BD2BB">
                  <v:shape id="_x0000_i6744" type="#_x0000_t75" style="width:9.35pt;height:13.35pt" o:ole="">
                    <v:imagedata r:id="rId1061" o:title=""/>
                  </v:shape>
                  <o:OLEObject Type="Embed" ProgID="Equation.DSMT4" ShapeID="_x0000_i6744" DrawAspect="Content" ObjectID="_1354391750" r:id="rId1062"/>
                </w:object>
              </w:r>
              <w:r>
                <w:t xml:space="preserve"> </w:t>
              </w:r>
            </w:ins>
          </w:p>
        </w:tc>
        <w:tc>
          <w:tcPr>
            <w:tcW w:w="0" w:type="auto"/>
          </w:tcPr>
          <w:p w14:paraId="3C1D435B" w14:textId="77777777" w:rsidR="009B629A" w:rsidRPr="00AF2221" w:rsidRDefault="009B629A" w:rsidP="0092328F">
            <w:pPr>
              <w:rPr>
                <w:ins w:id="4031" w:author="Gerard" w:date="2014-12-19T12:54:00Z"/>
                <w:position w:val="-10"/>
              </w:rPr>
            </w:pPr>
            <w:ins w:id="4032" w:author="Gerard" w:date="2014-12-19T12:54:00Z">
              <w:r>
                <w:rPr>
                  <w:position w:val="-10"/>
                </w:rPr>
                <w:t>[]</w:t>
              </w:r>
            </w:ins>
          </w:p>
        </w:tc>
      </w:tr>
    </w:tbl>
    <w:p w14:paraId="7825C874" w14:textId="715AF113" w:rsidR="009B629A" w:rsidRDefault="00FE2F43" w:rsidP="009B629A">
      <w:pPr>
        <w:rPr>
          <w:ins w:id="4033" w:author="Gerard" w:date="2014-12-19T13:38:00Z"/>
        </w:rPr>
      </w:pPr>
      <w:ins w:id="4034" w:author="Gerard" w:date="2014-12-19T13:04:00Z">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2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ins>
    </w:p>
    <w:p w14:paraId="5C2992A9" w14:textId="77777777" w:rsidR="008A369A" w:rsidRDefault="008A369A" w:rsidP="009B629A">
      <w:pPr>
        <w:rPr>
          <w:ins w:id="4035" w:author="Gerard" w:date="2014-12-19T13:38:00Z"/>
        </w:rPr>
      </w:pPr>
    </w:p>
    <w:p w14:paraId="20740EED" w14:textId="77777777" w:rsidR="008A369A" w:rsidRDefault="008A369A" w:rsidP="008A369A">
      <w:pPr>
        <w:rPr>
          <w:ins w:id="4036" w:author="Gerard" w:date="2014-12-19T13:39:00Z"/>
        </w:rPr>
      </w:pPr>
      <w:ins w:id="4037" w:author="Gerard" w:date="2014-12-19T13:39:00Z">
        <w:r>
          <w:rPr>
            <w:i/>
          </w:rPr>
          <w:t>Example</w:t>
        </w:r>
        <w:r>
          <w:t>:</w:t>
        </w:r>
      </w:ins>
    </w:p>
    <w:p w14:paraId="1F6D51B2" w14:textId="556719F3" w:rsidR="008A369A" w:rsidRDefault="008A369A" w:rsidP="008A369A">
      <w:pPr>
        <w:rPr>
          <w:ins w:id="4038" w:author="Gerard" w:date="2014-12-19T13:39:00Z"/>
          <w:rFonts w:ascii="Courier New" w:hAnsi="Courier New"/>
          <w:sz w:val="22"/>
        </w:rPr>
      </w:pPr>
      <w:ins w:id="4039" w:author="Gerard" w:date="2014-12-19T13:39: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3FE3EAF6" w14:textId="10663DF5" w:rsidR="008A369A" w:rsidRPr="008A39E7" w:rsidRDefault="008A369A" w:rsidP="008A369A">
      <w:pPr>
        <w:rPr>
          <w:ins w:id="4040" w:author="Gerard" w:date="2014-12-19T13:39:00Z"/>
          <w:rFonts w:ascii="Courier New" w:hAnsi="Courier New"/>
          <w:sz w:val="22"/>
        </w:rPr>
      </w:pPr>
      <w:ins w:id="4041" w:author="Gerard" w:date="2014-12-19T13:39:00Z">
        <w:r>
          <w:rPr>
            <w:rFonts w:ascii="Courier New" w:hAnsi="Courier New"/>
            <w:sz w:val="22"/>
          </w:rPr>
          <w:tab/>
          <w:t>&lt;</w:t>
        </w:r>
        <w:r>
          <w:rPr>
            <w:rFonts w:ascii="Courier New" w:hAnsi="Courier New"/>
            <w:sz w:val="22"/>
          </w:rPr>
          <w:t>b</w:t>
        </w:r>
        <w:r>
          <w:rPr>
            <w:rFonts w:ascii="Courier New" w:hAnsi="Courier New"/>
            <w:sz w:val="22"/>
          </w:rPr>
          <w:t>&gt;</w:t>
        </w:r>
        <w:r>
          <w:rPr>
            <w:rFonts w:ascii="Courier New" w:hAnsi="Courier New"/>
            <w:sz w:val="22"/>
          </w:rPr>
          <w:t>0.5</w:t>
        </w:r>
        <w:r>
          <w:rPr>
            <w:rFonts w:ascii="Courier New" w:hAnsi="Courier New"/>
            <w:sz w:val="22"/>
          </w:rPr>
          <w:t>&lt;/</w:t>
        </w:r>
        <w:r>
          <w:rPr>
            <w:rFonts w:ascii="Courier New" w:hAnsi="Courier New"/>
            <w:sz w:val="22"/>
          </w:rPr>
          <w:t>b</w:t>
        </w:r>
        <w:r>
          <w:rPr>
            <w:rFonts w:ascii="Courier New" w:hAnsi="Courier New"/>
            <w:sz w:val="22"/>
          </w:rPr>
          <w:t>&gt;</w:t>
        </w:r>
      </w:ins>
    </w:p>
    <w:p w14:paraId="25B9BC48" w14:textId="77777777" w:rsidR="008A369A" w:rsidRPr="008A39E7" w:rsidRDefault="008A369A" w:rsidP="008A369A">
      <w:pPr>
        <w:rPr>
          <w:ins w:id="4042" w:author="Gerard" w:date="2014-12-19T13:39:00Z"/>
          <w:rFonts w:ascii="Courier New" w:hAnsi="Courier New"/>
          <w:sz w:val="22"/>
        </w:rPr>
      </w:pPr>
      <w:ins w:id="4043" w:author="Gerard" w:date="2014-12-19T13:39:00Z">
        <w:r w:rsidRPr="008A39E7">
          <w:rPr>
            <w:rFonts w:ascii="Courier New" w:hAnsi="Courier New"/>
            <w:sz w:val="22"/>
          </w:rPr>
          <w:t>&lt;/distribution&gt;</w:t>
        </w:r>
      </w:ins>
    </w:p>
    <w:p w14:paraId="41EC4732" w14:textId="77777777" w:rsidR="008A369A" w:rsidRDefault="008A369A" w:rsidP="009B629A">
      <w:pPr>
        <w:rPr>
          <w:ins w:id="4044" w:author="Gerard" w:date="2014-12-19T13:12:00Z"/>
        </w:rPr>
      </w:pPr>
    </w:p>
    <w:p w14:paraId="273E33D2" w14:textId="1856D130" w:rsidR="0048651F" w:rsidRDefault="0048651F">
      <w:pPr>
        <w:jc w:val="left"/>
        <w:rPr>
          <w:ins w:id="4045" w:author="Gerard" w:date="2014-12-19T13:12:00Z"/>
        </w:rPr>
      </w:pPr>
      <w:ins w:id="4046" w:author="Gerard" w:date="2014-12-19T13:12:00Z">
        <w:r>
          <w:br w:type="page"/>
        </w:r>
      </w:ins>
    </w:p>
    <w:p w14:paraId="5D1F7257" w14:textId="26019F04" w:rsidR="009B629A" w:rsidRDefault="0048651F" w:rsidP="0048651F">
      <w:pPr>
        <w:pStyle w:val="Heading4"/>
        <w:rPr>
          <w:ins w:id="4047" w:author="Gerard" w:date="2014-12-19T13:12:00Z"/>
        </w:rPr>
        <w:pPrChange w:id="4048" w:author="Gerard" w:date="2014-12-19T13:12:00Z">
          <w:pPr>
            <w:jc w:val="left"/>
          </w:pPr>
        </w:pPrChange>
      </w:pPr>
      <w:bookmarkStart w:id="4049" w:name="_Toc280622695"/>
      <w:ins w:id="4050" w:author="Gerard" w:date="2014-12-19T13:12:00Z">
        <w:r>
          <w:lastRenderedPageBreak/>
          <w:t>Circular</w:t>
        </w:r>
        <w:bookmarkEnd w:id="4049"/>
      </w:ins>
    </w:p>
    <w:p w14:paraId="4E9A4778" w14:textId="6DC56A94" w:rsidR="0048651F" w:rsidRDefault="0048651F" w:rsidP="0048651F">
      <w:pPr>
        <w:rPr>
          <w:ins w:id="4051" w:author="Gerard" w:date="2014-12-19T13:13:00Z"/>
        </w:rPr>
      </w:pPr>
      <w:ins w:id="4052" w:author="Gerard" w:date="2014-12-19T13:12:00Z">
        <w:r>
          <w:t>The fiber density distribution</w:t>
        </w:r>
      </w:ins>
      <w:ins w:id="4053" w:author="Gerard" w:date="2014-12-19T14:48:00Z">
        <w:r w:rsidR="00833706">
          <w:t xml:space="preserve"> type</w:t>
        </w:r>
      </w:ins>
      <w:ins w:id="4054" w:author="Gerard" w:date="2014-12-19T13:12:00Z">
        <w:r>
          <w:t xml:space="preserve"> “</w:t>
        </w:r>
        <w:r>
          <w:rPr>
            <w:i/>
          </w:rPr>
          <w:t>circular</w:t>
        </w:r>
        <w:r>
          <w:t>” models a</w:t>
        </w:r>
      </w:ins>
      <w:ins w:id="4055" w:author="Gerard" w:date="2014-12-19T15:35:00Z">
        <w:r w:rsidR="00247AFD">
          <w:t xml:space="preserve"> transversely</w:t>
        </w:r>
      </w:ins>
      <w:ins w:id="4056" w:author="Gerard" w:date="2014-12-19T13:12:00Z">
        <w:r>
          <w:t xml:space="preserve"> isotropic </w:t>
        </w:r>
      </w:ins>
      <w:ins w:id="4057" w:author="Gerard" w:date="2014-12-19T13:13:00Z">
        <w:r>
          <w:t>2</w:t>
        </w:r>
      </w:ins>
      <w:ins w:id="4058" w:author="Gerard" w:date="2014-12-19T13:12:00Z">
        <w:r>
          <w:t>D distribution.  This distribution corresponds to</w:t>
        </w:r>
      </w:ins>
    </w:p>
    <w:p w14:paraId="5E0BC674" w14:textId="1B357BBF" w:rsidR="0048651F" w:rsidRDefault="0048651F" w:rsidP="0048651F">
      <w:pPr>
        <w:pStyle w:val="MTDisplayEquation"/>
        <w:rPr>
          <w:ins w:id="4059" w:author="Gerard" w:date="2014-12-19T13:12:00Z"/>
        </w:rPr>
        <w:pPrChange w:id="4060" w:author="Gerard" w:date="2014-12-19T13:13:00Z">
          <w:pPr/>
        </w:pPrChange>
      </w:pPr>
      <w:ins w:id="4061" w:author="Gerard" w:date="2014-12-19T13:13:00Z">
        <w:r>
          <w:tab/>
        </w:r>
        <w:r w:rsidRPr="0048651F">
          <w:rPr>
            <w:position w:val="-14"/>
            <w:rPrChange w:id="4062" w:author="Gerard" w:date="2014-12-19T13:13:00Z">
              <w:rPr>
                <w:position w:val="-4"/>
              </w:rPr>
            </w:rPrChange>
          </w:rPr>
          <w:object w:dxaOrig="1260" w:dyaOrig="420" w14:anchorId="38B1E1F0">
            <v:shape id="_x0000_i6754" type="#_x0000_t75" style="width:63.35pt;height:21.35pt" o:ole="">
              <v:imagedata r:id="rId1074" o:title=""/>
            </v:shape>
            <o:OLEObject Type="Embed" ProgID="Equation.DSMT4" ShapeID="_x0000_i6754" DrawAspect="Content" ObjectID="_1354391751" r:id="rId1075"/>
          </w:object>
        </w:r>
        <w:r>
          <w:t xml:space="preserve"> </w:t>
        </w:r>
      </w:ins>
    </w:p>
    <w:p w14:paraId="0FB4B198" w14:textId="77777777" w:rsidR="0048651F" w:rsidRDefault="0048651F" w:rsidP="0048651F">
      <w:pPr>
        <w:rPr>
          <w:ins w:id="4063" w:author="Gerard" w:date="2014-12-19T13:39:00Z"/>
        </w:rPr>
        <w:pPrChange w:id="4064" w:author="Gerard" w:date="2014-12-19T11:14:00Z">
          <w:pPr>
            <w:jc w:val="left"/>
          </w:pPr>
        </w:pPrChange>
      </w:pPr>
      <w:ins w:id="4065" w:author="Gerard" w:date="2014-12-19T13:12:00Z">
        <w:r>
          <w:t>It requires no additional parameters.</w:t>
        </w:r>
      </w:ins>
    </w:p>
    <w:p w14:paraId="34F540D6" w14:textId="77777777" w:rsidR="00911927" w:rsidRDefault="00911927" w:rsidP="0048651F">
      <w:pPr>
        <w:rPr>
          <w:ins w:id="4066" w:author="Gerard" w:date="2014-12-19T13:39:00Z"/>
        </w:rPr>
        <w:pPrChange w:id="4067" w:author="Gerard" w:date="2014-12-19T11:14:00Z">
          <w:pPr>
            <w:jc w:val="left"/>
          </w:pPr>
        </w:pPrChange>
      </w:pPr>
    </w:p>
    <w:p w14:paraId="07A1E1C6" w14:textId="77777777" w:rsidR="00911927" w:rsidRDefault="00911927" w:rsidP="00911927">
      <w:pPr>
        <w:rPr>
          <w:ins w:id="4068" w:author="Gerard" w:date="2014-12-19T13:39:00Z"/>
        </w:rPr>
      </w:pPr>
      <w:ins w:id="4069" w:author="Gerard" w:date="2014-12-19T13:39:00Z">
        <w:r>
          <w:rPr>
            <w:i/>
          </w:rPr>
          <w:t>Example</w:t>
        </w:r>
        <w:r>
          <w:t>:</w:t>
        </w:r>
      </w:ins>
    </w:p>
    <w:p w14:paraId="685F1E5A" w14:textId="675E2C98" w:rsidR="00911927" w:rsidRDefault="00911927" w:rsidP="00911927">
      <w:pPr>
        <w:rPr>
          <w:ins w:id="4070" w:author="Gerard" w:date="2014-12-19T13:39:00Z"/>
          <w:rFonts w:ascii="Courier New" w:hAnsi="Courier New"/>
          <w:sz w:val="22"/>
        </w:rPr>
      </w:pPr>
      <w:ins w:id="4071" w:author="Gerard" w:date="2014-12-19T13:39: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6D3963AF" w14:textId="77777777" w:rsidR="00911927" w:rsidRPr="008A39E7" w:rsidRDefault="00911927" w:rsidP="00911927">
      <w:pPr>
        <w:rPr>
          <w:ins w:id="4072" w:author="Gerard" w:date="2014-12-19T13:39:00Z"/>
          <w:rFonts w:ascii="Courier New" w:hAnsi="Courier New"/>
          <w:sz w:val="22"/>
        </w:rPr>
      </w:pPr>
      <w:ins w:id="4073" w:author="Gerard" w:date="2014-12-19T13:39:00Z">
        <w:r w:rsidRPr="008A39E7">
          <w:rPr>
            <w:rFonts w:ascii="Courier New" w:hAnsi="Courier New"/>
            <w:sz w:val="22"/>
          </w:rPr>
          <w:t>&lt;/distribution&gt;</w:t>
        </w:r>
      </w:ins>
    </w:p>
    <w:p w14:paraId="3FC51ACC" w14:textId="77777777" w:rsidR="00911927" w:rsidRDefault="00911927" w:rsidP="0048651F">
      <w:pPr>
        <w:rPr>
          <w:ins w:id="4074" w:author="Gerard" w:date="2014-12-19T13:12:00Z"/>
        </w:rPr>
        <w:pPrChange w:id="4075" w:author="Gerard" w:date="2014-12-19T11:14:00Z">
          <w:pPr>
            <w:jc w:val="left"/>
          </w:pPr>
        </w:pPrChange>
      </w:pPr>
    </w:p>
    <w:p w14:paraId="68DF039B" w14:textId="1ECE3A35" w:rsidR="0048651F" w:rsidRDefault="0048651F">
      <w:pPr>
        <w:jc w:val="left"/>
        <w:rPr>
          <w:ins w:id="4076" w:author="Gerard" w:date="2014-12-19T13:14:00Z"/>
        </w:rPr>
      </w:pPr>
      <w:ins w:id="4077" w:author="Gerard" w:date="2014-12-19T13:14:00Z">
        <w:r>
          <w:br w:type="page"/>
        </w:r>
      </w:ins>
    </w:p>
    <w:p w14:paraId="74370855" w14:textId="7E47AD3F" w:rsidR="0048651F" w:rsidRDefault="0048651F" w:rsidP="0048651F">
      <w:pPr>
        <w:pStyle w:val="Heading4"/>
        <w:rPr>
          <w:ins w:id="4078" w:author="Gerard" w:date="2014-12-19T13:14:00Z"/>
        </w:rPr>
        <w:pPrChange w:id="4079" w:author="Gerard" w:date="2014-12-19T13:14:00Z">
          <w:pPr>
            <w:jc w:val="left"/>
          </w:pPr>
        </w:pPrChange>
      </w:pPr>
      <w:bookmarkStart w:id="4080" w:name="_Toc280622696"/>
      <w:ins w:id="4081" w:author="Gerard" w:date="2014-12-19T13:13:00Z">
        <w:r>
          <w:lastRenderedPageBreak/>
          <w:t>Elliptical</w:t>
        </w:r>
      </w:ins>
      <w:bookmarkEnd w:id="4080"/>
    </w:p>
    <w:p w14:paraId="43080273" w14:textId="42B36E07" w:rsidR="0048651F" w:rsidRDefault="0048651F" w:rsidP="0048651F">
      <w:pPr>
        <w:rPr>
          <w:ins w:id="4082" w:author="Gerard" w:date="2014-12-19T13:15:00Z"/>
        </w:rPr>
      </w:pPr>
      <w:ins w:id="4083" w:author="Gerard" w:date="2014-12-19T13:14:00Z">
        <w:r>
          <w:t>The fiber density distribution</w:t>
        </w:r>
      </w:ins>
      <w:ins w:id="4084" w:author="Gerard" w:date="2014-12-19T14:48:00Z">
        <w:r w:rsidR="00833706">
          <w:t xml:space="preserve"> type</w:t>
        </w:r>
      </w:ins>
      <w:ins w:id="4085" w:author="Gerard" w:date="2014-12-19T13:14:00Z">
        <w:r>
          <w:t xml:space="preserve"> “</w:t>
        </w:r>
        <w:r>
          <w:rPr>
            <w:i/>
          </w:rPr>
          <w:t>elliptical</w:t>
        </w:r>
        <w:r>
          <w:t xml:space="preserve">” models an </w:t>
        </w:r>
        <w:r>
          <w:t xml:space="preserve">orthotropic </w:t>
        </w:r>
        <w:r>
          <w:t>2D distribution.  This distribution corresponds to</w:t>
        </w:r>
      </w:ins>
    </w:p>
    <w:p w14:paraId="4F2B1FB2" w14:textId="1383E9F9" w:rsidR="0048651F" w:rsidRDefault="0048651F" w:rsidP="0048651F">
      <w:pPr>
        <w:pStyle w:val="MTDisplayEquation"/>
        <w:rPr>
          <w:ins w:id="4086" w:author="Gerard" w:date="2014-12-19T13:17:00Z"/>
        </w:rPr>
        <w:pPrChange w:id="4087" w:author="Gerard" w:date="2014-12-19T13:15:00Z">
          <w:pPr/>
        </w:pPrChange>
      </w:pPr>
      <w:ins w:id="4088" w:author="Gerard" w:date="2014-12-19T13:15:00Z">
        <w:r>
          <w:tab/>
        </w:r>
        <w:r w:rsidRPr="0048651F">
          <w:rPr>
            <w:position w:val="-40"/>
            <w:rPrChange w:id="4089" w:author="Gerard" w:date="2014-12-19T13:16:00Z">
              <w:rPr>
                <w:position w:val="-4"/>
              </w:rPr>
            </w:rPrChange>
          </w:rPr>
          <w:object w:dxaOrig="3020" w:dyaOrig="980" w14:anchorId="79D5A0BA">
            <v:shape id="_x0000_i6757" type="#_x0000_t75" style="width:151.35pt;height:49.35pt" o:ole="">
              <v:imagedata r:id="rId1076" o:title=""/>
            </v:shape>
            <o:OLEObject Type="Embed" ProgID="Equation.DSMT4" ShapeID="_x0000_i6757" DrawAspect="Content" ObjectID="_1354391752" r:id="rId1077"/>
          </w:object>
        </w:r>
        <w:r>
          <w:t xml:space="preserve"> </w:t>
        </w:r>
      </w:ins>
    </w:p>
    <w:p w14:paraId="721FA4F3" w14:textId="46EC6A64" w:rsidR="0048651F" w:rsidRDefault="0048651F" w:rsidP="0048651F">
      <w:pPr>
        <w:rPr>
          <w:ins w:id="4090" w:author="Gerard" w:date="2014-12-19T13:19:00Z"/>
        </w:rPr>
      </w:pPr>
      <w:ins w:id="4091" w:author="Gerard" w:date="2014-12-19T13:16:00Z">
        <w:r>
          <w:t xml:space="preserve">where </w:t>
        </w:r>
        <w:r w:rsidRPr="0048651F">
          <w:rPr>
            <w:position w:val="-14"/>
            <w:rPrChange w:id="4092" w:author="Gerard" w:date="2014-12-19T13:16:00Z">
              <w:rPr>
                <w:position w:val="-4"/>
              </w:rPr>
            </w:rPrChange>
          </w:rPr>
          <w:object w:dxaOrig="980" w:dyaOrig="420" w14:anchorId="4EBB5026">
            <v:shape id="_x0000_i6760" type="#_x0000_t75" style="width:49.35pt;height:21.35pt" o:ole="">
              <v:imagedata r:id="rId1078" o:title=""/>
            </v:shape>
            <o:OLEObject Type="Embed" ProgID="Equation.DSMT4" ShapeID="_x0000_i6760" DrawAspect="Content" ObjectID="_1354391753" r:id="rId1079"/>
          </w:object>
        </w:r>
        <w:r>
          <w:t xml:space="preserve">  are the components of </w:t>
        </w:r>
      </w:ins>
      <w:ins w:id="4093" w:author="Gerard" w:date="2014-12-19T13:17:00Z">
        <w:r w:rsidRPr="0048651F">
          <w:rPr>
            <w:position w:val="-4"/>
          </w:rPr>
          <w:object w:dxaOrig="200" w:dyaOrig="200" w14:anchorId="28F398A3">
            <v:shape id="_x0000_i6763" type="#_x0000_t75" style="width:10pt;height:10pt" o:ole="">
              <v:imagedata r:id="rId1080" o:title=""/>
            </v:shape>
            <o:OLEObject Type="Embed" ProgID="Equation.DSMT4" ShapeID="_x0000_i6763" DrawAspect="Content" ObjectID="_1354391754" r:id="rId1081"/>
          </w:object>
        </w:r>
        <w:r>
          <w:t xml:space="preserve"> and </w:t>
        </w:r>
        <w:r w:rsidRPr="0048651F">
          <w:rPr>
            <w:position w:val="-14"/>
            <w:rPrChange w:id="4094" w:author="Gerard" w:date="2014-12-19T13:17:00Z">
              <w:rPr>
                <w:position w:val="-4"/>
              </w:rPr>
            </w:rPrChange>
          </w:rPr>
          <w:object w:dxaOrig="560" w:dyaOrig="420" w14:anchorId="1BFCEAEA">
            <v:shape id="_x0000_i6767" type="#_x0000_t75" style="width:28pt;height:21.35pt" o:ole="">
              <v:imagedata r:id="rId1082" o:title=""/>
            </v:shape>
            <o:OLEObject Type="Embed" ProgID="Equation.DSMT4" ShapeID="_x0000_i6767" DrawAspect="Content" ObjectID="_1354391755" r:id="rId1083"/>
          </w:object>
        </w:r>
        <w:r>
          <w:t xml:space="preserve"> are the semi-principal axes of the ellipse.  </w:t>
        </w:r>
      </w:ins>
      <w:ins w:id="4095" w:author="Gerard" w:date="2014-12-19T13:18:00Z">
        <w:r>
          <w:t>Here,</w:t>
        </w:r>
      </w:ins>
      <w:ins w:id="4096" w:author="Gerard" w:date="2014-12-19T13:17:00Z">
        <w:r>
          <w:t xml:space="preserve"> </w:t>
        </w:r>
        <w:r w:rsidRPr="0048651F">
          <w:rPr>
            <w:position w:val="-14"/>
            <w:rPrChange w:id="4097" w:author="Gerard" w:date="2014-12-19T13:18:00Z">
              <w:rPr>
                <w:position w:val="-4"/>
              </w:rPr>
            </w:rPrChange>
          </w:rPr>
          <w:object w:dxaOrig="1200" w:dyaOrig="420" w14:anchorId="35624AF6">
            <v:shape id="_x0000_i6784" type="#_x0000_t75" style="width:60pt;height:21.35pt" o:ole="">
              <v:imagedata r:id="rId1084" o:title=""/>
            </v:shape>
            <o:OLEObject Type="Embed" ProgID="Equation.DSMT4" ShapeID="_x0000_i6784" DrawAspect="Content" ObjectID="_1354391756" r:id="rId1085"/>
          </w:object>
        </w:r>
        <w:r>
          <w:t xml:space="preserve"> </w:t>
        </w:r>
      </w:ins>
      <w:ins w:id="4098" w:author="Gerard" w:date="2014-12-19T13:18:00Z">
        <w:r>
          <w:t xml:space="preserve">where </w:t>
        </w:r>
        <w:r w:rsidRPr="0048651F">
          <w:rPr>
            <w:position w:val="-4"/>
          </w:rPr>
          <w:object w:dxaOrig="280" w:dyaOrig="240" w14:anchorId="38DFE61E">
            <v:shape id="_x0000_i6788" type="#_x0000_t75" style="width:14pt;height:12pt" o:ole="">
              <v:imagedata r:id="rId1086" o:title=""/>
            </v:shape>
            <o:OLEObject Type="Embed" ProgID="Equation.DSMT4" ShapeID="_x0000_i6788" DrawAspect="Content" ObjectID="_1354391757" r:id="rId1087"/>
          </w:object>
        </w:r>
        <w:r>
          <w:t xml:space="preserve"> </w:t>
        </w:r>
        <w:r w:rsidRPr="0048651F">
          <w:t>is the complete elliptic integral of the first kind</w:t>
        </w:r>
        <w:r>
          <w:t xml:space="preserve"> and </w:t>
        </w:r>
      </w:ins>
    </w:p>
    <w:p w14:paraId="76BA57CA" w14:textId="5BA8DB4C" w:rsidR="0048651F" w:rsidRDefault="0048651F" w:rsidP="0048651F">
      <w:pPr>
        <w:pStyle w:val="MTDisplayEquation"/>
        <w:rPr>
          <w:ins w:id="4099" w:author="Gerard" w:date="2014-12-19T13:17:00Z"/>
        </w:rPr>
        <w:pPrChange w:id="4100" w:author="Gerard" w:date="2014-12-19T13:19:00Z">
          <w:pPr/>
        </w:pPrChange>
      </w:pPr>
      <w:ins w:id="4101" w:author="Gerard" w:date="2014-12-19T13:19:00Z">
        <w:r>
          <w:tab/>
        </w:r>
        <w:r w:rsidRPr="0048651F">
          <w:rPr>
            <w:position w:val="-26"/>
            <w:rPrChange w:id="4102" w:author="Gerard" w:date="2014-12-19T13:19:00Z">
              <w:rPr>
                <w:position w:val="-4"/>
              </w:rPr>
            </w:rPrChange>
          </w:rPr>
          <w:object w:dxaOrig="1160" w:dyaOrig="740" w14:anchorId="18F07443">
            <v:shape id="_x0000_i6796" type="#_x0000_t75" style="width:58pt;height:37.35pt" o:ole="">
              <v:imagedata r:id="rId1088" o:title=""/>
            </v:shape>
            <o:OLEObject Type="Embed" ProgID="Equation.DSMT4" ShapeID="_x0000_i6796" DrawAspect="Content" ObjectID="_1354391758" r:id="rId1089"/>
          </w:object>
        </w:r>
        <w:r>
          <w:t xml:space="preserve"> </w:t>
        </w:r>
      </w:ins>
    </w:p>
    <w:p w14:paraId="7E26B210" w14:textId="77777777" w:rsidR="002F6FD8" w:rsidRDefault="0048651F" w:rsidP="002F6FD8">
      <w:pPr>
        <w:rPr>
          <w:ins w:id="4103" w:author="Gerard" w:date="2014-12-19T13:21:00Z"/>
        </w:rPr>
      </w:pPr>
      <w:ins w:id="4104" w:author="Gerard" w:date="2014-12-19T13:19:00Z">
        <w:r>
          <w:t>is the ellipse eccentricity.</w:t>
        </w:r>
      </w:ins>
      <w:ins w:id="4105" w:author="Gerard" w:date="2014-12-19T13:21:00Z">
        <w:r w:rsidR="002F6FD8">
          <w:t xml:space="preserve">  </w:t>
        </w:r>
        <w:r w:rsidR="002F6FD8">
          <w:t>The following material parameters need to be defined:</w:t>
        </w:r>
      </w:ins>
    </w:p>
    <w:p w14:paraId="2D8A01A1" w14:textId="77777777" w:rsidR="002F6FD8" w:rsidRDefault="002F6FD8" w:rsidP="002F6FD8">
      <w:pPr>
        <w:rPr>
          <w:ins w:id="4106" w:author="Gerard" w:date="2014-12-19T13:2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92328F">
        <w:trPr>
          <w:ins w:id="4107" w:author="Gerard" w:date="2014-12-19T13:21:00Z"/>
        </w:trPr>
        <w:tc>
          <w:tcPr>
            <w:tcW w:w="0" w:type="auto"/>
            <w:shd w:val="clear" w:color="auto" w:fill="auto"/>
          </w:tcPr>
          <w:p w14:paraId="226D5408" w14:textId="463BFDE3" w:rsidR="002F6FD8" w:rsidRDefault="002F6FD8" w:rsidP="0092328F">
            <w:pPr>
              <w:pStyle w:val="code"/>
              <w:rPr>
                <w:ins w:id="4108" w:author="Gerard" w:date="2014-12-19T13:21:00Z"/>
              </w:rPr>
            </w:pPr>
            <w:ins w:id="4109" w:author="Gerard" w:date="2014-12-19T13:21:00Z">
              <w:r>
                <w:t>&lt;spa</w:t>
              </w:r>
              <w:r>
                <w:t>1</w:t>
              </w:r>
              <w:r>
                <w:t>&gt;</w:t>
              </w:r>
            </w:ins>
          </w:p>
        </w:tc>
        <w:tc>
          <w:tcPr>
            <w:tcW w:w="0" w:type="auto"/>
            <w:shd w:val="clear" w:color="auto" w:fill="auto"/>
          </w:tcPr>
          <w:p w14:paraId="573D88E0" w14:textId="3BDDB970" w:rsidR="002F6FD8" w:rsidRDefault="002F6FD8" w:rsidP="002F6FD8">
            <w:pPr>
              <w:rPr>
                <w:ins w:id="4110" w:author="Gerard" w:date="2014-12-19T13:21:00Z"/>
              </w:rPr>
            </w:pPr>
            <w:ins w:id="4111" w:author="Gerard" w:date="2014-12-19T13:21:00Z">
              <w:r>
                <w:t>The semi-principal ax</w:t>
              </w:r>
              <w:r>
                <w:t>i</w:t>
              </w:r>
              <w:r>
                <w:t xml:space="preserve">s </w:t>
              </w:r>
              <w:r w:rsidRPr="002F6FD8">
                <w:rPr>
                  <w:position w:val="-4"/>
                  <w:rPrChange w:id="4112" w:author="Gerard" w:date="2014-12-19T13:21:00Z">
                    <w:rPr>
                      <w:position w:val="-14"/>
                    </w:rPr>
                  </w:rPrChange>
                </w:rPr>
                <w:object w:dxaOrig="200" w:dyaOrig="200" w14:anchorId="769CF317">
                  <v:shape id="_x0000_i6802" type="#_x0000_t75" style="width:10pt;height:10pt" o:ole="">
                    <v:imagedata r:id="rId1090" o:title=""/>
                  </v:shape>
                  <o:OLEObject Type="Embed" ProgID="Equation.DSMT4" ShapeID="_x0000_i6802" DrawAspect="Content" ObjectID="_1354391759" r:id="rId1091"/>
                </w:object>
              </w:r>
              <w:r>
                <w:t xml:space="preserve"> of the ellips</w:t>
              </w:r>
              <w:r>
                <w:t>e</w:t>
              </w:r>
            </w:ins>
          </w:p>
        </w:tc>
        <w:tc>
          <w:tcPr>
            <w:tcW w:w="0" w:type="auto"/>
          </w:tcPr>
          <w:p w14:paraId="6EB8EEA3" w14:textId="77777777" w:rsidR="002F6FD8" w:rsidRPr="00AF2221" w:rsidRDefault="002F6FD8" w:rsidP="0092328F">
            <w:pPr>
              <w:rPr>
                <w:ins w:id="4113" w:author="Gerard" w:date="2014-12-19T13:21:00Z"/>
                <w:position w:val="-10"/>
              </w:rPr>
            </w:pPr>
            <w:ins w:id="4114" w:author="Gerard" w:date="2014-12-19T13:21:00Z">
              <w:r>
                <w:rPr>
                  <w:position w:val="-10"/>
                </w:rPr>
                <w:t>[]</w:t>
              </w:r>
            </w:ins>
          </w:p>
        </w:tc>
      </w:tr>
      <w:tr w:rsidR="002F6FD8" w14:paraId="7699A49D" w14:textId="77777777" w:rsidTr="0092328F">
        <w:trPr>
          <w:ins w:id="4115" w:author="Gerard" w:date="2014-12-19T13:21:00Z"/>
        </w:trPr>
        <w:tc>
          <w:tcPr>
            <w:tcW w:w="0" w:type="auto"/>
            <w:shd w:val="clear" w:color="auto" w:fill="auto"/>
          </w:tcPr>
          <w:p w14:paraId="5958A014" w14:textId="7F4D0F2C" w:rsidR="002F6FD8" w:rsidRDefault="002F6FD8" w:rsidP="0092328F">
            <w:pPr>
              <w:pStyle w:val="code"/>
              <w:rPr>
                <w:ins w:id="4116" w:author="Gerard" w:date="2014-12-19T13:21:00Z"/>
              </w:rPr>
            </w:pPr>
            <w:ins w:id="4117" w:author="Gerard" w:date="2014-12-19T13:21:00Z">
              <w:r>
                <w:t>&lt;spa2&gt;</w:t>
              </w:r>
            </w:ins>
          </w:p>
        </w:tc>
        <w:tc>
          <w:tcPr>
            <w:tcW w:w="0" w:type="auto"/>
            <w:shd w:val="clear" w:color="auto" w:fill="auto"/>
          </w:tcPr>
          <w:p w14:paraId="38021009" w14:textId="2680F257" w:rsidR="002F6FD8" w:rsidRDefault="002F6FD8" w:rsidP="002F6FD8">
            <w:pPr>
              <w:rPr>
                <w:ins w:id="4118" w:author="Gerard" w:date="2014-12-19T13:21:00Z"/>
              </w:rPr>
            </w:pPr>
            <w:ins w:id="4119" w:author="Gerard" w:date="2014-12-19T13:21:00Z">
              <w:r>
                <w:t>The semi-principal axis</w:t>
              </w:r>
              <w:r>
                <w:t xml:space="preserve"> </w:t>
              </w:r>
              <w:r w:rsidRPr="002F6FD8">
                <w:rPr>
                  <w:position w:val="-4"/>
                </w:rPr>
                <w:object w:dxaOrig="180" w:dyaOrig="260" w14:anchorId="1C14AE64">
                  <v:shape id="_x0000_i6806" type="#_x0000_t75" style="width:9.35pt;height:13.35pt" o:ole="">
                    <v:imagedata r:id="rId1092" o:title=""/>
                  </v:shape>
                  <o:OLEObject Type="Embed" ProgID="Equation.DSMT4" ShapeID="_x0000_i6806" DrawAspect="Content" ObjectID="_1354391760" r:id="rId1093"/>
                </w:object>
              </w:r>
              <w:r>
                <w:t xml:space="preserve"> of the ellipse</w:t>
              </w:r>
            </w:ins>
          </w:p>
        </w:tc>
        <w:tc>
          <w:tcPr>
            <w:tcW w:w="0" w:type="auto"/>
          </w:tcPr>
          <w:p w14:paraId="422DEAE8" w14:textId="2075D84E" w:rsidR="002F6FD8" w:rsidRDefault="000E4C62" w:rsidP="0092328F">
            <w:pPr>
              <w:rPr>
                <w:ins w:id="4120" w:author="Gerard" w:date="2014-12-19T13:21:00Z"/>
                <w:position w:val="-10"/>
              </w:rPr>
            </w:pPr>
            <w:ins w:id="4121" w:author="Gerard" w:date="2014-12-19T13:21:00Z">
              <w:r>
                <w:rPr>
                  <w:position w:val="-10"/>
                </w:rPr>
                <w:t>[]</w:t>
              </w:r>
            </w:ins>
          </w:p>
        </w:tc>
      </w:tr>
    </w:tbl>
    <w:p w14:paraId="0A96620B" w14:textId="2328EC17" w:rsidR="002F6FD8" w:rsidRDefault="000E4C62" w:rsidP="002F6FD8">
      <w:pPr>
        <w:rPr>
          <w:ins w:id="4122" w:author="Gerard" w:date="2014-12-19T13:39:00Z"/>
        </w:rPr>
      </w:pPr>
      <w:ins w:id="4123" w:author="Gerard" w:date="2014-12-19T13:24:00Z">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096"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097"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0B9B5572" w14:textId="77777777" w:rsidR="00911927" w:rsidRDefault="00911927" w:rsidP="002F6FD8">
      <w:pPr>
        <w:rPr>
          <w:ins w:id="4124" w:author="Gerard" w:date="2014-12-19T13:39:00Z"/>
        </w:rPr>
      </w:pPr>
    </w:p>
    <w:p w14:paraId="1592AB13" w14:textId="77777777" w:rsidR="00911927" w:rsidRDefault="00911927" w:rsidP="00911927">
      <w:pPr>
        <w:rPr>
          <w:ins w:id="4125" w:author="Gerard" w:date="2014-12-19T13:39:00Z"/>
        </w:rPr>
      </w:pPr>
      <w:ins w:id="4126" w:author="Gerard" w:date="2014-12-19T13:39:00Z">
        <w:r>
          <w:rPr>
            <w:i/>
          </w:rPr>
          <w:t>Example</w:t>
        </w:r>
        <w:r>
          <w:t>:</w:t>
        </w:r>
      </w:ins>
    </w:p>
    <w:p w14:paraId="36B9A8FB" w14:textId="71407CCC" w:rsidR="00911927" w:rsidRDefault="00911927" w:rsidP="00911927">
      <w:pPr>
        <w:rPr>
          <w:ins w:id="4127" w:author="Gerard" w:date="2014-12-19T13:39:00Z"/>
          <w:rFonts w:ascii="Courier New" w:hAnsi="Courier New"/>
          <w:sz w:val="22"/>
        </w:rPr>
      </w:pPr>
      <w:ins w:id="4128" w:author="Gerard" w:date="2014-12-19T13:39: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0B947E0D" w14:textId="4FB36896" w:rsidR="00911927" w:rsidRPr="008A39E7" w:rsidRDefault="00911927" w:rsidP="00911927">
      <w:pPr>
        <w:rPr>
          <w:ins w:id="4129" w:author="Gerard" w:date="2014-12-19T13:39:00Z"/>
          <w:rFonts w:ascii="Courier New" w:hAnsi="Courier New"/>
          <w:sz w:val="22"/>
        </w:rPr>
      </w:pPr>
      <w:ins w:id="4130" w:author="Gerard" w:date="2014-12-19T13:39:00Z">
        <w:r>
          <w:rPr>
            <w:rFonts w:ascii="Courier New" w:hAnsi="Courier New"/>
            <w:sz w:val="22"/>
          </w:rPr>
          <w:tab/>
          <w:t>&lt;</w:t>
        </w:r>
      </w:ins>
      <w:ins w:id="4131" w:author="Gerard" w:date="2014-12-19T13:40:00Z">
        <w:r>
          <w:rPr>
            <w:rFonts w:ascii="Courier New" w:hAnsi="Courier New"/>
            <w:sz w:val="22"/>
          </w:rPr>
          <w:t>spa1</w:t>
        </w:r>
      </w:ins>
      <w:ins w:id="4132" w:author="Gerard" w:date="2014-12-19T13:39:00Z">
        <w:r>
          <w:rPr>
            <w:rFonts w:ascii="Courier New" w:hAnsi="Courier New"/>
            <w:sz w:val="22"/>
          </w:rPr>
          <w:t>&gt;</w:t>
        </w:r>
      </w:ins>
      <w:ins w:id="4133" w:author="Gerard" w:date="2014-12-19T13:40:00Z">
        <w:r>
          <w:rPr>
            <w:rFonts w:ascii="Courier New" w:hAnsi="Courier New"/>
            <w:sz w:val="22"/>
          </w:rPr>
          <w:t>8</w:t>
        </w:r>
      </w:ins>
      <w:ins w:id="4134" w:author="Gerard" w:date="2014-12-19T13:39:00Z">
        <w:r>
          <w:rPr>
            <w:rFonts w:ascii="Courier New" w:hAnsi="Courier New"/>
            <w:sz w:val="22"/>
          </w:rPr>
          <w:t>&lt;/</w:t>
        </w:r>
      </w:ins>
      <w:ins w:id="4135" w:author="Gerard" w:date="2014-12-19T13:40:00Z">
        <w:r>
          <w:rPr>
            <w:rFonts w:ascii="Courier New" w:hAnsi="Courier New"/>
            <w:sz w:val="22"/>
          </w:rPr>
          <w:t>spa1</w:t>
        </w:r>
      </w:ins>
      <w:ins w:id="4136" w:author="Gerard" w:date="2014-12-19T13:39:00Z">
        <w:r>
          <w:rPr>
            <w:rFonts w:ascii="Courier New" w:hAnsi="Courier New"/>
            <w:sz w:val="22"/>
          </w:rPr>
          <w:t>&gt;</w:t>
        </w:r>
      </w:ins>
    </w:p>
    <w:p w14:paraId="688FB87E" w14:textId="357C3A11" w:rsidR="00911927" w:rsidRPr="008A39E7" w:rsidRDefault="00911927" w:rsidP="00911927">
      <w:pPr>
        <w:rPr>
          <w:ins w:id="4137" w:author="Gerard" w:date="2014-12-19T13:40:00Z"/>
          <w:rFonts w:ascii="Courier New" w:hAnsi="Courier New"/>
          <w:sz w:val="22"/>
        </w:rPr>
      </w:pPr>
      <w:ins w:id="4138" w:author="Gerard" w:date="2014-12-19T13:40:00Z">
        <w:r>
          <w:rPr>
            <w:rFonts w:ascii="Courier New" w:hAnsi="Courier New"/>
            <w:sz w:val="22"/>
          </w:rPr>
          <w:tab/>
          <w:t>&lt;spa</w:t>
        </w:r>
        <w:r>
          <w:rPr>
            <w:rFonts w:ascii="Courier New" w:hAnsi="Courier New"/>
            <w:sz w:val="22"/>
          </w:rPr>
          <w:t>2</w:t>
        </w:r>
        <w:r>
          <w:rPr>
            <w:rFonts w:ascii="Courier New" w:hAnsi="Courier New"/>
            <w:sz w:val="22"/>
          </w:rPr>
          <w:t>&gt;</w:t>
        </w:r>
        <w:r>
          <w:rPr>
            <w:rFonts w:ascii="Courier New" w:hAnsi="Courier New"/>
            <w:sz w:val="22"/>
          </w:rPr>
          <w:t>1</w:t>
        </w:r>
        <w:r>
          <w:rPr>
            <w:rFonts w:ascii="Courier New" w:hAnsi="Courier New"/>
            <w:sz w:val="22"/>
          </w:rPr>
          <w:t>&lt;/spa</w:t>
        </w:r>
        <w:r>
          <w:rPr>
            <w:rFonts w:ascii="Courier New" w:hAnsi="Courier New"/>
            <w:sz w:val="22"/>
          </w:rPr>
          <w:t>2</w:t>
        </w:r>
        <w:r>
          <w:rPr>
            <w:rFonts w:ascii="Courier New" w:hAnsi="Courier New"/>
            <w:sz w:val="22"/>
          </w:rPr>
          <w:t>&gt;</w:t>
        </w:r>
      </w:ins>
    </w:p>
    <w:p w14:paraId="5AB47C88" w14:textId="77777777" w:rsidR="00911927" w:rsidRPr="008A39E7" w:rsidRDefault="00911927" w:rsidP="00911927">
      <w:pPr>
        <w:rPr>
          <w:ins w:id="4139" w:author="Gerard" w:date="2014-12-19T13:39:00Z"/>
          <w:rFonts w:ascii="Courier New" w:hAnsi="Courier New"/>
          <w:sz w:val="22"/>
        </w:rPr>
      </w:pPr>
      <w:ins w:id="4140" w:author="Gerard" w:date="2014-12-19T13:39:00Z">
        <w:r w:rsidRPr="008A39E7">
          <w:rPr>
            <w:rFonts w:ascii="Courier New" w:hAnsi="Courier New"/>
            <w:sz w:val="22"/>
          </w:rPr>
          <w:t>&lt;/distribution&gt;</w:t>
        </w:r>
      </w:ins>
    </w:p>
    <w:p w14:paraId="6129A458" w14:textId="77777777" w:rsidR="00911927" w:rsidRDefault="00911927" w:rsidP="002F6FD8">
      <w:pPr>
        <w:rPr>
          <w:ins w:id="4141" w:author="Gerard" w:date="2014-12-19T13:21:00Z"/>
        </w:rPr>
      </w:pPr>
    </w:p>
    <w:p w14:paraId="20CC1A5B" w14:textId="023256D6" w:rsidR="00BA2F7D" w:rsidRDefault="00BA2F7D">
      <w:pPr>
        <w:jc w:val="left"/>
        <w:rPr>
          <w:ins w:id="4142" w:author="Gerard" w:date="2014-12-19T13:25:00Z"/>
        </w:rPr>
      </w:pPr>
      <w:ins w:id="4143" w:author="Gerard" w:date="2014-12-19T13:25:00Z">
        <w:r>
          <w:br w:type="page"/>
        </w:r>
      </w:ins>
    </w:p>
    <w:p w14:paraId="1C0EADEA" w14:textId="7A32995C" w:rsidR="00BA2F7D" w:rsidRDefault="00BA2F7D" w:rsidP="00BA2F7D">
      <w:pPr>
        <w:pStyle w:val="Heading4"/>
        <w:rPr>
          <w:ins w:id="4144" w:author="Gerard" w:date="2014-12-19T13:25:00Z"/>
        </w:rPr>
        <w:pPrChange w:id="4145" w:author="Gerard" w:date="2014-12-19T13:25:00Z">
          <w:pPr>
            <w:jc w:val="left"/>
          </w:pPr>
        </w:pPrChange>
      </w:pPr>
      <w:bookmarkStart w:id="4146" w:name="_Toc280622697"/>
      <w:ins w:id="4147" w:author="Gerard" w:date="2014-12-19T13:25:00Z">
        <w:r>
          <w:lastRenderedPageBreak/>
          <w:t>von Mises Distribution</w:t>
        </w:r>
        <w:bookmarkEnd w:id="4146"/>
      </w:ins>
    </w:p>
    <w:p w14:paraId="2FC1B4AA" w14:textId="7890CED1" w:rsidR="00BA2F7D" w:rsidRDefault="00BA2F7D" w:rsidP="00BA2F7D">
      <w:pPr>
        <w:rPr>
          <w:ins w:id="4148" w:author="Gerard" w:date="2014-12-19T13:26:00Z"/>
        </w:rPr>
      </w:pPr>
      <w:ins w:id="4149" w:author="Gerard" w:date="2014-12-19T13:25:00Z">
        <w:r>
          <w:t>The fiber density distribution</w:t>
        </w:r>
      </w:ins>
      <w:ins w:id="4150" w:author="Gerard" w:date="2014-12-19T14:48:00Z">
        <w:r w:rsidR="00833706">
          <w:t xml:space="preserve"> type</w:t>
        </w:r>
      </w:ins>
      <w:ins w:id="4151" w:author="Gerard" w:date="2014-12-19T13:25:00Z">
        <w:r>
          <w:t xml:space="preserve"> “</w:t>
        </w:r>
        <w:r>
          <w:rPr>
            <w:i/>
          </w:rPr>
          <w:t>von-Mises-2d</w:t>
        </w:r>
        <w:r>
          <w:t xml:space="preserve">” models </w:t>
        </w:r>
      </w:ins>
      <w:ins w:id="4152" w:author="Gerard" w:date="2014-12-19T13:26:00Z">
        <w:r>
          <w:t xml:space="preserve">an orthotropic </w:t>
        </w:r>
      </w:ins>
      <w:ins w:id="4153" w:author="Gerard" w:date="2014-12-19T13:25:00Z">
        <w:r>
          <w:t>2D distribution.  This distribution corresponds to</w:t>
        </w:r>
      </w:ins>
    </w:p>
    <w:p w14:paraId="50D4EFBC" w14:textId="7B0A3FA9" w:rsidR="00BA2F7D" w:rsidRDefault="00BA2F7D" w:rsidP="00BA2F7D">
      <w:pPr>
        <w:pStyle w:val="MTDisplayEquation"/>
        <w:rPr>
          <w:ins w:id="4154" w:author="Gerard" w:date="2014-12-19T13:25:00Z"/>
        </w:rPr>
        <w:pPrChange w:id="4155" w:author="Gerard" w:date="2014-12-19T13:26:00Z">
          <w:pPr/>
        </w:pPrChange>
      </w:pPr>
      <w:ins w:id="4156" w:author="Gerard" w:date="2014-12-19T13:26:00Z">
        <w:r>
          <w:tab/>
        </w:r>
        <w:r w:rsidRPr="00BA2F7D">
          <w:rPr>
            <w:position w:val="-34"/>
            <w:rPrChange w:id="4157" w:author="Gerard" w:date="2014-12-19T13:28:00Z">
              <w:rPr>
                <w:position w:val="-4"/>
              </w:rPr>
            </w:rPrChange>
          </w:rPr>
          <w:object w:dxaOrig="2360" w:dyaOrig="880" w14:anchorId="721A18D4">
            <v:shape id="_x0000_i6827" type="#_x0000_t75" style="width:118pt;height:44pt" o:ole="">
              <v:imagedata r:id="rId1098" o:title=""/>
            </v:shape>
            <o:OLEObject Type="Embed" ProgID="Equation.DSMT4" ShapeID="_x0000_i6827" DrawAspect="Content" ObjectID="_1354391761" r:id="rId1099"/>
          </w:object>
        </w:r>
        <w:r>
          <w:t xml:space="preserve"> </w:t>
        </w:r>
      </w:ins>
    </w:p>
    <w:p w14:paraId="2B71D0DC" w14:textId="4A134600" w:rsidR="00BA2F7D" w:rsidRDefault="00BA2F7D" w:rsidP="00BA2F7D">
      <w:pPr>
        <w:rPr>
          <w:ins w:id="4158" w:author="Gerard" w:date="2014-12-19T13:30:00Z"/>
        </w:rPr>
      </w:pPr>
      <w:ins w:id="4159" w:author="Gerard" w:date="2014-12-19T13:30:00Z">
        <w:r>
          <w:t xml:space="preserve">where </w:t>
        </w:r>
        <w:r w:rsidRPr="0092328F">
          <w:rPr>
            <w:position w:val="-14"/>
          </w:rPr>
          <w:object w:dxaOrig="980" w:dyaOrig="420" w14:anchorId="05085E37">
            <v:shape id="_x0000_i6830" type="#_x0000_t75" style="width:49.35pt;height:21.35pt" o:ole="">
              <v:imagedata r:id="rId1100" o:title=""/>
            </v:shape>
            <o:OLEObject Type="Embed" ProgID="Equation.DSMT4" ShapeID="_x0000_i6830" DrawAspect="Content" ObjectID="_1354391762" r:id="rId1101"/>
          </w:object>
        </w:r>
        <w:r>
          <w:t xml:space="preserve"> are the components of </w:t>
        </w:r>
        <w:r w:rsidRPr="007057A4">
          <w:rPr>
            <w:position w:val="-4"/>
          </w:rPr>
          <w:object w:dxaOrig="200" w:dyaOrig="200" w14:anchorId="38DBF82A">
            <v:shape id="_x0000_i6833" type="#_x0000_t75" style="width:10pt;height:10pt" o:ole="">
              <v:imagedata r:id="rId1102" o:title=""/>
            </v:shape>
            <o:OLEObject Type="Embed" ProgID="Equation.DSMT4" ShapeID="_x0000_i6833" DrawAspect="Content" ObjectID="_1354391763" r:id="rId1103"/>
          </w:object>
        </w:r>
        <w:r>
          <w:t xml:space="preserve"> and </w:t>
        </w:r>
        <w:r w:rsidRPr="007057A4">
          <w:rPr>
            <w:position w:val="-4"/>
          </w:rPr>
          <w:object w:dxaOrig="180" w:dyaOrig="260" w14:anchorId="5F61D125">
            <v:shape id="_x0000_i6836" type="#_x0000_t75" style="width:9.35pt;height:13.35pt" o:ole="">
              <v:imagedata r:id="rId1104" o:title=""/>
            </v:shape>
            <o:OLEObject Type="Embed" ProgID="Equation.DSMT4" ShapeID="_x0000_i6836" DrawAspect="Content" ObjectID="_1354391764" r:id="rId1105"/>
          </w:object>
        </w:r>
        <w:r>
          <w:t xml:space="preserve"> is the concentration parameter (</w:t>
        </w:r>
        <w:r w:rsidRPr="00993776">
          <w:rPr>
            <w:position w:val="-4"/>
          </w:rPr>
          <w:object w:dxaOrig="540" w:dyaOrig="260" w14:anchorId="0C0D7EB6">
            <v:shape id="_x0000_i6839" type="#_x0000_t75" style="width:27.35pt;height:13.35pt" o:ole="">
              <v:imagedata r:id="rId1106" o:title=""/>
            </v:shape>
            <o:OLEObject Type="Embed" ProgID="Equation.DSMT4" ShapeID="_x0000_i6839" DrawAspect="Content" ObjectID="_1354391765" r:id="rId1107"/>
          </w:object>
        </w:r>
        <w:r>
          <w:t xml:space="preserve">).  </w:t>
        </w:r>
        <w:r w:rsidRPr="0092328F">
          <w:rPr>
            <w:position w:val="-12"/>
          </w:rPr>
          <w:object w:dxaOrig="260" w:dyaOrig="380" w14:anchorId="7E69F304">
            <v:shape id="_x0000_i6842" type="#_x0000_t75" style="width:13.35pt;height:19.35pt" o:ole="">
              <v:imagedata r:id="rId1108" o:title=""/>
            </v:shape>
            <o:OLEObject Type="Embed" ProgID="Equation.DSMT4" ShapeID="_x0000_i6842" DrawAspect="Content" ObjectID="_1354391766" r:id="rId1109"/>
          </w:object>
        </w:r>
        <w:r>
          <w:t xml:space="preserve"> is the </w:t>
        </w:r>
        <w:r w:rsidRPr="00BA2F7D">
          <w:t>modified Bessel function of the first kind of order 0</w:t>
        </w:r>
        <w:r>
          <w:t>.  The following material parameters need to be defined:</w:t>
        </w:r>
      </w:ins>
    </w:p>
    <w:p w14:paraId="48665446" w14:textId="77777777" w:rsidR="00BA2F7D" w:rsidRDefault="00BA2F7D" w:rsidP="00BA2F7D">
      <w:pPr>
        <w:rPr>
          <w:ins w:id="4160" w:author="Gerard" w:date="2014-12-19T13: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15"/>
        <w:gridCol w:w="376"/>
      </w:tblGrid>
      <w:tr w:rsidR="00BA2F7D" w14:paraId="2608257B" w14:textId="77777777" w:rsidTr="0092328F">
        <w:trPr>
          <w:ins w:id="4161" w:author="Gerard" w:date="2014-12-19T13:30:00Z"/>
        </w:trPr>
        <w:tc>
          <w:tcPr>
            <w:tcW w:w="0" w:type="auto"/>
            <w:shd w:val="clear" w:color="auto" w:fill="auto"/>
          </w:tcPr>
          <w:p w14:paraId="18BBDECB" w14:textId="77777777" w:rsidR="00BA2F7D" w:rsidRDefault="00BA2F7D" w:rsidP="0092328F">
            <w:pPr>
              <w:pStyle w:val="code"/>
              <w:rPr>
                <w:ins w:id="4162" w:author="Gerard" w:date="2014-12-19T13:30:00Z"/>
              </w:rPr>
            </w:pPr>
            <w:ins w:id="4163" w:author="Gerard" w:date="2014-12-19T13:30:00Z">
              <w:r>
                <w:t>&lt;b&gt;</w:t>
              </w:r>
            </w:ins>
          </w:p>
        </w:tc>
        <w:tc>
          <w:tcPr>
            <w:tcW w:w="0" w:type="auto"/>
            <w:shd w:val="clear" w:color="auto" w:fill="auto"/>
          </w:tcPr>
          <w:p w14:paraId="7A5ED1A8" w14:textId="4A407BBC" w:rsidR="00BA2F7D" w:rsidRDefault="00BA2F7D" w:rsidP="00BA2F7D">
            <w:pPr>
              <w:rPr>
                <w:ins w:id="4164" w:author="Gerard" w:date="2014-12-19T13:30:00Z"/>
              </w:rPr>
            </w:pPr>
            <w:ins w:id="4165" w:author="Gerard" w:date="2014-12-19T13:30:00Z">
              <w:r>
                <w:t xml:space="preserve">The concentration parameter </w:t>
              </w:r>
              <w:r w:rsidRPr="00FE2F43">
                <w:rPr>
                  <w:position w:val="-4"/>
                </w:rPr>
                <w:object w:dxaOrig="180" w:dyaOrig="260" w14:anchorId="6C23D04E">
                  <v:shape id="_x0000_i6847" type="#_x0000_t75" style="width:9.35pt;height:13.35pt" o:ole="">
                    <v:imagedata r:id="rId1110" o:title=""/>
                  </v:shape>
                  <o:OLEObject Type="Embed" ProgID="Equation.DSMT4" ShapeID="_x0000_i6847" DrawAspect="Content" ObjectID="_1354391767" r:id="rId1111"/>
                </w:object>
              </w:r>
              <w:r>
                <w:t xml:space="preserve"> </w:t>
              </w:r>
            </w:ins>
          </w:p>
        </w:tc>
        <w:tc>
          <w:tcPr>
            <w:tcW w:w="0" w:type="auto"/>
          </w:tcPr>
          <w:p w14:paraId="229E17EA" w14:textId="77777777" w:rsidR="00BA2F7D" w:rsidRPr="00AF2221" w:rsidRDefault="00BA2F7D" w:rsidP="0092328F">
            <w:pPr>
              <w:rPr>
                <w:ins w:id="4166" w:author="Gerard" w:date="2014-12-19T13:30:00Z"/>
                <w:position w:val="-10"/>
              </w:rPr>
            </w:pPr>
            <w:ins w:id="4167" w:author="Gerard" w:date="2014-12-19T13:30:00Z">
              <w:r>
                <w:rPr>
                  <w:position w:val="-10"/>
                </w:rPr>
                <w:t>[]</w:t>
              </w:r>
            </w:ins>
          </w:p>
        </w:tc>
      </w:tr>
    </w:tbl>
    <w:p w14:paraId="2C04D3BF" w14:textId="6F5EEFEE" w:rsidR="00BA2F7D" w:rsidRDefault="00613D4D" w:rsidP="00BA2F7D">
      <w:pPr>
        <w:rPr>
          <w:ins w:id="4168" w:author="Gerard" w:date="2014-12-19T13:40:00Z"/>
        </w:rPr>
        <w:pPrChange w:id="4169" w:author="Gerard" w:date="2014-12-19T13:25:00Z">
          <w:pPr>
            <w:jc w:val="left"/>
          </w:pPr>
        </w:pPrChange>
      </w:pPr>
      <w:ins w:id="4170" w:author="Gerard" w:date="2014-12-19T13:31:00Z">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114"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115"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5276EB0A" w14:textId="77777777" w:rsidR="00E86142" w:rsidRDefault="00E86142" w:rsidP="00BA2F7D">
      <w:pPr>
        <w:rPr>
          <w:ins w:id="4171" w:author="Gerard" w:date="2014-12-19T13:40:00Z"/>
        </w:rPr>
        <w:pPrChange w:id="4172" w:author="Gerard" w:date="2014-12-19T13:25:00Z">
          <w:pPr>
            <w:jc w:val="left"/>
          </w:pPr>
        </w:pPrChange>
      </w:pPr>
    </w:p>
    <w:p w14:paraId="71F579C7" w14:textId="24789627" w:rsidR="00E86142" w:rsidRDefault="00E86142" w:rsidP="00E86142">
      <w:pPr>
        <w:rPr>
          <w:ins w:id="4173" w:author="Gerard" w:date="2014-12-19T13:40:00Z"/>
        </w:rPr>
      </w:pPr>
      <w:ins w:id="4174" w:author="Gerard" w:date="2014-12-19T13:40:00Z">
        <w:r>
          <w:rPr>
            <w:i/>
          </w:rPr>
          <w:t>Example</w:t>
        </w:r>
        <w:r>
          <w:t>:</w:t>
        </w:r>
      </w:ins>
    </w:p>
    <w:p w14:paraId="714DCDC9" w14:textId="03AC054C" w:rsidR="00E86142" w:rsidRDefault="00E86142" w:rsidP="00E86142">
      <w:pPr>
        <w:rPr>
          <w:ins w:id="4175" w:author="Gerard" w:date="2014-12-19T13:40:00Z"/>
          <w:rFonts w:ascii="Courier New" w:hAnsi="Courier New"/>
          <w:sz w:val="22"/>
        </w:rPr>
      </w:pPr>
      <w:ins w:id="4176" w:author="Gerard" w:date="2014-12-19T13:40:00Z">
        <w:r w:rsidRPr="008A39E7">
          <w:rPr>
            <w:rFonts w:ascii="Courier New" w:hAnsi="Courier New"/>
            <w:sz w:val="22"/>
          </w:rPr>
          <w:t>&lt;distribution type="</w:t>
        </w:r>
        <w:r>
          <w:rPr>
            <w:rFonts w:ascii="Courier New" w:hAnsi="Courier New"/>
            <w:sz w:val="22"/>
          </w:rPr>
          <w:t>von-Mises-</w:t>
        </w:r>
        <w:r>
          <w:rPr>
            <w:rFonts w:ascii="Courier New" w:hAnsi="Courier New"/>
            <w:sz w:val="22"/>
          </w:rPr>
          <w:t>2</w:t>
        </w:r>
        <w:r>
          <w:rPr>
            <w:rFonts w:ascii="Courier New" w:hAnsi="Courier New"/>
            <w:sz w:val="22"/>
          </w:rPr>
          <w:t>d</w:t>
        </w:r>
        <w:r w:rsidRPr="008A39E7">
          <w:rPr>
            <w:rFonts w:ascii="Courier New" w:hAnsi="Courier New"/>
            <w:sz w:val="22"/>
          </w:rPr>
          <w:t>"&gt;</w:t>
        </w:r>
      </w:ins>
    </w:p>
    <w:p w14:paraId="50DC9A05" w14:textId="21017C6D" w:rsidR="00E86142" w:rsidRPr="008A39E7" w:rsidRDefault="00E86142" w:rsidP="00E86142">
      <w:pPr>
        <w:rPr>
          <w:ins w:id="4177" w:author="Gerard" w:date="2014-12-19T13:40:00Z"/>
          <w:rFonts w:ascii="Courier New" w:hAnsi="Courier New"/>
          <w:sz w:val="22"/>
        </w:rPr>
      </w:pPr>
      <w:ins w:id="4178" w:author="Gerard" w:date="2014-12-19T13:40:00Z">
        <w:r>
          <w:rPr>
            <w:rFonts w:ascii="Courier New" w:hAnsi="Courier New"/>
            <w:sz w:val="22"/>
          </w:rPr>
          <w:tab/>
          <w:t>&lt;b&gt;</w:t>
        </w:r>
        <w:r>
          <w:rPr>
            <w:rFonts w:ascii="Courier New" w:hAnsi="Courier New"/>
            <w:sz w:val="22"/>
          </w:rPr>
          <w:t>3</w:t>
        </w:r>
        <w:r>
          <w:rPr>
            <w:rFonts w:ascii="Courier New" w:hAnsi="Courier New"/>
            <w:sz w:val="22"/>
          </w:rPr>
          <w:t>&lt;/b&gt;</w:t>
        </w:r>
      </w:ins>
    </w:p>
    <w:p w14:paraId="3A0D915A" w14:textId="77777777" w:rsidR="00E86142" w:rsidRPr="008A39E7" w:rsidRDefault="00E86142" w:rsidP="00E86142">
      <w:pPr>
        <w:rPr>
          <w:ins w:id="4179" w:author="Gerard" w:date="2014-12-19T13:40:00Z"/>
          <w:rFonts w:ascii="Courier New" w:hAnsi="Courier New"/>
          <w:sz w:val="22"/>
        </w:rPr>
      </w:pPr>
      <w:ins w:id="4180" w:author="Gerard" w:date="2014-12-19T13:40:00Z">
        <w:r w:rsidRPr="008A39E7">
          <w:rPr>
            <w:rFonts w:ascii="Courier New" w:hAnsi="Courier New"/>
            <w:sz w:val="22"/>
          </w:rPr>
          <w:t>&lt;/distribution&gt;</w:t>
        </w:r>
      </w:ins>
    </w:p>
    <w:p w14:paraId="3723C2D0" w14:textId="6321F5A4" w:rsidR="006F6B34" w:rsidRDefault="006F6B34">
      <w:pPr>
        <w:jc w:val="left"/>
        <w:rPr>
          <w:ins w:id="4181" w:author="Gerard" w:date="2014-12-19T13:42:00Z"/>
        </w:rPr>
      </w:pPr>
      <w:ins w:id="4182" w:author="Gerard" w:date="2014-12-19T13:42:00Z">
        <w:r>
          <w:br w:type="page"/>
        </w:r>
      </w:ins>
    </w:p>
    <w:p w14:paraId="7ACB4B19" w14:textId="640D0912" w:rsidR="006F6B34" w:rsidRDefault="006F6B34" w:rsidP="006F6B34">
      <w:pPr>
        <w:pStyle w:val="Heading3"/>
        <w:rPr>
          <w:ins w:id="4183" w:author="Gerard" w:date="2014-12-19T13:42:00Z"/>
        </w:rPr>
        <w:pPrChange w:id="4184" w:author="Gerard" w:date="2014-12-19T13:42:00Z">
          <w:pPr>
            <w:jc w:val="left"/>
          </w:pPr>
        </w:pPrChange>
      </w:pPr>
      <w:bookmarkStart w:id="4185" w:name="_Toc280622698"/>
      <w:bookmarkStart w:id="4186" w:name="_Ref280622817"/>
      <w:bookmarkStart w:id="4187" w:name="_Ref280622818"/>
      <w:ins w:id="4188" w:author="Gerard" w:date="2014-12-19T13:42:00Z">
        <w:r>
          <w:lastRenderedPageBreak/>
          <w:t>Scheme</w:t>
        </w:r>
        <w:bookmarkEnd w:id="4185"/>
        <w:bookmarkEnd w:id="4186"/>
        <w:bookmarkEnd w:id="4187"/>
      </w:ins>
    </w:p>
    <w:p w14:paraId="26E5747C" w14:textId="1C1EEB00" w:rsidR="006F6B34" w:rsidRDefault="00A63A59" w:rsidP="006F6B34">
      <w:pPr>
        <w:rPr>
          <w:ins w:id="4189" w:author="Gerard" w:date="2014-12-19T13:42:00Z"/>
        </w:rPr>
      </w:pPr>
      <w:ins w:id="4190" w:author="Gerard" w:date="2014-12-19T13:43:00Z">
        <w:r>
          <w:t>A numerical</w:t>
        </w:r>
        <w:r w:rsidR="006F6B34">
          <w:t xml:space="preserve"> integration scheme</w:t>
        </w:r>
      </w:ins>
      <w:ins w:id="4191" w:author="Gerard" w:date="2014-12-19T13:42:00Z">
        <w:r w:rsidR="006F6B34">
          <w:t xml:space="preserve"> </w:t>
        </w:r>
      </w:ins>
      <w:ins w:id="4192" w:author="Gerard" w:date="2014-12-19T13:43:00Z">
        <w:r w:rsidR="006F6B34">
          <w:t>is</w:t>
        </w:r>
      </w:ins>
      <w:ins w:id="4193" w:author="Gerard" w:date="2014-12-19T13:42:00Z">
        <w:r w:rsidR="006F6B34">
          <w:t xml:space="preserve"> needed in the specification of a continuous fiber distribution</w:t>
        </w:r>
      </w:ins>
      <w:ins w:id="4194" w:author="Gerard" w:date="2014-12-19T13:43:00Z">
        <w:r w:rsidR="006F6B34">
          <w:t xml:space="preserve"> to perform the integration over the unit sphere (3D) or the unit circle (2D)</w:t>
        </w:r>
      </w:ins>
      <w:ins w:id="4195" w:author="Gerard" w:date="2014-12-19T13:42:00Z">
        <w:r w:rsidR="006F6B34">
          <w:t>.</w:t>
        </w:r>
      </w:ins>
      <w:ins w:id="4196" w:author="Gerard" w:date="2014-12-19T15:24:00Z">
        <w:r w:rsidR="00446E45">
          <w:t xml:space="preserve">  Use the uncoupled version of the scheme when modeling an uncoupled continuous fiber distribution.</w:t>
        </w:r>
      </w:ins>
    </w:p>
    <w:p w14:paraId="0CA4BCA3" w14:textId="6231DFB9" w:rsidR="00855939" w:rsidRDefault="00855939">
      <w:pPr>
        <w:jc w:val="left"/>
        <w:rPr>
          <w:ins w:id="4197" w:author="Gerard" w:date="2014-12-19T15:09:00Z"/>
        </w:rPr>
      </w:pPr>
      <w:ins w:id="4198" w:author="Gerard" w:date="2014-12-19T15:09:00Z">
        <w:r>
          <w:br w:type="page"/>
        </w:r>
      </w:ins>
    </w:p>
    <w:p w14:paraId="6F2B4E94" w14:textId="6B7273EE" w:rsidR="00C52F36" w:rsidRDefault="00C52F36" w:rsidP="00C52F36">
      <w:pPr>
        <w:pStyle w:val="Heading4"/>
        <w:rPr>
          <w:ins w:id="4199" w:author="Gerard" w:date="2014-12-19T14:38:00Z"/>
        </w:rPr>
        <w:pPrChange w:id="4200" w:author="Gerard" w:date="2014-12-19T14:38:00Z">
          <w:pPr>
            <w:jc w:val="left"/>
          </w:pPr>
        </w:pPrChange>
      </w:pPr>
      <w:bookmarkStart w:id="4201" w:name="_Toc280622699"/>
      <w:ins w:id="4202" w:author="Gerard" w:date="2014-12-19T14:38:00Z">
        <w:r>
          <w:lastRenderedPageBreak/>
          <w:t>Gauss-Kronrod Trapezoidal Rule</w:t>
        </w:r>
        <w:bookmarkEnd w:id="4201"/>
      </w:ins>
    </w:p>
    <w:p w14:paraId="227C9F1F" w14:textId="6F4A4AC6" w:rsidR="00833706" w:rsidRDefault="00C52F36" w:rsidP="00833706">
      <w:pPr>
        <w:rPr>
          <w:ins w:id="4203" w:author="Gerard" w:date="2014-12-19T14:42:00Z"/>
        </w:rPr>
      </w:pPr>
      <w:ins w:id="4204" w:author="Gerard" w:date="2014-12-19T14:39:00Z">
        <w:r>
          <w:t xml:space="preserve">The scheme type for the Gauss-Kronrod trapezoidal rule is </w:t>
        </w:r>
        <w:r w:rsidRPr="00C52F36">
          <w:rPr>
            <w:i/>
            <w:rPrChange w:id="4205" w:author="Gerard" w:date="2014-12-19T14:40:00Z">
              <w:rPr/>
            </w:rPrChange>
          </w:rPr>
          <w:t>“fibers-3d-gkt”</w:t>
        </w:r>
      </w:ins>
      <w:ins w:id="4206" w:author="Gerard" w:date="2014-12-19T15:27:00Z">
        <w:r w:rsidR="00446E45">
          <w:t xml:space="preserve"> for compressible continuous fiber distributions, and </w:t>
        </w:r>
        <w:r w:rsidR="00446E45" w:rsidRPr="00446E45">
          <w:rPr>
            <w:i/>
            <w:rPrChange w:id="4207" w:author="Gerard" w:date="2014-12-19T15:28:00Z">
              <w:rPr/>
            </w:rPrChange>
          </w:rPr>
          <w:t>“fibers-3d-gkt-uncoupled”</w:t>
        </w:r>
        <w:r w:rsidR="00446E45">
          <w:t xml:space="preserve"> for uncoupled continuous</w:t>
        </w:r>
      </w:ins>
      <w:ins w:id="4208" w:author="Gerard" w:date="2014-12-19T15:28:00Z">
        <w:r w:rsidR="00446E45">
          <w:t xml:space="preserve"> fiber distributions</w:t>
        </w:r>
      </w:ins>
      <w:ins w:id="4209" w:author="Gerard" w:date="2014-12-19T14:39:00Z">
        <w:r>
          <w:t>.</w:t>
        </w:r>
      </w:ins>
      <w:ins w:id="4210" w:author="Gerard" w:date="2014-12-19T14:40:00Z">
        <w:r>
          <w:t xml:space="preserve">  This integration rule should only be used with 3D fiber density distributions.  </w:t>
        </w:r>
      </w:ins>
      <w:ins w:id="4211" w:author="Gerard" w:date="2014-12-19T14:41:00Z">
        <w:r>
          <w:t xml:space="preserve">This scheme automatically limits the range of integration to fibers that are in tension.  A Gauss-Kronrod quadrature rule is employed for integration across latitudes of the unit sphere.  A trapezoidal rule is used for integration across longitudes.  </w:t>
        </w:r>
      </w:ins>
      <w:ins w:id="4212" w:author="Gerard" w:date="2014-12-19T14:42:00Z">
        <w:r w:rsidR="00833706">
          <w:t>The following material parameters need to be defined:</w:t>
        </w:r>
      </w:ins>
    </w:p>
    <w:p w14:paraId="21F127BA" w14:textId="77777777" w:rsidR="00833706" w:rsidRDefault="00833706" w:rsidP="00833706">
      <w:pPr>
        <w:rPr>
          <w:ins w:id="4213" w:author="Gerard" w:date="2014-12-19T14:4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92328F">
        <w:trPr>
          <w:ins w:id="4214" w:author="Gerard" w:date="2014-12-19T14:42:00Z"/>
        </w:trPr>
        <w:tc>
          <w:tcPr>
            <w:tcW w:w="0" w:type="auto"/>
            <w:shd w:val="clear" w:color="auto" w:fill="auto"/>
          </w:tcPr>
          <w:p w14:paraId="3B8DDEA4" w14:textId="74E6564F" w:rsidR="00833706" w:rsidRDefault="00833706" w:rsidP="00833706">
            <w:pPr>
              <w:pStyle w:val="code"/>
              <w:rPr>
                <w:ins w:id="4215" w:author="Gerard" w:date="2014-12-19T14:42:00Z"/>
              </w:rPr>
            </w:pPr>
            <w:ins w:id="4216" w:author="Gerard" w:date="2014-12-19T14:42:00Z">
              <w:r>
                <w:t>&lt;</w:t>
              </w:r>
            </w:ins>
            <w:ins w:id="4217" w:author="Gerard" w:date="2014-12-19T14:43:00Z">
              <w:r>
                <w:t>nph</w:t>
              </w:r>
            </w:ins>
            <w:ins w:id="4218" w:author="Gerard" w:date="2014-12-19T14:42:00Z">
              <w:r>
                <w:t>&gt;</w:t>
              </w:r>
            </w:ins>
          </w:p>
        </w:tc>
        <w:tc>
          <w:tcPr>
            <w:tcW w:w="0" w:type="auto"/>
            <w:shd w:val="clear" w:color="auto" w:fill="auto"/>
          </w:tcPr>
          <w:p w14:paraId="4CA30BC6" w14:textId="582858D3" w:rsidR="00833706" w:rsidRDefault="00A54C11" w:rsidP="0092328F">
            <w:pPr>
              <w:rPr>
                <w:ins w:id="4219" w:author="Gerard" w:date="2014-12-19T14:42:00Z"/>
              </w:rPr>
            </w:pPr>
            <w:ins w:id="4220" w:author="Gerard" w:date="2014-12-19T14:58:00Z">
              <w:r>
                <w:t>N</w:t>
              </w:r>
            </w:ins>
            <w:ins w:id="4221" w:author="Gerard" w:date="2014-12-19T14:43:00Z">
              <w:r w:rsidR="00833706">
                <w:t>umber of integration points across latitudes</w:t>
              </w:r>
            </w:ins>
          </w:p>
        </w:tc>
        <w:tc>
          <w:tcPr>
            <w:tcW w:w="0" w:type="auto"/>
          </w:tcPr>
          <w:p w14:paraId="26078EBC" w14:textId="718C9F7A" w:rsidR="00833706" w:rsidRPr="00AF2221" w:rsidRDefault="00833706" w:rsidP="00833706">
            <w:pPr>
              <w:rPr>
                <w:ins w:id="4222" w:author="Gerard" w:date="2014-12-19T14:42:00Z"/>
                <w:position w:val="-10"/>
              </w:rPr>
            </w:pPr>
            <w:ins w:id="4223" w:author="Gerard" w:date="2014-12-19T14:42:00Z">
              <w:r>
                <w:rPr>
                  <w:position w:val="-10"/>
                </w:rPr>
                <w:t>[</w:t>
              </w:r>
            </w:ins>
            <w:ins w:id="4224" w:author="Gerard" w:date="2014-12-19T14:43:00Z">
              <w:r>
                <w:rPr>
                  <w:b/>
                  <w:position w:val="-10"/>
                </w:rPr>
                <w:t xml:space="preserve"> </w:t>
              </w:r>
            </w:ins>
            <w:ins w:id="4225" w:author="Gerard" w:date="2014-12-19T14:42:00Z">
              <w:r>
                <w:rPr>
                  <w:position w:val="-10"/>
                </w:rPr>
                <w:t>]</w:t>
              </w:r>
            </w:ins>
          </w:p>
        </w:tc>
      </w:tr>
      <w:tr w:rsidR="00833706" w14:paraId="77DC2DCF" w14:textId="77777777" w:rsidTr="0092328F">
        <w:trPr>
          <w:ins w:id="4226" w:author="Gerard" w:date="2014-12-19T14:42:00Z"/>
        </w:trPr>
        <w:tc>
          <w:tcPr>
            <w:tcW w:w="0" w:type="auto"/>
            <w:shd w:val="clear" w:color="auto" w:fill="auto"/>
          </w:tcPr>
          <w:p w14:paraId="71514001" w14:textId="4CA7B79D" w:rsidR="00833706" w:rsidRDefault="00833706" w:rsidP="00833706">
            <w:pPr>
              <w:pStyle w:val="code"/>
              <w:rPr>
                <w:ins w:id="4227" w:author="Gerard" w:date="2014-12-19T14:42:00Z"/>
              </w:rPr>
            </w:pPr>
            <w:ins w:id="4228" w:author="Gerard" w:date="2014-12-19T14:42:00Z">
              <w:r>
                <w:t>&lt;</w:t>
              </w:r>
            </w:ins>
            <w:ins w:id="4229" w:author="Gerard" w:date="2014-12-19T14:43:00Z">
              <w:r>
                <w:t>nth</w:t>
              </w:r>
            </w:ins>
            <w:ins w:id="4230" w:author="Gerard" w:date="2014-12-19T14:42:00Z">
              <w:r>
                <w:t>&gt;</w:t>
              </w:r>
            </w:ins>
          </w:p>
        </w:tc>
        <w:tc>
          <w:tcPr>
            <w:tcW w:w="0" w:type="auto"/>
            <w:shd w:val="clear" w:color="auto" w:fill="auto"/>
          </w:tcPr>
          <w:p w14:paraId="5511666A" w14:textId="3FB9010C" w:rsidR="00833706" w:rsidRDefault="00A54C11" w:rsidP="0092328F">
            <w:pPr>
              <w:rPr>
                <w:ins w:id="4231" w:author="Gerard" w:date="2014-12-19T14:42:00Z"/>
              </w:rPr>
            </w:pPr>
            <w:ins w:id="4232" w:author="Gerard" w:date="2014-12-19T14:58:00Z">
              <w:r>
                <w:t>N</w:t>
              </w:r>
            </w:ins>
            <w:ins w:id="4233" w:author="Gerard" w:date="2014-12-19T14:43:00Z">
              <w:r w:rsidR="00833706">
                <w:t>umber of integration points across longitudes</w:t>
              </w:r>
            </w:ins>
          </w:p>
        </w:tc>
        <w:tc>
          <w:tcPr>
            <w:tcW w:w="0" w:type="auto"/>
          </w:tcPr>
          <w:p w14:paraId="1792DAAF" w14:textId="77777777" w:rsidR="00833706" w:rsidRPr="00AF2221" w:rsidRDefault="00833706" w:rsidP="0092328F">
            <w:pPr>
              <w:rPr>
                <w:ins w:id="4234" w:author="Gerard" w:date="2014-12-19T14:42:00Z"/>
                <w:position w:val="-6"/>
              </w:rPr>
            </w:pPr>
            <w:ins w:id="4235" w:author="Gerard" w:date="2014-12-19T14:42:00Z">
              <w:r>
                <w:rPr>
                  <w:position w:val="-6"/>
                </w:rPr>
                <w:t>[ ]</w:t>
              </w:r>
            </w:ins>
          </w:p>
        </w:tc>
      </w:tr>
    </w:tbl>
    <w:p w14:paraId="20D66E85" w14:textId="7FFA61B9" w:rsidR="00C52F36" w:rsidRDefault="00C52F36" w:rsidP="00C52F36">
      <w:pPr>
        <w:rPr>
          <w:ins w:id="4236" w:author="Gerard" w:date="2014-12-19T14:43:00Z"/>
        </w:rPr>
        <w:pPrChange w:id="4237" w:author="Gerard" w:date="2014-12-19T14:38:00Z">
          <w:pPr>
            <w:jc w:val="left"/>
          </w:pPr>
        </w:pPrChange>
      </w:pPr>
    </w:p>
    <w:p w14:paraId="2405762D" w14:textId="209E9575" w:rsidR="00833706" w:rsidRDefault="00833706" w:rsidP="00C52F36">
      <w:pPr>
        <w:rPr>
          <w:ins w:id="4238" w:author="Gerard" w:date="2014-12-19T14:44:00Z"/>
        </w:rPr>
        <w:pPrChange w:id="4239" w:author="Gerard" w:date="2014-12-19T14:38:00Z">
          <w:pPr>
            <w:jc w:val="left"/>
          </w:pPr>
        </w:pPrChange>
      </w:pPr>
      <w:ins w:id="4240" w:author="Gerard" w:date="2014-12-19T14:43:00Z">
        <w:r>
          <w:t xml:space="preserve">The parameter </w:t>
        </w:r>
        <w:r w:rsidRPr="00833706">
          <w:rPr>
            <w:rStyle w:val="CodeChar0"/>
            <w:rPrChange w:id="4241" w:author="Gerard" w:date="2014-12-19T14:44:00Z">
              <w:rPr/>
            </w:rPrChange>
          </w:rPr>
          <w:t>&lt;nph&gt;</w:t>
        </w:r>
        <w:r>
          <w:t xml:space="preserve"> </w:t>
        </w:r>
      </w:ins>
      <w:ins w:id="4242" w:author="Gerard" w:date="2014-12-19T14:44:00Z">
        <w:r>
          <w:t>must be one of</w:t>
        </w:r>
      </w:ins>
      <w:ins w:id="4243" w:author="Gerard" w:date="2014-12-19T14:43:00Z">
        <w:r>
          <w:t xml:space="preserve"> the values </w:t>
        </w:r>
      </w:ins>
      <w:ins w:id="4244" w:author="Gerard" w:date="2014-12-19T14:44:00Z">
        <w:r>
          <w:t xml:space="preserve">7, 11, 15, 19, 23 and 27.  The parameter </w:t>
        </w:r>
        <w:r w:rsidRPr="00833706">
          <w:rPr>
            <w:rStyle w:val="CodeChar0"/>
            <w:rPrChange w:id="4245" w:author="Gerard" w:date="2014-12-19T14:45:00Z">
              <w:rPr/>
            </w:rPrChange>
          </w:rPr>
          <w:t>&lt;nth&gt;</w:t>
        </w:r>
        <w:r>
          <w:t xml:space="preserve"> may be any number greater than 0.  Odd values for </w:t>
        </w:r>
      </w:ins>
      <w:ins w:id="4246" w:author="Gerard" w:date="2014-12-19T14:45:00Z">
        <w:r w:rsidRPr="00833706">
          <w:rPr>
            <w:rStyle w:val="CodeChar0"/>
            <w:rPrChange w:id="4247" w:author="Gerard" w:date="2014-12-19T14:45:00Z">
              <w:rPr/>
            </w:rPrChange>
          </w:rPr>
          <w:t>&lt;nth&gt;</w:t>
        </w:r>
        <w:r>
          <w:t xml:space="preserve"> produce more accurate results than even values.  A recommended combination </w:t>
        </w:r>
      </w:ins>
      <w:ins w:id="4248" w:author="Gerard" w:date="2014-12-19T14:46:00Z">
        <w:r>
          <w:t xml:space="preserve">is </w:t>
        </w:r>
        <w:r w:rsidRPr="00833706">
          <w:rPr>
            <w:rStyle w:val="CodeChar0"/>
            <w:rPrChange w:id="4249" w:author="Gerard" w:date="2014-12-19T14:46:00Z">
              <w:rPr/>
            </w:rPrChange>
          </w:rPr>
          <w:t>nph</w:t>
        </w:r>
        <w:r>
          <w:t xml:space="preserve">=7 and </w:t>
        </w:r>
        <w:r w:rsidRPr="00833706">
          <w:rPr>
            <w:rStyle w:val="CodeChar0"/>
            <w:rPrChange w:id="4250" w:author="Gerard" w:date="2014-12-19T14:46:00Z">
              <w:rPr/>
            </w:rPrChange>
          </w:rPr>
          <w:t>nth</w:t>
        </w:r>
        <w:r>
          <w:t>=31.</w:t>
        </w:r>
      </w:ins>
      <w:ins w:id="4251" w:author="Gerard" w:date="2014-12-19T14:58:00Z">
        <w:r w:rsidR="00A54C11">
          <w:t xml:space="preserve">  The total number of integration points is </w:t>
        </w:r>
        <w:r w:rsidR="00A54C11" w:rsidRPr="00A54C11">
          <w:rPr>
            <w:i/>
            <w:rPrChange w:id="4252" w:author="Gerard" w:date="2014-12-19T14:59:00Z">
              <w:rPr/>
            </w:rPrChange>
          </w:rPr>
          <w:t>N</w:t>
        </w:r>
        <w:r w:rsidR="00A54C11">
          <w:t>=</w:t>
        </w:r>
        <w:r w:rsidR="00A54C11" w:rsidRPr="00A54C11">
          <w:rPr>
            <w:rStyle w:val="CodeChar0"/>
            <w:rPrChange w:id="4253" w:author="Gerard" w:date="2014-12-19T14:59:00Z">
              <w:rPr/>
            </w:rPrChange>
          </w:rPr>
          <w:t>nph</w:t>
        </w:r>
      </w:ins>
      <w:ins w:id="4254" w:author="Gerard" w:date="2014-12-19T14:59:00Z">
        <w:r w:rsidR="00A54C11" w:rsidRPr="00A54C11">
          <w:rPr>
            <w:rStyle w:val="CodeChar0"/>
          </w:rPr>
          <w:t xml:space="preserve"> </w:t>
        </w:r>
        <w:r w:rsidR="00A54C11" w:rsidRPr="00A54C11">
          <w:rPr>
            <w:rStyle w:val="CodeChar0"/>
            <w:rPrChange w:id="4255" w:author="Gerard" w:date="2014-12-19T14:59:00Z">
              <w:rPr/>
            </w:rPrChange>
          </w:rPr>
          <w:sym w:font="Symbol" w:char="F0B4"/>
        </w:r>
        <w:r w:rsidR="00A54C11" w:rsidRPr="00A54C11">
          <w:rPr>
            <w:rStyle w:val="CodeChar0"/>
            <w:rPrChange w:id="4256" w:author="Gerard" w:date="2014-12-19T14:59:00Z">
              <w:rPr/>
            </w:rPrChange>
          </w:rPr>
          <w:t xml:space="preserve"> nth</w:t>
        </w:r>
        <w:r w:rsidR="00A54C11">
          <w:t>.</w:t>
        </w:r>
      </w:ins>
      <w:ins w:id="4257" w:author="Gerard" w:date="2014-12-19T15:00:00Z">
        <w:r w:rsidR="00A54C11">
          <w:t xml:space="preserve">  </w:t>
        </w:r>
        <w:r w:rsidR="00A54C11">
          <w:t xml:space="preserve">Increasing values of </w:t>
        </w:r>
        <w:r w:rsidR="00A54C11" w:rsidRPr="0092328F">
          <w:rPr>
            <w:i/>
          </w:rPr>
          <w:t>N</w:t>
        </w:r>
        <w:r w:rsidR="00A54C11">
          <w:t xml:space="preserve"> require increasing computational time.</w:t>
        </w:r>
      </w:ins>
    </w:p>
    <w:p w14:paraId="7167BB32" w14:textId="77777777" w:rsidR="00833706" w:rsidRDefault="00833706" w:rsidP="00C52F36">
      <w:pPr>
        <w:rPr>
          <w:ins w:id="4258" w:author="Gerard" w:date="2014-12-19T15:08:00Z"/>
        </w:rPr>
        <w:pPrChange w:id="4259" w:author="Gerard" w:date="2014-12-19T14:38:00Z">
          <w:pPr>
            <w:jc w:val="left"/>
          </w:pPr>
        </w:pPrChange>
      </w:pPr>
    </w:p>
    <w:p w14:paraId="4F459614" w14:textId="7D7D1242" w:rsidR="00855939" w:rsidRDefault="00855939" w:rsidP="00855939">
      <w:pPr>
        <w:rPr>
          <w:ins w:id="4260" w:author="Gerard" w:date="2014-12-19T15:08:00Z"/>
        </w:rPr>
      </w:pPr>
      <w:ins w:id="4261" w:author="Gerard" w:date="2014-12-19T15:08:00Z">
        <w:r>
          <w:rPr>
            <w:i/>
          </w:rPr>
          <w:t>Example</w:t>
        </w:r>
      </w:ins>
      <w:ins w:id="4262" w:author="Gerard" w:date="2014-12-19T15:31:00Z">
        <w:r w:rsidR="00446E45">
          <w:rPr>
            <w:i/>
          </w:rPr>
          <w:t xml:space="preserve"> (compressible)</w:t>
        </w:r>
      </w:ins>
      <w:ins w:id="4263" w:author="Gerard" w:date="2014-12-19T15:08:00Z">
        <w:r>
          <w:t>:</w:t>
        </w:r>
      </w:ins>
    </w:p>
    <w:p w14:paraId="0C4B0878" w14:textId="6834F0E0" w:rsidR="00855939" w:rsidRPr="008A39E7" w:rsidRDefault="00855939" w:rsidP="00855939">
      <w:pPr>
        <w:rPr>
          <w:ins w:id="4264" w:author="Gerard" w:date="2014-12-19T15:08:00Z"/>
          <w:rFonts w:ascii="Courier New" w:hAnsi="Courier New"/>
          <w:sz w:val="22"/>
        </w:rPr>
      </w:pPr>
      <w:ins w:id="4265" w:author="Gerard" w:date="2014-12-19T15:08:00Z">
        <w:r w:rsidRPr="008A39E7">
          <w:rPr>
            <w:rFonts w:ascii="Courier New" w:hAnsi="Courier New"/>
            <w:sz w:val="22"/>
          </w:rPr>
          <w:t>&lt;scheme type="fibers-3d-gkt"&gt;</w:t>
        </w:r>
      </w:ins>
    </w:p>
    <w:p w14:paraId="35908B4F" w14:textId="59A20FF7" w:rsidR="00855939" w:rsidRPr="008A39E7" w:rsidRDefault="00855939" w:rsidP="00855939">
      <w:pPr>
        <w:rPr>
          <w:ins w:id="4266" w:author="Gerard" w:date="2014-12-19T15:08:00Z"/>
          <w:rFonts w:ascii="Courier New" w:hAnsi="Courier New"/>
          <w:sz w:val="22"/>
        </w:rPr>
      </w:pPr>
      <w:ins w:id="4267" w:author="Gerard" w:date="2014-12-19T15:08:00Z">
        <w:r>
          <w:rPr>
            <w:rFonts w:ascii="Courier New" w:hAnsi="Courier New"/>
            <w:sz w:val="22"/>
          </w:rPr>
          <w:tab/>
        </w:r>
        <w:r w:rsidRPr="008A39E7">
          <w:rPr>
            <w:rFonts w:ascii="Courier New" w:hAnsi="Courier New"/>
            <w:sz w:val="22"/>
          </w:rPr>
          <w:t>&lt;nph&gt;7&lt;/nph&gt;</w:t>
        </w:r>
      </w:ins>
    </w:p>
    <w:p w14:paraId="053D1385" w14:textId="1E3B40CE" w:rsidR="00855939" w:rsidRPr="008A39E7" w:rsidRDefault="00855939" w:rsidP="00855939">
      <w:pPr>
        <w:rPr>
          <w:ins w:id="4268" w:author="Gerard" w:date="2014-12-19T15:08:00Z"/>
          <w:rFonts w:ascii="Courier New" w:hAnsi="Courier New"/>
          <w:sz w:val="22"/>
        </w:rPr>
      </w:pPr>
      <w:ins w:id="4269" w:author="Gerard" w:date="2014-12-19T15:08:00Z">
        <w:r>
          <w:rPr>
            <w:rFonts w:ascii="Courier New" w:hAnsi="Courier New"/>
            <w:sz w:val="22"/>
          </w:rPr>
          <w:tab/>
        </w:r>
        <w:r w:rsidRPr="008A39E7">
          <w:rPr>
            <w:rFonts w:ascii="Courier New" w:hAnsi="Courier New"/>
            <w:sz w:val="22"/>
          </w:rPr>
          <w:t>&lt;nth&gt;</w:t>
        </w:r>
      </w:ins>
      <w:ins w:id="4270" w:author="Gerard" w:date="2014-12-19T15:09:00Z">
        <w:r>
          <w:rPr>
            <w:rFonts w:ascii="Courier New" w:hAnsi="Courier New"/>
            <w:sz w:val="22"/>
          </w:rPr>
          <w:t>3</w:t>
        </w:r>
      </w:ins>
      <w:ins w:id="4271" w:author="Gerard" w:date="2014-12-19T15:08:00Z">
        <w:r w:rsidRPr="008A39E7">
          <w:rPr>
            <w:rFonts w:ascii="Courier New" w:hAnsi="Courier New"/>
            <w:sz w:val="22"/>
          </w:rPr>
          <w:t>1&lt;/nth&gt;</w:t>
        </w:r>
      </w:ins>
    </w:p>
    <w:p w14:paraId="1322832D" w14:textId="6CD36425" w:rsidR="00855939" w:rsidRPr="008A39E7" w:rsidRDefault="00855939" w:rsidP="00855939">
      <w:pPr>
        <w:rPr>
          <w:ins w:id="4272" w:author="Gerard" w:date="2014-12-19T15:08:00Z"/>
          <w:rFonts w:ascii="Courier New" w:hAnsi="Courier New"/>
          <w:sz w:val="22"/>
        </w:rPr>
      </w:pPr>
      <w:ins w:id="4273" w:author="Gerard" w:date="2014-12-19T15:08:00Z">
        <w:r w:rsidRPr="008A39E7">
          <w:rPr>
            <w:rFonts w:ascii="Courier New" w:hAnsi="Courier New"/>
            <w:sz w:val="22"/>
          </w:rPr>
          <w:t>&lt;/scheme&gt;</w:t>
        </w:r>
      </w:ins>
    </w:p>
    <w:p w14:paraId="149A98A3" w14:textId="77777777" w:rsidR="00446E45" w:rsidRDefault="00446E45" w:rsidP="00446E45">
      <w:pPr>
        <w:rPr>
          <w:ins w:id="4274" w:author="Gerard" w:date="2014-12-19T15:31:00Z"/>
        </w:rPr>
      </w:pPr>
    </w:p>
    <w:p w14:paraId="09DE67E8" w14:textId="42326676" w:rsidR="00446E45" w:rsidRDefault="00446E45" w:rsidP="00446E45">
      <w:pPr>
        <w:rPr>
          <w:ins w:id="4275" w:author="Gerard" w:date="2014-12-19T15:31:00Z"/>
        </w:rPr>
      </w:pPr>
      <w:ins w:id="4276" w:author="Gerard" w:date="2014-12-19T15:31:00Z">
        <w:r>
          <w:rPr>
            <w:i/>
          </w:rPr>
          <w:t>Example</w:t>
        </w:r>
        <w:r>
          <w:rPr>
            <w:i/>
          </w:rPr>
          <w:t xml:space="preserve"> (uncoupled)</w:t>
        </w:r>
        <w:r>
          <w:t>:</w:t>
        </w:r>
      </w:ins>
    </w:p>
    <w:p w14:paraId="3444D5B8" w14:textId="229199B5" w:rsidR="00446E45" w:rsidRPr="008A39E7" w:rsidRDefault="00446E45" w:rsidP="00446E45">
      <w:pPr>
        <w:rPr>
          <w:ins w:id="4277" w:author="Gerard" w:date="2014-12-19T15:31:00Z"/>
          <w:rFonts w:ascii="Courier New" w:hAnsi="Courier New"/>
          <w:sz w:val="22"/>
        </w:rPr>
      </w:pPr>
      <w:ins w:id="4278" w:author="Gerard" w:date="2014-12-19T15:31: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4FC7D4A7" w14:textId="77777777" w:rsidR="00446E45" w:rsidRPr="008A39E7" w:rsidRDefault="00446E45" w:rsidP="00446E45">
      <w:pPr>
        <w:rPr>
          <w:ins w:id="4279" w:author="Gerard" w:date="2014-12-19T15:31:00Z"/>
          <w:rFonts w:ascii="Courier New" w:hAnsi="Courier New"/>
          <w:sz w:val="22"/>
        </w:rPr>
      </w:pPr>
      <w:ins w:id="4280" w:author="Gerard" w:date="2014-12-19T15:31:00Z">
        <w:r>
          <w:rPr>
            <w:rFonts w:ascii="Courier New" w:hAnsi="Courier New"/>
            <w:sz w:val="22"/>
          </w:rPr>
          <w:tab/>
        </w:r>
        <w:r w:rsidRPr="008A39E7">
          <w:rPr>
            <w:rFonts w:ascii="Courier New" w:hAnsi="Courier New"/>
            <w:sz w:val="22"/>
          </w:rPr>
          <w:t>&lt;nph&gt;7&lt;/nph&gt;</w:t>
        </w:r>
      </w:ins>
    </w:p>
    <w:p w14:paraId="4035D838" w14:textId="77777777" w:rsidR="00446E45" w:rsidRPr="008A39E7" w:rsidRDefault="00446E45" w:rsidP="00446E45">
      <w:pPr>
        <w:rPr>
          <w:ins w:id="4281" w:author="Gerard" w:date="2014-12-19T15:31:00Z"/>
          <w:rFonts w:ascii="Courier New" w:hAnsi="Courier New"/>
          <w:sz w:val="22"/>
        </w:rPr>
      </w:pPr>
      <w:ins w:id="4282" w:author="Gerard" w:date="2014-12-19T15:31: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6CB4B61B" w14:textId="77777777" w:rsidR="00446E45" w:rsidRPr="008A39E7" w:rsidRDefault="00446E45" w:rsidP="00446E45">
      <w:pPr>
        <w:rPr>
          <w:ins w:id="4283" w:author="Gerard" w:date="2014-12-19T15:31:00Z"/>
          <w:rFonts w:ascii="Courier New" w:hAnsi="Courier New"/>
          <w:sz w:val="22"/>
        </w:rPr>
      </w:pPr>
      <w:ins w:id="4284" w:author="Gerard" w:date="2014-12-19T15:31:00Z">
        <w:r w:rsidRPr="008A39E7">
          <w:rPr>
            <w:rFonts w:ascii="Courier New" w:hAnsi="Courier New"/>
            <w:sz w:val="22"/>
          </w:rPr>
          <w:t>&lt;/scheme&gt;</w:t>
        </w:r>
      </w:ins>
    </w:p>
    <w:p w14:paraId="155DEC79" w14:textId="4C23C81D" w:rsidR="00855939" w:rsidRDefault="00855939">
      <w:pPr>
        <w:jc w:val="left"/>
        <w:rPr>
          <w:ins w:id="4285" w:author="Gerard" w:date="2014-12-19T15:10:00Z"/>
        </w:rPr>
      </w:pPr>
      <w:ins w:id="4286" w:author="Gerard" w:date="2014-12-19T15:10:00Z">
        <w:r>
          <w:br w:type="page"/>
        </w:r>
      </w:ins>
    </w:p>
    <w:p w14:paraId="665B24AE" w14:textId="450244AF" w:rsidR="00833706" w:rsidRDefault="00833706" w:rsidP="00833706">
      <w:pPr>
        <w:pStyle w:val="Heading4"/>
        <w:rPr>
          <w:ins w:id="4287" w:author="Gerard" w:date="2014-12-19T14:49:00Z"/>
        </w:rPr>
        <w:pPrChange w:id="4288" w:author="Gerard" w:date="2014-12-19T14:49:00Z">
          <w:pPr>
            <w:jc w:val="left"/>
          </w:pPr>
        </w:pPrChange>
      </w:pPr>
      <w:bookmarkStart w:id="4289" w:name="_Toc280622700"/>
      <w:ins w:id="4290" w:author="Gerard" w:date="2014-12-19T14:49:00Z">
        <w:r>
          <w:lastRenderedPageBreak/>
          <w:t>Finite Element Integration Rule</w:t>
        </w:r>
        <w:bookmarkEnd w:id="4289"/>
      </w:ins>
    </w:p>
    <w:p w14:paraId="303444DB" w14:textId="10238EA9" w:rsidR="00833706" w:rsidRDefault="00446E45" w:rsidP="00833706">
      <w:pPr>
        <w:rPr>
          <w:ins w:id="4291" w:author="Gerard" w:date="2014-12-19T14:50:00Z"/>
        </w:rPr>
      </w:pPr>
      <w:ins w:id="4292" w:author="Gerard" w:date="2014-12-19T15:28:00Z">
        <w:r>
          <w:t xml:space="preserve">The scheme type for the </w:t>
        </w:r>
      </w:ins>
      <w:ins w:id="4293" w:author="Gerard" w:date="2014-12-19T15:29:00Z">
        <w:r>
          <w:t xml:space="preserve">finite element integration rule is </w:t>
        </w:r>
        <w:r w:rsidRPr="0092328F">
          <w:rPr>
            <w:i/>
          </w:rPr>
          <w:t>“fibers-3d-</w:t>
        </w:r>
        <w:r>
          <w:rPr>
            <w:i/>
          </w:rPr>
          <w:t>fei</w:t>
        </w:r>
        <w:r w:rsidRPr="0092328F">
          <w:rPr>
            <w:i/>
          </w:rPr>
          <w:t>”</w:t>
        </w:r>
      </w:ins>
      <w:ins w:id="4294" w:author="Gerard" w:date="2014-12-19T15:28:00Z">
        <w:r>
          <w:t xml:space="preserve"> for compressible continuous fiber distributions, and </w:t>
        </w:r>
        <w:r w:rsidRPr="0092328F">
          <w:rPr>
            <w:i/>
          </w:rPr>
          <w:t>“fibers-3d-</w:t>
        </w:r>
      </w:ins>
      <w:ins w:id="4295" w:author="Gerard" w:date="2014-12-19T15:29:00Z">
        <w:r>
          <w:rPr>
            <w:i/>
          </w:rPr>
          <w:t>fei</w:t>
        </w:r>
      </w:ins>
      <w:ins w:id="4296" w:author="Gerard" w:date="2014-12-19T15:28:00Z">
        <w:r w:rsidRPr="0092328F">
          <w:rPr>
            <w:i/>
          </w:rPr>
          <w:t>-uncoupled”</w:t>
        </w:r>
        <w:r>
          <w:t xml:space="preserve"> for uncoupled continuous fiber distributions.  </w:t>
        </w:r>
      </w:ins>
      <w:ins w:id="4297" w:author="Gerard" w:date="2014-12-19T14:50:00Z">
        <w:r w:rsidR="00833706">
          <w:t xml:space="preserve">This integration rule should only be used with 3D fiber density distributions.  This scheme </w:t>
        </w:r>
      </w:ins>
      <w:ins w:id="4298" w:author="Gerard" w:date="2014-12-19T14:52:00Z">
        <w:r w:rsidR="00B37C2B">
          <w:t>discretizes</w:t>
        </w:r>
      </w:ins>
      <w:ins w:id="4299" w:author="Gerard" w:date="2014-12-19T14:51:00Z">
        <w:r w:rsidR="00833706">
          <w:t xml:space="preserve"> the unit sphere into a set of </w:t>
        </w:r>
      </w:ins>
      <w:ins w:id="4300" w:author="Gerard" w:date="2014-12-19T14:53:00Z">
        <w:r w:rsidR="00B37C2B" w:rsidRPr="00B37C2B">
          <w:rPr>
            <w:i/>
            <w:rPrChange w:id="4301" w:author="Gerard" w:date="2014-12-19T14:53:00Z">
              <w:rPr/>
            </w:rPrChange>
          </w:rPr>
          <w:t>N</w:t>
        </w:r>
        <w:r w:rsidR="00B37C2B">
          <w:t xml:space="preserve"> </w:t>
        </w:r>
      </w:ins>
      <w:ins w:id="4302" w:author="Gerard" w:date="2014-12-19T14:51:00Z">
        <w:r w:rsidR="00833706">
          <w:t>spherical triang</w:t>
        </w:r>
      </w:ins>
      <w:ins w:id="4303" w:author="Gerard" w:date="2014-12-19T14:52:00Z">
        <w:r w:rsidR="00833706">
          <w:t>les</w:t>
        </w:r>
      </w:ins>
      <w:ins w:id="4304" w:author="Gerard" w:date="2014-12-19T14:51:00Z">
        <w:r w:rsidR="00833706">
          <w:t xml:space="preserve"> </w:t>
        </w:r>
      </w:ins>
      <w:ins w:id="4305" w:author="Gerard" w:date="2014-12-19T14:52:00Z">
        <w:r w:rsidR="00833706">
          <w:t>of nearly identical surface areas</w:t>
        </w:r>
      </w:ins>
      <w:ins w:id="4306" w:author="Gerard" w:date="2014-12-19T14:53:00Z">
        <w:r w:rsidR="00B37C2B">
          <w:t xml:space="preserve">.  The unit normal </w:t>
        </w:r>
        <w:r w:rsidR="00B37C2B" w:rsidRPr="00B37C2B">
          <w:rPr>
            <w:position w:val="-4"/>
          </w:rPr>
          <w:object w:dxaOrig="200" w:dyaOrig="200" w14:anchorId="6CDEB788">
            <v:shape id="_x0000_i6876" type="#_x0000_t75" style="width:10pt;height:10pt" o:ole="">
              <v:imagedata r:id="rId1116" o:title=""/>
            </v:shape>
            <o:OLEObject Type="Embed" ProgID="Equation.DSMT4" ShapeID="_x0000_i6876" DrawAspect="Content" ObjectID="_1354391768" r:id="rId1117"/>
          </w:object>
        </w:r>
        <w:r w:rsidR="00B37C2B">
          <w:t xml:space="preserve"> passes through the centroid of each surface element.</w:t>
        </w:r>
      </w:ins>
      <w:ins w:id="4307" w:author="Gerard" w:date="2014-12-19T14:52:00Z">
        <w:r w:rsidR="00833706">
          <w:t xml:space="preserve"> </w:t>
        </w:r>
      </w:ins>
      <w:ins w:id="4308" w:author="Gerard" w:date="2014-12-19T14:54:00Z">
        <w:r w:rsidR="00B37C2B">
          <w:t xml:space="preserve">The integration is performed as a summation over </w:t>
        </w:r>
        <w:r w:rsidR="00B37C2B" w:rsidRPr="00B37C2B">
          <w:rPr>
            <w:i/>
            <w:rPrChange w:id="4309" w:author="Gerard" w:date="2014-12-19T14:54:00Z">
              <w:rPr/>
            </w:rPrChange>
          </w:rPr>
          <w:t>N</w:t>
        </w:r>
      </w:ins>
      <w:ins w:id="4310" w:author="Gerard" w:date="2014-12-19T14:50:00Z">
        <w:r w:rsidR="00833706">
          <w:t xml:space="preserve">.  </w:t>
        </w:r>
      </w:ins>
      <w:ins w:id="4311" w:author="Gerard" w:date="2014-12-19T14:54:00Z">
        <w:r w:rsidR="00B37C2B">
          <w:t xml:space="preserve">For each direction </w:t>
        </w:r>
        <w:r w:rsidR="00B37C2B" w:rsidRPr="00B37C2B">
          <w:rPr>
            <w:position w:val="-4"/>
          </w:rPr>
          <w:object w:dxaOrig="200" w:dyaOrig="200" w14:anchorId="34BBA63B">
            <v:shape id="_x0000_i6879" type="#_x0000_t75" style="width:10pt;height:10pt" o:ole="">
              <v:imagedata r:id="rId1118" o:title=""/>
            </v:shape>
            <o:OLEObject Type="Embed" ProgID="Equation.DSMT4" ShapeID="_x0000_i6879" DrawAspect="Content" ObjectID="_1354391769" r:id="rId1119"/>
          </w:object>
        </w:r>
        <w:r w:rsidR="00B37C2B">
          <w:t xml:space="preserve"> the stress is evaluated only if the fiber bundle is in tension along that direction. </w:t>
        </w:r>
      </w:ins>
      <w:ins w:id="4312" w:author="Gerard" w:date="2014-12-19T15:32:00Z">
        <w:r w:rsidR="00B35D2C">
          <w:t xml:space="preserve"> </w:t>
        </w:r>
      </w:ins>
      <w:ins w:id="4313" w:author="Gerard" w:date="2014-12-19T14:50:00Z">
        <w:r w:rsidR="00833706">
          <w:t>The following material parameters need to be defined:</w:t>
        </w:r>
      </w:ins>
    </w:p>
    <w:p w14:paraId="60425F8C" w14:textId="77777777" w:rsidR="00833706" w:rsidRDefault="00833706" w:rsidP="00833706">
      <w:pPr>
        <w:rPr>
          <w:ins w:id="4314" w:author="Gerard" w:date="2014-12-19T14:5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92328F">
        <w:trPr>
          <w:ins w:id="4315" w:author="Gerard" w:date="2014-12-19T14:50:00Z"/>
        </w:trPr>
        <w:tc>
          <w:tcPr>
            <w:tcW w:w="0" w:type="auto"/>
            <w:shd w:val="clear" w:color="auto" w:fill="auto"/>
          </w:tcPr>
          <w:p w14:paraId="6D585D77" w14:textId="296723D8" w:rsidR="00833706" w:rsidRDefault="00833706" w:rsidP="00B37C2B">
            <w:pPr>
              <w:pStyle w:val="code"/>
              <w:rPr>
                <w:ins w:id="4316" w:author="Gerard" w:date="2014-12-19T14:50:00Z"/>
              </w:rPr>
            </w:pPr>
            <w:ins w:id="4317" w:author="Gerard" w:date="2014-12-19T14:50:00Z">
              <w:r>
                <w:t>&lt;</w:t>
              </w:r>
            </w:ins>
            <w:ins w:id="4318" w:author="Gerard" w:date="2014-12-19T14:55:00Z">
              <w:r w:rsidR="00B37C2B">
                <w:t>resolution</w:t>
              </w:r>
            </w:ins>
            <w:ins w:id="4319" w:author="Gerard" w:date="2014-12-19T14:50:00Z">
              <w:r>
                <w:t>&gt;</w:t>
              </w:r>
            </w:ins>
          </w:p>
        </w:tc>
        <w:tc>
          <w:tcPr>
            <w:tcW w:w="0" w:type="auto"/>
            <w:shd w:val="clear" w:color="auto" w:fill="auto"/>
          </w:tcPr>
          <w:p w14:paraId="720695BD" w14:textId="74D5794D" w:rsidR="00833706" w:rsidRDefault="00833706" w:rsidP="00B37C2B">
            <w:pPr>
              <w:rPr>
                <w:ins w:id="4320" w:author="Gerard" w:date="2014-12-19T14:50:00Z"/>
              </w:rPr>
            </w:pPr>
            <w:ins w:id="4321" w:author="Gerard" w:date="2014-12-19T14:50:00Z">
              <w:r>
                <w:t xml:space="preserve">the number of integration points </w:t>
              </w:r>
            </w:ins>
            <w:ins w:id="4322" w:author="Gerard" w:date="2014-12-19T14:55:00Z">
              <w:r w:rsidR="00B37C2B" w:rsidRPr="00B37C2B">
                <w:rPr>
                  <w:i/>
                  <w:rPrChange w:id="4323" w:author="Gerard" w:date="2014-12-19T14:55:00Z">
                    <w:rPr/>
                  </w:rPrChange>
                </w:rPr>
                <w:t>N</w:t>
              </w:r>
            </w:ins>
          </w:p>
        </w:tc>
        <w:tc>
          <w:tcPr>
            <w:tcW w:w="0" w:type="auto"/>
          </w:tcPr>
          <w:p w14:paraId="01AB6914" w14:textId="77777777" w:rsidR="00833706" w:rsidRPr="00AF2221" w:rsidRDefault="00833706" w:rsidP="0092328F">
            <w:pPr>
              <w:rPr>
                <w:ins w:id="4324" w:author="Gerard" w:date="2014-12-19T14:50:00Z"/>
                <w:position w:val="-10"/>
              </w:rPr>
            </w:pPr>
            <w:ins w:id="4325" w:author="Gerard" w:date="2014-12-19T14:50:00Z">
              <w:r>
                <w:rPr>
                  <w:position w:val="-10"/>
                </w:rPr>
                <w:t>[</w:t>
              </w:r>
              <w:r>
                <w:rPr>
                  <w:b/>
                  <w:position w:val="-10"/>
                </w:rPr>
                <w:t xml:space="preserve"> </w:t>
              </w:r>
              <w:r>
                <w:rPr>
                  <w:position w:val="-10"/>
                </w:rPr>
                <w:t>]</w:t>
              </w:r>
            </w:ins>
          </w:p>
        </w:tc>
      </w:tr>
    </w:tbl>
    <w:p w14:paraId="72C443BD" w14:textId="77777777" w:rsidR="00833706" w:rsidRDefault="00833706" w:rsidP="00833706">
      <w:pPr>
        <w:rPr>
          <w:ins w:id="4326" w:author="Gerard" w:date="2014-12-19T14:50:00Z"/>
        </w:rPr>
      </w:pPr>
    </w:p>
    <w:p w14:paraId="3AF4612E" w14:textId="3323CFC3" w:rsidR="00A54C11" w:rsidRDefault="00833706" w:rsidP="00833706">
      <w:pPr>
        <w:rPr>
          <w:ins w:id="4327" w:author="Gerard" w:date="2014-12-19T15:01:00Z"/>
        </w:rPr>
        <w:pPrChange w:id="4328" w:author="Gerard" w:date="2014-12-19T14:38:00Z">
          <w:pPr>
            <w:jc w:val="left"/>
          </w:pPr>
        </w:pPrChange>
      </w:pPr>
      <w:ins w:id="4329" w:author="Gerard" w:date="2014-12-19T14:50:00Z">
        <w:r>
          <w:t xml:space="preserve">The parameter </w:t>
        </w:r>
        <w:r w:rsidRPr="0092328F">
          <w:rPr>
            <w:rStyle w:val="CodeChar0"/>
          </w:rPr>
          <w:t>&lt;</w:t>
        </w:r>
      </w:ins>
      <w:ins w:id="4330" w:author="Gerard" w:date="2014-12-19T14:55:00Z">
        <w:r w:rsidR="00B37C2B">
          <w:t>resolution</w:t>
        </w:r>
      </w:ins>
      <w:ins w:id="4331" w:author="Gerard" w:date="2014-12-19T14:50:00Z">
        <w:r w:rsidRPr="0092328F">
          <w:rPr>
            <w:rStyle w:val="CodeChar0"/>
          </w:rPr>
          <w:t>&gt;</w:t>
        </w:r>
        <w:r>
          <w:t xml:space="preserve"> must be one of the values</w:t>
        </w:r>
      </w:ins>
      <w:ins w:id="4332" w:author="Gerard" w:date="2014-12-19T14:56:00Z">
        <w:r w:rsidR="00B37C2B">
          <w:t xml:space="preserve"> 20, 34, 60, 74, 196, 210, 396, 410, 596, 610, 796, 810, 996, 1010, 1196, 1210, 1396, 1410, 1</w:t>
        </w:r>
      </w:ins>
      <w:ins w:id="4333" w:author="Gerard" w:date="2014-12-19T14:57:00Z">
        <w:r w:rsidR="00B37C2B">
          <w:t>5</w:t>
        </w:r>
      </w:ins>
      <w:ins w:id="4334" w:author="Gerard" w:date="2014-12-19T14:56:00Z">
        <w:r w:rsidR="00B37C2B">
          <w:t>96, 1</w:t>
        </w:r>
      </w:ins>
      <w:ins w:id="4335" w:author="Gerard" w:date="2014-12-19T14:57:00Z">
        <w:r w:rsidR="00B37C2B">
          <w:t>6</w:t>
        </w:r>
      </w:ins>
      <w:ins w:id="4336" w:author="Gerard" w:date="2014-12-19T14:56:00Z">
        <w:r w:rsidR="00B37C2B">
          <w:t xml:space="preserve">10, </w:t>
        </w:r>
      </w:ins>
      <w:ins w:id="4337" w:author="Gerard" w:date="2014-12-19T14:57:00Z">
        <w:r w:rsidR="00B37C2B">
          <w:t>and 1796</w:t>
        </w:r>
      </w:ins>
      <w:ins w:id="4338" w:author="Gerard" w:date="2014-12-19T14:50:00Z">
        <w:r>
          <w:t xml:space="preserve">. A recommended combination is </w:t>
        </w:r>
        <w:r w:rsidRPr="0092328F">
          <w:rPr>
            <w:rStyle w:val="CodeChar0"/>
          </w:rPr>
          <w:t>nph</w:t>
        </w:r>
        <w:r>
          <w:t xml:space="preserve">=7 and </w:t>
        </w:r>
        <w:r w:rsidRPr="0092328F">
          <w:rPr>
            <w:rStyle w:val="CodeChar0"/>
          </w:rPr>
          <w:t>nth</w:t>
        </w:r>
        <w:r>
          <w:t>=31.</w:t>
        </w:r>
      </w:ins>
      <w:ins w:id="4339" w:author="Gerard" w:date="2014-12-19T14:57:00Z">
        <w:r w:rsidR="00A54C11">
          <w:t xml:space="preserve">  A conservative choice for producing </w:t>
        </w:r>
      </w:ins>
      <w:ins w:id="4340" w:author="Gerard" w:date="2014-12-19T14:58:00Z">
        <w:r w:rsidR="00A54C11">
          <w:t xml:space="preserve">accurate results under general loading conditions is </w:t>
        </w:r>
        <w:r w:rsidR="00A54C11" w:rsidRPr="00A54C11">
          <w:rPr>
            <w:i/>
            <w:rPrChange w:id="4341" w:author="Gerard" w:date="2014-12-19T14:58:00Z">
              <w:rPr/>
            </w:rPrChange>
          </w:rPr>
          <w:t>N</w:t>
        </w:r>
        <w:r w:rsidR="00A54C11">
          <w:t>=1610.</w:t>
        </w:r>
      </w:ins>
      <w:ins w:id="4342" w:author="Gerard" w:date="2014-12-19T14:59:00Z">
        <w:r w:rsidR="00A54C11">
          <w:t xml:space="preserve"> </w:t>
        </w:r>
      </w:ins>
      <w:ins w:id="4343" w:author="Gerard" w:date="2014-12-19T15:00:00Z">
        <w:r w:rsidR="00A54C11">
          <w:t xml:space="preserve">Increasing </w:t>
        </w:r>
      </w:ins>
      <w:ins w:id="4344" w:author="Gerard" w:date="2014-12-19T14:59:00Z">
        <w:r w:rsidR="00A54C11">
          <w:t>value</w:t>
        </w:r>
      </w:ins>
      <w:ins w:id="4345" w:author="Gerard" w:date="2014-12-19T15:00:00Z">
        <w:r w:rsidR="00A54C11">
          <w:t>s</w:t>
        </w:r>
      </w:ins>
      <w:ins w:id="4346" w:author="Gerard" w:date="2014-12-19T14:59:00Z">
        <w:r w:rsidR="00A54C11">
          <w:t xml:space="preserve"> of </w:t>
        </w:r>
        <w:r w:rsidR="00A54C11" w:rsidRPr="00A54C11">
          <w:rPr>
            <w:i/>
            <w:rPrChange w:id="4347" w:author="Gerard" w:date="2014-12-19T15:00:00Z">
              <w:rPr/>
            </w:rPrChange>
          </w:rPr>
          <w:t>N</w:t>
        </w:r>
      </w:ins>
      <w:ins w:id="4348" w:author="Gerard" w:date="2014-12-19T15:00:00Z">
        <w:r w:rsidR="00A54C11">
          <w:t xml:space="preserve"> require increasing computational time.</w:t>
        </w:r>
      </w:ins>
    </w:p>
    <w:p w14:paraId="7ED86405" w14:textId="56AE5AF3" w:rsidR="00A54C11" w:rsidRDefault="00855939" w:rsidP="00833706">
      <w:pPr>
        <w:rPr>
          <w:ins w:id="4349" w:author="Gerard" w:date="2014-12-19T15:06:00Z"/>
        </w:rPr>
        <w:pPrChange w:id="4350" w:author="Gerard" w:date="2014-12-19T14:38:00Z">
          <w:pPr>
            <w:jc w:val="left"/>
          </w:pPr>
        </w:pPrChange>
      </w:pPr>
      <w:ins w:id="4351" w:author="Gerard" w:date="2014-12-19T15:06:00Z">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855939" w:rsidRDefault="00855939"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a:stCxn id="4294967295" idx="1"/>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124"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125"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126"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55D85062" w14:textId="77777777" w:rsidR="00855939" w:rsidRDefault="00855939" w:rsidP="00855939"/>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127"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ins>
    </w:p>
    <w:p w14:paraId="35E3E0E4" w14:textId="77777777" w:rsidR="00855939" w:rsidRDefault="00855939" w:rsidP="00833706">
      <w:pPr>
        <w:rPr>
          <w:ins w:id="4352" w:author="Gerard" w:date="2014-12-19T15:08:00Z"/>
        </w:rPr>
        <w:pPrChange w:id="4353" w:author="Gerard" w:date="2014-12-19T14:38:00Z">
          <w:pPr>
            <w:jc w:val="left"/>
          </w:pPr>
        </w:pPrChange>
      </w:pPr>
    </w:p>
    <w:p w14:paraId="71963858" w14:textId="2618DE19" w:rsidR="00855939" w:rsidRDefault="00855939" w:rsidP="00855939">
      <w:pPr>
        <w:rPr>
          <w:ins w:id="4354" w:author="Gerard" w:date="2014-12-19T15:08:00Z"/>
        </w:rPr>
      </w:pPr>
      <w:ins w:id="4355" w:author="Gerard" w:date="2014-12-19T15:08:00Z">
        <w:r>
          <w:rPr>
            <w:i/>
          </w:rPr>
          <w:t>Example</w:t>
        </w:r>
      </w:ins>
      <w:ins w:id="4356" w:author="Gerard" w:date="2014-12-19T15:31:00Z">
        <w:r w:rsidR="00446E45">
          <w:rPr>
            <w:i/>
          </w:rPr>
          <w:t xml:space="preserve"> (compressible)</w:t>
        </w:r>
      </w:ins>
      <w:ins w:id="4357" w:author="Gerard" w:date="2014-12-19T15:08:00Z">
        <w:r>
          <w:t>:</w:t>
        </w:r>
      </w:ins>
    </w:p>
    <w:p w14:paraId="2AFC8D6B" w14:textId="4C0EE243" w:rsidR="00855939" w:rsidRPr="008A39E7" w:rsidRDefault="00855939" w:rsidP="00855939">
      <w:pPr>
        <w:rPr>
          <w:ins w:id="4358" w:author="Gerard" w:date="2014-12-19T15:08:00Z"/>
          <w:rFonts w:ascii="Courier New" w:hAnsi="Courier New"/>
          <w:sz w:val="22"/>
        </w:rPr>
      </w:pPr>
      <w:ins w:id="4359" w:author="Gerard" w:date="2014-12-19T15:08: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5CA08AE" w14:textId="4F526879" w:rsidR="00855939" w:rsidRPr="008A39E7" w:rsidRDefault="00855939" w:rsidP="00855939">
      <w:pPr>
        <w:rPr>
          <w:ins w:id="4360" w:author="Gerard" w:date="2014-12-19T15:08:00Z"/>
          <w:rFonts w:ascii="Courier New" w:hAnsi="Courier New"/>
          <w:sz w:val="22"/>
        </w:rPr>
      </w:pPr>
      <w:ins w:id="4361" w:author="Gerard" w:date="2014-12-19T15:08: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ins w:id="4362" w:author="Gerard" w:date="2014-12-19T15:09:00Z">
        <w:r>
          <w:rPr>
            <w:rFonts w:ascii="Courier New" w:hAnsi="Courier New"/>
            <w:sz w:val="22"/>
          </w:rPr>
          <w:t>1610</w:t>
        </w:r>
      </w:ins>
      <w:ins w:id="4363" w:author="Gerard" w:date="2014-12-19T15:08:00Z">
        <w:r w:rsidRPr="008A39E7">
          <w:rPr>
            <w:rFonts w:ascii="Courier New" w:hAnsi="Courier New"/>
            <w:sz w:val="22"/>
          </w:rPr>
          <w:t>&lt;/</w:t>
        </w:r>
      </w:ins>
      <w:ins w:id="4364" w:author="Gerard" w:date="2014-12-19T15:09:00Z">
        <w:r>
          <w:rPr>
            <w:rFonts w:ascii="Courier New" w:hAnsi="Courier New"/>
            <w:sz w:val="22"/>
          </w:rPr>
          <w:t>resolution</w:t>
        </w:r>
      </w:ins>
      <w:ins w:id="4365" w:author="Gerard" w:date="2014-12-19T15:08:00Z">
        <w:r w:rsidRPr="008A39E7">
          <w:rPr>
            <w:rFonts w:ascii="Courier New" w:hAnsi="Courier New"/>
            <w:sz w:val="22"/>
          </w:rPr>
          <w:t>&gt;</w:t>
        </w:r>
      </w:ins>
    </w:p>
    <w:p w14:paraId="18E69C8C" w14:textId="77777777" w:rsidR="00855939" w:rsidRPr="008A39E7" w:rsidRDefault="00855939" w:rsidP="00855939">
      <w:pPr>
        <w:rPr>
          <w:ins w:id="4366" w:author="Gerard" w:date="2014-12-19T15:08:00Z"/>
          <w:rFonts w:ascii="Courier New" w:hAnsi="Courier New"/>
          <w:sz w:val="22"/>
        </w:rPr>
      </w:pPr>
      <w:ins w:id="4367" w:author="Gerard" w:date="2014-12-19T15:08:00Z">
        <w:r w:rsidRPr="008A39E7">
          <w:rPr>
            <w:rFonts w:ascii="Courier New" w:hAnsi="Courier New"/>
            <w:sz w:val="22"/>
          </w:rPr>
          <w:t>&lt;/scheme&gt;</w:t>
        </w:r>
      </w:ins>
    </w:p>
    <w:p w14:paraId="19C7B5F9" w14:textId="77777777" w:rsidR="00446E45" w:rsidRDefault="00446E45" w:rsidP="00446E45">
      <w:pPr>
        <w:rPr>
          <w:ins w:id="4368" w:author="Gerard" w:date="2014-12-19T15:31:00Z"/>
        </w:rPr>
      </w:pPr>
    </w:p>
    <w:p w14:paraId="1D9CD438" w14:textId="230D1B2F" w:rsidR="00446E45" w:rsidRDefault="00446E45" w:rsidP="00446E45">
      <w:pPr>
        <w:rPr>
          <w:ins w:id="4369" w:author="Gerard" w:date="2014-12-19T15:31:00Z"/>
        </w:rPr>
      </w:pPr>
      <w:ins w:id="4370" w:author="Gerard" w:date="2014-12-19T15:31:00Z">
        <w:r>
          <w:rPr>
            <w:i/>
          </w:rPr>
          <w:t>Example</w:t>
        </w:r>
        <w:r>
          <w:rPr>
            <w:i/>
          </w:rPr>
          <w:t xml:space="preserve"> (uncoupled)</w:t>
        </w:r>
        <w:r>
          <w:t>:</w:t>
        </w:r>
      </w:ins>
    </w:p>
    <w:p w14:paraId="24863C1E" w14:textId="48D89318" w:rsidR="00446E45" w:rsidRPr="008A39E7" w:rsidRDefault="00446E45" w:rsidP="00446E45">
      <w:pPr>
        <w:rPr>
          <w:ins w:id="4371" w:author="Gerard" w:date="2014-12-19T15:31:00Z"/>
          <w:rFonts w:ascii="Courier New" w:hAnsi="Courier New"/>
          <w:sz w:val="22"/>
        </w:rPr>
      </w:pPr>
      <w:ins w:id="4372" w:author="Gerard" w:date="2014-12-19T15:31:00Z">
        <w:r w:rsidRPr="008A39E7">
          <w:rPr>
            <w:rFonts w:ascii="Courier New" w:hAnsi="Courier New"/>
            <w:sz w:val="22"/>
          </w:rPr>
          <w:t>&lt;scheme type="fibers-3d-</w:t>
        </w:r>
        <w:r>
          <w:rPr>
            <w:rFonts w:ascii="Courier New" w:hAnsi="Courier New"/>
            <w:sz w:val="22"/>
          </w:rPr>
          <w:t>fei</w:t>
        </w:r>
        <w:r>
          <w:rPr>
            <w:rFonts w:ascii="Courier New" w:hAnsi="Courier New"/>
            <w:sz w:val="22"/>
          </w:rPr>
          <w:t>-uncoupled</w:t>
        </w:r>
        <w:r w:rsidRPr="008A39E7">
          <w:rPr>
            <w:rFonts w:ascii="Courier New" w:hAnsi="Courier New"/>
            <w:sz w:val="22"/>
          </w:rPr>
          <w:t>"&gt;</w:t>
        </w:r>
      </w:ins>
    </w:p>
    <w:p w14:paraId="4CBD0139" w14:textId="77777777" w:rsidR="00446E45" w:rsidRPr="008A39E7" w:rsidRDefault="00446E45" w:rsidP="00446E45">
      <w:pPr>
        <w:rPr>
          <w:ins w:id="4373" w:author="Gerard" w:date="2014-12-19T15:31:00Z"/>
          <w:rFonts w:ascii="Courier New" w:hAnsi="Courier New"/>
          <w:sz w:val="22"/>
        </w:rPr>
      </w:pPr>
      <w:ins w:id="4374" w:author="Gerard" w:date="2014-12-19T15:31: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09E4B5A3" w14:textId="77777777" w:rsidR="00446E45" w:rsidRPr="008A39E7" w:rsidRDefault="00446E45" w:rsidP="00446E45">
      <w:pPr>
        <w:rPr>
          <w:ins w:id="4375" w:author="Gerard" w:date="2014-12-19T15:31:00Z"/>
          <w:rFonts w:ascii="Courier New" w:hAnsi="Courier New"/>
          <w:sz w:val="22"/>
        </w:rPr>
      </w:pPr>
      <w:ins w:id="4376" w:author="Gerard" w:date="2014-12-19T15:31:00Z">
        <w:r w:rsidRPr="008A39E7">
          <w:rPr>
            <w:rFonts w:ascii="Courier New" w:hAnsi="Courier New"/>
            <w:sz w:val="22"/>
          </w:rPr>
          <w:t>&lt;/scheme&gt;</w:t>
        </w:r>
      </w:ins>
    </w:p>
    <w:p w14:paraId="621062A7" w14:textId="6B15C90F" w:rsidR="00855939" w:rsidRDefault="00855939">
      <w:pPr>
        <w:jc w:val="left"/>
        <w:rPr>
          <w:ins w:id="4377" w:author="Gerard" w:date="2014-12-19T15:10:00Z"/>
        </w:rPr>
      </w:pPr>
      <w:ins w:id="4378" w:author="Gerard" w:date="2014-12-19T15:10:00Z">
        <w:r>
          <w:br w:type="page"/>
        </w:r>
      </w:ins>
    </w:p>
    <w:p w14:paraId="4E820EB3" w14:textId="75F1978F" w:rsidR="00A54C11" w:rsidRDefault="00A54C11" w:rsidP="00A54C11">
      <w:pPr>
        <w:pStyle w:val="Heading4"/>
        <w:rPr>
          <w:ins w:id="4379" w:author="Gerard" w:date="2014-12-19T15:02:00Z"/>
        </w:rPr>
        <w:pPrChange w:id="4380" w:author="Gerard" w:date="2014-12-19T15:01:00Z">
          <w:pPr>
            <w:jc w:val="left"/>
          </w:pPr>
        </w:pPrChange>
      </w:pPr>
      <w:bookmarkStart w:id="4381" w:name="_Toc280622701"/>
      <w:ins w:id="4382" w:author="Gerard" w:date="2014-12-19T15:01:00Z">
        <w:r>
          <w:lastRenderedPageBreak/>
          <w:t>Trapezoidal Rule</w:t>
        </w:r>
      </w:ins>
      <w:bookmarkEnd w:id="4381"/>
    </w:p>
    <w:p w14:paraId="61299988" w14:textId="6E9F8ED8" w:rsidR="00A54C11" w:rsidRDefault="00446E45" w:rsidP="00A54C11">
      <w:pPr>
        <w:rPr>
          <w:ins w:id="4383" w:author="Gerard" w:date="2014-12-19T15:02:00Z"/>
        </w:rPr>
      </w:pPr>
      <w:ins w:id="4384" w:author="Gerard" w:date="2014-12-19T15:29: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w:t>
        </w:r>
      </w:ins>
      <w:ins w:id="4385" w:author="Gerard" w:date="2014-12-19T15:30:00Z">
        <w:r w:rsidRPr="0092328F">
          <w:rPr>
            <w:i/>
          </w:rPr>
          <w:t>fibers-</w:t>
        </w:r>
        <w:r>
          <w:rPr>
            <w:i/>
          </w:rPr>
          <w:t>2</w:t>
        </w:r>
        <w:r w:rsidRPr="0092328F">
          <w:rPr>
            <w:i/>
          </w:rPr>
          <w:t>d-</w:t>
        </w:r>
        <w:r>
          <w:rPr>
            <w:i/>
          </w:rPr>
          <w:t>trapezoidal</w:t>
        </w:r>
      </w:ins>
      <w:ins w:id="4386" w:author="Gerard" w:date="2014-12-19T15:29:00Z">
        <w:r w:rsidRPr="0092328F">
          <w:rPr>
            <w:i/>
          </w:rPr>
          <w:t>-uncoupled”</w:t>
        </w:r>
        <w:r>
          <w:t xml:space="preserve"> for uncoupled continuous fiber distributions.</w:t>
        </w:r>
      </w:ins>
      <w:ins w:id="4387" w:author="Gerard" w:date="2014-12-19T15:30:00Z">
        <w:r>
          <w:t xml:space="preserve">  </w:t>
        </w:r>
      </w:ins>
      <w:ins w:id="4388" w:author="Gerard" w:date="2014-12-19T15:02:00Z">
        <w:r w:rsidR="00A54C11">
          <w:t xml:space="preserve">This integration rule should only be used with </w:t>
        </w:r>
        <w:r w:rsidR="00A54C11">
          <w:t>2</w:t>
        </w:r>
        <w:r w:rsidR="00A54C11">
          <w:t xml:space="preserve">D fiber density distributions.  This scheme discretizes the unit </w:t>
        </w:r>
        <w:r w:rsidR="00A54C11">
          <w:t>circle</w:t>
        </w:r>
        <w:r w:rsidR="00A54C11">
          <w:t xml:space="preserve"> into a set of </w:t>
        </w:r>
        <w:r w:rsidR="00A54C11" w:rsidRPr="0092328F">
          <w:rPr>
            <w:i/>
          </w:rPr>
          <w:t>N</w:t>
        </w:r>
        <w:r w:rsidR="00A54C11">
          <w:t xml:space="preserve"> </w:t>
        </w:r>
        <w:r w:rsidR="00A54C11">
          <w:t xml:space="preserve">circular arcs </w:t>
        </w:r>
        <w:r w:rsidR="00A54C11">
          <w:t xml:space="preserve">of identical </w:t>
        </w:r>
        <w:r w:rsidR="00855939">
          <w:t>lengths</w:t>
        </w:r>
        <w:r w:rsidR="00A54C11">
          <w:t xml:space="preserve">.  The unit normal </w:t>
        </w:r>
        <w:r w:rsidR="00A54C11" w:rsidRPr="00B37C2B">
          <w:rPr>
            <w:position w:val="-4"/>
          </w:rPr>
          <w:object w:dxaOrig="200" w:dyaOrig="200" w14:anchorId="5CC27368">
            <v:shape id="_x0000_i6880" type="#_x0000_t75" style="width:10pt;height:10pt" o:ole="">
              <v:imagedata r:id="rId1128" o:title=""/>
            </v:shape>
            <o:OLEObject Type="Embed" ProgID="Equation.DSMT4" ShapeID="_x0000_i6880" DrawAspect="Content" ObjectID="_1354391770" r:id="rId1129"/>
          </w:object>
        </w:r>
        <w:r w:rsidR="00A54C11">
          <w:t xml:space="preserve"> passes through the centroid of each </w:t>
        </w:r>
      </w:ins>
      <w:ins w:id="4389" w:author="Gerard" w:date="2014-12-19T15:03:00Z">
        <w:r w:rsidR="00855939">
          <w:t>arc</w:t>
        </w:r>
      </w:ins>
      <w:ins w:id="4390" w:author="Gerard" w:date="2014-12-19T15:02:00Z">
        <w:r w:rsidR="00A54C11">
          <w:t xml:space="preserve"> element. The integration is performed as a summation over </w:t>
        </w:r>
        <w:r w:rsidR="00A54C11" w:rsidRPr="0092328F">
          <w:rPr>
            <w:i/>
          </w:rPr>
          <w:t>N</w:t>
        </w:r>
        <w:r w:rsidR="00A54C11">
          <w:t xml:space="preserve">.  For each direction </w:t>
        </w:r>
        <w:r w:rsidR="00A54C11" w:rsidRPr="00B37C2B">
          <w:rPr>
            <w:position w:val="-4"/>
          </w:rPr>
          <w:object w:dxaOrig="200" w:dyaOrig="200" w14:anchorId="2AD24EE6">
            <v:shape id="_x0000_i6881" type="#_x0000_t75" style="width:10pt;height:10pt" o:ole="">
              <v:imagedata r:id="rId1130" o:title=""/>
            </v:shape>
            <o:OLEObject Type="Embed" ProgID="Equation.DSMT4" ShapeID="_x0000_i6881" DrawAspect="Content" ObjectID="_1354391771" r:id="rId1131"/>
          </w:object>
        </w:r>
        <w:r w:rsidR="00A54C11">
          <w:t xml:space="preserve"> the stress is evaluated only if the fiber bundle is in tension along that direction. The following material parameters need to be defined:</w:t>
        </w:r>
      </w:ins>
    </w:p>
    <w:p w14:paraId="13F3D74B" w14:textId="77777777" w:rsidR="00A54C11" w:rsidRDefault="00A54C11" w:rsidP="00A54C11">
      <w:pPr>
        <w:rPr>
          <w:ins w:id="4391" w:author="Gerard" w:date="2014-12-19T15:0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855939" w14:paraId="0199BFD2" w14:textId="77777777" w:rsidTr="0092328F">
        <w:trPr>
          <w:ins w:id="4392" w:author="Gerard" w:date="2014-12-19T15:02:00Z"/>
        </w:trPr>
        <w:tc>
          <w:tcPr>
            <w:tcW w:w="0" w:type="auto"/>
            <w:shd w:val="clear" w:color="auto" w:fill="auto"/>
          </w:tcPr>
          <w:p w14:paraId="0C970668" w14:textId="07DDAAA9" w:rsidR="00A54C11" w:rsidRDefault="00A54C11" w:rsidP="00855939">
            <w:pPr>
              <w:pStyle w:val="code"/>
              <w:rPr>
                <w:ins w:id="4393" w:author="Gerard" w:date="2014-12-19T15:02:00Z"/>
              </w:rPr>
            </w:pPr>
            <w:ins w:id="4394" w:author="Gerard" w:date="2014-12-19T15:02:00Z">
              <w:r>
                <w:t>&lt;</w:t>
              </w:r>
            </w:ins>
            <w:ins w:id="4395" w:author="Gerard" w:date="2014-12-19T15:04:00Z">
              <w:r w:rsidR="00855939">
                <w:t>nth</w:t>
              </w:r>
            </w:ins>
            <w:ins w:id="4396" w:author="Gerard" w:date="2014-12-19T15:02:00Z">
              <w:r>
                <w:t>&gt;</w:t>
              </w:r>
            </w:ins>
          </w:p>
        </w:tc>
        <w:tc>
          <w:tcPr>
            <w:tcW w:w="0" w:type="auto"/>
            <w:shd w:val="clear" w:color="auto" w:fill="auto"/>
          </w:tcPr>
          <w:p w14:paraId="18DD7310" w14:textId="482F5082" w:rsidR="00A54C11" w:rsidRDefault="00855939" w:rsidP="0092328F">
            <w:pPr>
              <w:rPr>
                <w:ins w:id="4397" w:author="Gerard" w:date="2014-12-19T15:02:00Z"/>
              </w:rPr>
            </w:pPr>
            <w:ins w:id="4398" w:author="Gerard" w:date="2014-12-19T15:04:00Z">
              <w:r>
                <w:t>N</w:t>
              </w:r>
            </w:ins>
            <w:ins w:id="4399" w:author="Gerard" w:date="2014-12-19T15:02:00Z">
              <w:r w:rsidR="00A54C11">
                <w:t xml:space="preserve">umber of integration points </w:t>
              </w:r>
              <w:r w:rsidR="00A54C11" w:rsidRPr="0092328F">
                <w:rPr>
                  <w:i/>
                </w:rPr>
                <w:t>N</w:t>
              </w:r>
            </w:ins>
          </w:p>
        </w:tc>
        <w:tc>
          <w:tcPr>
            <w:tcW w:w="0" w:type="auto"/>
          </w:tcPr>
          <w:p w14:paraId="0293F7E5" w14:textId="77777777" w:rsidR="00A54C11" w:rsidRPr="00AF2221" w:rsidRDefault="00A54C11" w:rsidP="0092328F">
            <w:pPr>
              <w:rPr>
                <w:ins w:id="4400" w:author="Gerard" w:date="2014-12-19T15:02:00Z"/>
                <w:position w:val="-10"/>
              </w:rPr>
            </w:pPr>
            <w:ins w:id="4401" w:author="Gerard" w:date="2014-12-19T15:02:00Z">
              <w:r>
                <w:rPr>
                  <w:position w:val="-10"/>
                </w:rPr>
                <w:t>[</w:t>
              </w:r>
              <w:r>
                <w:rPr>
                  <w:b/>
                  <w:position w:val="-10"/>
                </w:rPr>
                <w:t xml:space="preserve"> </w:t>
              </w:r>
              <w:r>
                <w:rPr>
                  <w:position w:val="-10"/>
                </w:rPr>
                <w:t>]</w:t>
              </w:r>
            </w:ins>
          </w:p>
        </w:tc>
      </w:tr>
    </w:tbl>
    <w:p w14:paraId="0260948A" w14:textId="77777777" w:rsidR="00A54C11" w:rsidRDefault="00A54C11" w:rsidP="00A54C11">
      <w:pPr>
        <w:rPr>
          <w:ins w:id="4402" w:author="Gerard" w:date="2014-12-19T15:02:00Z"/>
        </w:rPr>
      </w:pPr>
    </w:p>
    <w:p w14:paraId="4E2F33EA" w14:textId="2CD621AE" w:rsidR="00A54C11" w:rsidRDefault="00855939" w:rsidP="00A54C11">
      <w:pPr>
        <w:rPr>
          <w:ins w:id="4403" w:author="Gerard" w:date="2014-12-19T15:02:00Z"/>
        </w:rPr>
      </w:pPr>
      <w:ins w:id="4404" w:author="Gerard" w:date="2014-12-19T15:05: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1DBFA8FB" w14:textId="77777777" w:rsidR="00A54C11" w:rsidRDefault="00A54C11" w:rsidP="00A54C11">
      <w:pPr>
        <w:rPr>
          <w:ins w:id="4405" w:author="Gerard" w:date="2014-12-19T15:09:00Z"/>
        </w:rPr>
        <w:pPrChange w:id="4406" w:author="Gerard" w:date="2014-12-19T15:02:00Z">
          <w:pPr>
            <w:jc w:val="left"/>
          </w:pPr>
        </w:pPrChange>
      </w:pPr>
    </w:p>
    <w:p w14:paraId="2AEE664F" w14:textId="2D80A527" w:rsidR="00855939" w:rsidRDefault="00855939" w:rsidP="00855939">
      <w:pPr>
        <w:rPr>
          <w:ins w:id="4407" w:author="Gerard" w:date="2014-12-19T15:09:00Z"/>
        </w:rPr>
      </w:pPr>
      <w:ins w:id="4408" w:author="Gerard" w:date="2014-12-19T15:09:00Z">
        <w:r>
          <w:rPr>
            <w:i/>
          </w:rPr>
          <w:t>Example</w:t>
        </w:r>
      </w:ins>
      <w:ins w:id="4409" w:author="Gerard" w:date="2014-12-19T15:30:00Z">
        <w:r w:rsidR="00446E45">
          <w:rPr>
            <w:i/>
          </w:rPr>
          <w:t xml:space="preserve"> (compressible)</w:t>
        </w:r>
      </w:ins>
      <w:ins w:id="4410" w:author="Gerard" w:date="2014-12-19T15:09:00Z">
        <w:r>
          <w:t>:</w:t>
        </w:r>
      </w:ins>
    </w:p>
    <w:p w14:paraId="16D7A5BD" w14:textId="485AEA22" w:rsidR="00855939" w:rsidRPr="008A39E7" w:rsidRDefault="00855939" w:rsidP="00855939">
      <w:pPr>
        <w:rPr>
          <w:ins w:id="4411" w:author="Gerard" w:date="2014-12-19T15:09:00Z"/>
          <w:rFonts w:ascii="Courier New" w:hAnsi="Courier New"/>
          <w:sz w:val="22"/>
        </w:rPr>
      </w:pPr>
      <w:ins w:id="4412" w:author="Gerard" w:date="2014-12-19T15:09: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52D01F6A" w14:textId="395E1748" w:rsidR="00855939" w:rsidRPr="008A39E7" w:rsidRDefault="00855939" w:rsidP="00855939">
      <w:pPr>
        <w:rPr>
          <w:ins w:id="4413" w:author="Gerard" w:date="2014-12-19T15:09:00Z"/>
          <w:rFonts w:ascii="Courier New" w:hAnsi="Courier New"/>
          <w:sz w:val="22"/>
        </w:rPr>
      </w:pPr>
      <w:ins w:id="4414" w:author="Gerard" w:date="2014-12-19T15:09: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1552112F" w14:textId="77777777" w:rsidR="00855939" w:rsidRDefault="00855939" w:rsidP="00855939">
      <w:pPr>
        <w:rPr>
          <w:ins w:id="4415" w:author="Gerard" w:date="2014-12-19T15:30:00Z"/>
          <w:rFonts w:ascii="Courier New" w:hAnsi="Courier New"/>
          <w:sz w:val="22"/>
        </w:rPr>
      </w:pPr>
      <w:ins w:id="4416" w:author="Gerard" w:date="2014-12-19T15:09:00Z">
        <w:r w:rsidRPr="008A39E7">
          <w:rPr>
            <w:rFonts w:ascii="Courier New" w:hAnsi="Courier New"/>
            <w:sz w:val="22"/>
          </w:rPr>
          <w:t>&lt;/scheme&gt;</w:t>
        </w:r>
      </w:ins>
    </w:p>
    <w:p w14:paraId="2FEB6C6A" w14:textId="77777777" w:rsidR="00446E45" w:rsidRDefault="00446E45" w:rsidP="00446E45">
      <w:pPr>
        <w:rPr>
          <w:ins w:id="4417" w:author="Gerard" w:date="2014-12-19T15:30:00Z"/>
        </w:rPr>
      </w:pPr>
    </w:p>
    <w:p w14:paraId="75AAE7B6" w14:textId="3B4C887C" w:rsidR="00446E45" w:rsidRDefault="00446E45" w:rsidP="00446E45">
      <w:pPr>
        <w:rPr>
          <w:ins w:id="4418" w:author="Gerard" w:date="2014-12-19T15:30:00Z"/>
        </w:rPr>
      </w:pPr>
      <w:ins w:id="4419" w:author="Gerard" w:date="2014-12-19T15:30:00Z">
        <w:r>
          <w:rPr>
            <w:i/>
          </w:rPr>
          <w:t>Example</w:t>
        </w:r>
        <w:r>
          <w:rPr>
            <w:i/>
          </w:rPr>
          <w:t xml:space="preserve"> (uncoupled)</w:t>
        </w:r>
        <w:r>
          <w:t>:</w:t>
        </w:r>
      </w:ins>
    </w:p>
    <w:p w14:paraId="38881CB7" w14:textId="4AFA1A71" w:rsidR="00446E45" w:rsidRPr="008A39E7" w:rsidRDefault="00446E45" w:rsidP="00446E45">
      <w:pPr>
        <w:rPr>
          <w:ins w:id="4420" w:author="Gerard" w:date="2014-12-19T15:30:00Z"/>
          <w:rFonts w:ascii="Courier New" w:hAnsi="Courier New"/>
          <w:sz w:val="22"/>
        </w:rPr>
      </w:pPr>
      <w:ins w:id="4421" w:author="Gerard" w:date="2014-12-19T15:30: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Pr>
            <w:rFonts w:ascii="Courier New" w:hAnsi="Courier New"/>
            <w:sz w:val="22"/>
          </w:rPr>
          <w:t>-uncoupled</w:t>
        </w:r>
        <w:r w:rsidRPr="008A39E7">
          <w:rPr>
            <w:rFonts w:ascii="Courier New" w:hAnsi="Courier New"/>
            <w:sz w:val="22"/>
          </w:rPr>
          <w:t>"&gt;</w:t>
        </w:r>
      </w:ins>
    </w:p>
    <w:p w14:paraId="58C26C06" w14:textId="77777777" w:rsidR="00446E45" w:rsidRPr="008A39E7" w:rsidRDefault="00446E45" w:rsidP="00446E45">
      <w:pPr>
        <w:rPr>
          <w:ins w:id="4422" w:author="Gerard" w:date="2014-12-19T15:30:00Z"/>
          <w:rFonts w:ascii="Courier New" w:hAnsi="Courier New"/>
          <w:sz w:val="22"/>
        </w:rPr>
      </w:pPr>
      <w:ins w:id="4423" w:author="Gerard" w:date="2014-12-19T15:30: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35B71053" w14:textId="77777777" w:rsidR="00446E45" w:rsidRPr="008A39E7" w:rsidRDefault="00446E45" w:rsidP="00446E45">
      <w:pPr>
        <w:rPr>
          <w:ins w:id="4424" w:author="Gerard" w:date="2014-12-19T15:30:00Z"/>
          <w:rFonts w:ascii="Courier New" w:hAnsi="Courier New"/>
          <w:sz w:val="22"/>
        </w:rPr>
      </w:pPr>
      <w:ins w:id="4425" w:author="Gerard" w:date="2014-12-19T15:30:00Z">
        <w:r w:rsidRPr="008A39E7">
          <w:rPr>
            <w:rFonts w:ascii="Courier New" w:hAnsi="Courier New"/>
            <w:sz w:val="22"/>
          </w:rPr>
          <w:t>&lt;/scheme&gt;</w:t>
        </w:r>
      </w:ins>
    </w:p>
    <w:p w14:paraId="7110E343" w14:textId="77777777" w:rsidR="00446E45" w:rsidRPr="008A39E7" w:rsidRDefault="00446E45" w:rsidP="00855939">
      <w:pPr>
        <w:rPr>
          <w:ins w:id="4426" w:author="Gerard" w:date="2014-12-19T15:09:00Z"/>
          <w:rFonts w:ascii="Courier New" w:hAnsi="Courier New"/>
          <w:sz w:val="22"/>
        </w:rPr>
      </w:pPr>
    </w:p>
    <w:p w14:paraId="4838179B" w14:textId="7256F782" w:rsidR="00E0512E" w:rsidRDefault="00E0512E">
      <w:pPr>
        <w:jc w:val="left"/>
        <w:rPr>
          <w:ins w:id="4427" w:author="Gerard" w:date="2014-12-19T15:15:00Z"/>
        </w:rPr>
      </w:pPr>
      <w:ins w:id="4428" w:author="Gerard" w:date="2014-12-19T15:15:00Z">
        <w:r>
          <w:br w:type="page"/>
        </w:r>
      </w:ins>
    </w:p>
    <w:p w14:paraId="18702697" w14:textId="21852E06" w:rsidR="004A7B69" w:rsidRPr="004A7B69" w:rsidDel="004A7B69" w:rsidRDefault="004A7B69" w:rsidP="004A7B69">
      <w:pPr>
        <w:rPr>
          <w:del w:id="4429" w:author="Gerard" w:date="2014-12-19T10:07:00Z"/>
        </w:rPr>
        <w:pPrChange w:id="4430" w:author="Gerard" w:date="2014-12-19T10:07:00Z">
          <w:pPr>
            <w:jc w:val="left"/>
          </w:pPr>
        </w:pPrChange>
      </w:pPr>
    </w:p>
    <w:p w14:paraId="52864F58" w14:textId="77777777" w:rsidR="006A0BC1" w:rsidRPr="005A3C4B" w:rsidRDefault="006A0BC1" w:rsidP="006A0BC1">
      <w:pPr>
        <w:pStyle w:val="Heading2"/>
      </w:pPr>
      <w:bookmarkStart w:id="4431" w:name="_Toc280622702"/>
      <w:r w:rsidRPr="005A3C4B">
        <w:t>Viscoelastic Solids</w:t>
      </w:r>
      <w:bookmarkEnd w:id="4431"/>
    </w:p>
    <w:p w14:paraId="059EB5C5" w14:textId="77777777" w:rsidR="006A0BC1" w:rsidRPr="0097532C" w:rsidRDefault="0095496A" w:rsidP="006A0BC1">
      <w:pPr>
        <w:pStyle w:val="Heading3"/>
      </w:pPr>
      <w:bookmarkStart w:id="4432" w:name="_Toc280622703"/>
      <w:r>
        <w:t>Uncoupled</w:t>
      </w:r>
      <w:r w:rsidR="006A0BC1" w:rsidRPr="0097532C">
        <w:t xml:space="preserve"> Viscoelastic Materials</w:t>
      </w:r>
      <w:bookmarkEnd w:id="443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247AF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81" type="#_x0000_t75" style="width:120pt;height:36pt" o:ole="">
            <v:imagedata r:id="rId1132" o:title=""/>
          </v:shape>
          <o:OLEObject Type="Embed" ProgID="Equation.DSMT4" ShapeID="_x0000_i1481" DrawAspect="Content" ObjectID="_1354391772"/>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4A7B69">
        <w:fldChar w:fldCharType="begin"/>
      </w:r>
      <w:r w:rsidR="004A7B69">
        <w:instrText xml:space="preserve"> HYPERLINK \l "_ENREF_17" \o "Puso, 1998 #9" </w:instrText>
      </w:r>
      <w:ins w:id="4433" w:author="Gerard" w:date="2014-12-19T10:20:00Z"/>
      <w:r w:rsidR="004A7B69">
        <w:fldChar w:fldCharType="separate"/>
      </w:r>
      <w:r w:rsidR="00711A1D">
        <w:rPr>
          <w:noProof/>
        </w:rPr>
        <w:t>17</w:t>
      </w:r>
      <w:r w:rsidR="004A7B69">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2" type="#_x0000_t75" style="width:230pt;height:42pt" o:ole="">
            <v:imagedata r:id="rId1134" o:title=""/>
          </v:shape>
          <o:OLEObject Type="Embed" ProgID="Equation.DSMT4" ShapeID="_x0000_i1482" DrawAspect="Content" ObjectID="_1354391773"/>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3" type="#_x0000_t75" style="width:14pt;height:16pt" o:ole="">
            <v:imagedata r:id="rId1136" o:title=""/>
          </v:shape>
          <o:OLEObject Type="Embed" ProgID="Equation.DSMT4" ShapeID="_x0000_i1483" DrawAspect="Content" ObjectID="_1354391774"/>
        </w:object>
      </w:r>
      <w:r w:rsidR="006C2049" w:rsidRPr="006C2049">
        <w:rPr>
          <w:position w:val="-6"/>
        </w:rPr>
        <w:object w:dxaOrig="279" w:dyaOrig="340" w14:anchorId="311F73C8">
          <v:shape id="_x0000_i1484" type="#_x0000_t75" style="width:14pt;height:17.35pt" o:ole="">
            <v:imagedata r:id="rId1138" o:title=""/>
          </v:shape>
          <o:OLEObject Type="Embed" ProgID="Equation.DSMT4" ShapeID="_x0000_i1484" DrawAspect="Content" ObjectID="_1354391775"/>
        </w:object>
      </w:r>
      <w:r w:rsidRPr="00690318">
        <w:t xml:space="preserve"> is the elastic stress derived from </w:t>
      </w:r>
      <w:r w:rsidR="006C2049" w:rsidRPr="006C2049">
        <w:rPr>
          <w:position w:val="-18"/>
        </w:rPr>
        <w:object w:dxaOrig="660" w:dyaOrig="480" w14:anchorId="5F5AC2B1">
          <v:shape id="_x0000_i1485" type="#_x0000_t75" style="width:33.35pt;height:24pt" o:ole="">
            <v:imagedata r:id="rId1140" o:title=""/>
          </v:shape>
          <o:OLEObject Type="Embed" ProgID="Equation.DSMT4" ShapeID="_x0000_i1485" DrawAspect="Content" ObjectID="_1354391776"/>
        </w:object>
      </w:r>
      <w:r w:rsidRPr="00690318">
        <w:t xml:space="preserve"> (see Section </w:t>
      </w:r>
      <w:r w:rsidRPr="00690318">
        <w:fldChar w:fldCharType="begin"/>
      </w:r>
      <w:r w:rsidRPr="00690318">
        <w:instrText xml:space="preserve"> REF _Ref167375095 \r \h </w:instrText>
      </w:r>
      <w:r w:rsidRPr="00690318">
        <w:fldChar w:fldCharType="separate"/>
      </w:r>
      <w:r w:rsidR="00247AF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6" type="#_x0000_t75" style="width:132.65pt;height:34pt" o:ole="">
            <v:imagedata r:id="rId1142" o:title=""/>
          </v:shape>
          <o:OLEObject Type="Embed" ProgID="Equation.DSMT4" ShapeID="_x0000_i1486" DrawAspect="Content" ObjectID="_1354391777"/>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7" type="#_x0000_t75" style="width:11.35pt;height:18pt" o:ole="">
            <v:imagedata r:id="rId1144" o:title=""/>
          </v:shape>
          <o:OLEObject Type="Embed" ProgID="Equation.DSMT4" ShapeID="_x0000_i1487" DrawAspect="Content" ObjectID="_1354391778"/>
        </w:object>
      </w:r>
      <w:r w:rsidRPr="00690318">
        <w:t xml:space="preserve"> and </w:t>
      </w:r>
      <w:r w:rsidR="006C2049" w:rsidRPr="006C2049">
        <w:rPr>
          <w:position w:val="-12"/>
        </w:rPr>
        <w:object w:dxaOrig="240" w:dyaOrig="360" w14:anchorId="248404C7">
          <v:shape id="_x0000_i1488" type="#_x0000_t75" style="width:12pt;height:18pt" o:ole="">
            <v:imagedata r:id="rId1146" o:title=""/>
          </v:shape>
          <o:OLEObject Type="Embed" ProgID="Equation.DSMT4" ShapeID="_x0000_i1488" DrawAspect="Content" ObjectID="_1354391779"/>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9" type="#_x0000_t75" style="width:11.35pt;height:18pt" o:ole="">
            <v:imagedata r:id="rId1148" o:title=""/>
          </v:shape>
          <o:OLEObject Type="Embed" ProgID="Equation.DSMT4" ShapeID="_x0000_i1489" DrawAspect="Content" ObjectID="_1354391780"/>
        </w:object>
      </w:r>
      <w:r w:rsidRPr="00690318">
        <w:t xml:space="preserve">, </w:t>
      </w:r>
      <w:r w:rsidR="006C2049" w:rsidRPr="006C2049">
        <w:rPr>
          <w:position w:val="-12"/>
        </w:rPr>
        <w:object w:dxaOrig="260" w:dyaOrig="360" w14:anchorId="66FB8A23">
          <v:shape id="_x0000_i1490" type="#_x0000_t75" style="width:13.35pt;height:18pt" o:ole="">
            <v:imagedata r:id="rId1150" o:title=""/>
          </v:shape>
          <o:OLEObject Type="Embed" ProgID="Equation.DSMT4" ShapeID="_x0000_i1490" DrawAspect="Content" ObjectID="_1354391781"/>
        </w:object>
      </w:r>
      <w:r w:rsidRPr="00690318">
        <w:t xml:space="preserve">, </w:t>
      </w:r>
      <w:r w:rsidR="006C2049" w:rsidRPr="006C2049">
        <w:rPr>
          <w:position w:val="-12"/>
        </w:rPr>
        <w:object w:dxaOrig="240" w:dyaOrig="360" w14:anchorId="5BC5A9DF">
          <v:shape id="_x0000_i1491" type="#_x0000_t75" style="width:12pt;height:18pt" o:ole="">
            <v:imagedata r:id="rId1152" o:title=""/>
          </v:shape>
          <o:OLEObject Type="Embed" ProgID="Equation.DSMT4" ShapeID="_x0000_i1491" DrawAspect="Content" ObjectID="_1354391782"/>
        </w:object>
      </w:r>
      <w:r w:rsidRPr="00690318">
        <w:t xml:space="preserve"> and </w:t>
      </w:r>
      <w:r w:rsidR="006C2049" w:rsidRPr="006C2049">
        <w:rPr>
          <w:position w:val="-12"/>
        </w:rPr>
        <w:object w:dxaOrig="260" w:dyaOrig="360" w14:anchorId="58D3B16E">
          <v:shape id="_x0000_i1492" type="#_x0000_t75" style="width:13.35pt;height:18pt" o:ole="">
            <v:imagedata r:id="rId1154" o:title=""/>
          </v:shape>
          <o:OLEObject Type="Embed" ProgID="Equation.DSMT4" ShapeID="_x0000_i1492" DrawAspect="Content" ObjectID="_1354391783"/>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247AF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434" w:name="_Toc337555811"/>
      <w:bookmarkStart w:id="4435" w:name="_Toc350247046"/>
      <w:bookmarkStart w:id="4436" w:name="_Toc350354932"/>
      <w:bookmarkStart w:id="4437" w:name="_Toc350439890"/>
      <w:bookmarkStart w:id="4438" w:name="_Toc352596296"/>
      <w:bookmarkStart w:id="4439" w:name="_Toc363725069"/>
      <w:bookmarkStart w:id="4440" w:name="_Toc337555812"/>
      <w:bookmarkStart w:id="4441" w:name="_Toc350247047"/>
      <w:bookmarkStart w:id="4442" w:name="_Toc350354933"/>
      <w:bookmarkStart w:id="4443" w:name="_Toc350439891"/>
      <w:bookmarkStart w:id="4444" w:name="_Toc352596297"/>
      <w:bookmarkStart w:id="4445" w:name="_Toc363725070"/>
      <w:bookmarkStart w:id="4446" w:name="_Toc200951632"/>
      <w:bookmarkStart w:id="4447" w:name="_Toc280622704"/>
      <w:bookmarkEnd w:id="4434"/>
      <w:bookmarkEnd w:id="4435"/>
      <w:bookmarkEnd w:id="4436"/>
      <w:bookmarkEnd w:id="4437"/>
      <w:bookmarkEnd w:id="4438"/>
      <w:bookmarkEnd w:id="4439"/>
      <w:bookmarkEnd w:id="4440"/>
      <w:bookmarkEnd w:id="4441"/>
      <w:bookmarkEnd w:id="4442"/>
      <w:bookmarkEnd w:id="4443"/>
      <w:bookmarkEnd w:id="4444"/>
      <w:bookmarkEnd w:id="4445"/>
      <w:r w:rsidRPr="00690318">
        <w:lastRenderedPageBreak/>
        <w:t>Compressible Viscoelastic Materials</w:t>
      </w:r>
      <w:bookmarkEnd w:id="4446"/>
      <w:bookmarkEnd w:id="444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4A7B69">
        <w:fldChar w:fldCharType="begin"/>
      </w:r>
      <w:r w:rsidR="004A7B69">
        <w:instrText xml:space="preserve"> HYPERLINK \l "_ENREF_17" \o "Puso, 1998 #9" </w:instrText>
      </w:r>
      <w:ins w:id="4448" w:author="Gerard" w:date="2014-12-19T10:20:00Z"/>
      <w:r w:rsidR="004A7B69">
        <w:fldChar w:fldCharType="separate"/>
      </w:r>
      <w:r w:rsidR="00711A1D">
        <w:rPr>
          <w:noProof/>
        </w:rPr>
        <w:t>17</w:t>
      </w:r>
      <w:r w:rsidR="004A7B69">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3" type="#_x0000_t75" style="width:120pt;height:36pt" o:ole="">
            <v:imagedata r:id="rId1156" o:title=""/>
          </v:shape>
          <o:OLEObject Type="Embed" ProgID="Equation.DSMT4" ShapeID="_x0000_i1493" DrawAspect="Content" ObjectID="_1354391784"/>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4" type="#_x0000_t75" style="width:14pt;height:16pt" o:ole="">
            <v:imagedata r:id="rId1158" o:title=""/>
          </v:shape>
          <o:OLEObject Type="Embed" ProgID="Equation.DSMT4" ShapeID="_x0000_i1494" DrawAspect="Content" ObjectID="_1354391785"/>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5" type="#_x0000_t75" style="width:132.65pt;height:34pt" o:ole="">
            <v:imagedata r:id="rId1160" o:title=""/>
          </v:shape>
          <o:OLEObject Type="Embed" ProgID="Equation.DSMT4" ShapeID="_x0000_i1495" DrawAspect="Content" ObjectID="_1354391786"/>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6" type="#_x0000_t75" style="width:11.35pt;height:18pt" o:ole="">
            <v:imagedata r:id="rId1162" o:title=""/>
          </v:shape>
          <o:OLEObject Type="Embed" ProgID="Equation.DSMT4" ShapeID="_x0000_i1496" DrawAspect="Content" ObjectID="_1354391787"/>
        </w:object>
      </w:r>
      <w:r w:rsidRPr="00690318">
        <w:t xml:space="preserve"> and </w:t>
      </w:r>
      <w:r w:rsidR="006C2049" w:rsidRPr="006C2049">
        <w:rPr>
          <w:position w:val="-12"/>
        </w:rPr>
        <w:object w:dxaOrig="240" w:dyaOrig="360" w14:anchorId="0B2E8E41">
          <v:shape id="_x0000_i1497" type="#_x0000_t75" style="width:12pt;height:18pt" o:ole="">
            <v:imagedata r:id="rId1164" o:title=""/>
          </v:shape>
          <o:OLEObject Type="Embed" ProgID="Equation.DSMT4" ShapeID="_x0000_i1497" DrawAspect="Content" ObjectID="_135439178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8" type="#_x0000_t75" style="width:11.35pt;height:18pt" o:ole="">
            <v:imagedata r:id="rId1166" o:title=""/>
          </v:shape>
          <o:OLEObject Type="Embed" ProgID="Equation.DSMT4" ShapeID="_x0000_i1498" DrawAspect="Content" ObjectID="_1354391789"/>
        </w:object>
      </w:r>
      <w:r w:rsidRPr="00690318">
        <w:t xml:space="preserve">, </w:t>
      </w:r>
      <w:r w:rsidR="006C2049" w:rsidRPr="006C2049">
        <w:rPr>
          <w:position w:val="-12"/>
        </w:rPr>
        <w:object w:dxaOrig="260" w:dyaOrig="360" w14:anchorId="52C94B67">
          <v:shape id="_x0000_i1499" type="#_x0000_t75" style="width:13.35pt;height:18pt" o:ole="">
            <v:imagedata r:id="rId1168" o:title=""/>
          </v:shape>
          <o:OLEObject Type="Embed" ProgID="Equation.DSMT4" ShapeID="_x0000_i1499" DrawAspect="Content" ObjectID="_1354391790"/>
        </w:object>
      </w:r>
      <w:r w:rsidRPr="00690318">
        <w:t xml:space="preserve">, </w:t>
      </w:r>
      <w:r w:rsidR="006C2049" w:rsidRPr="006C2049">
        <w:rPr>
          <w:position w:val="-12"/>
        </w:rPr>
        <w:object w:dxaOrig="240" w:dyaOrig="360" w14:anchorId="21F832DD">
          <v:shape id="_x0000_i1500" type="#_x0000_t75" style="width:12pt;height:18pt" o:ole="">
            <v:imagedata r:id="rId1170" o:title=""/>
          </v:shape>
          <o:OLEObject Type="Embed" ProgID="Equation.DSMT4" ShapeID="_x0000_i1500" DrawAspect="Content" ObjectID="_1354391791"/>
        </w:object>
      </w:r>
      <w:r w:rsidRPr="00690318">
        <w:t xml:space="preserve"> and </w:t>
      </w:r>
      <w:r w:rsidR="006C2049" w:rsidRPr="006C2049">
        <w:rPr>
          <w:position w:val="-12"/>
        </w:rPr>
        <w:object w:dxaOrig="260" w:dyaOrig="360" w14:anchorId="01C032C1">
          <v:shape id="_x0000_i1501" type="#_x0000_t75" style="width:13.35pt;height:18pt" o:ole="">
            <v:imagedata r:id="rId1172" o:title=""/>
          </v:shape>
          <o:OLEObject Type="Embed" ProgID="Equation.DSMT4" ShapeID="_x0000_i1501" DrawAspect="Content" ObjectID="_135439179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247AF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4449" w:name="_Toc200951633"/>
      <w:bookmarkStart w:id="4450" w:name="_Toc280622705"/>
      <w:r w:rsidRPr="00690318">
        <w:t>Multigeneration Solids</w:t>
      </w:r>
      <w:bookmarkEnd w:id="4449"/>
      <w:bookmarkEnd w:id="4450"/>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r w:rsidR="004A7B69">
        <w:fldChar w:fldCharType="begin"/>
      </w:r>
      <w:r w:rsidR="004A7B69">
        <w:instrText xml:space="preserve"> HYPERLINK \l "_ENREF_31" \o "Ateshian, 2010 #67" </w:instrText>
      </w:r>
      <w:ins w:id="4451" w:author="Gerard" w:date="2014-12-19T10:20:00Z"/>
      <w:r w:rsidR="004A7B69">
        <w:fldChar w:fldCharType="separate"/>
      </w:r>
      <w:r w:rsidR="00711A1D">
        <w:rPr>
          <w:noProof/>
        </w:rPr>
        <w:t>31</w:t>
      </w:r>
      <w:r w:rsidR="004A7B69">
        <w:rPr>
          <w:noProof/>
        </w:rPr>
        <w:fldChar w:fldCharType="end"/>
      </w:r>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2" type="#_x0000_t75" style="width:10pt;height:13.35pt" o:ole="">
            <v:imagedata r:id="rId1174" o:title=""/>
          </v:shape>
          <o:OLEObject Type="Embed" ProgID="Equation.DSMT4" ShapeID="_x0000_i1502" DrawAspect="Content" ObjectID="_1354391793"/>
        </w:object>
      </w:r>
      <w:r w:rsidRPr="00690318">
        <w:t xml:space="preserve"> has a distinct reference configuration </w:t>
      </w:r>
      <w:r w:rsidR="006C2049" w:rsidRPr="006C2049">
        <w:rPr>
          <w:position w:val="-4"/>
        </w:rPr>
        <w:object w:dxaOrig="340" w:dyaOrig="300" w14:anchorId="75D876C0">
          <v:shape id="_x0000_i1503" type="#_x0000_t75" style="width:17.35pt;height:15.35pt" o:ole="">
            <v:imagedata r:id="rId1176" o:title=""/>
          </v:shape>
          <o:OLEObject Type="Embed" ProgID="Equation.DSMT4" ShapeID="_x0000_i1503" DrawAspect="Content" ObjectID="_1354391794"/>
        </w:object>
      </w:r>
      <w:r w:rsidRPr="00690318">
        <w:t xml:space="preserve"> determined at the time </w:t>
      </w:r>
      <w:r w:rsidR="006C2049" w:rsidRPr="006C2049">
        <w:rPr>
          <w:position w:val="-6"/>
        </w:rPr>
        <w:object w:dxaOrig="240" w:dyaOrig="320" w14:anchorId="384AEB74">
          <v:shape id="_x0000_i1504" type="#_x0000_t75" style="width:12pt;height:16pt" o:ole="">
            <v:imagedata r:id="rId1178" o:title=""/>
          </v:shape>
          <o:OLEObject Type="Embed" ProgID="Equation.DSMT4" ShapeID="_x0000_i1504" DrawAspect="Content" ObjectID="_1354391795"/>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5" type="#_x0000_t75" style="width:10pt;height:13.35pt" o:ole="">
            <v:imagedata r:id="rId1180" o:title=""/>
          </v:shape>
          <o:OLEObject Type="Embed" ProgID="Equation.DSMT4" ShapeID="_x0000_i1505" DrawAspect="Content" ObjectID="_1354391796"/>
        </w:object>
      </w:r>
      <w:r w:rsidRPr="00690318">
        <w:t xml:space="preserve">, all of which are constrained to move together in the current configuration </w:t>
      </w:r>
      <w:r w:rsidR="006C2049" w:rsidRPr="006C2049">
        <w:rPr>
          <w:position w:val="-4"/>
        </w:rPr>
        <w:object w:dxaOrig="200" w:dyaOrig="200" w14:anchorId="0D6E742C">
          <v:shape id="_x0000_i1506" type="#_x0000_t75" style="width:10pt;height:10pt" o:ole="">
            <v:imagedata r:id="rId1182" o:title=""/>
          </v:shape>
          <o:OLEObject Type="Embed" ProgID="Equation.DSMT4" ShapeID="_x0000_i1506" DrawAspect="Content" ObjectID="_1354391797"/>
        </w:object>
      </w:r>
      <w:r w:rsidRPr="00690318">
        <w:t xml:space="preserve">.  The deformation gradient of each generation is </w:t>
      </w:r>
      <w:r w:rsidR="006C2049" w:rsidRPr="006C2049">
        <w:rPr>
          <w:position w:val="-10"/>
        </w:rPr>
        <w:object w:dxaOrig="1320" w:dyaOrig="360" w14:anchorId="725A8BA8">
          <v:shape id="_x0000_i1507" type="#_x0000_t75" style="width:66pt;height:18pt" o:ole="">
            <v:imagedata r:id="rId1184" o:title=""/>
          </v:shape>
          <o:OLEObject Type="Embed" ProgID="Equation.DSMT4" ShapeID="_x0000_i1507" DrawAspect="Content" ObjectID="_1354391798"/>
        </w:object>
      </w:r>
      <w:r w:rsidRPr="00690318">
        <w:t>.  The first generation (</w:t>
      </w:r>
      <w:r w:rsidR="006C2049" w:rsidRPr="006C2049">
        <w:rPr>
          <w:position w:val="-10"/>
        </w:rPr>
        <w:object w:dxaOrig="520" w:dyaOrig="320" w14:anchorId="6B6F85E8">
          <v:shape id="_x0000_i1508" type="#_x0000_t75" style="width:26pt;height:16pt" o:ole="">
            <v:imagedata r:id="rId1186" o:title=""/>
          </v:shape>
          <o:OLEObject Type="Embed" ProgID="Equation.DSMT4" ShapeID="_x0000_i1508" DrawAspect="Content" ObjectID="_1354391799"/>
        </w:object>
      </w:r>
      <w:r w:rsidRPr="00690318">
        <w:t xml:space="preserve">) is assumed to be present at time </w:t>
      </w:r>
      <w:r w:rsidR="006C2049" w:rsidRPr="006C2049">
        <w:rPr>
          <w:position w:val="-6"/>
        </w:rPr>
        <w:object w:dxaOrig="580" w:dyaOrig="320" w14:anchorId="166B3A52">
          <v:shape id="_x0000_i1509" type="#_x0000_t75" style="width:29.35pt;height:16pt" o:ole="">
            <v:imagedata r:id="rId1188" o:title=""/>
          </v:shape>
          <o:OLEObject Type="Embed" ProgID="Equation.DSMT4" ShapeID="_x0000_i1509" DrawAspect="Content" ObjectID="_1354391800"/>
        </w:object>
      </w:r>
      <w:r w:rsidRPr="00690318">
        <w:t xml:space="preserve">, therefore its reference configuration is </w:t>
      </w:r>
      <w:r w:rsidR="006C2049" w:rsidRPr="006C2049">
        <w:rPr>
          <w:position w:val="-4"/>
        </w:rPr>
        <w:object w:dxaOrig="760" w:dyaOrig="300" w14:anchorId="10CD9FAA">
          <v:shape id="_x0000_i1510" type="#_x0000_t75" style="width:38pt;height:15.35pt" o:ole="">
            <v:imagedata r:id="rId1190" o:title=""/>
          </v:shape>
          <o:OLEObject Type="Embed" ProgID="Equation.DSMT4" ShapeID="_x0000_i1510" DrawAspect="Content" ObjectID="_1354391801"/>
        </w:object>
      </w:r>
      <w:r w:rsidRPr="00690318">
        <w:t xml:space="preserve"> and its deformation gradient </w:t>
      </w:r>
      <w:r w:rsidR="006C2049" w:rsidRPr="006C2049">
        <w:rPr>
          <w:position w:val="-10"/>
        </w:rPr>
        <w:object w:dxaOrig="1240" w:dyaOrig="360" w14:anchorId="22BD4497">
          <v:shape id="_x0000_i1511" type="#_x0000_t75" style="width:62pt;height:18pt" o:ole="">
            <v:imagedata r:id="rId1192" o:title=""/>
          </v:shape>
          <o:OLEObject Type="Embed" ProgID="Equation.DSMT4" ShapeID="_x0000_i1511" DrawAspect="Content" ObjectID="_1354391802"/>
        </w:object>
      </w:r>
      <w:r w:rsidRPr="00690318">
        <w:t xml:space="preserve"> is equivalent to </w:t>
      </w:r>
      <w:r w:rsidR="006C2049" w:rsidRPr="006C2049">
        <w:rPr>
          <w:position w:val="-10"/>
        </w:rPr>
        <w:object w:dxaOrig="1080" w:dyaOrig="340" w14:anchorId="425C5869">
          <v:shape id="_x0000_i1512" type="#_x0000_t75" style="width:54pt;height:17.35pt" o:ole="">
            <v:imagedata r:id="rId1194" o:title=""/>
          </v:shape>
          <o:OLEObject Type="Embed" ProgID="Equation.DSMT4" ShapeID="_x0000_i1512" DrawAspect="Content" ObjectID="_1354391803"/>
        </w:object>
      </w:r>
      <w:r w:rsidRPr="00690318">
        <w:t xml:space="preserve">.  Each generation's reference configuration </w:t>
      </w:r>
      <w:r w:rsidR="006C2049" w:rsidRPr="006C2049">
        <w:rPr>
          <w:position w:val="-4"/>
        </w:rPr>
        <w:object w:dxaOrig="340" w:dyaOrig="300" w14:anchorId="68949A81">
          <v:shape id="_x0000_i1513" type="#_x0000_t75" style="width:17.35pt;height:15.35pt" o:ole="">
            <v:imagedata r:id="rId1196" o:title=""/>
          </v:shape>
          <o:OLEObject Type="Embed" ProgID="Equation.DSMT4" ShapeID="_x0000_i1513" DrawAspect="Content" ObjectID="_1354391804"/>
        </w:object>
      </w:r>
      <w:r w:rsidRPr="00690318">
        <w:t xml:space="preserve"> has a one-to-one mapping </w:t>
      </w:r>
      <w:r w:rsidR="006C2049" w:rsidRPr="006C2049">
        <w:rPr>
          <w:position w:val="-10"/>
        </w:rPr>
        <w:object w:dxaOrig="1500" w:dyaOrig="360" w14:anchorId="5A16FDFC">
          <v:shape id="_x0000_i1514" type="#_x0000_t75" style="width:75.35pt;height:18pt" o:ole="">
            <v:imagedata r:id="rId1198" o:title=""/>
          </v:shape>
          <o:OLEObject Type="Embed" ProgID="Equation.DSMT4" ShapeID="_x0000_i1514" DrawAspect="Content" ObjectID="_1354391805"/>
        </w:object>
      </w:r>
      <w:r w:rsidRPr="00690318">
        <w:t xml:space="preserve"> with the master reference configuration </w:t>
      </w:r>
      <w:r w:rsidR="006C2049" w:rsidRPr="006C2049">
        <w:rPr>
          <w:position w:val="-4"/>
        </w:rPr>
        <w:object w:dxaOrig="300" w:dyaOrig="300" w14:anchorId="5D7D0F69">
          <v:shape id="_x0000_i1515" type="#_x0000_t75" style="width:15.35pt;height:15.35pt" o:ole="">
            <v:imagedata r:id="rId1200" o:title=""/>
          </v:shape>
          <o:OLEObject Type="Embed" ProgID="Equation.DSMT4" ShapeID="_x0000_i1515" DrawAspect="Content" ObjectID="_1354391806"/>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6" type="#_x0000_t75" style="width:10pt;height:13.35pt" o:ole="">
            <v:imagedata r:id="rId1202" o:title=""/>
          </v:shape>
          <o:OLEObject Type="Embed" ProgID="Equation.DSMT4" ShapeID="_x0000_i1516" DrawAspect="Content" ObjectID="_1354391807"/>
        </w:object>
      </w:r>
      <w:r w:rsidRPr="00690318">
        <w:t xml:space="preserve"> and the first generation is simply </w:t>
      </w:r>
      <w:r w:rsidR="006C2049" w:rsidRPr="006C2049">
        <w:rPr>
          <w:position w:val="-16"/>
        </w:rPr>
        <w:object w:dxaOrig="2640" w:dyaOrig="440" w14:anchorId="3D82FC8A">
          <v:shape id="_x0000_i1517" type="#_x0000_t75" style="width:132pt;height:22pt" o:ole="">
            <v:imagedata r:id="rId1204" o:title=""/>
          </v:shape>
          <o:OLEObject Type="Embed" ProgID="Equation.DSMT4" ShapeID="_x0000_i1517" DrawAspect="Content" ObjectID="_1354391808"/>
        </w:object>
      </w:r>
      <w:r w:rsidRPr="00690318">
        <w:t xml:space="preserve">.  In other words, when generation </w:t>
      </w:r>
      <w:r w:rsidR="006C2049" w:rsidRPr="006C2049">
        <w:rPr>
          <w:position w:val="-10"/>
        </w:rPr>
        <w:object w:dxaOrig="200" w:dyaOrig="260" w14:anchorId="3ECD0F46">
          <v:shape id="_x0000_i1518" type="#_x0000_t75" style="width:10pt;height:13.35pt" o:ole="">
            <v:imagedata r:id="rId1206" o:title=""/>
          </v:shape>
          <o:OLEObject Type="Embed" ProgID="Equation.DSMT4" ShapeID="_x0000_i1518" DrawAspect="Content" ObjectID="_1354391809"/>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9" type="#_x0000_t75" style="width:12pt;height:16pt" o:ole="">
            <v:imagedata r:id="rId1208" o:title=""/>
          </v:shape>
          <o:OLEObject Type="Embed" ProgID="Equation.DSMT4" ShapeID="_x0000_i1519" DrawAspect="Content" ObjectID="_1354391810"/>
        </w:object>
      </w:r>
      <w:r w:rsidRPr="00690318">
        <w:t xml:space="preserve">. Note that </w:t>
      </w:r>
      <w:r w:rsidR="006C2049" w:rsidRPr="006C2049">
        <w:rPr>
          <w:position w:val="-4"/>
        </w:rPr>
        <w:object w:dxaOrig="360" w:dyaOrig="300" w14:anchorId="1FA783F9">
          <v:shape id="_x0000_i1520" type="#_x0000_t75" style="width:18pt;height:15.35pt" o:ole="">
            <v:imagedata r:id="rId1210" o:title=""/>
          </v:shape>
          <o:OLEObject Type="Embed" ProgID="Equation.DSMT4" ShapeID="_x0000_i1520" DrawAspect="Content" ObjectID="_1354391811"/>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21" type="#_x0000_t75" style="width:93.35pt;height:34pt" o:ole="">
            <v:imagedata r:id="rId1212" o:title=""/>
          </v:shape>
          <o:OLEObject Type="Embed" ProgID="Equation.DSMT4" ShapeID="_x0000_i1521" DrawAspect="Content" ObjectID="_1354391812"/>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2" type="#_x0000_t75" style="width:40pt;height:22pt" o:ole="">
            <v:imagedata r:id="rId1214" o:title=""/>
          </v:shape>
          <o:OLEObject Type="Embed" ProgID="Equation.DSMT4" ShapeID="_x0000_i1522" DrawAspect="Content" ObjectID="_1354391813"/>
        </w:object>
      </w:r>
      <w:r w:rsidRPr="00690318">
        <w:t xml:space="preserve"> is the state of stress in the generation </w:t>
      </w:r>
      <w:r w:rsidR="006C2049" w:rsidRPr="006C2049">
        <w:rPr>
          <w:position w:val="-10"/>
        </w:rPr>
        <w:object w:dxaOrig="200" w:dyaOrig="260" w14:anchorId="1B82B2F8">
          <v:shape id="_x0000_i1523" type="#_x0000_t75" style="width:10pt;height:13.35pt" o:ole="">
            <v:imagedata r:id="rId1216" o:title=""/>
          </v:shape>
          <o:OLEObject Type="Embed" ProgID="Equation.DSMT4" ShapeID="_x0000_i1523" DrawAspect="Content" ObjectID="_1354391814"/>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4" type="#_x0000_t75" style="width:17.35pt;height:15.35pt" o:ole="">
            <v:imagedata r:id="rId1218" o:title=""/>
          </v:shape>
          <o:OLEObject Type="Embed" ProgID="Equation.DSMT4" ShapeID="_x0000_i1524" DrawAspect="Content" ObjectID="_1354391815"/>
        </w:object>
      </w:r>
      <w:r w:rsidRPr="00690318">
        <w:t xml:space="preserve">. In the above equation, </w:t>
      </w:r>
      <w:r w:rsidR="006C2049" w:rsidRPr="006C2049">
        <w:rPr>
          <w:position w:val="-6"/>
        </w:rPr>
        <w:object w:dxaOrig="1240" w:dyaOrig="320" w14:anchorId="0127C9D3">
          <v:shape id="_x0000_i1525" type="#_x0000_t75" style="width:62pt;height:16pt" o:ole="">
            <v:imagedata r:id="rId1220" o:title=""/>
          </v:shape>
          <o:OLEObject Type="Embed" ProgID="Equation.DSMT4" ShapeID="_x0000_i1525" DrawAspect="Content" ObjectID="_1354391816"/>
        </w:object>
      </w:r>
      <w:r w:rsidRPr="00690318">
        <w:t xml:space="preserve"> and the factor </w:t>
      </w:r>
      <w:r w:rsidR="006C2049" w:rsidRPr="006C2049">
        <w:rPr>
          <w:position w:val="-10"/>
        </w:rPr>
        <w:object w:dxaOrig="560" w:dyaOrig="360" w14:anchorId="4097510A">
          <v:shape id="_x0000_i1526" type="#_x0000_t75" style="width:28pt;height:18pt" o:ole="">
            <v:imagedata r:id="rId1222" o:title=""/>
          </v:shape>
          <o:OLEObject Type="Embed" ProgID="Equation.DSMT4" ShapeID="_x0000_i1526" DrawAspect="Content" ObjectID="_135439181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7" type="#_x0000_t75" style="width:15.35pt;height:15.35pt" o:ole="">
            <v:imagedata r:id="rId1224" o:title=""/>
          </v:shape>
          <o:OLEObject Type="Embed" ProgID="Equation.DSMT4" ShapeID="_x0000_i1527" DrawAspect="Content" ObjectID="_135439181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8" type="#_x0000_t75" style="width:18pt;height:15.35pt" o:ole="">
            <v:imagedata r:id="rId1226" o:title=""/>
          </v:shape>
          <o:OLEObject Type="Embed" ProgID="Equation.DSMT4" ShapeID="_x0000_i1528" DrawAspect="Content" ObjectID="_135439181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452" w:name="_Toc200951634"/>
      <w:bookmarkStart w:id="4453" w:name="_Toc280622706"/>
      <w:r w:rsidRPr="00690318">
        <w:t>General Specification of Multigeneration Solids</w:t>
      </w:r>
      <w:bookmarkEnd w:id="4452"/>
      <w:bookmarkEnd w:id="445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9" type="#_x0000_t75" style="width:12pt;height:16pt" o:ole="">
            <v:imagedata r:id="rId1228" o:title=""/>
          </v:shape>
          <o:OLEObject Type="Embed" ProgID="Equation.DSMT4" ShapeID="_x0000_i1529" DrawAspect="Content" ObjectID="_135439182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454" w:name="_Ref162415183"/>
      <w:bookmarkStart w:id="4455" w:name="_Toc280622707"/>
      <w:r w:rsidRPr="0097532C">
        <w:lastRenderedPageBreak/>
        <w:t>Biphasic Materials</w:t>
      </w:r>
      <w:bookmarkEnd w:id="4454"/>
      <w:bookmarkEnd w:id="445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247AFD">
        <w:t>4.1.3</w:t>
      </w:r>
      <w:r w:rsidRPr="00B27FE9">
        <w:fldChar w:fldCharType="end"/>
      </w:r>
      <w:r w:rsidRPr="00B27FE9">
        <w:t>.</w:t>
      </w:r>
      <w:r w:rsidR="008B53FE">
        <w:t xml:space="preserve">  The user is referred to the </w:t>
      </w:r>
      <w:r w:rsidR="004A7B69">
        <w:fldChar w:fldCharType="begin"/>
      </w:r>
      <w:r w:rsidR="004A7B69">
        <w:instrText xml:space="preserve"> HYPERLINK "http://mrl.sci.utah.edu/software/febio" </w:instrText>
      </w:r>
      <w:ins w:id="4456" w:author="Gerard" w:date="2014-12-19T10:20:00Z"/>
      <w:r w:rsidR="004A7B69">
        <w:fldChar w:fldCharType="separate"/>
      </w:r>
      <w:r w:rsidR="008B53FE" w:rsidRPr="00C966F3">
        <w:rPr>
          <w:rStyle w:val="Hyperlink"/>
          <w:i/>
        </w:rPr>
        <w:t>FEBio Theory Manual</w:t>
      </w:r>
      <w:r w:rsidR="004A7B69">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30" type="#_x0000_t75" style="width:13.35pt;height:11.35pt" o:ole="">
            <v:imagedata r:id="rId1230" o:title=""/>
          </v:shape>
          <o:OLEObject Type="Embed" ProgID="Equation.DSMT4" ShapeID="_x0000_i1530" DrawAspect="Content" ObjectID="_1354391821"/>
        </w:object>
      </w:r>
      <w:r>
        <w:t xml:space="preserve">, to the interstitial fluid pressure gradient, </w:t>
      </w:r>
      <w:r w:rsidR="006C2049" w:rsidRPr="006C2049">
        <w:rPr>
          <w:position w:val="-10"/>
        </w:rPr>
        <w:object w:dxaOrig="360" w:dyaOrig="320" w14:anchorId="4A18880E">
          <v:shape id="_x0000_i1531" type="#_x0000_t75" style="width:18pt;height:16pt" o:ole="">
            <v:imagedata r:id="rId1232" o:title=""/>
          </v:shape>
          <o:OLEObject Type="Embed" ProgID="Equation.DSMT4" ShapeID="_x0000_i1531" DrawAspect="Content" ObjectID="_1354391822"/>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2" type="#_x0000_t75" style="width:59.35pt;height:16pt" o:ole="">
            <v:imagedata r:id="rId1234" o:title=""/>
          </v:shape>
          <o:OLEObject Type="Embed" ProgID="Equation.DSMT4" ShapeID="_x0000_i1532" DrawAspect="Content" ObjectID="_1354391823"/>
        </w:object>
      </w:r>
    </w:p>
    <w:p w14:paraId="5E15882E" w14:textId="090471F8" w:rsidR="006A0BC1" w:rsidRDefault="006A0BC1" w:rsidP="006A0BC1">
      <w:r>
        <w:t xml:space="preserve">where </w:t>
      </w:r>
      <w:r w:rsidR="006C2049" w:rsidRPr="006C2049">
        <w:rPr>
          <w:position w:val="-4"/>
        </w:rPr>
        <w:object w:dxaOrig="220" w:dyaOrig="260" w14:anchorId="65C6EE68">
          <v:shape id="_x0000_i1533" type="#_x0000_t75" style="width:11.35pt;height:13.35pt" o:ole="">
            <v:imagedata r:id="rId1236" o:title=""/>
          </v:shape>
          <o:OLEObject Type="Embed" ProgID="Equation.DSMT4" ShapeID="_x0000_i1533" DrawAspect="Content" ObjectID="_1354391824"/>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457" w:name="_Toc280622708"/>
      <w:r w:rsidRPr="0097532C">
        <w:lastRenderedPageBreak/>
        <w:t>General Specification of Biphasic Materials</w:t>
      </w:r>
      <w:bookmarkEnd w:id="445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4" type="#_x0000_t75" style="width:15.35pt;height:19.35pt" o:ole="">
                  <v:imagedata r:id="rId1238" o:title=""/>
                </v:shape>
                <o:OLEObject Type="Embed" ProgID="Equation.DSMT4" ShapeID="_x0000_i1534" DrawAspect="Content" ObjectID="_1354391825"/>
              </w:object>
            </w:r>
            <w:r w:rsidRPr="000B272C">
              <w:t xml:space="preserve"> in the reference configuration (</w:t>
            </w:r>
            <w:r w:rsidR="006C2049" w:rsidRPr="006C2049">
              <w:rPr>
                <w:position w:val="-12"/>
              </w:rPr>
              <w:object w:dxaOrig="980" w:dyaOrig="380" w14:anchorId="3CA26833">
                <v:shape id="_x0000_i1535" type="#_x0000_t75" style="width:49.35pt;height:19.35pt" o:ole="">
                  <v:imagedata r:id="rId1240" o:title=""/>
                </v:shape>
                <o:OLEObject Type="Embed" ProgID="Equation.DSMT4" ShapeID="_x0000_i1535" DrawAspect="Content" ObjectID="_135439182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4458" w:author="Gerard" w:date="2014-11-13T18:57:00Z"/>
        </w:trPr>
        <w:tc>
          <w:tcPr>
            <w:tcW w:w="0" w:type="auto"/>
            <w:shd w:val="clear" w:color="auto" w:fill="auto"/>
          </w:tcPr>
          <w:p w14:paraId="60B973D3" w14:textId="2438296E" w:rsidR="006D6FC2" w:rsidRDefault="006D6FC2" w:rsidP="00A92C16">
            <w:pPr>
              <w:pStyle w:val="code"/>
              <w:rPr>
                <w:ins w:id="4459" w:author="Gerard" w:date="2014-11-13T18:57:00Z"/>
              </w:rPr>
            </w:pPr>
            <w:ins w:id="4460" w:author="Gerard" w:date="2014-11-13T18:57:00Z">
              <w:r>
                <w:t>&lt;fluid_density&gt;</w:t>
              </w:r>
            </w:ins>
          </w:p>
        </w:tc>
        <w:tc>
          <w:tcPr>
            <w:tcW w:w="0" w:type="auto"/>
            <w:shd w:val="clear" w:color="auto" w:fill="auto"/>
          </w:tcPr>
          <w:p w14:paraId="459D421D" w14:textId="1F1297E4" w:rsidR="006D6FC2" w:rsidRPr="000B272C" w:rsidRDefault="006D6FC2" w:rsidP="006C2049">
            <w:pPr>
              <w:rPr>
                <w:ins w:id="4461" w:author="Gerard" w:date="2014-11-13T18:57:00Z"/>
              </w:rPr>
            </w:pPr>
            <w:ins w:id="4462" w:author="Gerard" w:date="2014-11-13T18:58:00Z">
              <w:r>
                <w:t>F</w:t>
              </w:r>
            </w:ins>
            <w:ins w:id="4463" w:author="Gerard" w:date="2014-11-13T18:57:00Z">
              <w:r>
                <w:t>luid</w:t>
              </w:r>
            </w:ins>
            <w:ins w:id="4464" w:author="Gerard" w:date="2014-11-13T18:58:00Z">
              <w:r>
                <w:t xml:space="preserve"> density</w:t>
              </w:r>
            </w:ins>
            <w:ins w:id="4465" w:author="Gerard" w:date="2014-11-13T18:57:00Z">
              <w:r>
                <w:t xml:space="preserve"> </w:t>
              </w:r>
            </w:ins>
            <w:ins w:id="4466" w:author="Gerard" w:date="2014-11-13T18:57:00Z">
              <w:r w:rsidRPr="004A7B69">
                <w:rPr>
                  <w:position w:val="-12"/>
                </w:rPr>
                <w:object w:dxaOrig="340" w:dyaOrig="400" w14:anchorId="4C502D56">
                  <v:shape id="_x0000_i1536" type="#_x0000_t75" style="width:17.35pt;height:20pt" o:ole="">
                    <v:imagedata r:id="rId1242" o:title=""/>
                  </v:shape>
                  <o:OLEObject Type="Embed" ProgID="Equation.DSMT4" ShapeID="_x0000_i1536" DrawAspect="Content" ObjectID="_1354391827"/>
                </w:object>
              </w:r>
            </w:ins>
            <w:ins w:id="4467" w:author="Gerard" w:date="2014-11-13T18:57:00Z">
              <w:r>
                <w:t xml:space="preserve"> </w:t>
              </w:r>
            </w:ins>
          </w:p>
        </w:tc>
        <w:tc>
          <w:tcPr>
            <w:tcW w:w="0" w:type="auto"/>
          </w:tcPr>
          <w:p w14:paraId="3CFE3D62" w14:textId="77777777" w:rsidR="006D6FC2" w:rsidRDefault="006D6FC2" w:rsidP="00AF2221">
            <w:pPr>
              <w:rPr>
                <w:ins w:id="4468"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7" type="#_x0000_t75" style="width:16pt;height:18pt" o:ole="">
                  <v:imagedata r:id="rId1244" o:title=""/>
                </v:shape>
                <o:OLEObject Type="Embed" ProgID="Equation.DSMT4" ShapeID="_x0000_i1537" DrawAspect="Content" ObjectID="_135439182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4469"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 xml:space="preserve">.  The </w:t>
      </w:r>
      <w:r w:rsidRPr="006D6FC2">
        <w:rPr>
          <w:rStyle w:val="CodeChar0"/>
          <w:rPrChange w:id="4470"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471" w:author="Gerard" w:date="2014-12-19T15:33:00Z">
        <w:r w:rsidR="00247AFD">
          <w:t>4.5.2</w:t>
        </w:r>
      </w:ins>
      <w:del w:id="4472" w:author="Gerard" w:date="2014-12-19T10:20:00Z">
        <w:r w:rsidR="001B13CD" w:rsidDel="00FA4318">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8" type="#_x0000_t75" style="width:29.35pt;height:19.35pt" o:ole="">
            <v:imagedata r:id="rId1246" o:title=""/>
          </v:shape>
          <o:OLEObject Type="Embed" ProgID="Equation.DSMT4" ShapeID="_x0000_i1538" DrawAspect="Content" ObjectID="_1354391829"/>
        </w:object>
      </w:r>
      <w:r w:rsidR="009B7DA4" w:rsidRPr="00B27FE9">
        <w:t>.</w:t>
      </w:r>
      <w:ins w:id="4473" w:author="Gerard" w:date="2014-11-13T18:58:00Z">
        <w:r w:rsidR="006D6FC2">
          <w:t xml:space="preserve"> The fluid density </w:t>
        </w:r>
      </w:ins>
      <w:ins w:id="4474" w:author="Gerard" w:date="2014-11-13T19:28:00Z">
        <w:r w:rsidR="000F379E" w:rsidRPr="004A7B69">
          <w:rPr>
            <w:position w:val="-12"/>
          </w:rPr>
          <w:object w:dxaOrig="340" w:dyaOrig="400" w14:anchorId="68C70899">
            <v:shape id="_x0000_i1539" type="#_x0000_t75" style="width:17.35pt;height:20pt" o:ole="">
              <v:imagedata r:id="rId1248" o:title=""/>
            </v:shape>
            <o:OLEObject Type="Embed" ProgID="Equation.DSMT4" ShapeID="_x0000_i1539" DrawAspect="Content" ObjectID="_1354391830"/>
          </w:object>
        </w:r>
      </w:ins>
      <w:ins w:id="4475" w:author="Gerard" w:date="2014-11-13T19:28:00Z">
        <w:r w:rsidR="000F379E">
          <w:t xml:space="preserve"> specified </w:t>
        </w:r>
      </w:ins>
      <w:ins w:id="4476" w:author="Gerard" w:date="2014-11-13T18:59:00Z">
        <w:r w:rsidR="006D6FC2">
          <w:t xml:space="preserve">in </w:t>
        </w:r>
        <w:r w:rsidR="006D6FC2" w:rsidRPr="006D6FC2">
          <w:rPr>
            <w:rStyle w:val="CodeChar0"/>
            <w:rPrChange w:id="4477" w:author="Gerard" w:date="2014-11-13T18:59:00Z">
              <w:rPr/>
            </w:rPrChange>
          </w:rPr>
          <w:t>&lt;fluid_density&gt;</w:t>
        </w:r>
        <w:r w:rsidR="006D6FC2">
          <w:t xml:space="preserve"> and the solid density</w:t>
        </w:r>
      </w:ins>
      <w:ins w:id="4478" w:author="Gerard" w:date="2014-11-13T19:28:00Z">
        <w:r w:rsidR="000F379E">
          <w:t xml:space="preserve"> </w:t>
        </w:r>
      </w:ins>
      <w:ins w:id="4479" w:author="Gerard" w:date="2014-11-13T19:28:00Z">
        <w:r w:rsidR="000F379E" w:rsidRPr="004A7B69">
          <w:rPr>
            <w:position w:val="-12"/>
          </w:rPr>
          <w:object w:dxaOrig="320" w:dyaOrig="400" w14:anchorId="59EB7A00">
            <v:shape id="_x0000_i1540" type="#_x0000_t75" style="width:16pt;height:20pt" o:ole="">
              <v:imagedata r:id="rId1250" o:title=""/>
            </v:shape>
            <o:OLEObject Type="Embed" ProgID="Equation.DSMT4" ShapeID="_x0000_i1540" DrawAspect="Content" ObjectID="_1354391831"/>
          </w:object>
        </w:r>
      </w:ins>
      <w:ins w:id="4480" w:author="Gerard" w:date="2014-11-13T19:28:00Z">
        <w:r w:rsidR="000F379E">
          <w:t xml:space="preserve"> specified </w:t>
        </w:r>
      </w:ins>
      <w:ins w:id="4481" w:author="Gerard" w:date="2014-11-13T18:59:00Z">
        <w:r w:rsidR="000F379E">
          <w:t xml:space="preserve">in </w:t>
        </w:r>
      </w:ins>
      <w:ins w:id="4482" w:author="Gerard" w:date="2014-11-13T19:25:00Z">
        <w:r w:rsidR="009A48DF" w:rsidRPr="009A48DF">
          <w:rPr>
            <w:rStyle w:val="CodeChar0"/>
            <w:rPrChange w:id="4483" w:author="Gerard" w:date="2014-11-13T19:26:00Z">
              <w:rPr/>
            </w:rPrChange>
          </w:rPr>
          <w:t>&lt;density&gt;</w:t>
        </w:r>
        <w:r w:rsidR="009A48DF">
          <w:t xml:space="preserve"> within the </w:t>
        </w:r>
        <w:r w:rsidR="009A48DF" w:rsidRPr="009A48DF">
          <w:rPr>
            <w:rStyle w:val="CodeChar0"/>
            <w:rPrChange w:id="4484"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485" w:name="_Ref162413399"/>
      <w:bookmarkStart w:id="4486" w:name="_Toc280622709"/>
      <w:r w:rsidRPr="0097532C">
        <w:lastRenderedPageBreak/>
        <w:t>Permeability Materials</w:t>
      </w:r>
      <w:bookmarkEnd w:id="4485"/>
      <w:bookmarkEnd w:id="448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487" w:name="_Ref288636620"/>
      <w:bookmarkStart w:id="4488" w:name="_Toc280622710"/>
      <w:r>
        <w:lastRenderedPageBreak/>
        <w:t>Constant Isotropic Permeability</w:t>
      </w:r>
      <w:bookmarkEnd w:id="4487"/>
      <w:bookmarkEnd w:id="4488"/>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r w:rsidR="004A7B69">
        <w:fldChar w:fldCharType="begin"/>
      </w:r>
      <w:r w:rsidR="004A7B69">
        <w:instrText xml:space="preserve"> HYPERLINK \l "_ENREF_32" \o "Mow, 1980 #263" </w:instrText>
      </w:r>
      <w:ins w:id="4489" w:author="Gerard" w:date="2014-12-19T10:20:00Z"/>
      <w:r w:rsidR="004A7B69">
        <w:fldChar w:fldCharType="separate"/>
      </w:r>
      <w:r w:rsidR="00711A1D">
        <w:rPr>
          <w:noProof/>
        </w:rPr>
        <w:t>32</w:t>
      </w:r>
      <w:r w:rsidR="004A7B69">
        <w:rPr>
          <w:noProof/>
        </w:rPr>
        <w:fldChar w:fldCharType="end"/>
      </w:r>
      <w:r w:rsidR="00031F52">
        <w:rPr>
          <w:noProof/>
        </w:rPr>
        <w:t xml:space="preserve">, </w:t>
      </w:r>
      <w:r w:rsidR="004A7B69">
        <w:fldChar w:fldCharType="begin"/>
      </w:r>
      <w:r w:rsidR="004A7B69">
        <w:instrText xml:space="preserve"> HYPERLINK \l "_ENREF_33" \o "Mow, 1985 #166" </w:instrText>
      </w:r>
      <w:ins w:id="4490" w:author="Gerard" w:date="2014-12-19T10:20:00Z"/>
      <w:r w:rsidR="004A7B69">
        <w:fldChar w:fldCharType="separate"/>
      </w:r>
      <w:r w:rsidR="00711A1D">
        <w:rPr>
          <w:noProof/>
        </w:rPr>
        <w:t>33</w:t>
      </w:r>
      <w:r w:rsidR="004A7B69">
        <w:rPr>
          <w:noProof/>
        </w:rPr>
        <w:fldChar w:fldCharType="end"/>
      </w:r>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41" type="#_x0000_t75" style="width:36pt;height:16pt" o:ole="">
            <v:imagedata r:id="rId1252" o:title=""/>
          </v:shape>
          <o:OLEObject Type="Embed" ProgID="Equation.DSMT4" ShapeID="_x0000_i1541" DrawAspect="Content" ObjectID="_1354391832"/>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42" type="#_x0000_t75" style="width:10pt;height:14pt" o:ole="">
            <v:imagedata r:id="rId1254" o:title=""/>
          </v:shape>
          <o:OLEObject Type="Embed" ProgID="Equation.DSMT4" ShapeID="_x0000_i1542" DrawAspect="Content" ObjectID="_135439183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491" w:name="_Toc280622711"/>
      <w:r>
        <w:lastRenderedPageBreak/>
        <w:t>Holmes-Mow</w:t>
      </w:r>
      <w:bookmarkEnd w:id="449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43" type="#_x0000_t75" style="width:13.35pt;height:18pt" o:ole="">
                  <v:imagedata r:id="rId1256" o:title=""/>
                </v:shape>
                <o:OLEObject Type="Embed" ProgID="Equation.DSMT4" ShapeID="_x0000_i1543" DrawAspect="Content" ObjectID="_135439183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44" type="#_x0000_t75" style="width:16pt;height:13.35pt" o:ole="">
                  <v:imagedata r:id="rId1258" o:title=""/>
                </v:shape>
                <o:OLEObject Type="Embed" ProgID="Equation.DSMT4" ShapeID="_x0000_i1544" DrawAspect="Content" ObjectID="_1354391835"/>
              </w:object>
            </w:r>
            <w:r w:rsidDel="00C526D6">
              <w:t xml:space="preserve"> (</w:t>
            </w:r>
            <w:r w:rsidR="006C2049" w:rsidRPr="006C2049">
              <w:rPr>
                <w:position w:val="-6"/>
              </w:rPr>
              <w:object w:dxaOrig="680" w:dyaOrig="279" w14:anchorId="69BBD6E1">
                <v:shape id="_x0000_i1545" type="#_x0000_t75" style="width:34pt;height:14pt" o:ole="">
                  <v:imagedata r:id="rId1260" o:title=""/>
                </v:shape>
                <o:OLEObject Type="Embed" ProgID="Equation.DSMT4" ShapeID="_x0000_i1545" DrawAspect="Content" ObjectID="_135439183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6" type="#_x0000_t75" style="width:12pt;height:11.35pt" o:ole="">
                  <v:imagedata r:id="rId1262" o:title=""/>
                </v:shape>
                <o:OLEObject Type="Embed" ProgID="Equation.DSMT4" ShapeID="_x0000_i1546" DrawAspect="Content" ObjectID="_1354391837"/>
              </w:object>
            </w:r>
            <w:r>
              <w:t xml:space="preserve"> </w:t>
            </w:r>
            <w:r w:rsidR="006C2049" w:rsidRPr="006C2049">
              <w:rPr>
                <w:position w:val="-14"/>
              </w:rPr>
              <w:object w:dxaOrig="780" w:dyaOrig="400" w14:anchorId="7587000E">
                <v:shape id="_x0000_i1547" type="#_x0000_t75" style="width:39.35pt;height:20pt" o:ole="">
                  <v:imagedata r:id="rId1264" o:title=""/>
                </v:shape>
                <o:OLEObject Type="Embed" ProgID="Equation.DSMT4" ShapeID="_x0000_i1547" DrawAspect="Content" ObjectID="_135439183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A7B69">
        <w:fldChar w:fldCharType="begin"/>
      </w:r>
      <w:r w:rsidR="004A7B69">
        <w:instrText xml:space="preserve"> HYPERLINK \l "_ENREF_28" \o "Holmes, 1990 #41" </w:instrText>
      </w:r>
      <w:ins w:id="4492" w:author="Gerard" w:date="2014-12-19T10:20:00Z"/>
      <w:r w:rsidR="004A7B69">
        <w:fldChar w:fldCharType="separate"/>
      </w:r>
      <w:r w:rsidR="00711A1D">
        <w:rPr>
          <w:noProof/>
        </w:rPr>
        <w:t>28</w:t>
      </w:r>
      <w:r w:rsidR="004A7B69">
        <w:rPr>
          <w:noProof/>
        </w:rPr>
        <w:fldChar w:fldCharType="end"/>
      </w:r>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8" type="#_x0000_t75" style="width:54pt;height:20pt" o:ole="">
            <v:imagedata r:id="rId1266" o:title=""/>
          </v:shape>
          <o:OLEObject Type="Embed" ProgID="Equation.DSMT4" ShapeID="_x0000_i1548" DrawAspect="Content" ObjectID="_1354391839"/>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9" type="#_x0000_t75" style="width:141.35pt;height:40pt" o:ole="">
            <v:imagedata r:id="rId1268" o:title=""/>
          </v:shape>
          <o:OLEObject Type="Embed" ProgID="Equation.DSMT4" ShapeID="_x0000_i1549" DrawAspect="Content" ObjectID="_1354391840"/>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50" type="#_x0000_t75" style="width:47.35pt;height:14pt" o:ole="">
            <v:imagedata r:id="rId1270" o:title=""/>
          </v:shape>
          <o:OLEObject Type="Embed" ProgID="Equation.DSMT4" ShapeID="_x0000_i1550" DrawAspect="Content" ObjectID="_1354391841"/>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493" w:name="_Toc280622712"/>
      <w:r>
        <w:lastRenderedPageBreak/>
        <w:t>Referentially Isotropic Permeability</w:t>
      </w:r>
      <w:bookmarkEnd w:id="449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51" type="#_x0000_t75" style="width:17.35pt;height:18pt" o:ole="">
                  <v:imagedata r:id="rId1272" o:title=""/>
                </v:shape>
                <o:OLEObject Type="Embed" ProgID="Equation.DSMT4" ShapeID="_x0000_i1551" DrawAspect="Content" ObjectID="_1354391842"/>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52" type="#_x0000_t75" style="width:15.35pt;height:18pt" o:ole="">
                  <v:imagedata r:id="rId1274" o:title=""/>
                </v:shape>
                <o:OLEObject Type="Embed" ProgID="Equation.DSMT4" ShapeID="_x0000_i1552" DrawAspect="Content" ObjectID="_1354391843"/>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53" type="#_x0000_t75" style="width:17.35pt;height:18pt" o:ole="">
                  <v:imagedata r:id="rId1276" o:title=""/>
                </v:shape>
                <o:OLEObject Type="Embed" ProgID="Equation.DSMT4" ShapeID="_x0000_i1553" DrawAspect="Content" ObjectID="_135439184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54" type="#_x0000_t75" style="width:16pt;height:13.35pt" o:ole="">
                  <v:imagedata r:id="rId1278" o:title=""/>
                </v:shape>
                <o:OLEObject Type="Embed" ProgID="Equation.DSMT4" ShapeID="_x0000_i1554" DrawAspect="Content" ObjectID="_1354391845"/>
              </w:object>
            </w:r>
            <w:r>
              <w:t xml:space="preserve"> (</w:t>
            </w:r>
            <w:r w:rsidR="006C2049" w:rsidRPr="006C2049">
              <w:rPr>
                <w:position w:val="-6"/>
              </w:rPr>
              <w:object w:dxaOrig="680" w:dyaOrig="279" w14:anchorId="77DD1DAD">
                <v:shape id="_x0000_i1555" type="#_x0000_t75" style="width:34pt;height:14pt" o:ole="">
                  <v:imagedata r:id="rId1280" o:title=""/>
                </v:shape>
                <o:OLEObject Type="Embed" ProgID="Equation.DSMT4" ShapeID="_x0000_i1555" DrawAspect="Content" ObjectID="_135439184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6" type="#_x0000_t75" style="width:12pt;height:11.35pt" o:ole="">
                  <v:imagedata r:id="rId1282" o:title=""/>
                </v:shape>
                <o:OLEObject Type="Embed" ProgID="Equation.DSMT4" ShapeID="_x0000_i1556" DrawAspect="Content" ObjectID="_1354391847"/>
              </w:object>
            </w:r>
            <w:r>
              <w:t xml:space="preserve"> (</w:t>
            </w:r>
            <w:r w:rsidR="006C2049" w:rsidRPr="006C2049">
              <w:rPr>
                <w:position w:val="-6"/>
              </w:rPr>
              <w:object w:dxaOrig="580" w:dyaOrig="279" w14:anchorId="32510678">
                <v:shape id="_x0000_i1557" type="#_x0000_t75" style="width:29.35pt;height:14pt" o:ole="">
                  <v:imagedata r:id="rId1284" o:title=""/>
                </v:shape>
                <o:OLEObject Type="Embed" ProgID="Equation.DSMT4" ShapeID="_x0000_i1557" DrawAspect="Content" ObjectID="_135439184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8" type="#_x0000_t75" style="width:213.35pt;height:38pt" o:ole="">
            <v:imagedata r:id="rId1286" o:title=""/>
          </v:shape>
          <o:OLEObject Type="Embed" ProgID="Equation.DSMT4" ShapeID="_x0000_i1558" DrawAspect="Content" ObjectID="_1354391849"/>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9" type="#_x0000_t75" style="width:11.35pt;height:14pt" o:ole="">
            <v:imagedata r:id="rId1288" o:title=""/>
          </v:shape>
          <o:OLEObject Type="Embed" ProgID="Equation.DSMT4" ShapeID="_x0000_i1559" DrawAspect="Content" ObjectID="_1354391850"/>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60" type="#_x0000_t75" style="width:47.35pt;height:14pt" o:ole="">
            <v:imagedata r:id="rId1290" o:title=""/>
          </v:shape>
          <o:OLEObject Type="Embed" ProgID="Equation.DSMT4" ShapeID="_x0000_i1560" DrawAspect="Content" ObjectID="_1354391851"/>
        </w:object>
      </w:r>
      <w:r>
        <w:t xml:space="preserve"> where </w:t>
      </w:r>
      <w:r w:rsidR="006C2049" w:rsidRPr="006C2049">
        <w:rPr>
          <w:position w:val="-4"/>
        </w:rPr>
        <w:object w:dxaOrig="220" w:dyaOrig="260" w14:anchorId="190D8AEB">
          <v:shape id="_x0000_i1561" type="#_x0000_t75" style="width:11.35pt;height:13.35pt" o:ole="">
            <v:imagedata r:id="rId1292" o:title=""/>
          </v:shape>
          <o:OLEObject Type="Embed" ProgID="Equation.DSMT4" ShapeID="_x0000_i1561" DrawAspect="Content" ObjectID="_1354391852"/>
        </w:object>
      </w:r>
      <w:r>
        <w:rPr>
          <w:b/>
        </w:rPr>
        <w:t xml:space="preserve"> </w:t>
      </w:r>
      <w:r>
        <w:t xml:space="preserve">is the deformation gradient, and </w:t>
      </w:r>
      <w:r w:rsidR="006C2049" w:rsidRPr="006C2049">
        <w:rPr>
          <w:position w:val="-6"/>
        </w:rPr>
        <w:object w:dxaOrig="960" w:dyaOrig="320" w14:anchorId="46A7E36E">
          <v:shape id="_x0000_i1562" type="#_x0000_t75" style="width:48pt;height:16pt" o:ole="">
            <v:imagedata r:id="rId1294" o:title=""/>
          </v:shape>
          <o:OLEObject Type="Embed" ProgID="Equation.DSMT4" ShapeID="_x0000_i1562" DrawAspect="Content" ObjectID="_1354391853"/>
        </w:object>
      </w:r>
      <w:r>
        <w:t xml:space="preserve"> is the left Cauchy-Green tensor.  Note that the permeability in the reference state (</w:t>
      </w:r>
      <w:r w:rsidR="006C2049" w:rsidRPr="006C2049">
        <w:rPr>
          <w:position w:val="-4"/>
        </w:rPr>
        <w:object w:dxaOrig="560" w:dyaOrig="260" w14:anchorId="24316D54">
          <v:shape id="_x0000_i1563" type="#_x0000_t75" style="width:28pt;height:13.35pt" o:ole="">
            <v:imagedata r:id="rId1296" o:title=""/>
          </v:shape>
          <o:OLEObject Type="Embed" ProgID="Equation.DSMT4" ShapeID="_x0000_i1563" DrawAspect="Content" ObjectID="_1354391854"/>
        </w:object>
      </w:r>
      <w:r>
        <w:t xml:space="preserve">) is isotropic and given by </w:t>
      </w:r>
      <w:r w:rsidR="006C2049" w:rsidRPr="006C2049">
        <w:rPr>
          <w:position w:val="-14"/>
        </w:rPr>
        <w:object w:dxaOrig="2020" w:dyaOrig="400" w14:anchorId="28686D5B">
          <v:shape id="_x0000_i1564" type="#_x0000_t75" style="width:101.35pt;height:20pt" o:ole="">
            <v:imagedata r:id="rId1298" o:title=""/>
          </v:shape>
          <o:OLEObject Type="Embed" ProgID="Equation.DSMT4" ShapeID="_x0000_i1564" DrawAspect="Content" ObjectID="_135439185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494" w:name="_Toc280622713"/>
      <w:r>
        <w:lastRenderedPageBreak/>
        <w:t>Referentially Orthotropic Permeability</w:t>
      </w:r>
      <w:bookmarkEnd w:id="449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5" type="#_x0000_t75" style="width:17.35pt;height:18pt" o:ole="">
                  <v:imagedata r:id="rId1300" o:title=""/>
                </v:shape>
                <o:OLEObject Type="Embed" ProgID="Equation.DSMT4" ShapeID="_x0000_i1565" DrawAspect="Content" ObjectID="_135439185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6" type="#_x0000_t75" style="width:15.35pt;height:19.35pt" o:ole="">
                  <v:imagedata r:id="rId1302" o:title=""/>
                </v:shape>
                <o:OLEObject Type="Embed" ProgID="Equation.DSMT4" ShapeID="_x0000_i1566" DrawAspect="Content" ObjectID="_1354391857"/>
              </w:object>
            </w:r>
            <w:r>
              <w:t xml:space="preserve"> along orthogonal directions (</w:t>
            </w:r>
            <w:r w:rsidR="006C2049" w:rsidRPr="006C2049">
              <w:rPr>
                <w:position w:val="-10"/>
              </w:rPr>
              <w:object w:dxaOrig="920" w:dyaOrig="320" w14:anchorId="4C00AD0A">
                <v:shape id="_x0000_i1567" type="#_x0000_t75" style="width:46pt;height:16pt" o:ole="">
                  <v:imagedata r:id="rId1304" o:title=""/>
                </v:shape>
                <o:OLEObject Type="Embed" ProgID="Equation.DSMT4" ShapeID="_x0000_i1567" DrawAspect="Content" ObjectID="_135439185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8" type="#_x0000_t75" style="width:17.35pt;height:19.35pt" o:ole="">
                  <v:imagedata r:id="rId1306" o:title=""/>
                </v:shape>
                <o:OLEObject Type="Embed" ProgID="Equation.DSMT4" ShapeID="_x0000_i1568" DrawAspect="Content" ObjectID="_1354391859"/>
              </w:object>
            </w:r>
            <w:r>
              <w:t xml:space="preserve"> along orthogonal directions (</w:t>
            </w:r>
            <w:r w:rsidR="006C2049" w:rsidRPr="006C2049">
              <w:rPr>
                <w:position w:val="-10"/>
              </w:rPr>
              <w:object w:dxaOrig="920" w:dyaOrig="320" w14:anchorId="425D7378">
                <v:shape id="_x0000_i1569" type="#_x0000_t75" style="width:46pt;height:16pt" o:ole="">
                  <v:imagedata r:id="rId1308" o:title=""/>
                </v:shape>
                <o:OLEObject Type="Embed" ProgID="Equation.DSMT4" ShapeID="_x0000_i1569" DrawAspect="Content" ObjectID="_1354391860"/>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70" type="#_x0000_t75" style="width:19.35pt;height:18pt" o:ole="">
                  <v:imagedata r:id="rId1310" o:title=""/>
                </v:shape>
                <o:OLEObject Type="Embed" ProgID="Equation.DSMT4" ShapeID="_x0000_i1570" DrawAspect="Content" ObjectID="_1354391861"/>
              </w:object>
            </w:r>
            <w:r>
              <w:t xml:space="preserve"> (</w:t>
            </w:r>
            <w:r w:rsidR="006C2049" w:rsidRPr="006C2049">
              <w:rPr>
                <w:position w:val="-12"/>
              </w:rPr>
              <w:object w:dxaOrig="760" w:dyaOrig="360" w14:anchorId="03DC2DDE">
                <v:shape id="_x0000_i1571" type="#_x0000_t75" style="width:38pt;height:18pt" o:ole="">
                  <v:imagedata r:id="rId1312" o:title=""/>
                </v:shape>
                <o:OLEObject Type="Embed" ProgID="Equation.DSMT4" ShapeID="_x0000_i1571" DrawAspect="Content" ObjectID="_1354391862"/>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72" type="#_x0000_t75" style="width:19.35pt;height:18pt" o:ole="">
                  <v:imagedata r:id="rId1314" o:title=""/>
                </v:shape>
                <o:OLEObject Type="Embed" ProgID="Equation.DSMT4" ShapeID="_x0000_i1572" DrawAspect="Content" ObjectID="_1354391863"/>
              </w:object>
            </w:r>
            <w:r>
              <w:t xml:space="preserve"> (</w:t>
            </w:r>
            <w:r w:rsidR="006C2049" w:rsidRPr="006C2049">
              <w:rPr>
                <w:position w:val="-10"/>
              </w:rPr>
              <w:object w:dxaOrig="920" w:dyaOrig="320" w14:anchorId="493B3AC9">
                <v:shape id="_x0000_i1573" type="#_x0000_t75" style="width:46pt;height:16pt" o:ole="">
                  <v:imagedata r:id="rId1316" o:title=""/>
                </v:shape>
                <o:OLEObject Type="Embed" ProgID="Equation.DSMT4" ShapeID="_x0000_i1573" DrawAspect="Content" ObjectID="_1354391864"/>
              </w:object>
            </w:r>
            <w:r>
              <w:t xml:space="preserve">, </w:t>
            </w:r>
            <w:r w:rsidR="006C2049" w:rsidRPr="006C2049">
              <w:rPr>
                <w:position w:val="-12"/>
              </w:rPr>
              <w:object w:dxaOrig="760" w:dyaOrig="360" w14:anchorId="69DBA484">
                <v:shape id="_x0000_i1574" type="#_x0000_t75" style="width:38pt;height:18pt" o:ole="">
                  <v:imagedata r:id="rId1318" o:title=""/>
                </v:shape>
                <o:OLEObject Type="Embed" ProgID="Equation.DSMT4" ShapeID="_x0000_i1574" DrawAspect="Content" ObjectID="_135439186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5" type="#_x0000_t75" style="width:15.35pt;height:18pt" o:ole="">
                  <v:imagedata r:id="rId1320" o:title=""/>
                </v:shape>
                <o:OLEObject Type="Embed" ProgID="Equation.DSMT4" ShapeID="_x0000_i1575" DrawAspect="Content" ObjectID="_1354391866"/>
              </w:object>
            </w:r>
            <w:r>
              <w:t xml:space="preserve"> (</w:t>
            </w:r>
            <w:r w:rsidR="006C2049" w:rsidRPr="006C2049">
              <w:rPr>
                <w:position w:val="-12"/>
              </w:rPr>
              <w:object w:dxaOrig="660" w:dyaOrig="360" w14:anchorId="7A17D058">
                <v:shape id="_x0000_i1576" type="#_x0000_t75" style="width:33.35pt;height:18pt" o:ole="">
                  <v:imagedata r:id="rId1322" o:title=""/>
                </v:shape>
                <o:OLEObject Type="Embed" ProgID="Equation.DSMT4" ShapeID="_x0000_i1576" DrawAspect="Content" ObjectID="_135439186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7" type="#_x0000_t75" style="width:15.35pt;height:18pt" o:ole="">
                  <v:imagedata r:id="rId1324" o:title=""/>
                </v:shape>
                <o:OLEObject Type="Embed" ProgID="Equation.DSMT4" ShapeID="_x0000_i1577" DrawAspect="Content" ObjectID="_1354391868"/>
              </w:object>
            </w:r>
            <w:r>
              <w:t xml:space="preserve"> (</w:t>
            </w:r>
            <w:r w:rsidR="006C2049" w:rsidRPr="006C2049">
              <w:rPr>
                <w:position w:val="-10"/>
              </w:rPr>
              <w:object w:dxaOrig="920" w:dyaOrig="320" w14:anchorId="61FB5953">
                <v:shape id="_x0000_i1578" type="#_x0000_t75" style="width:46pt;height:16pt" o:ole="">
                  <v:imagedata r:id="rId1326" o:title=""/>
                </v:shape>
                <o:OLEObject Type="Embed" ProgID="Equation.DSMT4" ShapeID="_x0000_i1578" DrawAspect="Content" ObjectID="_1354391869"/>
              </w:object>
            </w:r>
            <w:r>
              <w:t xml:space="preserve">, </w:t>
            </w:r>
            <w:r w:rsidR="006C2049" w:rsidRPr="006C2049">
              <w:rPr>
                <w:position w:val="-12"/>
              </w:rPr>
              <w:object w:dxaOrig="680" w:dyaOrig="360" w14:anchorId="673E4374">
                <v:shape id="_x0000_i1579" type="#_x0000_t75" style="width:34pt;height:18pt" o:ole="">
                  <v:imagedata r:id="rId1328" o:title=""/>
                </v:shape>
                <o:OLEObject Type="Embed" ProgID="Equation.DSMT4" ShapeID="_x0000_i1579" DrawAspect="Content" ObjectID="_1354391870"/>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80" type="#_x0000_t75" style="width:188pt;height:34pt" o:ole="">
            <v:imagedata r:id="rId1330" o:title=""/>
          </v:shape>
          <o:OLEObject Type="Embed" ProgID="Equation.DSMT4" ShapeID="_x0000_i1580" DrawAspect="Content" ObjectID="_1354391871"/>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81" type="#_x0000_t75" style="width:204.65pt;height:122pt" o:ole="">
            <v:imagedata r:id="rId1332" o:title=""/>
          </v:shape>
          <o:OLEObject Type="Embed" ProgID="Equation.DSMT4" ShapeID="_x0000_i1581" DrawAspect="Content" ObjectID="_1354391872"/>
        </w:object>
      </w:r>
      <w:r>
        <w:t>,</w:t>
      </w:r>
    </w:p>
    <w:p w14:paraId="4705DC3A" w14:textId="18593C8A" w:rsidR="006A0BC1" w:rsidRDefault="006C2049" w:rsidP="006A0BC1">
      <w:r w:rsidRPr="006C2049">
        <w:rPr>
          <w:position w:val="-6"/>
        </w:rPr>
        <w:object w:dxaOrig="220" w:dyaOrig="279" w14:anchorId="63ED42B8">
          <v:shape id="_x0000_i1582" type="#_x0000_t75" style="width:11.35pt;height:14pt" o:ole="">
            <v:imagedata r:id="rId1334" o:title=""/>
          </v:shape>
          <o:OLEObject Type="Embed" ProgID="Equation.DSMT4" ShapeID="_x0000_i1582" DrawAspect="Content" ObjectID="_1354391873"/>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83" type="#_x0000_t75" style="width:47.35pt;height:14pt" o:ole="">
            <v:imagedata r:id="rId1336" o:title=""/>
          </v:shape>
          <o:OLEObject Type="Embed" ProgID="Equation.DSMT4" ShapeID="_x0000_i1583" DrawAspect="Content" ObjectID="_1354391874"/>
        </w:object>
      </w:r>
      <w:r w:rsidR="006A0BC1">
        <w:t xml:space="preserve"> where</w:t>
      </w:r>
      <w:r w:rsidR="006A0BC1">
        <w:rPr>
          <w:b/>
        </w:rPr>
        <w:t xml:space="preserve"> </w:t>
      </w:r>
      <w:r w:rsidRPr="006C2049">
        <w:rPr>
          <w:b/>
          <w:position w:val="-4"/>
        </w:rPr>
        <w:object w:dxaOrig="220" w:dyaOrig="260" w14:anchorId="4E49B9B5">
          <v:shape id="_x0000_i1584" type="#_x0000_t75" style="width:11.35pt;height:13.35pt" o:ole="">
            <v:imagedata r:id="rId1338" o:title=""/>
          </v:shape>
          <o:OLEObject Type="Embed" ProgID="Equation.DSMT4" ShapeID="_x0000_i1584" DrawAspect="Content" ObjectID="_1354391875"/>
        </w:object>
      </w:r>
      <w:r w:rsidR="006A0BC1" w:rsidRPr="00A16AEB">
        <w:t xml:space="preserve"> </w:t>
      </w:r>
      <w:r w:rsidR="006A0BC1">
        <w:t xml:space="preserve">is the deformation gradient.  </w:t>
      </w:r>
      <w:r w:rsidRPr="006C2049">
        <w:rPr>
          <w:position w:val="-12"/>
        </w:rPr>
        <w:object w:dxaOrig="360" w:dyaOrig="360" w14:anchorId="37B3A793">
          <v:shape id="_x0000_i1585" type="#_x0000_t75" style="width:18pt;height:18pt" o:ole="">
            <v:imagedata r:id="rId1340" o:title=""/>
          </v:shape>
          <o:OLEObject Type="Embed" ProgID="Equation.DSMT4" ShapeID="_x0000_i1585" DrawAspect="Content" ObjectID="_135439187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6" type="#_x0000_t75" style="width:163.35pt;height:20pt" o:ole="">
            <v:imagedata r:id="rId1342" o:title=""/>
          </v:shape>
          <o:OLEObject Type="Embed" ProgID="Equation.DSMT4" ShapeID="_x0000_i1586" DrawAspect="Content" ObjectID="_1354391877"/>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7" type="#_x0000_t75" style="width:16pt;height:18pt" o:ole="">
            <v:imagedata r:id="rId1344" o:title=""/>
          </v:shape>
          <o:OLEObject Type="Embed" ProgID="Equation.DSMT4" ShapeID="_x0000_i1587" DrawAspect="Content" ObjectID="_1354391878"/>
        </w:obje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Note that the permeability in the reference state (</w:t>
      </w:r>
      <w:r w:rsidR="006C2049" w:rsidRPr="006C2049">
        <w:rPr>
          <w:position w:val="-4"/>
        </w:rPr>
        <w:object w:dxaOrig="560" w:dyaOrig="260" w14:anchorId="528AEE47">
          <v:shape id="_x0000_i1588" type="#_x0000_t75" style="width:28pt;height:13.35pt" o:ole="">
            <v:imagedata r:id="rId1346" o:title=""/>
          </v:shape>
          <o:OLEObject Type="Embed" ProgID="Equation.DSMT4" ShapeID="_x0000_i1588" DrawAspect="Content" ObjectID="_1354391879"/>
        </w:object>
      </w:r>
      <w:r>
        <w:t xml:space="preserve">) is given by </w:t>
      </w:r>
      <w:r w:rsidR="006C2049" w:rsidRPr="006C2049">
        <w:rPr>
          <w:position w:val="-28"/>
        </w:rPr>
        <w:object w:dxaOrig="3060" w:dyaOrig="680" w14:anchorId="147BDD7C">
          <v:shape id="_x0000_i1589" type="#_x0000_t75" style="width:153.35pt;height:34pt" o:ole="">
            <v:imagedata r:id="rId1348" o:title=""/>
          </v:shape>
          <o:OLEObject Type="Embed" ProgID="Equation.DSMT4" ShapeID="_x0000_i1589" DrawAspect="Content" ObjectID="_1354391880"/>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495" w:name="_Toc280622714"/>
      <w:r>
        <w:lastRenderedPageBreak/>
        <w:t>Referentially Transversely Isotropic Permeability</w:t>
      </w:r>
      <w:bookmarkEnd w:id="449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90" type="#_x0000_t75" style="width:17.35pt;height:18pt" o:ole="">
                  <v:imagedata r:id="rId1350" o:title=""/>
                </v:shape>
                <o:OLEObject Type="Embed" ProgID="Equation.DSMT4" ShapeID="_x0000_i1590" DrawAspect="Content" ObjectID="_1354391881"/>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91" type="#_x0000_t75" style="width:15.35pt;height:19.35pt" o:ole="">
                  <v:imagedata r:id="rId1352" o:title=""/>
                </v:shape>
                <o:OLEObject Type="Embed" ProgID="Equation.DSMT4" ShapeID="_x0000_i1591" DrawAspect="Content" ObjectID="_1354391882"/>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92" type="#_x0000_t75" style="width:17.35pt;height:19.35pt" o:ole="">
                  <v:imagedata r:id="rId1354" o:title=""/>
                </v:shape>
                <o:OLEObject Type="Embed" ProgID="Equation.DSMT4" ShapeID="_x0000_i1592" DrawAspect="Content" ObjectID="_1354391883"/>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93" type="#_x0000_t75" style="width:15.35pt;height:19.35pt" o:ole="">
                  <v:imagedata r:id="rId1356" o:title=""/>
                </v:shape>
                <o:OLEObject Type="Embed" ProgID="Equation.DSMT4" ShapeID="_x0000_i1593" DrawAspect="Content" ObjectID="_135439188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94" type="#_x0000_t75" style="width:17.35pt;height:19.35pt" o:ole="">
                  <v:imagedata r:id="rId1358" o:title=""/>
                </v:shape>
                <o:OLEObject Type="Embed" ProgID="Equation.DSMT4" ShapeID="_x0000_i1594" DrawAspect="Content" ObjectID="_135439188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5" type="#_x0000_t75" style="width:19.35pt;height:18pt" o:ole="">
                  <v:imagedata r:id="rId1360" o:title=""/>
                </v:shape>
                <o:OLEObject Type="Embed" ProgID="Equation.DSMT4" ShapeID="_x0000_i1595" DrawAspect="Content" ObjectID="_1354391886"/>
              </w:object>
            </w:r>
            <w:r>
              <w:t xml:space="preserve"> (</w:t>
            </w:r>
            <w:r w:rsidR="006C2049" w:rsidRPr="006C2049">
              <w:rPr>
                <w:position w:val="-12"/>
              </w:rPr>
              <w:object w:dxaOrig="760" w:dyaOrig="360" w14:anchorId="1E31A98B">
                <v:shape id="_x0000_i1596" type="#_x0000_t75" style="width:38pt;height:18pt" o:ole="">
                  <v:imagedata r:id="rId1362" o:title=""/>
                </v:shape>
                <o:OLEObject Type="Embed" ProgID="Equation.DSMT4" ShapeID="_x0000_i1596" DrawAspect="Content" ObjectID="_135439188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7" type="#_x0000_t75" style="width:20pt;height:18pt" o:ole="">
                  <v:imagedata r:id="rId1364" o:title=""/>
                </v:shape>
                <o:OLEObject Type="Embed" ProgID="Equation.DSMT4" ShapeID="_x0000_i1597" DrawAspect="Content" ObjectID="_1354391888"/>
              </w:object>
            </w:r>
            <w:r>
              <w:t xml:space="preserve"> (</w:t>
            </w:r>
            <w:r w:rsidR="006C2049" w:rsidRPr="006C2049">
              <w:rPr>
                <w:position w:val="-12"/>
              </w:rPr>
              <w:object w:dxaOrig="780" w:dyaOrig="360" w14:anchorId="1FC33445">
                <v:shape id="_x0000_i1598" type="#_x0000_t75" style="width:39.35pt;height:18pt" o:ole="">
                  <v:imagedata r:id="rId1366" o:title=""/>
                </v:shape>
                <o:OLEObject Type="Embed" ProgID="Equation.DSMT4" ShapeID="_x0000_i1598" DrawAspect="Content" ObjectID="_1354391889"/>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9" type="#_x0000_t75" style="width:20pt;height:18pt" o:ole="">
                  <v:imagedata r:id="rId1368" o:title=""/>
                </v:shape>
                <o:OLEObject Type="Embed" ProgID="Equation.DSMT4" ShapeID="_x0000_i1599" DrawAspect="Content" ObjectID="_1354391890"/>
              </w:object>
            </w:r>
            <w:r>
              <w:t xml:space="preserve"> (</w:t>
            </w:r>
            <w:r w:rsidR="006C2049" w:rsidRPr="006C2049">
              <w:rPr>
                <w:position w:val="-12"/>
              </w:rPr>
              <w:object w:dxaOrig="760" w:dyaOrig="360" w14:anchorId="69AD761A">
                <v:shape id="_x0000_i1600" type="#_x0000_t75" style="width:38pt;height:18pt" o:ole="">
                  <v:imagedata r:id="rId1370" o:title=""/>
                </v:shape>
                <o:OLEObject Type="Embed" ProgID="Equation.DSMT4" ShapeID="_x0000_i1600" DrawAspect="Content" ObjectID="_1354391891"/>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601" type="#_x0000_t75" style="width:15.35pt;height:18pt" o:ole="">
                  <v:imagedata r:id="rId1372" o:title=""/>
                </v:shape>
                <o:OLEObject Type="Embed" ProgID="Equation.DSMT4" ShapeID="_x0000_i1601" DrawAspect="Content" ObjectID="_1354391892"/>
              </w:object>
            </w:r>
            <w:r>
              <w:t xml:space="preserve"> (</w:t>
            </w:r>
            <w:r w:rsidR="006C2049" w:rsidRPr="006C2049">
              <w:rPr>
                <w:position w:val="-12"/>
              </w:rPr>
              <w:object w:dxaOrig="660" w:dyaOrig="360" w14:anchorId="16349ADD">
                <v:shape id="_x0000_i1602" type="#_x0000_t75" style="width:33.35pt;height:18pt" o:ole="">
                  <v:imagedata r:id="rId1374" o:title=""/>
                </v:shape>
                <o:OLEObject Type="Embed" ProgID="Equation.DSMT4" ShapeID="_x0000_i1602" DrawAspect="Content" ObjectID="_1354391893"/>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603" type="#_x0000_t75" style="width:16pt;height:18pt" o:ole="">
                  <v:imagedata r:id="rId1376" o:title=""/>
                </v:shape>
                <o:OLEObject Type="Embed" ProgID="Equation.DSMT4" ShapeID="_x0000_i1603" DrawAspect="Content" ObjectID="_1354391894"/>
              </w:object>
            </w:r>
            <w:r>
              <w:t xml:space="preserve"> (</w:t>
            </w:r>
            <w:r w:rsidR="006C2049" w:rsidRPr="006C2049">
              <w:rPr>
                <w:position w:val="-12"/>
              </w:rPr>
              <w:object w:dxaOrig="700" w:dyaOrig="360" w14:anchorId="4D99A018">
                <v:shape id="_x0000_i1604" type="#_x0000_t75" style="width:35.35pt;height:18pt" o:ole="">
                  <v:imagedata r:id="rId1378" o:title=""/>
                </v:shape>
                <o:OLEObject Type="Embed" ProgID="Equation.DSMT4" ShapeID="_x0000_i1604" DrawAspect="Content" ObjectID="_135439189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5" type="#_x0000_t75" style="width:16pt;height:18pt" o:ole="">
                  <v:imagedata r:id="rId1380" o:title=""/>
                </v:shape>
                <o:OLEObject Type="Embed" ProgID="Equation.DSMT4" ShapeID="_x0000_i1605" DrawAspect="Content" ObjectID="_1354391896"/>
              </w:object>
            </w:r>
            <w:r>
              <w:t xml:space="preserve"> (</w:t>
            </w:r>
            <w:r w:rsidR="006C2049" w:rsidRPr="006C2049">
              <w:rPr>
                <w:position w:val="-12"/>
              </w:rPr>
              <w:object w:dxaOrig="680" w:dyaOrig="360" w14:anchorId="4D5BEB38">
                <v:shape id="_x0000_i1606" type="#_x0000_t75" style="width:34pt;height:18pt" o:ole="">
                  <v:imagedata r:id="rId1382" o:title=""/>
                </v:shape>
                <o:OLEObject Type="Embed" ProgID="Equation.DSMT4" ShapeID="_x0000_i1606" DrawAspect="Content" ObjectID="_135439189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7" type="#_x0000_t75" style="width:327.35pt;height:122pt" o:ole="">
            <v:imagedata r:id="rId1384" o:title=""/>
          </v:shape>
          <o:OLEObject Type="Embed" ProgID="Equation.DSMT4" ShapeID="_x0000_i1607" DrawAspect="Content" ObjectID="_135439189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8" type="#_x0000_t75" style="width:11.35pt;height:14pt" o:ole="">
            <v:imagedata r:id="rId1386" o:title=""/>
          </v:shape>
          <o:OLEObject Type="Embed" ProgID="Equation.DSMT4" ShapeID="_x0000_i1608" DrawAspect="Content" ObjectID="_1354391899"/>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9" type="#_x0000_t75" style="width:47.35pt;height:14pt" o:ole="">
            <v:imagedata r:id="rId1388" o:title=""/>
          </v:shape>
          <o:OLEObject Type="Embed" ProgID="Equation.DSMT4" ShapeID="_x0000_i1609" DrawAspect="Content" ObjectID="_1354391900"/>
        </w:object>
      </w:r>
      <w:r>
        <w:t xml:space="preserve"> where</w:t>
      </w:r>
      <w:r>
        <w:rPr>
          <w:b/>
        </w:rPr>
        <w:t xml:space="preserve"> </w:t>
      </w:r>
      <w:r w:rsidR="006C2049" w:rsidRPr="006C2049">
        <w:rPr>
          <w:b/>
          <w:position w:val="-4"/>
        </w:rPr>
        <w:object w:dxaOrig="220" w:dyaOrig="260" w14:anchorId="145035B2">
          <v:shape id="_x0000_i1610" type="#_x0000_t75" style="width:11.35pt;height:13.35pt" o:ole="">
            <v:imagedata r:id="rId1390" o:title=""/>
          </v:shape>
          <o:OLEObject Type="Embed" ProgID="Equation.DSMT4" ShapeID="_x0000_i1610" DrawAspect="Content" ObjectID="_1354391901"/>
        </w:object>
      </w:r>
      <w:r w:rsidRPr="00C526D6">
        <w:t xml:space="preserve"> </w:t>
      </w:r>
      <w:r>
        <w:t xml:space="preserve">is the deformation gradient, and </w:t>
      </w:r>
      <w:r w:rsidR="006C2049" w:rsidRPr="006C2049">
        <w:rPr>
          <w:position w:val="-6"/>
        </w:rPr>
        <w:object w:dxaOrig="960" w:dyaOrig="320" w14:anchorId="4A85C41C">
          <v:shape id="_x0000_i1611" type="#_x0000_t75" style="width:48pt;height:16pt" o:ole="">
            <v:imagedata r:id="rId1392" o:title=""/>
          </v:shape>
          <o:OLEObject Type="Embed" ProgID="Equation.DSMT4" ShapeID="_x0000_i1611" DrawAspect="Content" ObjectID="_1354391902"/>
        </w:object>
      </w:r>
      <w:r>
        <w:t xml:space="preserve"> is the left Cauchy-Green tensor.  </w:t>
      </w:r>
      <w:r w:rsidR="006C2049" w:rsidRPr="006C2049">
        <w:rPr>
          <w:position w:val="-4"/>
        </w:rPr>
        <w:object w:dxaOrig="279" w:dyaOrig="200" w14:anchorId="2922AC1E">
          <v:shape id="_x0000_i1612" type="#_x0000_t75" style="width:14pt;height:10pt" o:ole="">
            <v:imagedata r:id="rId1394" o:title=""/>
          </v:shape>
          <o:OLEObject Type="Embed" ProgID="Equation.DSMT4" ShapeID="_x0000_i1612" DrawAspect="Content" ObjectID="_1354391903"/>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13" type="#_x0000_t75" style="width:97.35pt;height:20pt" o:ole="">
            <v:imagedata r:id="rId1396" o:title=""/>
          </v:shape>
          <o:OLEObject Type="Embed" ProgID="Equation.DSMT4" ShapeID="_x0000_i1613" DrawAspect="Content" ObjectID="_1354391904"/>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14" type="#_x0000_t75" style="width:13.35pt;height:14pt" o:ole="">
            <v:imagedata r:id="rId1398" o:title=""/>
          </v:shape>
          <o:OLEObject Type="Embed" ProgID="Equation.DSMT4" ShapeID="_x0000_i1614" DrawAspect="Content" ObjectID="_1354391905"/>
        </w:object>
      </w:r>
      <w:r>
        <w:t xml:space="preserve"> is a unit vector along the axial direction (defined as described in Section </w:t>
      </w:r>
      <w:r>
        <w:fldChar w:fldCharType="begin"/>
      </w:r>
      <w:r>
        <w:instrText xml:space="preserve"> REF _Ref162429694 \r \h </w:instrText>
      </w:r>
      <w:r>
        <w:fldChar w:fldCharType="separate"/>
      </w:r>
      <w:r w:rsidR="00247AFD">
        <w:t>4.1.1</w:t>
      </w:r>
      <w:r>
        <w:fldChar w:fldCharType="end"/>
      </w:r>
      <w:r>
        <w:t>).  Note that the permeability in the reference state (</w:t>
      </w:r>
      <w:r w:rsidR="006C2049" w:rsidRPr="006C2049">
        <w:rPr>
          <w:position w:val="-4"/>
        </w:rPr>
        <w:object w:dxaOrig="560" w:dyaOrig="260" w14:anchorId="144ED08E">
          <v:shape id="_x0000_i1615" type="#_x0000_t75" style="width:28pt;height:13.35pt" o:ole="">
            <v:imagedata r:id="rId1400" o:title=""/>
          </v:shape>
          <o:OLEObject Type="Embed" ProgID="Equation.DSMT4" ShapeID="_x0000_i1615" DrawAspect="Content" ObjectID="_1354391906"/>
        </w:object>
      </w:r>
      <w:r>
        <w:t xml:space="preserve">) is given by </w:t>
      </w:r>
      <w:r w:rsidR="006C2049" w:rsidRPr="006C2049">
        <w:rPr>
          <w:position w:val="-16"/>
        </w:rPr>
        <w:object w:dxaOrig="4959" w:dyaOrig="440" w14:anchorId="72E9C7FF">
          <v:shape id="_x0000_i1616" type="#_x0000_t75" style="width:248pt;height:22pt" o:ole="">
            <v:imagedata r:id="rId1402" o:title=""/>
          </v:shape>
          <o:OLEObject Type="Embed" ProgID="Equation.DSMT4" ShapeID="_x0000_i1616" DrawAspect="Content" ObjectID="_135439190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496" w:name="_Toc280622715"/>
      <w:r>
        <w:lastRenderedPageBreak/>
        <w:t>Fluid Supply Materials</w:t>
      </w:r>
      <w:bookmarkEnd w:id="449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7" type="#_x0000_t75" style="width:16pt;height:18pt" o:ole="">
            <v:imagedata r:id="rId1404" o:title=""/>
          </v:shape>
          <o:OLEObject Type="Embed" ProgID="Equation.DSMT4" ShapeID="_x0000_i1617" DrawAspect="Content" ObjectID="_135439190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8" type="#_x0000_t75" style="width:85.35pt;height:22pt" o:ole="">
            <v:imagedata r:id="rId1406" o:title=""/>
          </v:shape>
          <o:OLEObject Type="Embed" ProgID="Equation.DSMT4" ShapeID="_x0000_i1618" DrawAspect="Content" ObjectID="_1354391909"/>
        </w:object>
      </w:r>
      <w:r>
        <w:t xml:space="preserve"> .</w:t>
      </w:r>
    </w:p>
    <w:p w14:paraId="57957E99" w14:textId="44CF9F4A" w:rsidR="00F25218" w:rsidRPr="00F25218" w:rsidRDefault="006C2049">
      <w:r w:rsidRPr="006C2049">
        <w:rPr>
          <w:position w:val="-10"/>
        </w:rPr>
        <w:object w:dxaOrig="320" w:dyaOrig="360" w14:anchorId="0330BDC6">
          <v:shape id="_x0000_i1619" type="#_x0000_t75" style="width:16pt;height:18pt" o:ole="">
            <v:imagedata r:id="rId1408" o:title=""/>
          </v:shape>
          <o:OLEObject Type="Embed" ProgID="Equation.DSMT4" ShapeID="_x0000_i1619" DrawAspect="Content" ObjectID="_1354391910"/>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497" w:name="_Toc280622716"/>
      <w:r>
        <w:lastRenderedPageBreak/>
        <w:t>Starling Equation</w:t>
      </w:r>
      <w:bookmarkEnd w:id="449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20" type="#_x0000_t75" style="width:14pt;height:19.35pt" o:ole="">
                  <v:imagedata r:id="rId1410" o:title=""/>
                </v:shape>
                <o:OLEObject Type="Embed" ProgID="Equation.DSMT4" ShapeID="_x0000_i1620" DrawAspect="Content" ObjectID="_1354391911"/>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21" type="#_x0000_t75" style="width:15.35pt;height:18pt" o:ole="">
                  <v:imagedata r:id="rId1412" o:title=""/>
                </v:shape>
                <o:OLEObject Type="Embed" ProgID="Equation.DSMT4" ShapeID="_x0000_i1621" DrawAspect="Content" ObjectID="_1354391912"/>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22" type="#_x0000_t75" style="width:82pt;height:20pt" o:ole="">
            <v:imagedata r:id="rId1414" o:title=""/>
          </v:shape>
          <o:OLEObject Type="Embed" ProgID="Equation.DSMT4" ShapeID="_x0000_i1622" DrawAspect="Content" ObjectID="_1354391913"/>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23" type="#_x0000_t75" style="width:12pt;height:13.35pt" o:ole="">
            <v:imagedata r:id="rId1416" o:title=""/>
          </v:shape>
          <o:OLEObject Type="Embed" ProgID="Equation.DSMT4" ShapeID="_x0000_i1623" DrawAspect="Content" ObjectID="_13543919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498" w:name="_Toc280622717"/>
      <w:r>
        <w:t>Biphasic-Solute Materials</w:t>
      </w:r>
      <w:bookmarkEnd w:id="449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247AF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4A7B69">
        <w:fldChar w:fldCharType="begin"/>
      </w:r>
      <w:r w:rsidR="004A7B69">
        <w:instrText xml:space="preserve"> HYPERLINK "http://mrl.sci.utah.edu/software/febio" </w:instrText>
      </w:r>
      <w:ins w:id="4499" w:author="Gerard" w:date="2014-12-19T10:20:00Z"/>
      <w:r w:rsidR="004A7B69">
        <w:fldChar w:fldCharType="separate"/>
      </w:r>
      <w:r w:rsidR="008B53FE" w:rsidRPr="00C966F3">
        <w:rPr>
          <w:rStyle w:val="Hyperlink"/>
          <w:i/>
        </w:rPr>
        <w:t>FEBio Theory Manual</w:t>
      </w:r>
      <w:r w:rsidR="004A7B69">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24" type="#_x0000_t75" style="width:11.35pt;height:10pt" o:ole="">
            <v:imagedata r:id="rId1418" o:title=""/>
          </v:shape>
          <o:OLEObject Type="Embed" ProgID="Equation.DSMT4" ShapeID="_x0000_i1624" DrawAspect="Content" ObjectID="_1354391915"/>
        </w:object>
      </w:r>
      <w:r w:rsidRPr="00B27FE9">
        <w:t xml:space="preserve"> of the pores is able to accommodate a solute of a particular size (</w:t>
      </w:r>
      <w:r w:rsidR="006C2049" w:rsidRPr="006C2049">
        <w:rPr>
          <w:position w:val="-6"/>
        </w:rPr>
        <w:object w:dxaOrig="880" w:dyaOrig="279" w14:anchorId="29309200">
          <v:shape id="_x0000_i1625" type="#_x0000_t75" style="width:44pt;height:14pt" o:ole="">
            <v:imagedata r:id="rId1420" o:title=""/>
          </v:shape>
          <o:OLEObject Type="Embed" ProgID="Equation.DSMT4" ShapeID="_x0000_i1625" DrawAspect="Content" ObjectID="_1354391916"/>
        </w:object>
      </w:r>
      <w:r w:rsidRPr="00B27FE9">
        <w:t xml:space="preserve">).  Furthermore, the activity </w:t>
      </w:r>
      <w:r w:rsidR="006C2049" w:rsidRPr="006C2049">
        <w:rPr>
          <w:position w:val="-10"/>
        </w:rPr>
        <w:object w:dxaOrig="200" w:dyaOrig="260" w14:anchorId="5F4A78C9">
          <v:shape id="_x0000_i1626" type="#_x0000_t75" style="width:10pt;height:13.35pt" o:ole="">
            <v:imagedata r:id="rId1422" o:title=""/>
          </v:shape>
          <o:OLEObject Type="Embed" ProgID="Equation.DSMT4" ShapeID="_x0000_i1626" DrawAspect="Content" ObjectID="_135439191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7" type="#_x0000_t75" style="width:42pt;height:17.35pt" o:ole="">
            <v:imagedata r:id="rId1424" o:title=""/>
          </v:shape>
          <o:OLEObject Type="Embed" ProgID="Equation.DSMT4" ShapeID="_x0000_i1627" DrawAspect="Content" ObjectID="_1354391918"/>
        </w:object>
      </w:r>
      <w:r w:rsidRPr="00B27FE9">
        <w:t xml:space="preserve">, such that the chemical potential </w:t>
      </w:r>
      <w:r w:rsidR="006C2049" w:rsidRPr="006C2049">
        <w:rPr>
          <w:position w:val="-10"/>
        </w:rPr>
        <w:object w:dxaOrig="240" w:dyaOrig="260" w14:anchorId="6BA8246A">
          <v:shape id="_x0000_i1628" type="#_x0000_t75" style="width:12pt;height:13.35pt" o:ole="">
            <v:imagedata r:id="rId1426" o:title=""/>
          </v:shape>
          <o:OLEObject Type="Embed" ProgID="Equation.DSMT4" ShapeID="_x0000_i1628" DrawAspect="Content" ObjectID="_1354391919"/>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9" type="#_x0000_t75" style="width:102pt;height:31.35pt" o:ole="">
            <v:imagedata r:id="rId1428" o:title=""/>
          </v:shape>
          <o:OLEObject Type="Embed" ProgID="Equation.DSMT4" ShapeID="_x0000_i1629" DrawAspect="Content" ObjectID="_1354391920"/>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30" type="#_x0000_t75" style="width:15.35pt;height:18pt" o:ole="">
            <v:imagedata r:id="rId1430" o:title=""/>
          </v:shape>
          <o:OLEObject Type="Embed" ProgID="Equation.DSMT4" ShapeID="_x0000_i1630" DrawAspect="Content" ObjectID="_1354391921"/>
        </w:object>
      </w:r>
      <w:r w:rsidRPr="00B27FE9">
        <w:t xml:space="preserve"> is the solute chemical potential at some reference temperature </w:t>
      </w:r>
      <w:r w:rsidR="006C2049" w:rsidRPr="006C2049">
        <w:rPr>
          <w:position w:val="-6"/>
        </w:rPr>
        <w:object w:dxaOrig="200" w:dyaOrig="279" w14:anchorId="70F901AB">
          <v:shape id="_x0000_i1631" type="#_x0000_t75" style="width:10pt;height:14pt" o:ole="">
            <v:imagedata r:id="rId1432" o:title=""/>
          </v:shape>
          <o:OLEObject Type="Embed" ProgID="Equation.DSMT4" ShapeID="_x0000_i1631" DrawAspect="Content" ObjectID="_1354391922"/>
        </w:object>
      </w:r>
      <w:r w:rsidRPr="00B27FE9">
        <w:t xml:space="preserve">; </w:t>
      </w:r>
      <w:r w:rsidR="006C2049" w:rsidRPr="006C2049">
        <w:rPr>
          <w:position w:val="-6"/>
        </w:rPr>
        <w:object w:dxaOrig="180" w:dyaOrig="220" w14:anchorId="3EEA9367">
          <v:shape id="_x0000_i1632" type="#_x0000_t75" style="width:9.35pt;height:11.35pt" o:ole="">
            <v:imagedata r:id="rId1434" o:title=""/>
          </v:shape>
          <o:OLEObject Type="Embed" ProgID="Equation.DSMT4" ShapeID="_x0000_i1632" DrawAspect="Content" ObjectID="_1354391923"/>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33" type="#_x0000_t75" style="width:16pt;height:13.35pt" o:ole="">
            <v:imagedata r:id="rId1436" o:title=""/>
          </v:shape>
          <o:OLEObject Type="Embed" ProgID="Equation.DSMT4" ShapeID="_x0000_i1633" DrawAspect="Content" ObjectID="_1354391924"/>
        </w:object>
      </w:r>
      <w:r w:rsidRPr="00B27FE9">
        <w:t xml:space="preserve"> is the solute molecular weight (an invariant quantity); and </w:t>
      </w:r>
      <w:r w:rsidR="006C2049" w:rsidRPr="006C2049">
        <w:rPr>
          <w:position w:val="-4"/>
        </w:rPr>
        <w:object w:dxaOrig="240" w:dyaOrig="260" w14:anchorId="30A069C5">
          <v:shape id="_x0000_i1634" type="#_x0000_t75" style="width:12pt;height:13.35pt" o:ole="">
            <v:imagedata r:id="rId1438" o:title=""/>
          </v:shape>
          <o:OLEObject Type="Embed" ProgID="Equation.DSMT4" ShapeID="_x0000_i1634" DrawAspect="Content" ObjectID="_135439192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5" type="#_x0000_t75" style="width:11.35pt;height:13.35pt" o:ole="">
            <v:imagedata r:id="rId1440" o:title=""/>
          </v:shape>
          <o:OLEObject Type="Embed" ProgID="Equation.DSMT4" ShapeID="_x0000_i1635" DrawAspect="Content" ObjectID="_1354391926"/>
        </w:object>
      </w:r>
      <w:r w:rsidRPr="00B27FE9">
        <w:t xml:space="preserve">; in general, </w:t>
      </w:r>
      <w:r w:rsidR="006C2049" w:rsidRPr="006C2049">
        <w:rPr>
          <w:position w:val="-4"/>
        </w:rPr>
        <w:object w:dxaOrig="220" w:dyaOrig="260" w14:anchorId="6C064A1D">
          <v:shape id="_x0000_i1636" type="#_x0000_t75" style="width:11.35pt;height:13.35pt" o:ole="">
            <v:imagedata r:id="rId1442" o:title=""/>
          </v:shape>
          <o:OLEObject Type="Embed" ProgID="Equation.DSMT4" ShapeID="_x0000_i1636" DrawAspect="Content" ObjectID="_1354391927"/>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7" type="#_x0000_t75" style="width:47.35pt;height:14pt" o:ole="">
            <v:imagedata r:id="rId1444" o:title=""/>
          </v:shape>
          <o:OLEObject Type="Embed" ProgID="Equation.DSMT4" ShapeID="_x0000_i1637" DrawAspect="Content" ObjectID="_135439192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8" type="#_x0000_t75" style="width:12pt;height:13.35pt" o:ole="">
            <v:imagedata r:id="rId1446" o:title=""/>
          </v:shape>
          <o:OLEObject Type="Embed" ProgID="Equation.DSMT4" ShapeID="_x0000_i1638" DrawAspect="Content" ObjectID="_1354391929"/>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9" type="#_x0000_t75" style="width:17.35pt;height:18pt" o:ole="">
            <v:imagedata r:id="rId1448" o:title=""/>
          </v:shape>
          <o:OLEObject Type="Embed" ProgID="Equation.DSMT4" ShapeID="_x0000_i1639" DrawAspect="Content" ObjectID="_1354391930"/>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640" type="#_x0000_t75" style="width:148pt;height:34pt" o:ole="">
            <v:imagedata r:id="rId1450" o:title=""/>
          </v:shape>
          <o:OLEObject Type="Embed" ProgID="Equation.DSMT4" ShapeID="_x0000_i1640" DrawAspect="Content" ObjectID="_1354391931"/>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41" type="#_x0000_t75" style="width:17.35pt;height:19.35pt" o:ole="">
            <v:imagedata r:id="rId1452" o:title=""/>
          </v:shape>
          <o:OLEObject Type="Embed" ProgID="Equation.DSMT4" ShapeID="_x0000_i1641" DrawAspect="Content" ObjectID="_1354391932"/>
        </w:object>
      </w:r>
      <w:r w:rsidRPr="00B27FE9">
        <w:t xml:space="preserve"> is the solvent chemical potential at some reference temperature </w:t>
      </w:r>
      <w:r w:rsidR="006C2049" w:rsidRPr="006C2049">
        <w:rPr>
          <w:position w:val="-6"/>
        </w:rPr>
        <w:object w:dxaOrig="200" w:dyaOrig="279" w14:anchorId="0682E176">
          <v:shape id="_x0000_i1642" type="#_x0000_t75" style="width:10pt;height:14pt" o:ole="">
            <v:imagedata r:id="rId1454" o:title=""/>
          </v:shape>
          <o:OLEObject Type="Embed" ProgID="Equation.DSMT4" ShapeID="_x0000_i1642" DrawAspect="Content" ObjectID="_1354391933"/>
        </w:object>
      </w:r>
      <w:r w:rsidRPr="00B27FE9">
        <w:t xml:space="preserve">; </w:t>
      </w:r>
      <w:r w:rsidR="006C2049" w:rsidRPr="006C2049">
        <w:rPr>
          <w:position w:val="-12"/>
        </w:rPr>
        <w:object w:dxaOrig="340" w:dyaOrig="380" w14:anchorId="557BD84B">
          <v:shape id="_x0000_i1643" type="#_x0000_t75" style="width:17.35pt;height:19.35pt" o:ole="">
            <v:imagedata r:id="rId1456" o:title=""/>
          </v:shape>
          <o:OLEObject Type="Embed" ProgID="Equation.DSMT4" ShapeID="_x0000_i1643" DrawAspect="Content" ObjectID="_135439193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44" type="#_x0000_t75" style="width:13.35pt;height:12pt" o:ole="">
            <v:imagedata r:id="rId1458" o:title=""/>
          </v:shape>
          <o:OLEObject Type="Embed" ProgID="Equation.DSMT4" ShapeID="_x0000_i1644" DrawAspect="Content" ObjectID="_135439193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5" type="#_x0000_t75" style="width:13.35pt;height:12pt" o:ole="">
            <v:imagedata r:id="rId1460" o:title=""/>
          </v:shape>
          <o:OLEObject Type="Embed" ProgID="Equation.DSMT4" ShapeID="_x0000_i1645" DrawAspect="Content" ObjectID="_1354391936"/>
        </w:object>
      </w:r>
      <w:r w:rsidRPr="00B27FE9">
        <w:t xml:space="preserve">; in general, </w:t>
      </w:r>
      <w:r w:rsidR="006C2049" w:rsidRPr="006C2049">
        <w:rPr>
          <w:position w:val="-4"/>
        </w:rPr>
        <w:object w:dxaOrig="260" w:dyaOrig="240" w14:anchorId="7A606238">
          <v:shape id="_x0000_i1646" type="#_x0000_t75" style="width:13.35pt;height:12pt" o:ole="">
            <v:imagedata r:id="rId1462" o:title=""/>
          </v:shape>
          <o:OLEObject Type="Embed" ProgID="Equation.DSMT4" ShapeID="_x0000_i1646" DrawAspect="Content" ObjectID="_1354391937"/>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7" type="#_x0000_t75" style="width:47.35pt;height:14pt" o:ole="">
            <v:imagedata r:id="rId1464" o:title=""/>
          </v:shape>
          <o:OLEObject Type="Embed" ProgID="Equation.DSMT4" ShapeID="_x0000_i1647" DrawAspect="Content" ObjectID="_135439193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8" type="#_x0000_t75" style="width:12pt;height:16pt" o:ole="">
            <v:imagedata r:id="rId1466" o:title=""/>
          </v:shape>
          <o:OLEObject Type="Embed" ProgID="Equation.DSMT4" ShapeID="_x0000_i1648" DrawAspect="Content" ObjectID="_1354391939"/>
        </w:object>
      </w:r>
      <w:r w:rsidRPr="00B27FE9">
        <w:t xml:space="preserve"> and solute concentration </w:t>
      </w:r>
      <w:r w:rsidR="006C2049" w:rsidRPr="006C2049">
        <w:rPr>
          <w:position w:val="-6"/>
        </w:rPr>
        <w:object w:dxaOrig="180" w:dyaOrig="279" w14:anchorId="649307BC">
          <v:shape id="_x0000_i1649" type="#_x0000_t75" style="width:9.35pt;height:14pt" o:ole="">
            <v:imagedata r:id="rId1468" o:title=""/>
          </v:shape>
          <o:OLEObject Type="Embed" ProgID="Equation.DSMT4" ShapeID="_x0000_i1649" DrawAspect="Content" ObjectID="_1354391940"/>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50" type="#_x0000_t75" style="width:70pt;height:48pt" o:ole="">
            <v:imagedata r:id="rId1470" o:title=""/>
          </v:shape>
          <o:OLEObject Type="Embed" ProgID="Equation.DSMT4" ShapeID="_x0000_i1650" DrawAspect="Content" ObjectID="_1354391941"/>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51" type="#_x0000_t75" style="width:10pt;height:11.35pt" o:ole="">
            <v:imagedata r:id="rId1472" o:title=""/>
          </v:shape>
          <o:OLEObject Type="Embed" ProgID="Equation.DSMT4" ShapeID="_x0000_i1651" DrawAspect="Content" ObjectID="_1354391942"/>
        </w:object>
      </w:r>
      <w:r w:rsidRPr="00B27FE9">
        <w:t xml:space="preserve">, the effective fluid pressure </w:t>
      </w:r>
      <w:r w:rsidR="006C2049" w:rsidRPr="006C2049">
        <w:rPr>
          <w:position w:val="-10"/>
        </w:rPr>
        <w:object w:dxaOrig="240" w:dyaOrig="320" w14:anchorId="2BF86784">
          <v:shape id="_x0000_i1652" type="#_x0000_t75" style="width:12pt;height:16pt" o:ole="">
            <v:imagedata r:id="rId1474" o:title=""/>
          </v:shape>
          <o:OLEObject Type="Embed" ProgID="Equation.DSMT4" ShapeID="_x0000_i1652" DrawAspect="Content" ObjectID="_1354391943"/>
        </w:object>
      </w:r>
      <w:r w:rsidRPr="00B27FE9">
        <w:t xml:space="preserve">, and the effective solute concentration </w:t>
      </w:r>
      <w:r w:rsidR="006C2049" w:rsidRPr="006C2049">
        <w:rPr>
          <w:position w:val="-6"/>
        </w:rPr>
        <w:object w:dxaOrig="180" w:dyaOrig="279" w14:anchorId="7D49F1F9">
          <v:shape id="_x0000_i1653" type="#_x0000_t75" style="width:9.35pt;height:14pt" o:ole="">
            <v:imagedata r:id="rId1476" o:title=""/>
          </v:shape>
          <o:OLEObject Type="Embed" ProgID="Equation.DSMT4" ShapeID="_x0000_i1653" DrawAspect="Content" ObjectID="_135439194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54" type="#_x0000_t75" style="width:12pt;height:13.35pt" o:ole="">
            <v:imagedata r:id="rId1478" o:title=""/>
          </v:shape>
          <o:OLEObject Type="Embed" ProgID="Equation.DSMT4" ShapeID="_x0000_i1654" DrawAspect="Content" ObjectID="_1354391945"/>
        </w:object>
      </w:r>
      <w:r w:rsidRPr="00B27FE9">
        <w:t xml:space="preserve"> or concentration </w:t>
      </w:r>
      <w:r w:rsidR="006C2049" w:rsidRPr="006C2049">
        <w:rPr>
          <w:position w:val="-6"/>
        </w:rPr>
        <w:object w:dxaOrig="180" w:dyaOrig="220" w14:anchorId="72E0592F">
          <v:shape id="_x0000_i1655" type="#_x0000_t75" style="width:9.35pt;height:11.35pt" o:ole="">
            <v:imagedata r:id="rId1480" o:title=""/>
          </v:shape>
          <o:OLEObject Type="Embed" ProgID="Equation.DSMT4" ShapeID="_x0000_i1655" DrawAspect="Content" ObjectID="_1354391946"/>
        </w:object>
      </w:r>
      <w:r w:rsidRPr="00B27FE9">
        <w:t xml:space="preserve">.  (In a biphasic material however, since </w:t>
      </w:r>
      <w:r w:rsidR="006C2049" w:rsidRPr="006C2049">
        <w:rPr>
          <w:position w:val="-6"/>
        </w:rPr>
        <w:object w:dxaOrig="540" w:dyaOrig="279" w14:anchorId="2FEBE60D">
          <v:shape id="_x0000_i1656" type="#_x0000_t75" style="width:27.35pt;height:14pt" o:ole="">
            <v:imagedata r:id="rId1482" o:title=""/>
          </v:shape>
          <o:OLEObject Type="Embed" ProgID="Equation.DSMT4" ShapeID="_x0000_i1656" DrawAspect="Content" ObjectID="_1354391947"/>
        </w:object>
      </w:r>
      <w:r w:rsidRPr="00B27FE9">
        <w:t xml:space="preserve">, the effective and actual fluid pressures are the same, </w:t>
      </w:r>
      <w:r w:rsidR="006C2049" w:rsidRPr="006C2049">
        <w:rPr>
          <w:position w:val="-10"/>
        </w:rPr>
        <w:object w:dxaOrig="620" w:dyaOrig="320" w14:anchorId="2C45B202">
          <v:shape id="_x0000_i1657" type="#_x0000_t75" style="width:31.35pt;height:16pt" o:ole="">
            <v:imagedata r:id="rId1484" o:title=""/>
          </v:shape>
          <o:OLEObject Type="Embed" ProgID="Equation.DSMT4" ShapeID="_x0000_i1657" DrawAspect="Content" ObjectID="_135439194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8" type="#_x0000_t75" style="width:64pt;height:18pt" o:ole="">
            <v:imagedata r:id="rId1486" o:title=""/>
          </v:shape>
          <o:OLEObject Type="Embed" ProgID="Equation.DSMT4" ShapeID="_x0000_i1658" DrawAspect="Content" ObjectID="_1354391949"/>
        </w:object>
      </w:r>
      <w:r w:rsidRPr="00B27FE9">
        <w:t xml:space="preserve">, where </w:t>
      </w:r>
      <w:r w:rsidR="006C2049" w:rsidRPr="006C2049">
        <w:rPr>
          <w:position w:val="-6"/>
        </w:rPr>
        <w:object w:dxaOrig="300" w:dyaOrig="320" w14:anchorId="495DCDBB">
          <v:shape id="_x0000_i1659" type="#_x0000_t75" style="width:15.35pt;height:16pt" o:ole="">
            <v:imagedata r:id="rId1488" o:title=""/>
          </v:shape>
          <o:OLEObject Type="Embed" ProgID="Equation.DSMT4" ShapeID="_x0000_i1659" DrawAspect="Content" ObjectID="_1354391950"/>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60" type="#_x0000_t75" style="width:10pt;height:10pt" o:ole="">
            <v:imagedata r:id="rId1490" o:title=""/>
          </v:shape>
          <o:OLEObject Type="Embed" ProgID="Equation.DSMT4" ShapeID="_x0000_i1660" DrawAspect="Content" ObjectID="_1354391951"/>
        </w:object>
      </w:r>
      <w:r w:rsidRPr="00B27FE9">
        <w:t xml:space="preserve"> is </w:t>
      </w:r>
      <w:r w:rsidR="006C2049" w:rsidRPr="006C2049">
        <w:rPr>
          <w:position w:val="-6"/>
        </w:rPr>
        <w:object w:dxaOrig="800" w:dyaOrig="260" w14:anchorId="53D33C52">
          <v:shape id="_x0000_i1661" type="#_x0000_t75" style="width:40pt;height:13.35pt" o:ole="">
            <v:imagedata r:id="rId1492" o:title=""/>
          </v:shape>
          <o:OLEObject Type="Embed" ProgID="Equation.DSMT4" ShapeID="_x0000_i1661" DrawAspect="Content" ObjectID="_1354391952"/>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62" type="#_x0000_t75" style="width:26pt;height:14pt" o:ole="">
            <v:imagedata r:id="rId1494" o:title=""/>
          </v:shape>
          <o:OLEObject Type="Embed" ProgID="Equation.DSMT4" ShapeID="_x0000_i1662" DrawAspect="Content" ObjectID="_135439195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63" type="#_x0000_t75" style="width:42.65pt;height:14pt" o:ole="">
            <v:imagedata r:id="rId1496" o:title=""/>
          </v:shape>
          <o:OLEObject Type="Embed" ProgID="Equation.DSMT4" ShapeID="_x0000_i1663" DrawAspect="Content" ObjectID="_1354391954"/>
        </w:object>
      </w:r>
      <w:r w:rsidRPr="00B27FE9">
        <w:t xml:space="preserve"> and </w:t>
      </w:r>
      <w:r w:rsidR="006C2049" w:rsidRPr="006C2049">
        <w:rPr>
          <w:position w:val="-10"/>
        </w:rPr>
        <w:object w:dxaOrig="760" w:dyaOrig="320" w14:anchorId="393A4069">
          <v:shape id="_x0000_i1664" type="#_x0000_t75" style="width:38pt;height:16pt" o:ole="">
            <v:imagedata r:id="rId1498" o:title=""/>
          </v:shape>
          <o:OLEObject Type="Embed" ProgID="Equation.DSMT4" ShapeID="_x0000_i1664" DrawAspect="Content" ObjectID="_1354391955"/>
        </w:object>
      </w:r>
      <w:r w:rsidRPr="00B27FE9">
        <w:t xml:space="preserve">, where </w:t>
      </w:r>
      <w:r w:rsidR="006C2049" w:rsidRPr="006C2049">
        <w:rPr>
          <w:position w:val="-6"/>
        </w:rPr>
        <w:object w:dxaOrig="260" w:dyaOrig="220" w14:anchorId="7A35D4BC">
          <v:shape id="_x0000_i1665" type="#_x0000_t75" style="width:13.35pt;height:11.35pt" o:ole="">
            <v:imagedata r:id="rId1500" o:title=""/>
          </v:shape>
          <o:OLEObject Type="Embed" ProgID="Equation.DSMT4" ShapeID="_x0000_i1665" DrawAspect="Content" ObjectID="_1354391956"/>
        </w:object>
      </w:r>
      <w:r w:rsidRPr="00B27FE9">
        <w:t xml:space="preserve"> is the volumetric flux of solvent relative to the solid and </w:t>
      </w:r>
      <w:r w:rsidR="006C2049" w:rsidRPr="006C2049">
        <w:rPr>
          <w:position w:val="-10"/>
        </w:rPr>
        <w:object w:dxaOrig="160" w:dyaOrig="320" w14:anchorId="01B256CB">
          <v:shape id="_x0000_i1666" type="#_x0000_t75" style="width:8pt;height:16pt" o:ole="">
            <v:imagedata r:id="rId1502" o:title=""/>
          </v:shape>
          <o:OLEObject Type="Embed" ProgID="Equation.DSMT4" ShapeID="_x0000_i1666" DrawAspect="Content" ObjectID="_1354391957"/>
        </w:object>
      </w:r>
      <w:r w:rsidRPr="00B27FE9">
        <w:t xml:space="preserve"> is the molar flux of solute relative to the solid.  In general, </w:t>
      </w:r>
      <w:r w:rsidR="006C2049" w:rsidRPr="006C2049">
        <w:rPr>
          <w:position w:val="-6"/>
        </w:rPr>
        <w:object w:dxaOrig="260" w:dyaOrig="220" w14:anchorId="32903481">
          <v:shape id="_x0000_i1667" type="#_x0000_t75" style="width:13.35pt;height:11.35pt" o:ole="">
            <v:imagedata r:id="rId1504" o:title=""/>
          </v:shape>
          <o:OLEObject Type="Embed" ProgID="Equation.DSMT4" ShapeID="_x0000_i1667" DrawAspect="Content" ObjectID="_1354391958"/>
        </w:object>
      </w:r>
      <w:r w:rsidRPr="00B27FE9">
        <w:t xml:space="preserve"> and </w:t>
      </w:r>
      <w:r w:rsidR="006C2049" w:rsidRPr="006C2049">
        <w:rPr>
          <w:position w:val="-10"/>
        </w:rPr>
        <w:object w:dxaOrig="160" w:dyaOrig="320" w14:anchorId="389B19E5">
          <v:shape id="_x0000_i1668" type="#_x0000_t75" style="width:8pt;height:16pt" o:ole="">
            <v:imagedata r:id="rId1506" o:title=""/>
          </v:shape>
          <o:OLEObject Type="Embed" ProgID="Equation.DSMT4" ShapeID="_x0000_i1668" DrawAspect="Content" ObjectID="_1354391959"/>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9" type="#_x0000_t75" style="width:139.35pt;height:76pt" o:ole="">
            <v:imagedata r:id="rId1508" o:title=""/>
          </v:shape>
          <o:OLEObject Type="Embed" ProgID="Equation.DSMT4" ShapeID="_x0000_i1669" DrawAspect="Content" ObjectID="_1354391960"/>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670" type="#_x0000_t75" style="width:141.35pt;height:42pt" o:ole="">
            <v:imagedata r:id="rId1510" o:title=""/>
          </v:shape>
          <o:OLEObject Type="Embed" ProgID="Equation.DSMT4" ShapeID="_x0000_i1670" DrawAspect="Content" ObjectID="_1354391961"/>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71" type="#_x0000_t75" style="width:11.35pt;height:13.35pt" o:ole="">
            <v:imagedata r:id="rId1512" o:title=""/>
          </v:shape>
          <o:OLEObject Type="Embed" ProgID="Equation.DSMT4" ShapeID="_x0000_i1671" DrawAspect="Content" ObjectID="_1354391962"/>
        </w:object>
      </w:r>
      <w:r w:rsidRPr="00B27FE9">
        <w:t xml:space="preserve"> is the hydraulic permeability of the solvent through the porous solid matrix; </w:t>
      </w:r>
      <w:r w:rsidR="006C2049" w:rsidRPr="006C2049">
        <w:rPr>
          <w:position w:val="-6"/>
        </w:rPr>
        <w:object w:dxaOrig="200" w:dyaOrig="279" w14:anchorId="495CC30B">
          <v:shape id="_x0000_i1672" type="#_x0000_t75" style="width:10pt;height:14pt" o:ole="">
            <v:imagedata r:id="rId1514" o:title=""/>
          </v:shape>
          <o:OLEObject Type="Embed" ProgID="Equation.DSMT4" ShapeID="_x0000_i1672" DrawAspect="Content" ObjectID="_1354391963"/>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73" type="#_x0000_t75" style="width:14pt;height:18pt" o:ole="">
            <v:imagedata r:id="rId1516" o:title=""/>
          </v:shape>
          <o:OLEObject Type="Embed" ProgID="Equation.DSMT4" ShapeID="_x0000_i1673" DrawAspect="Content" ObjectID="_1354391964"/>
        </w:object>
      </w:r>
      <w:r w:rsidRPr="00B27FE9">
        <w:t xml:space="preserve"> is the solute free diffusivity (frictional interactions with solvent only). </w:t>
      </w:r>
      <w:r w:rsidR="006C2049" w:rsidRPr="006C2049">
        <w:rPr>
          <w:position w:val="-10"/>
        </w:rPr>
        <w:object w:dxaOrig="1080" w:dyaOrig="360" w14:anchorId="1E917B0D">
          <v:shape id="_x0000_i1674" type="#_x0000_t75" style="width:54pt;height:18pt" o:ole="">
            <v:imagedata r:id="rId1518" o:title=""/>
          </v:shape>
          <o:OLEObject Type="Embed" ProgID="Equation.DSMT4" ShapeID="_x0000_i1674" DrawAspect="Content" ObjectID="_135439196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500" w:name="_Toc280622718"/>
      <w:r>
        <w:t>Guidelines for Biphasic-Solute Analyses</w:t>
      </w:r>
      <w:bookmarkEnd w:id="4500"/>
    </w:p>
    <w:p w14:paraId="070AFA22" w14:textId="77777777" w:rsidR="00D71BBF" w:rsidRDefault="00D71BBF" w:rsidP="00D71BBF">
      <w:pPr>
        <w:pStyle w:val="Heading4"/>
      </w:pPr>
      <w:bookmarkStart w:id="4501" w:name="_Ref188327319"/>
      <w:bookmarkStart w:id="4502" w:name="_Toc280622719"/>
      <w:r>
        <w:t>Prescribed Boundary Conditions</w:t>
      </w:r>
      <w:bookmarkEnd w:id="4501"/>
      <w:bookmarkEnd w:id="4502"/>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5" type="#_x0000_t75" style="width:36pt;height:20pt" o:ole="">
            <v:imagedata r:id="rId1520" o:title=""/>
          </v:shape>
          <o:OLEObject Type="Embed" ProgID="Equation.DSMT4" ShapeID="_x0000_i1675" DrawAspect="Content" ObjectID="_135439196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6" type="#_x0000_t75" style="width:12pt;height:20pt" o:ole="">
            <v:imagedata r:id="rId1522" o:title=""/>
          </v:shape>
          <o:OLEObject Type="Embed" ProgID="Equation.DSMT4" ShapeID="_x0000_i1676" DrawAspect="Content" ObjectID="_1354391967"/>
        </w:object>
      </w:r>
      <w:r>
        <w:t xml:space="preserve">.  It follows that the effective fluid pressure in the external environment is </w:t>
      </w:r>
      <w:r w:rsidR="006C2049" w:rsidRPr="006C2049">
        <w:rPr>
          <w:position w:val="-14"/>
        </w:rPr>
        <w:object w:dxaOrig="1460" w:dyaOrig="400" w14:anchorId="5664ECE6">
          <v:shape id="_x0000_i1677" type="#_x0000_t75" style="width:73.35pt;height:20pt" o:ole="">
            <v:imagedata r:id="rId1524" o:title=""/>
          </v:shape>
          <o:OLEObject Type="Embed" ProgID="Equation.DSMT4" ShapeID="_x0000_i1677" DrawAspect="Content" ObjectID="_1354391968"/>
        </w:object>
      </w:r>
      <w:r>
        <w:t xml:space="preserve"> and the effective concentration is </w:t>
      </w:r>
      <w:r w:rsidR="006C2049" w:rsidRPr="006C2049">
        <w:rPr>
          <w:position w:val="-18"/>
        </w:rPr>
        <w:object w:dxaOrig="1100" w:dyaOrig="440" w14:anchorId="4680ABE3">
          <v:shape id="_x0000_i1678" type="#_x0000_t75" style="width:55.35pt;height:22pt" o:ole="">
            <v:imagedata r:id="rId1526" o:title=""/>
          </v:shape>
          <o:OLEObject Type="Embed" ProgID="Equation.DSMT4" ShapeID="_x0000_i1678" DrawAspect="Content" ObjectID="_1354391969"/>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9" type="#_x0000_t75" style="width:12pt;height:20pt" o:ole="">
            <v:imagedata r:id="rId1528" o:title=""/>
          </v:shape>
          <o:OLEObject Type="Embed" ProgID="Equation.DSMT4" ShapeID="_x0000_i1679" DrawAspect="Content" ObjectID="_1354391970"/>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80" type="#_x0000_t75" style="width:36pt;height:20pt" o:ole="">
            <v:imagedata r:id="rId1530" o:title=""/>
          </v:shape>
          <o:OLEObject Type="Embed" ProgID="Equation.DSMT4" ShapeID="_x0000_i1680" DrawAspect="Content" ObjectID="_1354391971"/>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503" w:author="Gerard" w:date="2014-12-19T15:33:00Z">
        <w:r w:rsidR="00247AFD">
          <w:t xml:space="preserve">3.11.2.3. </w:t>
        </w:r>
      </w:ins>
      <w:del w:id="4504"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81" type="#_x0000_t75" style="width:36pt;height:20pt" o:ole="">
            <v:imagedata r:id="rId1532" o:title=""/>
          </v:shape>
          <o:OLEObject Type="Embed" ProgID="Equation.DSMT4" ShapeID="_x0000_i1681" DrawAspect="Content" ObjectID="_135439197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505" w:name="_Toc280622720"/>
      <w:r>
        <w:t>Prescribed Initial Conditions</w:t>
      </w:r>
      <w:bookmarkEnd w:id="4505"/>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82" type="#_x0000_t75" style="width:13.35pt;height:20pt" o:ole="">
            <v:imagedata r:id="rId1534" o:title=""/>
          </v:shape>
          <o:OLEObject Type="Embed" ProgID="Equation.DSMT4" ShapeID="_x0000_i1682" DrawAspect="Content" ObjectID="_1354391973"/>
        </w:object>
      </w:r>
      <w:r w:rsidR="001B33E2">
        <w:t xml:space="preserve"> and effective concentration</w:t>
      </w:r>
      <w:r>
        <w:t xml:space="preserve"> </w:t>
      </w:r>
      <w:r w:rsidR="006C2049" w:rsidRPr="006C2049">
        <w:rPr>
          <w:position w:val="-14"/>
        </w:rPr>
        <w:object w:dxaOrig="240" w:dyaOrig="400" w14:anchorId="0364B65B">
          <v:shape id="_x0000_i1683" type="#_x0000_t75" style="width:12pt;height:20pt" o:ole="">
            <v:imagedata r:id="rId1536" o:title=""/>
          </v:shape>
          <o:OLEObject Type="Embed" ProgID="Equation.DSMT4" ShapeID="_x0000_i1683" DrawAspect="Content" ObjectID="_1354391974"/>
        </w:object>
      </w:r>
      <w:r>
        <w:t xml:space="preserve">, the initial conditions inside the material should be set to </w:t>
      </w:r>
      <w:r w:rsidR="006C2049" w:rsidRPr="006C2049">
        <w:rPr>
          <w:position w:val="-14"/>
        </w:rPr>
        <w:object w:dxaOrig="720" w:dyaOrig="400" w14:anchorId="6F2EFC64">
          <v:shape id="_x0000_i1684" type="#_x0000_t75" style="width:36pt;height:20pt" o:ole="">
            <v:imagedata r:id="rId1538" o:title=""/>
          </v:shape>
          <o:OLEObject Type="Embed" ProgID="Equation.DSMT4" ShapeID="_x0000_i1684" DrawAspect="Content" ObjectID="_1354391975"/>
        </w:object>
      </w:r>
      <w:r>
        <w:t xml:space="preserve"> and </w:t>
      </w:r>
      <w:r w:rsidR="006C2049" w:rsidRPr="006C2049">
        <w:rPr>
          <w:position w:val="-14"/>
        </w:rPr>
        <w:object w:dxaOrig="660" w:dyaOrig="400" w14:anchorId="647A3685">
          <v:shape id="_x0000_i1685" type="#_x0000_t75" style="width:33.35pt;height:20pt" o:ole="">
            <v:imagedata r:id="rId1540" o:title=""/>
          </v:shape>
          <o:OLEObject Type="Embed" ProgID="Equation.DSMT4" ShapeID="_x0000_i1685" DrawAspect="Content" ObjectID="_135439197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6" type="#_x0000_t75" style="width:13.35pt;height:20pt" o:ole="">
            <v:imagedata r:id="rId1542" o:title=""/>
          </v:shape>
          <o:OLEObject Type="Embed" ProgID="Equation.DSMT4" ShapeID="_x0000_i1686" DrawAspect="Content" ObjectID="_1354391977"/>
        </w:object>
      </w:r>
      <w:r>
        <w:t xml:space="preserve"> and </w:t>
      </w:r>
      <w:r w:rsidR="006C2049" w:rsidRPr="006C2049">
        <w:rPr>
          <w:position w:val="-14"/>
        </w:rPr>
        <w:object w:dxaOrig="240" w:dyaOrig="400" w14:anchorId="515F2312">
          <v:shape id="_x0000_i1687" type="#_x0000_t75" style="width:12pt;height:20pt" o:ole="">
            <v:imagedata r:id="rId1544" o:title=""/>
          </v:shape>
          <o:OLEObject Type="Embed" ProgID="Equation.DSMT4" ShapeID="_x0000_i1687" DrawAspect="Content" ObjectID="_1354391978"/>
        </w:object>
      </w:r>
      <w:r>
        <w:t xml:space="preserve"> should be evaluated as described in Section </w:t>
      </w:r>
      <w:r>
        <w:fldChar w:fldCharType="begin"/>
      </w:r>
      <w:r>
        <w:instrText xml:space="preserve"> REF _Ref188326917 \r \h </w:instrText>
      </w:r>
      <w:r>
        <w:fldChar w:fldCharType="separate"/>
      </w:r>
      <w:ins w:id="4506" w:author="Gerard" w:date="2014-12-19T15:33:00Z">
        <w:r w:rsidR="00247AFD">
          <w:t>8.5.2</w:t>
        </w:r>
      </w:ins>
      <w:del w:id="450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508" w:name="_Ref192767660"/>
      <w:bookmarkStart w:id="4509" w:name="_Toc280622721"/>
      <w:r w:rsidRPr="0097532C">
        <w:lastRenderedPageBreak/>
        <w:t>General Specification of Biphasic-Solute Materials</w:t>
      </w:r>
      <w:bookmarkEnd w:id="4508"/>
      <w:bookmarkEnd w:id="450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8" type="#_x0000_t75" style="width:11.35pt;height:13.35pt" o:ole="">
            <v:imagedata r:id="rId1546" o:title=""/>
          </v:shape>
          <o:OLEObject Type="Embed" ProgID="Equation.DSMT4" ShapeID="_x0000_i1688" DrawAspect="Content" ObjectID="_1354391979"/>
        </w:object>
      </w:r>
      <w:r w:rsidRPr="00B27FE9">
        <w:t xml:space="preserve">, the solute diffusivities </w:t>
      </w:r>
      <w:r w:rsidR="006C2049" w:rsidRPr="006C2049">
        <w:rPr>
          <w:position w:val="-6"/>
        </w:rPr>
        <w:object w:dxaOrig="200" w:dyaOrig="279" w14:anchorId="76635F04">
          <v:shape id="_x0000_i1689" type="#_x0000_t75" style="width:10pt;height:14pt" o:ole="">
            <v:imagedata r:id="rId1548" o:title=""/>
          </v:shape>
          <o:OLEObject Type="Embed" ProgID="Equation.DSMT4" ShapeID="_x0000_i1689" DrawAspect="Content" ObjectID="_1354391980"/>
        </w:object>
      </w:r>
      <w:r w:rsidRPr="00B27FE9">
        <w:t xml:space="preserve"> and </w:t>
      </w:r>
      <w:r w:rsidR="006C2049" w:rsidRPr="006C2049">
        <w:rPr>
          <w:position w:val="-12"/>
        </w:rPr>
        <w:object w:dxaOrig="279" w:dyaOrig="360" w14:anchorId="42F59649">
          <v:shape id="_x0000_i1690" type="#_x0000_t75" style="width:14pt;height:18pt" o:ole="">
            <v:imagedata r:id="rId1550" o:title=""/>
          </v:shape>
          <o:OLEObject Type="Embed" ProgID="Equation.DSMT4" ShapeID="_x0000_i1690" DrawAspect="Content" ObjectID="_1354391981"/>
        </w:object>
      </w:r>
      <w:r w:rsidRPr="00B27FE9">
        <w:t xml:space="preserve">, the effective solubility </w:t>
      </w:r>
      <w:r w:rsidR="006C2049" w:rsidRPr="006C2049">
        <w:rPr>
          <w:position w:val="-4"/>
        </w:rPr>
        <w:object w:dxaOrig="220" w:dyaOrig="260" w14:anchorId="28F67EB8">
          <v:shape id="_x0000_i1691" type="#_x0000_t75" style="width:11.35pt;height:13.35pt" o:ole="">
            <v:imagedata r:id="rId1552" o:title=""/>
          </v:shape>
          <o:OLEObject Type="Embed" ProgID="Equation.DSMT4" ShapeID="_x0000_i1691" DrawAspect="Content" ObjectID="_1354391982"/>
        </w:object>
      </w:r>
      <w:r w:rsidRPr="00B27FE9">
        <w:t xml:space="preserve"> and the osmotic coefficient </w:t>
      </w:r>
      <w:r w:rsidR="006C2049" w:rsidRPr="006C2049">
        <w:rPr>
          <w:position w:val="-4"/>
        </w:rPr>
        <w:object w:dxaOrig="260" w:dyaOrig="240" w14:anchorId="44D84E07">
          <v:shape id="_x0000_i1692" type="#_x0000_t75" style="width:13.35pt;height:12pt" o:ole="">
            <v:imagedata r:id="rId1554" o:title=""/>
          </v:shape>
          <o:OLEObject Type="Embed" ProgID="Equation.DSMT4" ShapeID="_x0000_i1692" DrawAspect="Content" ObjectID="_135439198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93" type="#_x0000_t75" style="width:15.35pt;height:19.35pt" o:ole="">
                  <v:imagedata r:id="rId1556" o:title=""/>
                </v:shape>
                <o:OLEObject Type="Embed" ProgID="Equation.DSMT4" ShapeID="_x0000_i1693" DrawAspect="Content" ObjectID="_135439198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94" type="#_x0000_t75" style="width:11.35pt;height:13.35pt" o:ole="">
                  <v:imagedata r:id="rId1558" o:title=""/>
                </v:shape>
                <o:OLEObject Type="Embed" ProgID="Equation.DSMT4" ShapeID="_x0000_i1694" DrawAspect="Content" ObjectID="_135439198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5" type="#_x0000_t75" style="width:13.35pt;height:12pt" o:ole="">
                  <v:imagedata r:id="rId1560" o:title=""/>
                </v:shape>
                <o:OLEObject Type="Embed" ProgID="Equation.DSMT4" ShapeID="_x0000_i1695" DrawAspect="Content" ObjectID="_1354391986"/>
              </w:object>
            </w:r>
            <w:r w:rsidR="00216706">
              <w:t xml:space="preserve"> </w:t>
            </w:r>
            <w:r w:rsidR="006C2049" w:rsidRPr="006C2049">
              <w:rPr>
                <w:position w:val="-6"/>
              </w:rPr>
              <w:object w:dxaOrig="200" w:dyaOrig="279" w14:anchorId="638E790D">
                <v:shape id="_x0000_i1696" type="#_x0000_t75" style="width:10pt;height:14pt" o:ole="">
                  <v:imagedata r:id="rId1562" o:title=""/>
                </v:shape>
                <o:OLEObject Type="Embed" ProgID="Equation.DSMT4" ShapeID="_x0000_i1696" DrawAspect="Content" ObjectID="_1354391987"/>
              </w:object>
            </w:r>
            <w:r w:rsidR="006C2049" w:rsidRPr="006C2049">
              <w:rPr>
                <w:position w:val="-12"/>
              </w:rPr>
              <w:object w:dxaOrig="279" w:dyaOrig="360" w14:anchorId="1B5E74C2">
                <v:shape id="_x0000_i1697" type="#_x0000_t75" style="width:14pt;height:18pt" o:ole="">
                  <v:imagedata r:id="rId1564" o:title=""/>
                </v:shape>
                <o:OLEObject Type="Embed" ProgID="Equation.DSMT4" ShapeID="_x0000_i1697" DrawAspect="Content" ObjectID="_13543919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8" type="#_x0000_t75" style="width:28pt;height:18pt" o:ole="">
            <v:imagedata r:id="rId1566" o:title=""/>
          </v:shape>
          <o:OLEObject Type="Embed" ProgID="Equation.DSMT4" ShapeID="_x0000_i1698" DrawAspect="Content" ObjectID="_1354391989"/>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510" w:author="Gerard" w:date="2014-12-19T15:33:00Z">
        <w:r w:rsidR="00247AFD">
          <w:t>4.5.2</w:t>
        </w:r>
      </w:ins>
      <w:del w:id="4511" w:author="Gerard" w:date="2014-12-19T10:20:00Z">
        <w:r w:rsidR="001B13CD" w:rsidDel="00FA4318">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512" w:author="Gerard" w:date="2014-12-19T15:33:00Z">
        <w:r w:rsidR="00247AFD">
          <w:t>3.6.2</w:t>
        </w:r>
      </w:ins>
      <w:del w:id="4513"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9" type="#_x0000_t75" style="width:10pt;height:14pt" o:ole="">
                  <v:imagedata r:id="rId1568" o:title=""/>
                </v:shape>
                <o:OLEObject Type="Embed" ProgID="Equation.DSMT4" ShapeID="_x0000_i1699" DrawAspect="Content" ObjectID="_1354391990"/>
              </w:object>
            </w:r>
            <w:r>
              <w:t xml:space="preserve"> and </w:t>
            </w:r>
            <w:r w:rsidR="006C2049" w:rsidRPr="006C2049">
              <w:rPr>
                <w:position w:val="-12"/>
              </w:rPr>
              <w:object w:dxaOrig="279" w:dyaOrig="360" w14:anchorId="31B0FA6E">
                <v:shape id="_x0000_i1700" type="#_x0000_t75" style="width:14pt;height:18pt" o:ole="">
                  <v:imagedata r:id="rId1570" o:title=""/>
                </v:shape>
                <o:OLEObject Type="Embed" ProgID="Equation.DSMT4" ShapeID="_x0000_i1700" DrawAspect="Content" ObjectID="_1354391991"/>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701" type="#_x0000_t75" style="width:11.35pt;height:13.35pt" o:ole="">
                  <v:imagedata r:id="rId1572" o:title=""/>
                </v:shape>
                <o:OLEObject Type="Embed" ProgID="Equation.DSMT4" ShapeID="_x0000_i1701" DrawAspect="Content" ObjectID="_135439199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514" w:author="Gerard" w:date="2014-12-19T15:33:00Z">
        <w:r w:rsidR="00247AFD">
          <w:t>4.6.3</w:t>
        </w:r>
      </w:ins>
      <w:del w:id="4515" w:author="Gerard" w:date="2014-12-19T10:20:00Z">
        <w:r w:rsidR="001B13CD" w:rsidDel="00FA4318">
          <w:delText>4.5.3</w:delText>
        </w:r>
      </w:del>
      <w:r>
        <w:fldChar w:fldCharType="end"/>
      </w:r>
      <w:r>
        <w:t xml:space="preserve"> and </w:t>
      </w:r>
      <w:r>
        <w:fldChar w:fldCharType="begin"/>
      </w:r>
      <w:r>
        <w:instrText xml:space="preserve"> REF _Ref162420103 \r \h </w:instrText>
      </w:r>
      <w:r>
        <w:fldChar w:fldCharType="separate"/>
      </w:r>
      <w:ins w:id="4516" w:author="Gerard" w:date="2014-12-19T15:33:00Z">
        <w:r w:rsidR="00247AFD">
          <w:t>4.6.4</w:t>
        </w:r>
      </w:ins>
      <w:del w:id="4517" w:author="Gerard" w:date="2014-12-19T10:20:00Z">
        <w:r w:rsidR="001B13CD" w:rsidDel="00FA4318">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702" type="#_x0000_t75" style="width:12pt;height:13.35pt" o:ole="">
            <v:imagedata r:id="rId1574" o:title=""/>
          </v:shape>
          <o:OLEObject Type="Embed" ProgID="Equation.DSMT4" ShapeID="_x0000_i1702" DrawAspect="Content" ObjectID="_135439199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703" type="#_x0000_t75" style="width:10pt;height:14pt" o:ole="">
            <v:imagedata r:id="rId1576" o:title=""/>
          </v:shape>
          <o:OLEObject Type="Embed" ProgID="Equation.DSMT4" ShapeID="_x0000_i1703" DrawAspect="Content" ObjectID="_135439199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518" w:name="_Ref162420101"/>
      <w:bookmarkStart w:id="4519" w:name="_Toc280622722"/>
      <w:r w:rsidRPr="0097532C">
        <w:lastRenderedPageBreak/>
        <w:t>Diffusivity Materials</w:t>
      </w:r>
      <w:bookmarkEnd w:id="4518"/>
      <w:bookmarkEnd w:id="4519"/>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704" type="#_x0000_t75" style="width:10pt;height:14pt" o:ole="">
            <v:imagedata r:id="rId1578" o:title=""/>
          </v:shape>
          <o:OLEObject Type="Embed" ProgID="Equation.DSMT4" ShapeID="_x0000_i1704" DrawAspect="Content" ObjectID="_135439199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520" w:name="_Toc280622723"/>
      <w:r w:rsidRPr="00B27FE9">
        <w:t>Constant Isotropic Diffusivity</w:t>
      </w:r>
      <w:bookmarkEnd w:id="452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5" type="#_x0000_t75" style="width:14pt;height:18pt" o:ole="">
                  <v:imagedata r:id="rId1580" o:title=""/>
                </v:shape>
                <o:OLEObject Type="Embed" ProgID="Equation.DSMT4" ShapeID="_x0000_i1705" DrawAspect="Content" ObjectID="_135439199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6" type="#_x0000_t75" style="width:11.35pt;height:14pt" o:ole="">
                  <v:imagedata r:id="rId1582" o:title=""/>
                </v:shape>
                <o:OLEObject Type="Embed" ProgID="Equation.DSMT4" ShapeID="_x0000_i1706" DrawAspect="Content" ObjectID="_1354391997"/>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7" type="#_x0000_t75" style="width:36pt;height:16pt" o:ole="">
            <v:imagedata r:id="rId1584" o:title=""/>
          </v:shape>
          <o:OLEObject Type="Embed" ProgID="Equation.DSMT4" ShapeID="_x0000_i1707" DrawAspect="Content" ObjectID="_135439199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8" type="#_x0000_t75" style="width:11.35pt;height:14pt" o:ole="">
            <v:imagedata r:id="rId1586" o:title=""/>
          </v:shape>
          <o:OLEObject Type="Embed" ProgID="Equation.DSMT4" ShapeID="_x0000_i1708" DrawAspect="Content" ObjectID="_1354391999"/>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9" type="#_x0000_t75" style="width:33.35pt;height:18pt" o:ole="">
            <v:imagedata r:id="rId1588" o:title=""/>
          </v:shape>
          <o:OLEObject Type="Embed" ProgID="Equation.DSMT4" ShapeID="_x0000_i1709" DrawAspect="Content" ObjectID="_1354392000"/>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521" w:name="_Toc280622724"/>
      <w:r>
        <w:lastRenderedPageBreak/>
        <w:t>Constant Orthotropic Diffusivity</w:t>
      </w:r>
      <w:bookmarkEnd w:id="452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10" type="#_x0000_t75" style="width:14pt;height:18pt" o:ole="">
                  <v:imagedata r:id="rId1590" o:title=""/>
                </v:shape>
                <o:OLEObject Type="Embed" ProgID="Equation.DSMT4" ShapeID="_x0000_i1710" DrawAspect="Content" ObjectID="_1354392001"/>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11" type="#_x0000_t75" style="width:15.35pt;height:16pt" o:ole="">
                  <v:imagedata r:id="rId1592" o:title=""/>
                </v:shape>
                <o:OLEObject Type="Embed" ProgID="Equation.DSMT4" ShapeID="_x0000_i1711" DrawAspect="Content" ObjectID="_1354392002"/>
              </w:object>
            </w:r>
            <w:r>
              <w:t xml:space="preserve"> along orthogonal directions (</w:t>
            </w:r>
            <w:r w:rsidR="006C2049" w:rsidRPr="006C2049">
              <w:rPr>
                <w:position w:val="-10"/>
              </w:rPr>
              <w:object w:dxaOrig="920" w:dyaOrig="320" w14:anchorId="20D760EA">
                <v:shape id="_x0000_i1712" type="#_x0000_t75" style="width:46pt;height:16pt" o:ole="">
                  <v:imagedata r:id="rId1594" o:title=""/>
                </v:shape>
                <o:OLEObject Type="Embed" ProgID="Equation.DSMT4" ShapeID="_x0000_i1712" DrawAspect="Content" ObjectID="_135439200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13" type="#_x0000_t75" style="width:87.35pt;height:34pt" o:ole="">
            <v:imagedata r:id="rId1596" o:title=""/>
          </v:shape>
          <o:OLEObject Type="Embed" ProgID="Equation.DSMT4" ShapeID="_x0000_i1713" DrawAspect="Content" ObjectID="_1354392004"/>
        </w:object>
      </w:r>
    </w:p>
    <w:p w14:paraId="52FE8279" w14:textId="2F658F16" w:rsidR="006A0BC1" w:rsidRDefault="006A0BC1" w:rsidP="006A0BC1">
      <w:r>
        <w:t xml:space="preserve">where </w:t>
      </w:r>
      <w:r w:rsidR="006C2049" w:rsidRPr="006C2049">
        <w:rPr>
          <w:position w:val="-12"/>
        </w:rPr>
        <w:object w:dxaOrig="320" w:dyaOrig="360" w14:anchorId="2AEAB6EA">
          <v:shape id="_x0000_i1714" type="#_x0000_t75" style="width:16pt;height:18pt" o:ole="">
            <v:imagedata r:id="rId1598" o:title=""/>
          </v:shape>
          <o:OLEObject Type="Embed" ProgID="Equation.DSMT4" ShapeID="_x0000_i1714" DrawAspect="Content" ObjectID="_1354392005"/>
        </w:obje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xml:space="preserve">).  For this material model, </w:t>
      </w:r>
      <w:r w:rsidR="006C2049" w:rsidRPr="006C2049">
        <w:rPr>
          <w:position w:val="-6"/>
        </w:rPr>
        <w:object w:dxaOrig="300" w:dyaOrig="320" w14:anchorId="12171133">
          <v:shape id="_x0000_i1715" type="#_x0000_t75" style="width:15.35pt;height:16pt" o:ole="">
            <v:imagedata r:id="rId1600" o:title=""/>
          </v:shape>
          <o:OLEObject Type="Embed" ProgID="Equation.DSMT4" ShapeID="_x0000_i1715" DrawAspect="Content" ObjectID="_135439200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6" type="#_x0000_t75" style="width:38pt;height:19.35pt" o:ole="">
            <v:imagedata r:id="rId1602" o:title=""/>
          </v:shape>
          <o:OLEObject Type="Embed" ProgID="Equation.DSMT4" ShapeID="_x0000_i1716" DrawAspect="Content" ObjectID="_1354392007"/>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522" w:name="_Toc280622725"/>
      <w:r>
        <w:lastRenderedPageBreak/>
        <w:t>Referentially Isotropic Diffusivity</w:t>
      </w:r>
      <w:bookmarkEnd w:id="452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7" type="#_x0000_t75" style="width:14pt;height:18pt" o:ole="">
                  <v:imagedata r:id="rId1604" o:title=""/>
                </v:shape>
                <o:OLEObject Type="Embed" ProgID="Equation.DSMT4" ShapeID="_x0000_i1717" DrawAspect="Content" ObjectID="_135439200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8" type="#_x0000_t75" style="width:18pt;height:18pt" o:ole="">
                  <v:imagedata r:id="rId1606" o:title=""/>
                </v:shape>
                <o:OLEObject Type="Embed" ProgID="Equation.DSMT4" ShapeID="_x0000_i1718" DrawAspect="Content" ObjectID="_1354392009"/>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9" type="#_x0000_t75" style="width:16pt;height:18pt" o:ole="">
                  <v:imagedata r:id="rId1608" o:title=""/>
                </v:shape>
                <o:OLEObject Type="Embed" ProgID="Equation.DSMT4" ShapeID="_x0000_i1719" DrawAspect="Content" ObjectID="_1354392010"/>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20" type="#_x0000_t75" style="width:18pt;height:18pt" o:ole="">
                  <v:imagedata r:id="rId1610" o:title=""/>
                </v:shape>
                <o:OLEObject Type="Embed" ProgID="Equation.DSMT4" ShapeID="_x0000_i1720" DrawAspect="Content" ObjectID="_1354392011"/>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21" type="#_x0000_t75" style="width:16pt;height:13.35pt" o:ole="">
                  <v:imagedata r:id="rId1612" o:title=""/>
                </v:shape>
                <o:OLEObject Type="Embed" ProgID="Equation.DSMT4" ShapeID="_x0000_i1721" DrawAspect="Content" ObjectID="_1354392012"/>
              </w:object>
            </w:r>
            <w:r>
              <w:t xml:space="preserve"> (</w:t>
            </w:r>
            <w:r w:rsidR="006C2049" w:rsidRPr="006C2049">
              <w:rPr>
                <w:position w:val="-6"/>
              </w:rPr>
              <w:object w:dxaOrig="680" w:dyaOrig="279" w14:anchorId="7B2C66C0">
                <v:shape id="_x0000_i1722" type="#_x0000_t75" style="width:34pt;height:14pt" o:ole="">
                  <v:imagedata r:id="rId1614" o:title=""/>
                </v:shape>
                <o:OLEObject Type="Embed" ProgID="Equation.DSMT4" ShapeID="_x0000_i1722" DrawAspect="Content" ObjectID="_13543920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23" type="#_x0000_t75" style="width:12pt;height:11.35pt" o:ole="">
                  <v:imagedata r:id="rId1616" o:title=""/>
                </v:shape>
                <o:OLEObject Type="Embed" ProgID="Equation.DSMT4" ShapeID="_x0000_i1723" DrawAspect="Content" ObjectID="_1354392014"/>
              </w:object>
            </w:r>
            <w:r>
              <w:t xml:space="preserve"> (</w:t>
            </w:r>
            <w:r w:rsidR="006C2049" w:rsidRPr="006C2049">
              <w:rPr>
                <w:position w:val="-6"/>
              </w:rPr>
              <w:object w:dxaOrig="580" w:dyaOrig="279" w14:anchorId="01098557">
                <v:shape id="_x0000_i1724" type="#_x0000_t75" style="width:29.35pt;height:14pt" o:ole="">
                  <v:imagedata r:id="rId1618" o:title=""/>
                </v:shape>
                <o:OLEObject Type="Embed" ProgID="Equation.DSMT4" ShapeID="_x0000_i1724" DrawAspect="Content" ObjectID="_135439201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5" type="#_x0000_t75" style="width:215.35pt;height:38pt" o:ole="">
            <v:imagedata r:id="rId1620" o:title=""/>
          </v:shape>
          <o:OLEObject Type="Embed" ProgID="Equation.DSMT4" ShapeID="_x0000_i1725" DrawAspect="Content" ObjectID="_135439201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6" type="#_x0000_t75" style="width:11.35pt;height:14pt" o:ole="">
            <v:imagedata r:id="rId1622" o:title=""/>
          </v:shape>
          <o:OLEObject Type="Embed" ProgID="Equation.DSMT4" ShapeID="_x0000_i1726" DrawAspect="Content" ObjectID="_1354392017"/>
        </w:object>
      </w:r>
      <w:r>
        <w:rPr>
          <w:i/>
        </w:rPr>
        <w:t xml:space="preserve"> </w:t>
      </w:r>
      <w:r>
        <w:t xml:space="preserve">is the jacobian of the deformation, i.e. </w:t>
      </w:r>
      <w:r w:rsidR="006C2049" w:rsidRPr="006C2049">
        <w:rPr>
          <w:position w:val="-6"/>
        </w:rPr>
        <w:object w:dxaOrig="940" w:dyaOrig="279" w14:anchorId="3773395E">
          <v:shape id="_x0000_i1727" type="#_x0000_t75" style="width:47.35pt;height:14pt" o:ole="">
            <v:imagedata r:id="rId1624" o:title=""/>
          </v:shape>
          <o:OLEObject Type="Embed" ProgID="Equation.DSMT4" ShapeID="_x0000_i1727" DrawAspect="Content" ObjectID="_1354392018"/>
        </w:object>
      </w:r>
      <w:r>
        <w:t xml:space="preserve"> where </w:t>
      </w:r>
      <w:r w:rsidR="006C2049" w:rsidRPr="006C2049">
        <w:rPr>
          <w:position w:val="-4"/>
        </w:rPr>
        <w:object w:dxaOrig="220" w:dyaOrig="260" w14:anchorId="10C9BD98">
          <v:shape id="_x0000_i1728" type="#_x0000_t75" style="width:11.35pt;height:13.35pt" o:ole="">
            <v:imagedata r:id="rId1626" o:title=""/>
          </v:shape>
          <o:OLEObject Type="Embed" ProgID="Equation.DSMT4" ShapeID="_x0000_i1728" DrawAspect="Content" ObjectID="_1354392019"/>
        </w:object>
      </w:r>
      <w:r>
        <w:rPr>
          <w:b/>
        </w:rPr>
        <w:t xml:space="preserve"> </w:t>
      </w:r>
      <w:r>
        <w:t xml:space="preserve">is the deformation gradient, and </w:t>
      </w:r>
      <w:r w:rsidR="006C2049" w:rsidRPr="006C2049">
        <w:rPr>
          <w:position w:val="-6"/>
        </w:rPr>
        <w:object w:dxaOrig="960" w:dyaOrig="320" w14:anchorId="089DF242">
          <v:shape id="_x0000_i1729" type="#_x0000_t75" style="width:48pt;height:16pt" o:ole="">
            <v:imagedata r:id="rId1628" o:title=""/>
          </v:shape>
          <o:OLEObject Type="Embed" ProgID="Equation.DSMT4" ShapeID="_x0000_i1729" DrawAspect="Content" ObjectID="_1354392020"/>
        </w:object>
      </w:r>
      <w:r>
        <w:t xml:space="preserve"> is the left Cauchy-Green tensor.  Note that the diffusivity in the reference state (</w:t>
      </w:r>
      <w:r w:rsidR="006C2049" w:rsidRPr="006C2049">
        <w:rPr>
          <w:position w:val="-4"/>
        </w:rPr>
        <w:object w:dxaOrig="560" w:dyaOrig="260" w14:anchorId="102FCEFB">
          <v:shape id="_x0000_i1730" type="#_x0000_t75" style="width:28pt;height:13.35pt" o:ole="">
            <v:imagedata r:id="rId1630" o:title=""/>
          </v:shape>
          <o:OLEObject Type="Embed" ProgID="Equation.DSMT4" ShapeID="_x0000_i1730" DrawAspect="Content" ObjectID="_1354392021"/>
        </w:object>
      </w:r>
      <w:r>
        <w:t xml:space="preserve">) is isotropic and given by </w:t>
      </w:r>
      <w:r w:rsidR="006C2049" w:rsidRPr="006C2049">
        <w:rPr>
          <w:position w:val="-14"/>
        </w:rPr>
        <w:object w:dxaOrig="2060" w:dyaOrig="400" w14:anchorId="7007B024">
          <v:shape id="_x0000_i1731" type="#_x0000_t75" style="width:103.35pt;height:20pt" o:ole="">
            <v:imagedata r:id="rId1632" o:title=""/>
          </v:shape>
          <o:OLEObject Type="Embed" ProgID="Equation.DSMT4" ShapeID="_x0000_i1731" DrawAspect="Content" ObjectID="_135439202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523" w:name="_Toc280622726"/>
      <w:r>
        <w:lastRenderedPageBreak/>
        <w:t>Referentially Orthotropic Diffusivity</w:t>
      </w:r>
      <w:bookmarkEnd w:id="452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32" type="#_x0000_t75" style="width:14pt;height:18pt" o:ole="">
                  <v:imagedata r:id="rId1634" o:title=""/>
                </v:shape>
                <o:OLEObject Type="Embed" ProgID="Equation.DSMT4" ShapeID="_x0000_i1732" DrawAspect="Content" ObjectID="_135439202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33" type="#_x0000_t75" style="width:18pt;height:18pt" o:ole="">
                  <v:imagedata r:id="rId1636" o:title=""/>
                </v:shape>
                <o:OLEObject Type="Embed" ProgID="Equation.DSMT4" ShapeID="_x0000_i1733" DrawAspect="Content" ObjectID="_135439202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34" type="#_x0000_t75" style="width:16pt;height:19.35pt" o:ole="">
                  <v:imagedata r:id="rId1638" o:title=""/>
                </v:shape>
                <o:OLEObject Type="Embed" ProgID="Equation.DSMT4" ShapeID="_x0000_i1734" DrawAspect="Content" ObjectID="_1354392025"/>
              </w:object>
            </w:r>
            <w:r>
              <w:t xml:space="preserve"> along orthogonal directions (</w:t>
            </w:r>
            <w:r w:rsidR="006C2049" w:rsidRPr="006C2049">
              <w:rPr>
                <w:position w:val="-10"/>
              </w:rPr>
              <w:object w:dxaOrig="920" w:dyaOrig="320" w14:anchorId="45E884C3">
                <v:shape id="_x0000_i1735" type="#_x0000_t75" style="width:46pt;height:16pt" o:ole="">
                  <v:imagedata r:id="rId1640" o:title=""/>
                </v:shape>
                <o:OLEObject Type="Embed" ProgID="Equation.DSMT4" ShapeID="_x0000_i1735" DrawAspect="Content" ObjectID="_135439202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6" type="#_x0000_t75" style="width:18pt;height:19.35pt" o:ole="">
                  <v:imagedata r:id="rId1642" o:title=""/>
                </v:shape>
                <o:OLEObject Type="Embed" ProgID="Equation.DSMT4" ShapeID="_x0000_i1736" DrawAspect="Content" ObjectID="_1354392027"/>
              </w:object>
            </w:r>
            <w:r>
              <w:t xml:space="preserve"> along orthogonal directions (</w:t>
            </w:r>
            <w:r w:rsidR="006C2049" w:rsidRPr="006C2049">
              <w:rPr>
                <w:position w:val="-10"/>
              </w:rPr>
              <w:object w:dxaOrig="920" w:dyaOrig="320" w14:anchorId="73F4E012">
                <v:shape id="_x0000_i1737" type="#_x0000_t75" style="width:46pt;height:16pt" o:ole="">
                  <v:imagedata r:id="rId1644" o:title=""/>
                </v:shape>
                <o:OLEObject Type="Embed" ProgID="Equation.DSMT4" ShapeID="_x0000_i1737" DrawAspect="Content" ObjectID="_135439202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8" type="#_x0000_t75" style="width:19.35pt;height:18pt" o:ole="">
                  <v:imagedata r:id="rId1646" o:title=""/>
                </v:shape>
                <o:OLEObject Type="Embed" ProgID="Equation.DSMT4" ShapeID="_x0000_i1738" DrawAspect="Content" ObjectID="_1354392029"/>
              </w:object>
            </w:r>
            <w:r>
              <w:t xml:space="preserve"> (</w:t>
            </w:r>
            <w:r w:rsidR="006C2049" w:rsidRPr="006C2049">
              <w:rPr>
                <w:position w:val="-12"/>
              </w:rPr>
              <w:object w:dxaOrig="760" w:dyaOrig="360" w14:anchorId="715183C1">
                <v:shape id="_x0000_i1739" type="#_x0000_t75" style="width:38pt;height:18pt" o:ole="">
                  <v:imagedata r:id="rId1648" o:title=""/>
                </v:shape>
                <o:OLEObject Type="Embed" ProgID="Equation.DSMT4" ShapeID="_x0000_i1739" DrawAspect="Content" ObjectID="_1354392030"/>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40" type="#_x0000_t75" style="width:19.35pt;height:18pt" o:ole="">
                  <v:imagedata r:id="rId1650" o:title=""/>
                </v:shape>
                <o:OLEObject Type="Embed" ProgID="Equation.DSMT4" ShapeID="_x0000_i1740" DrawAspect="Content" ObjectID="_1354392031"/>
              </w:object>
            </w:r>
            <w:r>
              <w:t xml:space="preserve"> (</w:t>
            </w:r>
            <w:r w:rsidR="006C2049" w:rsidRPr="006C2049">
              <w:rPr>
                <w:position w:val="-10"/>
              </w:rPr>
              <w:object w:dxaOrig="920" w:dyaOrig="320" w14:anchorId="45FB35E1">
                <v:shape id="_x0000_i1741" type="#_x0000_t75" style="width:46pt;height:16pt" o:ole="">
                  <v:imagedata r:id="rId1652" o:title=""/>
                </v:shape>
                <o:OLEObject Type="Embed" ProgID="Equation.DSMT4" ShapeID="_x0000_i1741" DrawAspect="Content" ObjectID="_1354392032"/>
              </w:object>
            </w:r>
            <w:r>
              <w:t xml:space="preserve">, </w:t>
            </w:r>
            <w:r w:rsidR="006C2049" w:rsidRPr="006C2049">
              <w:rPr>
                <w:position w:val="-12"/>
              </w:rPr>
              <w:object w:dxaOrig="760" w:dyaOrig="360" w14:anchorId="173C215F">
                <v:shape id="_x0000_i1742" type="#_x0000_t75" style="width:38pt;height:18pt" o:ole="">
                  <v:imagedata r:id="rId1654" o:title=""/>
                </v:shape>
                <o:OLEObject Type="Embed" ProgID="Equation.DSMT4" ShapeID="_x0000_i1742" DrawAspect="Content" ObjectID="_135439203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43" type="#_x0000_t75" style="width:15.35pt;height:18pt" o:ole="">
                  <v:imagedata r:id="rId1656" o:title=""/>
                </v:shape>
                <o:OLEObject Type="Embed" ProgID="Equation.DSMT4" ShapeID="_x0000_i1743" DrawAspect="Content" ObjectID="_1354392034"/>
              </w:object>
            </w:r>
            <w:r>
              <w:t xml:space="preserve"> (</w:t>
            </w:r>
            <w:r w:rsidR="006C2049" w:rsidRPr="006C2049">
              <w:rPr>
                <w:position w:val="-12"/>
              </w:rPr>
              <w:object w:dxaOrig="660" w:dyaOrig="360" w14:anchorId="6BBB1558">
                <v:shape id="_x0000_i1744" type="#_x0000_t75" style="width:33.35pt;height:18pt" o:ole="">
                  <v:imagedata r:id="rId1658" o:title=""/>
                </v:shape>
                <o:OLEObject Type="Embed" ProgID="Equation.DSMT4" ShapeID="_x0000_i1744" DrawAspect="Content" ObjectID="_135439203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5" type="#_x0000_t75" style="width:15.35pt;height:18pt" o:ole="">
                  <v:imagedata r:id="rId1660" o:title=""/>
                </v:shape>
                <o:OLEObject Type="Embed" ProgID="Equation.DSMT4" ShapeID="_x0000_i1745" DrawAspect="Content" ObjectID="_1354392036"/>
              </w:object>
            </w:r>
            <w:r>
              <w:t xml:space="preserve"> (</w:t>
            </w:r>
            <w:r w:rsidR="006C2049" w:rsidRPr="006C2049">
              <w:rPr>
                <w:position w:val="-10"/>
              </w:rPr>
              <w:object w:dxaOrig="920" w:dyaOrig="320" w14:anchorId="7E48D45C">
                <v:shape id="_x0000_i1746" type="#_x0000_t75" style="width:46pt;height:16pt" o:ole="">
                  <v:imagedata r:id="rId1662" o:title=""/>
                </v:shape>
                <o:OLEObject Type="Embed" ProgID="Equation.DSMT4" ShapeID="_x0000_i1746" DrawAspect="Content" ObjectID="_1354392037"/>
              </w:object>
            </w:r>
            <w:r>
              <w:t xml:space="preserve">, </w:t>
            </w:r>
            <w:r w:rsidR="006C2049" w:rsidRPr="006C2049">
              <w:rPr>
                <w:position w:val="-12"/>
              </w:rPr>
              <w:object w:dxaOrig="680" w:dyaOrig="360" w14:anchorId="51267322">
                <v:shape id="_x0000_i1747" type="#_x0000_t75" style="width:34pt;height:18pt" o:ole="">
                  <v:imagedata r:id="rId1664" o:title=""/>
                </v:shape>
                <o:OLEObject Type="Embed" ProgID="Equation.DSMT4" ShapeID="_x0000_i1747" DrawAspect="Content" ObjectID="_135439203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8" type="#_x0000_t75" style="width:190pt;height:34pt" o:ole="">
            <v:imagedata r:id="rId1666" o:title=""/>
          </v:shape>
          <o:OLEObject Type="Embed" ProgID="Equation.DSMT4" ShapeID="_x0000_i1748" DrawAspect="Content" ObjectID="_1354392039"/>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9" type="#_x0000_t75" style="width:206pt;height:122pt" o:ole="">
            <v:imagedata r:id="rId1668" o:title=""/>
          </v:shape>
          <o:OLEObject Type="Embed" ProgID="Equation.DSMT4" ShapeID="_x0000_i1749" DrawAspect="Content" ObjectID="_1354392040"/>
        </w:object>
      </w:r>
      <w:r>
        <w:t>,</w:t>
      </w:r>
    </w:p>
    <w:p w14:paraId="5A484DDC" w14:textId="6F9D0744" w:rsidR="006A0BC1" w:rsidRDefault="006C2049" w:rsidP="006A0BC1">
      <w:r w:rsidRPr="006C2049">
        <w:rPr>
          <w:position w:val="-6"/>
        </w:rPr>
        <w:object w:dxaOrig="220" w:dyaOrig="279" w14:anchorId="17280668">
          <v:shape id="_x0000_i1750" type="#_x0000_t75" style="width:11.35pt;height:14pt" o:ole="">
            <v:imagedata r:id="rId1670" o:title=""/>
          </v:shape>
          <o:OLEObject Type="Embed" ProgID="Equation.DSMT4" ShapeID="_x0000_i1750" DrawAspect="Content" ObjectID="_1354392041"/>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51" type="#_x0000_t75" style="width:47.35pt;height:14pt" o:ole="">
            <v:imagedata r:id="rId1672" o:title=""/>
          </v:shape>
          <o:OLEObject Type="Embed" ProgID="Equation.DSMT4" ShapeID="_x0000_i1751" DrawAspect="Content" ObjectID="_1354392042"/>
        </w:object>
      </w:r>
      <w:r w:rsidR="006A0BC1">
        <w:t xml:space="preserve"> where</w:t>
      </w:r>
      <w:r w:rsidR="006A0BC1">
        <w:rPr>
          <w:b/>
        </w:rPr>
        <w:t xml:space="preserve"> </w:t>
      </w:r>
      <w:r w:rsidRPr="006C2049">
        <w:rPr>
          <w:b/>
          <w:position w:val="-4"/>
        </w:rPr>
        <w:object w:dxaOrig="220" w:dyaOrig="260" w14:anchorId="2014D149">
          <v:shape id="_x0000_i1752" type="#_x0000_t75" style="width:11.35pt;height:13.35pt" o:ole="">
            <v:imagedata r:id="rId1674" o:title=""/>
          </v:shape>
          <o:OLEObject Type="Embed" ProgID="Equation.DSMT4" ShapeID="_x0000_i1752" DrawAspect="Content" ObjectID="_1354392043"/>
        </w:object>
      </w:r>
      <w:r w:rsidR="006A0BC1" w:rsidRPr="00A16AEB">
        <w:t xml:space="preserve"> </w:t>
      </w:r>
      <w:r w:rsidR="006A0BC1">
        <w:t xml:space="preserve">is the deformation gradient.  </w:t>
      </w:r>
      <w:r w:rsidRPr="006C2049">
        <w:rPr>
          <w:position w:val="-12"/>
        </w:rPr>
        <w:object w:dxaOrig="360" w:dyaOrig="360" w14:anchorId="60D87A8F">
          <v:shape id="_x0000_i1753" type="#_x0000_t75" style="width:18pt;height:18pt" o:ole="">
            <v:imagedata r:id="rId1676" o:title=""/>
          </v:shape>
          <o:OLEObject Type="Embed" ProgID="Equation.DSMT4" ShapeID="_x0000_i1753" DrawAspect="Content" ObjectID="_135439204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54" type="#_x0000_t75" style="width:163.35pt;height:20pt" o:ole="">
            <v:imagedata r:id="rId1678" o:title=""/>
          </v:shape>
          <o:OLEObject Type="Embed" ProgID="Equation.DSMT4" ShapeID="_x0000_i1754" DrawAspect="Content" ObjectID="_135439204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5" type="#_x0000_t75" style="width:16pt;height:18pt" o:ole="">
            <v:imagedata r:id="rId1680" o:title=""/>
          </v:shape>
          <o:OLEObject Type="Embed" ProgID="Equation.DSMT4" ShapeID="_x0000_i1755" DrawAspect="Content" ObjectID="_1354392046"/>
        </w:object>
      </w:r>
      <w:r>
        <w:t xml:space="preserve"> are orthonormal vectors normal to the planes of symmetry (defined as described in Section </w:t>
      </w:r>
      <w:r>
        <w:fldChar w:fldCharType="begin"/>
      </w:r>
      <w:r>
        <w:instrText xml:space="preserve"> REF _Ref162429694 \r \h </w:instrText>
      </w:r>
      <w:r>
        <w:fldChar w:fldCharType="separate"/>
      </w:r>
      <w:r w:rsidR="00247AF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6" type="#_x0000_t75" style="width:28pt;height:13.35pt" o:ole="">
            <v:imagedata r:id="rId1682" o:title=""/>
          </v:shape>
          <o:OLEObject Type="Embed" ProgID="Equation.DSMT4" ShapeID="_x0000_i1756" DrawAspect="Content" ObjectID="_1354392047"/>
        </w:object>
      </w:r>
      <w:r>
        <w:t xml:space="preserve">) is given by </w:t>
      </w:r>
      <w:r w:rsidR="006C2049" w:rsidRPr="006C2049">
        <w:rPr>
          <w:position w:val="-28"/>
        </w:rPr>
        <w:object w:dxaOrig="3100" w:dyaOrig="680" w14:anchorId="4C8BDAC1">
          <v:shape id="_x0000_i1757" type="#_x0000_t75" style="width:155.35pt;height:34pt" o:ole="">
            <v:imagedata r:id="rId1684" o:title=""/>
          </v:shape>
          <o:OLEObject Type="Embed" ProgID="Equation.DSMT4" ShapeID="_x0000_i1757" DrawAspect="Content" ObjectID="_1354392048"/>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524" w:name="_Toc280622727"/>
      <w:r>
        <w:lastRenderedPageBreak/>
        <w:t>Albro Isotropic Diffusivity</w:t>
      </w:r>
      <w:bookmarkEnd w:id="452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8" type="#_x0000_t75" style="width:14pt;height:18pt" o:ole="">
                  <v:imagedata r:id="rId1686" o:title=""/>
                </v:shape>
                <o:OLEObject Type="Embed" ProgID="Equation.DSMT4" ShapeID="_x0000_i1758" DrawAspect="Content" ObjectID="_1354392049"/>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9" type="#_x0000_t75" style="width:16pt;height:19.35pt" o:ole="">
                  <v:imagedata r:id="rId1688" o:title=""/>
                </v:shape>
                <o:OLEObject Type="Embed" ProgID="Equation.DSMT4" ShapeID="_x0000_i1759" DrawAspect="Content" ObjectID="_1354392050"/>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60" type="#_x0000_t75" style="width:17.35pt;height:18pt" o:ole="">
                  <v:imagedata r:id="rId1690" o:title=""/>
                </v:shape>
                <o:OLEObject Type="Embed" ProgID="Equation.DSMT4" ShapeID="_x0000_i1760" DrawAspect="Content" ObjectID="_1354392051"/>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61" type="#_x0000_t75" style="width:148pt;height:38pt" o:ole="">
            <v:imagedata r:id="rId1692" o:title=""/>
          </v:shape>
          <o:OLEObject Type="Embed" ProgID="Equation.DSMT4" ShapeID="_x0000_i1761" DrawAspect="Content" ObjectID="_1354392052"/>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62" type="#_x0000_t75" style="width:52pt;height:19.35pt" o:ole="">
            <v:imagedata r:id="rId1694" o:title=""/>
          </v:shape>
          <o:OLEObject Type="Embed" ProgID="Equation.DSMT4" ShapeID="_x0000_i1762" DrawAspect="Content" ObjectID="_1354392053"/>
        </w:object>
      </w:r>
      <w:r w:rsidR="005467AD">
        <w:t xml:space="preserve"> and </w:t>
      </w:r>
      <w:r>
        <w:t xml:space="preserve">the porosity </w:t>
      </w:r>
      <w:r w:rsidR="006C2049" w:rsidRPr="006C2049">
        <w:rPr>
          <w:position w:val="-10"/>
        </w:rPr>
        <w:object w:dxaOrig="320" w:dyaOrig="360" w14:anchorId="4D19FF8A">
          <v:shape id="_x0000_i1763" type="#_x0000_t75" style="width:16pt;height:18pt" o:ole="">
            <v:imagedata r:id="rId1696" o:title=""/>
          </v:shape>
          <o:OLEObject Type="Embed" ProgID="Equation.DSMT4" ShapeID="_x0000_i1763" DrawAspect="Content" ObjectID="_135439205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64" type="#_x0000_t75" style="width:57.35pt;height:33.35pt" o:ole="">
            <v:imagedata r:id="rId1698" o:title=""/>
          </v:shape>
          <o:OLEObject Type="Embed" ProgID="Equation.DSMT4" ShapeID="_x0000_i1764" DrawAspect="Content" ObjectID="_1354392055"/>
        </w:object>
      </w:r>
      <w:r w:rsidR="00BC495E">
        <w:t>.</w:t>
      </w:r>
    </w:p>
    <w:p w14:paraId="4E967B54" w14:textId="521B9803" w:rsidR="00C14B72" w:rsidRDefault="006C2049" w:rsidP="00BC495E">
      <w:r w:rsidRPr="006C2049">
        <w:rPr>
          <w:position w:val="-6"/>
        </w:rPr>
        <w:object w:dxaOrig="220" w:dyaOrig="279" w14:anchorId="7AC5AAB9">
          <v:shape id="_x0000_i1765" type="#_x0000_t75" style="width:11.35pt;height:14pt" o:ole="">
            <v:imagedata r:id="rId1700" o:title=""/>
          </v:shape>
          <o:OLEObject Type="Embed" ProgID="Equation.DSMT4" ShapeID="_x0000_i1765" DrawAspect="Content" ObjectID="_1354392056"/>
        </w:object>
      </w:r>
      <w:r w:rsidR="00C14B72" w:rsidRPr="00A16AEB">
        <w:t xml:space="preserve"> </w:t>
      </w:r>
      <w:r w:rsidR="00C14B72">
        <w:t xml:space="preserve">is the Jacobian of the deformation, i.e. </w:t>
      </w:r>
      <w:r w:rsidRPr="006C2049">
        <w:rPr>
          <w:position w:val="-6"/>
        </w:rPr>
        <w:object w:dxaOrig="940" w:dyaOrig="279" w14:anchorId="53183500">
          <v:shape id="_x0000_i1766" type="#_x0000_t75" style="width:47.35pt;height:14pt" o:ole="">
            <v:imagedata r:id="rId1702" o:title=""/>
          </v:shape>
          <o:OLEObject Type="Embed" ProgID="Equation.DSMT4" ShapeID="_x0000_i1766" DrawAspect="Content" ObjectID="_1354392057"/>
        </w:object>
      </w:r>
      <w:r w:rsidR="00C14B72">
        <w:t xml:space="preserve"> where</w:t>
      </w:r>
      <w:r w:rsidR="00C14B72">
        <w:rPr>
          <w:b/>
        </w:rPr>
        <w:t xml:space="preserve"> </w:t>
      </w:r>
      <w:r w:rsidRPr="006C2049">
        <w:rPr>
          <w:b/>
          <w:position w:val="-4"/>
        </w:rPr>
        <w:object w:dxaOrig="220" w:dyaOrig="260" w14:anchorId="27F23029">
          <v:shape id="_x0000_i1767" type="#_x0000_t75" style="width:11.35pt;height:13.35pt" o:ole="">
            <v:imagedata r:id="rId1704" o:title=""/>
          </v:shape>
          <o:OLEObject Type="Embed" ProgID="Equation.DSMT4" ShapeID="_x0000_i1767" DrawAspect="Content" ObjectID="_135439205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8" type="#_x0000_t75" style="width:15.35pt;height:19.35pt" o:ole="">
            <v:imagedata r:id="rId1706" o:title=""/>
          </v:shape>
          <o:OLEObject Type="Embed" ProgID="Equation.DSMT4" ShapeID="_x0000_i1768" DrawAspect="Content" ObjectID="_1354392059"/>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9" type="#_x0000_t75" style="width:9.35pt;height:11.35pt" o:ole="">
            <v:imagedata r:id="rId1708" o:title=""/>
          </v:shape>
          <o:OLEObject Type="Embed" ProgID="Equation.DSMT4" ShapeID="_x0000_i1769" DrawAspect="Content" ObjectID="_1354392060"/>
        </w:object>
      </w:r>
      <w:r w:rsidR="005467AD">
        <w:t xml:space="preserve"> represents the actual concentration of the solute whose diffusivity is given by </w:t>
      </w:r>
      <w:r w:rsidRPr="006C2049">
        <w:rPr>
          <w:position w:val="-6"/>
        </w:rPr>
        <w:object w:dxaOrig="200" w:dyaOrig="279" w14:anchorId="1C734503">
          <v:shape id="_x0000_i1770" type="#_x0000_t75" style="width:10pt;height:14pt" o:ole="">
            <v:imagedata r:id="rId1710" o:title=""/>
          </v:shape>
          <o:OLEObject Type="Embed" ProgID="Equation.DSMT4" ShapeID="_x0000_i1770" DrawAspect="Content" ObjectID="_1354392061"/>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r w:rsidR="004A7B69">
        <w:fldChar w:fldCharType="begin"/>
      </w:r>
      <w:r w:rsidR="004A7B69">
        <w:instrText xml:space="preserve"> HYPERLINK \l "_ENREF_34" \o "Albro, 2009 #71" </w:instrText>
      </w:r>
      <w:ins w:id="4525" w:author="Gerard" w:date="2014-12-19T10:20:00Z"/>
      <w:r w:rsidR="004A7B69">
        <w:fldChar w:fldCharType="separate"/>
      </w:r>
      <w:r w:rsidR="00711A1D">
        <w:rPr>
          <w:noProof/>
        </w:rPr>
        <w:t>34</w:t>
      </w:r>
      <w:r w:rsidR="004A7B69">
        <w:rPr>
          <w:noProof/>
        </w:rPr>
        <w:fldChar w:fldCharType="end"/>
      </w:r>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526" w:name="_Ref162420103"/>
      <w:bookmarkStart w:id="4527" w:name="_Toc280622728"/>
      <w:r w:rsidRPr="00B27FE9">
        <w:lastRenderedPageBreak/>
        <w:t>Solubility Materials</w:t>
      </w:r>
      <w:bookmarkEnd w:id="4526"/>
      <w:bookmarkEnd w:id="4527"/>
    </w:p>
    <w:p w14:paraId="0B0BD944" w14:textId="77777777" w:rsidR="006A0BC1" w:rsidRPr="00B27FE9" w:rsidRDefault="006A0BC1" w:rsidP="006A0BC1">
      <w:pPr>
        <w:pStyle w:val="Heading4"/>
      </w:pPr>
      <w:bookmarkStart w:id="4528" w:name="_Toc280622729"/>
      <w:r w:rsidRPr="00B27FE9">
        <w:t>Constant Solubility</w:t>
      </w:r>
      <w:bookmarkEnd w:id="452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71" type="#_x0000_t75" style="width:11.35pt;height:13.35pt" o:ole="">
                  <v:imagedata r:id="rId1712" o:title=""/>
                </v:shape>
                <o:OLEObject Type="Embed" ProgID="Equation.DSMT4" ShapeID="_x0000_i1771" DrawAspect="Content" ObjectID="_1354392062"/>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72" type="#_x0000_t75" style="width:11.35pt;height:13.35pt" o:ole="">
            <v:imagedata r:id="rId1714" o:title=""/>
          </v:shape>
          <o:OLEObject Type="Embed" ProgID="Equation.DSMT4" ShapeID="_x0000_i1772" DrawAspect="Content" ObjectID="_135439206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529" w:name="_Ref162420105"/>
      <w:bookmarkStart w:id="4530" w:name="_Toc280622730"/>
      <w:r w:rsidRPr="00B27FE9">
        <w:lastRenderedPageBreak/>
        <w:t>Osmotic Coefficient Materials</w:t>
      </w:r>
      <w:bookmarkEnd w:id="4529"/>
      <w:bookmarkEnd w:id="4530"/>
    </w:p>
    <w:p w14:paraId="1167F702" w14:textId="77777777" w:rsidR="006A0BC1" w:rsidRPr="00B27FE9" w:rsidRDefault="006A0BC1" w:rsidP="006A0BC1">
      <w:pPr>
        <w:pStyle w:val="Heading4"/>
      </w:pPr>
      <w:bookmarkStart w:id="4531" w:name="_Toc280622731"/>
      <w:r w:rsidRPr="00B27FE9">
        <w:t>Constant Osmotic Coefficient</w:t>
      </w:r>
      <w:bookmarkEnd w:id="453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73" type="#_x0000_t75" style="width:13.35pt;height:12pt" o:ole="">
                  <v:imagedata r:id="rId1716" o:title=""/>
                </v:shape>
                <o:OLEObject Type="Embed" ProgID="Equation.DSMT4" ShapeID="_x0000_i1773" DrawAspect="Content" ObjectID="_135439206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74" type="#_x0000_t75" style="width:13.35pt;height:12pt" o:ole="">
            <v:imagedata r:id="rId1718" o:title=""/>
          </v:shape>
          <o:OLEObject Type="Embed" ProgID="Equation.DSMT4" ShapeID="_x0000_i1774" DrawAspect="Content" ObjectID="_135439206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532" w:name="_Ref366847643"/>
      <w:bookmarkStart w:id="4533" w:name="_Ref240797904"/>
      <w:bookmarkStart w:id="4534" w:name="_Ref240797910"/>
      <w:bookmarkStart w:id="4535" w:name="_Toc280622732"/>
      <w:r>
        <w:lastRenderedPageBreak/>
        <w:t xml:space="preserve">Triphasic </w:t>
      </w:r>
      <w:r w:rsidR="00AC155B">
        <w:t xml:space="preserve">and Multiphasic </w:t>
      </w:r>
      <w:r>
        <w:t>Materials</w:t>
      </w:r>
      <w:bookmarkEnd w:id="4532"/>
      <w:bookmarkEnd w:id="4533"/>
      <w:bookmarkEnd w:id="4534"/>
      <w:bookmarkEnd w:id="453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247AF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4A7B69">
        <w:fldChar w:fldCharType="begin"/>
      </w:r>
      <w:r w:rsidR="004A7B69">
        <w:instrText xml:space="preserve"> HYPERLINK "http://mrl.sci.utah.edu/software/febio" </w:instrText>
      </w:r>
      <w:ins w:id="4536" w:author="Gerard" w:date="2014-12-19T10:20:00Z"/>
      <w:r w:rsidR="004A7B69">
        <w:fldChar w:fldCharType="separate"/>
      </w:r>
      <w:r w:rsidR="00D40C73" w:rsidRPr="00C966F3">
        <w:rPr>
          <w:rStyle w:val="Hyperlink"/>
          <w:i/>
        </w:rPr>
        <w:t>FEBio Theory Manual</w:t>
      </w:r>
      <w:r w:rsidR="004A7B69">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5" type="#_x0000_t75" style="width:11.35pt;height:10pt" o:ole="">
            <v:imagedata r:id="rId1720" o:title=""/>
          </v:shape>
          <o:OLEObject Type="Embed" ProgID="Equation.DSMT4" ShapeID="_x0000_i1775" DrawAspect="Content" ObjectID="_1354392066"/>
        </w:object>
      </w:r>
      <w:r w:rsidRPr="00B27FE9">
        <w:t xml:space="preserve"> </w:t>
      </w:r>
      <w:r w:rsidR="006C2049" w:rsidRPr="006C2049">
        <w:rPr>
          <w:position w:val="-6"/>
        </w:rPr>
        <w:object w:dxaOrig="720" w:dyaOrig="260" w14:anchorId="28068F05">
          <v:shape id="_x0000_i1776" type="#_x0000_t75" style="width:36pt;height:13.35pt" o:ole="">
            <v:imagedata r:id="rId1722" o:title=""/>
          </v:shape>
          <o:OLEObject Type="Embed" ProgID="Equation.DSMT4" ShapeID="_x0000_i1776" DrawAspect="Content" ObjectID="_1354392067"/>
        </w:object>
      </w:r>
      <w:r w:rsidR="006C2049" w:rsidRPr="006C2049">
        <w:rPr>
          <w:position w:val="-4"/>
        </w:rPr>
        <w:object w:dxaOrig="720" w:dyaOrig="200" w14:anchorId="4D97631A">
          <v:shape id="_x0000_i1777" type="#_x0000_t75" style="width:36pt;height:10pt" o:ole="">
            <v:imagedata r:id="rId1724" o:title=""/>
          </v:shape>
          <o:OLEObject Type="Embed" ProgID="Equation.DSMT4" ShapeID="_x0000_i1777" DrawAspect="Content" ObjectID="_135439206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8" type="#_x0000_t75" style="width:16pt;height:15.35pt" o:ole="">
            <v:imagedata r:id="rId1726" o:title=""/>
          </v:shape>
          <o:OLEObject Type="Embed" ProgID="Equation.DSMT4" ShapeID="_x0000_i1778" DrawAspect="Content" ObjectID="_1354392069"/>
        </w:object>
      </w:r>
      <w:r w:rsidRPr="00B27FE9">
        <w:t xml:space="preserve"> of the pores is able to accommodate solute </w:t>
      </w:r>
      <w:r w:rsidR="006C2049" w:rsidRPr="006C2049">
        <w:rPr>
          <w:position w:val="-4"/>
        </w:rPr>
        <w:object w:dxaOrig="220" w:dyaOrig="200" w14:anchorId="19BD59E5">
          <v:shape id="_x0000_i1779" type="#_x0000_t75" style="width:11.35pt;height:10pt" o:ole="">
            <v:imagedata r:id="rId1728" o:title=""/>
          </v:shape>
          <o:OLEObject Type="Embed" ProgID="Equation.DSMT4" ShapeID="_x0000_i1779" DrawAspect="Content" ObjectID="_1354392070"/>
        </w:object>
      </w:r>
      <w:r w:rsidR="00AF653F">
        <w:t xml:space="preserve"> </w:t>
      </w:r>
      <w:r w:rsidRPr="00B27FE9">
        <w:t>(</w:t>
      </w:r>
      <w:r w:rsidR="006C2049" w:rsidRPr="006C2049">
        <w:rPr>
          <w:position w:val="-6"/>
        </w:rPr>
        <w:object w:dxaOrig="1020" w:dyaOrig="320" w14:anchorId="30B472A2">
          <v:shape id="_x0000_i1780" type="#_x0000_t75" style="width:51.35pt;height:16pt" o:ole="">
            <v:imagedata r:id="rId1730" o:title=""/>
          </v:shape>
          <o:OLEObject Type="Embed" ProgID="Equation.DSMT4" ShapeID="_x0000_i1780" DrawAspect="Content" ObjectID="_1354392071"/>
        </w:object>
      </w:r>
      <w:r w:rsidRPr="00B27FE9">
        <w:t xml:space="preserve">).  Furthermore, the activity </w:t>
      </w:r>
      <w:r w:rsidR="006C2049" w:rsidRPr="006C2049">
        <w:rPr>
          <w:position w:val="-10"/>
        </w:rPr>
        <w:object w:dxaOrig="300" w:dyaOrig="360" w14:anchorId="563F3783">
          <v:shape id="_x0000_i1781" type="#_x0000_t75" style="width:15.35pt;height:18pt" o:ole="">
            <v:imagedata r:id="rId1732" o:title=""/>
          </v:shape>
          <o:OLEObject Type="Embed" ProgID="Equation.DSMT4" ShapeID="_x0000_i1781" DrawAspect="Content" ObjectID="_1354392072"/>
        </w:object>
      </w:r>
      <w:r w:rsidRPr="00B27FE9">
        <w:t xml:space="preserve"> of solute </w:t>
      </w:r>
      <w:r w:rsidR="006C2049" w:rsidRPr="006C2049">
        <w:rPr>
          <w:position w:val="-4"/>
        </w:rPr>
        <w:object w:dxaOrig="220" w:dyaOrig="200" w14:anchorId="70AA812C">
          <v:shape id="_x0000_i1782" type="#_x0000_t75" style="width:11.35pt;height:10pt" o:ole="">
            <v:imagedata r:id="rId1734" o:title=""/>
          </v:shape>
          <o:OLEObject Type="Embed" ProgID="Equation.DSMT4" ShapeID="_x0000_i1782" DrawAspect="Content" ObjectID="_135439207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83" type="#_x0000_t75" style="width:61.35pt;height:18pt" o:ole="">
            <v:imagedata r:id="rId1736" o:title=""/>
          </v:shape>
          <o:OLEObject Type="Embed" ProgID="Equation.DSMT4" ShapeID="_x0000_i1783" DrawAspect="Content" ObjectID="_1354392074"/>
        </w:object>
      </w:r>
      <w:r w:rsidRPr="00B27FE9">
        <w:t xml:space="preserve">, such that the chemical potential </w:t>
      </w:r>
      <w:r w:rsidR="006C2049" w:rsidRPr="006C2049">
        <w:rPr>
          <w:position w:val="-10"/>
        </w:rPr>
        <w:object w:dxaOrig="240" w:dyaOrig="260" w14:anchorId="62AD6659">
          <v:shape id="_x0000_i1784" type="#_x0000_t75" style="width:12pt;height:13.35pt" o:ole="">
            <v:imagedata r:id="rId1738" o:title=""/>
          </v:shape>
          <o:OLEObject Type="Embed" ProgID="Equation.DSMT4" ShapeID="_x0000_i1784" DrawAspect="Content" ObjectID="_135439207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5" type="#_x0000_t75" style="width:121.35pt;height:33.35pt" o:ole="">
            <v:imagedata r:id="rId1740" o:title=""/>
          </v:shape>
          <o:OLEObject Type="Embed" ProgID="Equation.DSMT4" ShapeID="_x0000_i1785" DrawAspect="Content" ObjectID="_1354392076"/>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6" type="#_x0000_t75" style="width:17.35pt;height:19.35pt" o:ole="">
            <v:imagedata r:id="rId1742" o:title=""/>
          </v:shape>
          <o:OLEObject Type="Embed" ProgID="Equation.DSMT4" ShapeID="_x0000_i1786" DrawAspect="Content" ObjectID="_1354392077"/>
        </w:object>
      </w:r>
      <w:r w:rsidRPr="00B27FE9">
        <w:t xml:space="preserve"> is the solute chemical potential at some reference temperature </w:t>
      </w:r>
      <w:r w:rsidR="006C2049" w:rsidRPr="006C2049">
        <w:rPr>
          <w:position w:val="-6"/>
        </w:rPr>
        <w:object w:dxaOrig="200" w:dyaOrig="279" w14:anchorId="32325234">
          <v:shape id="_x0000_i1787" type="#_x0000_t75" style="width:10pt;height:14pt" o:ole="">
            <v:imagedata r:id="rId1744" o:title=""/>
          </v:shape>
          <o:OLEObject Type="Embed" ProgID="Equation.DSMT4" ShapeID="_x0000_i1787" DrawAspect="Content" ObjectID="_1354392078"/>
        </w:object>
      </w:r>
      <w:r w:rsidRPr="00B27FE9">
        <w:t xml:space="preserve">; </w:t>
      </w:r>
      <w:r w:rsidR="006C2049" w:rsidRPr="006C2049">
        <w:rPr>
          <w:position w:val="-6"/>
        </w:rPr>
        <w:object w:dxaOrig="279" w:dyaOrig="320" w14:anchorId="7CF21F4B">
          <v:shape id="_x0000_i1788" type="#_x0000_t75" style="width:14pt;height:16pt" o:ole="">
            <v:imagedata r:id="rId1746" o:title=""/>
          </v:shape>
          <o:OLEObject Type="Embed" ProgID="Equation.DSMT4" ShapeID="_x0000_i1788" DrawAspect="Content" ObjectID="_1354392079"/>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9" type="#_x0000_t75" style="width:21.35pt;height:15.35pt" o:ole="">
            <v:imagedata r:id="rId1748" o:title=""/>
          </v:shape>
          <o:OLEObject Type="Embed" ProgID="Equation.DSMT4" ShapeID="_x0000_i1789" DrawAspect="Content" ObjectID="_1354392080"/>
        </w:object>
      </w:r>
      <w:r w:rsidRPr="00B27FE9">
        <w:t xml:space="preserve"> is the solute molecular weight (an invariant quantity); and </w:t>
      </w:r>
      <w:r w:rsidR="006C2049" w:rsidRPr="006C2049">
        <w:rPr>
          <w:position w:val="-4"/>
        </w:rPr>
        <w:object w:dxaOrig="240" w:dyaOrig="260" w14:anchorId="605074E8">
          <v:shape id="_x0000_i1790" type="#_x0000_t75" style="width:12pt;height:13.35pt" o:ole="">
            <v:imagedata r:id="rId1750" o:title=""/>
          </v:shape>
          <o:OLEObject Type="Embed" ProgID="Equation.DSMT4" ShapeID="_x0000_i1790" DrawAspect="Content" ObjectID="_1354392081"/>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91" type="#_x0000_t75" style="width:16pt;height:15.35pt" o:ole="">
            <v:imagedata r:id="rId1752" o:title=""/>
          </v:shape>
          <o:OLEObject Type="Embed" ProgID="Equation.DSMT4" ShapeID="_x0000_i1791" DrawAspect="Content" ObjectID="_1354392082"/>
        </w:object>
      </w:r>
      <w:r w:rsidRPr="00B27FE9">
        <w:t xml:space="preserve">; in general, </w:t>
      </w:r>
      <w:r w:rsidR="006C2049" w:rsidRPr="006C2049">
        <w:rPr>
          <w:position w:val="-4"/>
        </w:rPr>
        <w:object w:dxaOrig="320" w:dyaOrig="300" w14:anchorId="30909DFD">
          <v:shape id="_x0000_i1792" type="#_x0000_t75" style="width:16pt;height:15.35pt" o:ole="">
            <v:imagedata r:id="rId1754" o:title=""/>
          </v:shape>
          <o:OLEObject Type="Embed" ProgID="Equation.DSMT4" ShapeID="_x0000_i1792" DrawAspect="Content" ObjectID="_135439208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93" type="#_x0000_t75" style="width:47.35pt;height:14pt" o:ole="">
            <v:imagedata r:id="rId1756" o:title=""/>
          </v:shape>
          <o:OLEObject Type="Embed" ProgID="Equation.DSMT4" ShapeID="_x0000_i1793" DrawAspect="Content" ObjectID="_1354392084"/>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94" type="#_x0000_t75" style="width:14pt;height:16pt" o:ole="">
            <v:imagedata r:id="rId1758" o:title=""/>
          </v:shape>
          <o:OLEObject Type="Embed" ProgID="Equation.DSMT4" ShapeID="_x0000_i1794" DrawAspect="Content" ObjectID="_135439208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1795" type="#_x0000_t75" style="width:79.35pt;height:40pt" o:ole="">
            <v:imagedata r:id="rId1760" o:title=""/>
          </v:shape>
          <o:OLEObject Type="Embed" ProgID="Equation.DSMT4" ShapeID="_x0000_i1795" DrawAspect="Content" ObjectID="_1354392086"/>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6" type="#_x0000_t75" style="width:15.35pt;height:21.35pt" o:ole="">
            <v:imagedata r:id="rId1762" o:title=""/>
          </v:shape>
          <o:OLEObject Type="Embed" ProgID="Equation.DSMT4" ShapeID="_x0000_i1796" DrawAspect="Content" ObjectID="_1354392087"/>
        </w:object>
      </w:r>
      <w:r>
        <w:t xml:space="preserve"> is the solid volume fraction and </w:t>
      </w:r>
      <w:r w:rsidR="006C2049" w:rsidRPr="006C2049">
        <w:rPr>
          <w:position w:val="-14"/>
        </w:rPr>
        <w:object w:dxaOrig="279" w:dyaOrig="420" w14:anchorId="52AF4369">
          <v:shape id="_x0000_i1797" type="#_x0000_t75" style="width:14pt;height:21.35pt" o:ole="">
            <v:imagedata r:id="rId1764" o:title=""/>
          </v:shape>
          <o:OLEObject Type="Embed" ProgID="Equation.DSMT4" ShapeID="_x0000_i1797" DrawAspect="Content" ObjectID="_13543920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8" type="#_x0000_t75" style="width:91.35pt;height:28pt" o:ole="">
            <v:imagedata r:id="rId1766" o:title=""/>
          </v:shape>
          <o:OLEObject Type="Embed" ProgID="Equation.DSMT4" ShapeID="_x0000_i1798" DrawAspect="Content" ObjectID="_1354392089"/>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9" type="#_x0000_t75" style="width:14pt;height:16pt" o:ole="">
            <v:imagedata r:id="rId1768" o:title=""/>
          </v:shape>
          <o:OLEObject Type="Embed" ProgID="Equation.DSMT4" ShapeID="_x0000_i1799" DrawAspect="Content" ObjectID="_1354392090"/>
        </w:object>
      </w:r>
      <w:r w:rsidR="00AC56AD">
        <w:t xml:space="preserve"> is the charge number of </w:t>
      </w:r>
      <w:r w:rsidR="006F7C2B">
        <w:t xml:space="preserve">solute </w:t>
      </w:r>
      <w:r w:rsidR="006C2049" w:rsidRPr="006C2049">
        <w:rPr>
          <w:position w:val="-6"/>
        </w:rPr>
        <w:object w:dxaOrig="240" w:dyaOrig="220" w14:anchorId="3C456E77">
          <v:shape id="_x0000_i1800" type="#_x0000_t75" style="width:12pt;height:11.35pt" o:ole="">
            <v:imagedata r:id="rId1770" o:title=""/>
          </v:shape>
          <o:OLEObject Type="Embed" ProgID="Equation.DSMT4" ShapeID="_x0000_i1800" DrawAspect="Content" ObjectID="_1354392091"/>
        </w:object>
      </w:r>
      <w:r w:rsidR="006C2049" w:rsidRPr="006C2049">
        <w:rPr>
          <w:position w:val="-4"/>
        </w:rPr>
        <w:object w:dxaOrig="920" w:dyaOrig="320" w14:anchorId="4374010A">
          <v:shape id="_x0000_i1801" type="#_x0000_t75" style="width:46pt;height:16pt" o:ole="">
            <v:imagedata r:id="rId1772" o:title=""/>
          </v:shape>
          <o:OLEObject Type="Embed" ProgID="Equation.DSMT4" ShapeID="_x0000_i1801" DrawAspect="Content" ObjectID="_135439209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802" type="#_x0000_t75" style="width:12pt;height:16pt" o:ole="">
            <v:imagedata r:id="rId1774" o:title=""/>
          </v:shape>
          <o:OLEObject Type="Embed" ProgID="Equation.DSMT4" ShapeID="_x0000_i1802" DrawAspect="Content" ObjectID="_135439209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803" type="#_x0000_t75" style="width:16pt;height:19.35pt" o:ole="">
            <v:imagedata r:id="rId1776" o:title=""/>
          </v:shape>
          <o:OLEObject Type="Embed" ProgID="Equation.DSMT4" ShapeID="_x0000_i1803" DrawAspect="Content" ObjectID="_1354392094"/>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804" type="#_x0000_t75" style="width:180pt;height:35.35pt" o:ole="">
            <v:imagedata r:id="rId1778" o:title=""/>
          </v:shape>
          <o:OLEObject Type="Embed" ProgID="Equation.DSMT4" ShapeID="_x0000_i1804" DrawAspect="Content" ObjectID="_135439209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5" type="#_x0000_t75" style="width:13.35pt;height:20pt" o:ole="">
            <v:imagedata r:id="rId1780" o:title=""/>
          </v:shape>
          <o:OLEObject Type="Embed" ProgID="Equation.DSMT4" ShapeID="_x0000_i1805" DrawAspect="Content" ObjectID="_1354392096"/>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6" type="#_x0000_t75" style="width:195.35pt;height:42pt" o:ole="">
            <v:imagedata r:id="rId1782" o:title=""/>
          </v:shape>
          <o:OLEObject Type="Embed" ProgID="Equation.DSMT4" ShapeID="_x0000_i1806" DrawAspect="Content" ObjectID="_1354392097"/>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7" type="#_x0000_t75" style="width:12pt;height:13.35pt" o:ole="">
            <v:imagedata r:id="rId1784" o:title=""/>
          </v:shape>
          <o:OLEObject Type="Embed" ProgID="Equation.DSMT4" ShapeID="_x0000_i1807" DrawAspect="Content" ObjectID="_135439209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8" type="#_x0000_t75" style="width:17.35pt;height:18pt" o:ole="">
            <v:imagedata r:id="rId1786" o:title=""/>
          </v:shape>
          <o:OLEObject Type="Embed" ProgID="Equation.DSMT4" ShapeID="_x0000_i1808" DrawAspect="Content" ObjectID="_1354392099"/>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9" type="#_x0000_t75" style="width:171.35pt;height:36pt" o:ole="">
            <v:imagedata r:id="rId1788" o:title=""/>
          </v:shape>
          <o:OLEObject Type="Embed" ProgID="Equation.DSMT4" ShapeID="_x0000_i1809" DrawAspect="Content" ObjectID="_1354392100"/>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10" type="#_x0000_t75" style="width:17.35pt;height:19.35pt" o:ole="">
            <v:imagedata r:id="rId1790" o:title=""/>
          </v:shape>
          <o:OLEObject Type="Embed" ProgID="Equation.DSMT4" ShapeID="_x0000_i1810" DrawAspect="Content" ObjectID="_1354392101"/>
        </w:object>
      </w:r>
      <w:r w:rsidRPr="00B27FE9">
        <w:t xml:space="preserve"> is the solvent chemical potential at some reference temperature </w:t>
      </w:r>
      <w:r w:rsidR="006C2049" w:rsidRPr="006C2049">
        <w:rPr>
          <w:position w:val="-6"/>
        </w:rPr>
        <w:object w:dxaOrig="200" w:dyaOrig="279" w14:anchorId="42E518EF">
          <v:shape id="_x0000_i1811" type="#_x0000_t75" style="width:10pt;height:14pt" o:ole="">
            <v:imagedata r:id="rId1792" o:title=""/>
          </v:shape>
          <o:OLEObject Type="Embed" ProgID="Equation.DSMT4" ShapeID="_x0000_i1811" DrawAspect="Content" ObjectID="_1354392102"/>
        </w:object>
      </w:r>
      <w:r w:rsidRPr="00B27FE9">
        <w:t xml:space="preserve">; </w:t>
      </w:r>
      <w:r w:rsidR="006C2049" w:rsidRPr="006C2049">
        <w:rPr>
          <w:position w:val="-12"/>
        </w:rPr>
        <w:object w:dxaOrig="340" w:dyaOrig="380" w14:anchorId="2C3F201E">
          <v:shape id="_x0000_i1812" type="#_x0000_t75" style="width:17.35pt;height:19.35pt" o:ole="">
            <v:imagedata r:id="rId1794" o:title=""/>
          </v:shape>
          <o:OLEObject Type="Embed" ProgID="Equation.DSMT4" ShapeID="_x0000_i1812" DrawAspect="Content" ObjectID="_135439210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13" type="#_x0000_t75" style="width:13.35pt;height:12pt" o:ole="">
            <v:imagedata r:id="rId1796" o:title=""/>
          </v:shape>
          <o:OLEObject Type="Embed" ProgID="Equation.DSMT4" ShapeID="_x0000_i1813" DrawAspect="Content" ObjectID="_135439210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14" type="#_x0000_t75" style="width:13.35pt;height:12pt" o:ole="">
            <v:imagedata r:id="rId1798" o:title=""/>
          </v:shape>
          <o:OLEObject Type="Embed" ProgID="Equation.DSMT4" ShapeID="_x0000_i1814" DrawAspect="Content" ObjectID="_1354392105"/>
        </w:object>
      </w:r>
      <w:r w:rsidRPr="00B27FE9">
        <w:t xml:space="preserve">; in general, </w:t>
      </w:r>
      <w:r w:rsidR="006C2049" w:rsidRPr="006C2049">
        <w:rPr>
          <w:position w:val="-4"/>
        </w:rPr>
        <w:object w:dxaOrig="260" w:dyaOrig="240" w14:anchorId="04A39CDB">
          <v:shape id="_x0000_i1815" type="#_x0000_t75" style="width:13.35pt;height:12pt" o:ole="">
            <v:imagedata r:id="rId1800" o:title=""/>
          </v:shape>
          <o:OLEObject Type="Embed" ProgID="Equation.DSMT4" ShapeID="_x0000_i1815" DrawAspect="Content" ObjectID="_135439210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6" type="#_x0000_t75" style="width:47.35pt;height:14pt" o:ole="">
            <v:imagedata r:id="rId1802" o:title=""/>
          </v:shape>
          <o:OLEObject Type="Embed" ProgID="Equation.DSMT4" ShapeID="_x0000_i1816" DrawAspect="Content" ObjectID="_1354392107"/>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7" type="#_x0000_t75" style="width:12pt;height:16pt" o:ole="">
            <v:imagedata r:id="rId1804" o:title=""/>
          </v:shape>
          <o:OLEObject Type="Embed" ProgID="Equation.DSMT4" ShapeID="_x0000_i1817" DrawAspect="Content" ObjectID="_1354392108"/>
        </w:object>
      </w:r>
      <w:r w:rsidRPr="00B27FE9">
        <w:t xml:space="preserve"> and solute concentration </w:t>
      </w:r>
      <w:r w:rsidR="006C2049" w:rsidRPr="006C2049">
        <w:rPr>
          <w:position w:val="-6"/>
        </w:rPr>
        <w:object w:dxaOrig="300" w:dyaOrig="320" w14:anchorId="0B82BA3B">
          <v:shape id="_x0000_i1818" type="#_x0000_t75" style="width:15.35pt;height:16pt" o:ole="">
            <v:imagedata r:id="rId1806" o:title=""/>
          </v:shape>
          <o:OLEObject Type="Embed" ProgID="Equation.DSMT4" ShapeID="_x0000_i1818" DrawAspect="Content" ObjectID="_1354392109"/>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9" type="#_x0000_t75" style="width:101.35pt;height:40pt" o:ole="">
            <v:imagedata r:id="rId1808" o:title=""/>
          </v:shape>
          <o:OLEObject Type="Embed" ProgID="Equation.DSMT4" ShapeID="_x0000_i1819" DrawAspect="Content" ObjectID="_1354392110"/>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20" type="#_x0000_t75" style="width:117.35pt;height:40pt" o:ole="">
            <v:imagedata r:id="rId1810" o:title=""/>
          </v:shape>
          <o:OLEObject Type="Embed" ProgID="Equation.DSMT4" ShapeID="_x0000_i1820" DrawAspect="Content" ObjectID="_1354392111"/>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21" type="#_x0000_t75" style="width:11.35pt;height:10pt" o:ole="">
            <v:imagedata r:id="rId1812" o:title=""/>
          </v:shape>
          <o:OLEObject Type="Embed" ProgID="Equation.DSMT4" ShapeID="_x0000_i1821" DrawAspect="Content" ObjectID="_135439211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22" type="#_x0000_t75" style="width:10pt;height:11.35pt" o:ole="">
            <v:imagedata r:id="rId1814" o:title=""/>
          </v:shape>
          <o:OLEObject Type="Embed" ProgID="Equation.DSMT4" ShapeID="_x0000_i1822" DrawAspect="Content" ObjectID="_1354392113"/>
        </w:object>
      </w:r>
      <w:r w:rsidR="00D40C73" w:rsidRPr="00B27FE9">
        <w:t xml:space="preserve">, the effective fluid pressure </w:t>
      </w:r>
      <w:r w:rsidR="006C2049" w:rsidRPr="006C2049">
        <w:rPr>
          <w:position w:val="-10"/>
        </w:rPr>
        <w:object w:dxaOrig="240" w:dyaOrig="320" w14:anchorId="01A296AF">
          <v:shape id="_x0000_i1823" type="#_x0000_t75" style="width:12pt;height:16pt" o:ole="">
            <v:imagedata r:id="rId1816" o:title=""/>
          </v:shape>
          <o:OLEObject Type="Embed" ProgID="Equation.DSMT4" ShapeID="_x0000_i1823" DrawAspect="Content" ObjectID="_1354392114"/>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24" type="#_x0000_t75" style="width:15.35pt;height:16pt" o:ole="">
            <v:imagedata r:id="rId1818" o:title=""/>
          </v:shape>
          <o:OLEObject Type="Embed" ProgID="Equation.DSMT4" ShapeID="_x0000_i1824" DrawAspect="Content" ObjectID="_135439211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5" type="#_x0000_t75" style="width:12pt;height:13.35pt" o:ole="">
            <v:imagedata r:id="rId1820" o:title=""/>
          </v:shape>
          <o:OLEObject Type="Embed" ProgID="Equation.DSMT4" ShapeID="_x0000_i1825" DrawAspect="Content" ObjectID="_1354392116"/>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6" type="#_x0000_t75" style="width:14pt;height:16pt" o:ole="">
            <v:imagedata r:id="rId1822" o:title=""/>
          </v:shape>
          <o:OLEObject Type="Embed" ProgID="Equation.DSMT4" ShapeID="_x0000_i1826" DrawAspect="Content" ObjectID="_1354392117"/>
        </w:object>
      </w:r>
      <w:r w:rsidR="00D40C73" w:rsidRPr="00B27FE9">
        <w:t xml:space="preserve">.  (In a biphasic material however, since </w:t>
      </w:r>
      <w:r w:rsidR="006C2049" w:rsidRPr="006C2049">
        <w:rPr>
          <w:position w:val="-6"/>
        </w:rPr>
        <w:object w:dxaOrig="660" w:dyaOrig="320" w14:anchorId="2B4F2797">
          <v:shape id="_x0000_i1827" type="#_x0000_t75" style="width:33.35pt;height:16pt" o:ole="">
            <v:imagedata r:id="rId1824" o:title=""/>
          </v:shape>
          <o:OLEObject Type="Embed" ProgID="Equation.DSMT4" ShapeID="_x0000_i1827" DrawAspect="Content" ObjectID="_1354392118"/>
        </w:object>
      </w:r>
      <w:r w:rsidR="00D40C73" w:rsidRPr="00B27FE9">
        <w:t xml:space="preserve">, the effective and actual fluid pressures are the same, </w:t>
      </w:r>
      <w:r w:rsidR="006C2049" w:rsidRPr="006C2049">
        <w:rPr>
          <w:position w:val="-10"/>
        </w:rPr>
        <w:object w:dxaOrig="620" w:dyaOrig="320" w14:anchorId="44790EAF">
          <v:shape id="_x0000_i1828" type="#_x0000_t75" style="width:31.35pt;height:16pt" o:ole="">
            <v:imagedata r:id="rId1826" o:title=""/>
          </v:shape>
          <o:OLEObject Type="Embed" ProgID="Equation.DSMT4" ShapeID="_x0000_i1828" DrawAspect="Content" ObjectID="_1354392119"/>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9" type="#_x0000_t75" style="width:64pt;height:18pt" o:ole="">
            <v:imagedata r:id="rId1828" o:title=""/>
          </v:shape>
          <o:OLEObject Type="Embed" ProgID="Equation.DSMT4" ShapeID="_x0000_i1829" DrawAspect="Content" ObjectID="_1354392120"/>
        </w:object>
      </w:r>
      <w:r w:rsidRPr="00B27FE9">
        <w:t xml:space="preserve">, where </w:t>
      </w:r>
      <w:r w:rsidR="006C2049" w:rsidRPr="006C2049">
        <w:rPr>
          <w:position w:val="-6"/>
        </w:rPr>
        <w:object w:dxaOrig="300" w:dyaOrig="320" w14:anchorId="20E83365">
          <v:shape id="_x0000_i1830" type="#_x0000_t75" style="width:15.35pt;height:16pt" o:ole="">
            <v:imagedata r:id="rId1830" o:title=""/>
          </v:shape>
          <o:OLEObject Type="Embed" ProgID="Equation.DSMT4" ShapeID="_x0000_i1830" DrawAspect="Content" ObjectID="_1354392121"/>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31" type="#_x0000_t75" style="width:10pt;height:10pt" o:ole="">
            <v:imagedata r:id="rId1832" o:title=""/>
          </v:shape>
          <o:OLEObject Type="Embed" ProgID="Equation.DSMT4" ShapeID="_x0000_i1831" DrawAspect="Content" ObjectID="_1354392122"/>
        </w:object>
      </w:r>
      <w:r w:rsidRPr="00B27FE9">
        <w:t xml:space="preserve"> is </w:t>
      </w:r>
      <w:r w:rsidR="006C2049" w:rsidRPr="006C2049">
        <w:rPr>
          <w:position w:val="-6"/>
        </w:rPr>
        <w:object w:dxaOrig="800" w:dyaOrig="260" w14:anchorId="4635019B">
          <v:shape id="_x0000_i1832" type="#_x0000_t75" style="width:40pt;height:13.35pt" o:ole="">
            <v:imagedata r:id="rId1834" o:title=""/>
          </v:shape>
          <o:OLEObject Type="Embed" ProgID="Equation.DSMT4" ShapeID="_x0000_i1832" DrawAspect="Content" ObjectID="_135439212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33" type="#_x0000_t75" style="width:26pt;height:14pt" o:ole="">
            <v:imagedata r:id="rId1836" o:title=""/>
          </v:shape>
          <o:OLEObject Type="Embed" ProgID="Equation.DSMT4" ShapeID="_x0000_i1833" DrawAspect="Content" ObjectID="_135439212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34" type="#_x0000_t75" style="width:42.65pt;height:14pt" o:ole="">
            <v:imagedata r:id="rId1838" o:title=""/>
          </v:shape>
          <o:OLEObject Type="Embed" ProgID="Equation.DSMT4" ShapeID="_x0000_i1834" DrawAspect="Content" ObjectID="_1354392125"/>
        </w:object>
      </w:r>
      <w:r w:rsidRPr="00B27FE9">
        <w:t xml:space="preserve"> and </w:t>
      </w:r>
      <w:r w:rsidR="006C2049" w:rsidRPr="006C2049">
        <w:rPr>
          <w:position w:val="-10"/>
        </w:rPr>
        <w:object w:dxaOrig="880" w:dyaOrig="360" w14:anchorId="037676A5">
          <v:shape id="_x0000_i1835" type="#_x0000_t75" style="width:44pt;height:18pt" o:ole="">
            <v:imagedata r:id="rId1840" o:title=""/>
          </v:shape>
          <o:OLEObject Type="Embed" ProgID="Equation.DSMT4" ShapeID="_x0000_i1835" DrawAspect="Content" ObjectID="_1354392126"/>
        </w:object>
      </w:r>
      <w:r w:rsidRPr="00B27FE9">
        <w:t xml:space="preserve">, where </w:t>
      </w:r>
      <w:r w:rsidR="006C2049" w:rsidRPr="006C2049">
        <w:rPr>
          <w:position w:val="-6"/>
        </w:rPr>
        <w:object w:dxaOrig="260" w:dyaOrig="220" w14:anchorId="5C2CB2ED">
          <v:shape id="_x0000_i1836" type="#_x0000_t75" style="width:13.35pt;height:11.35pt" o:ole="">
            <v:imagedata r:id="rId1842" o:title=""/>
          </v:shape>
          <o:OLEObject Type="Embed" ProgID="Equation.DSMT4" ShapeID="_x0000_i1836" DrawAspect="Content" ObjectID="_1354392127"/>
        </w:object>
      </w:r>
      <w:r w:rsidRPr="00B27FE9">
        <w:t xml:space="preserve"> is the volumetric flux of solvent relative to the solid and </w:t>
      </w:r>
      <w:r w:rsidR="006C2049" w:rsidRPr="006C2049">
        <w:rPr>
          <w:position w:val="-10"/>
        </w:rPr>
        <w:object w:dxaOrig="260" w:dyaOrig="360" w14:anchorId="6A94FC79">
          <v:shape id="_x0000_i1837" type="#_x0000_t75" style="width:13.35pt;height:18pt" o:ole="">
            <v:imagedata r:id="rId1844" o:title=""/>
          </v:shape>
          <o:OLEObject Type="Embed" ProgID="Equation.DSMT4" ShapeID="_x0000_i1837" DrawAspect="Content" ObjectID="_1354392128"/>
        </w:object>
      </w:r>
      <w:r w:rsidRPr="00B27FE9">
        <w:t xml:space="preserve"> is the molar flux of solute </w:t>
      </w:r>
      <w:r w:rsidR="006C2049" w:rsidRPr="006C2049">
        <w:rPr>
          <w:position w:val="-4"/>
        </w:rPr>
        <w:object w:dxaOrig="220" w:dyaOrig="200" w14:anchorId="1E3AD037">
          <v:shape id="_x0000_i1838" type="#_x0000_t75" style="width:11.35pt;height:10pt" o:ole="">
            <v:imagedata r:id="rId1846" o:title=""/>
          </v:shape>
          <o:OLEObject Type="Embed" ProgID="Equation.DSMT4" ShapeID="_x0000_i1838" DrawAspect="Content" ObjectID="_1354392129"/>
        </w:object>
      </w:r>
      <w:r w:rsidR="00C669AA">
        <w:t xml:space="preserve"> </w:t>
      </w:r>
      <w:r w:rsidRPr="00B27FE9">
        <w:t xml:space="preserve">relative to the solid.  In general, </w:t>
      </w:r>
      <w:r w:rsidR="006C2049" w:rsidRPr="006C2049">
        <w:rPr>
          <w:position w:val="-6"/>
        </w:rPr>
        <w:object w:dxaOrig="260" w:dyaOrig="220" w14:anchorId="3B53B72C">
          <v:shape id="_x0000_i1839" type="#_x0000_t75" style="width:13.35pt;height:11.35pt" o:ole="">
            <v:imagedata r:id="rId1848" o:title=""/>
          </v:shape>
          <o:OLEObject Type="Embed" ProgID="Equation.DSMT4" ShapeID="_x0000_i1839" DrawAspect="Content" ObjectID="_1354392130"/>
        </w:object>
      </w:r>
      <w:r w:rsidRPr="00B27FE9">
        <w:t xml:space="preserve"> and </w:t>
      </w:r>
      <w:r w:rsidR="006C2049" w:rsidRPr="006C2049">
        <w:rPr>
          <w:position w:val="-10"/>
        </w:rPr>
        <w:object w:dxaOrig="260" w:dyaOrig="360" w14:anchorId="1EE9DF2C">
          <v:shape id="_x0000_i1840" type="#_x0000_t75" style="width:13.35pt;height:18pt" o:ole="">
            <v:imagedata r:id="rId1850" o:title=""/>
          </v:shape>
          <o:OLEObject Type="Embed" ProgID="Equation.DSMT4" ShapeID="_x0000_i1840" DrawAspect="Content" ObjectID="_1354392131"/>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41" type="#_x0000_t75" style="width:184pt;height:76pt" o:ole="">
            <v:imagedata r:id="rId1852" o:title=""/>
          </v:shape>
          <o:OLEObject Type="Embed" ProgID="Equation.DSMT4" ShapeID="_x0000_i1841" DrawAspect="Content" ObjectID="_1354392132"/>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42" type="#_x0000_t75" style="width:170pt;height:42pt" o:ole="">
            <v:imagedata r:id="rId1854" o:title=""/>
          </v:shape>
          <o:OLEObject Type="Embed" ProgID="Equation.DSMT4" ShapeID="_x0000_i1842" DrawAspect="Content" ObjectID="_135439213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43" type="#_x0000_t75" style="width:11.35pt;height:13.35pt" o:ole="">
            <v:imagedata r:id="rId1856" o:title=""/>
          </v:shape>
          <o:OLEObject Type="Embed" ProgID="Equation.DSMT4" ShapeID="_x0000_i1843" DrawAspect="Content" ObjectID="_1354392134"/>
        </w:object>
      </w:r>
      <w:r w:rsidRPr="00B27FE9">
        <w:t xml:space="preserve"> is the hydraulic permeability of the solvent through the porous solid matrix; </w:t>
      </w:r>
      <w:r w:rsidR="006C2049" w:rsidRPr="006C2049">
        <w:rPr>
          <w:position w:val="-6"/>
        </w:rPr>
        <w:object w:dxaOrig="300" w:dyaOrig="320" w14:anchorId="3CC69CFD">
          <v:shape id="_x0000_i1844" type="#_x0000_t75" style="width:15.35pt;height:16pt" o:ole="">
            <v:imagedata r:id="rId1858" o:title=""/>
          </v:shape>
          <o:OLEObject Type="Embed" ProgID="Equation.DSMT4" ShapeID="_x0000_i1844" DrawAspect="Content" ObjectID="_1354392135"/>
        </w:object>
      </w:r>
      <w:r w:rsidRPr="00B27FE9">
        <w:t xml:space="preserve"> is the diffusivity </w:t>
      </w:r>
      <w:r w:rsidR="00A84000">
        <w:t xml:space="preserve">of solute </w:t>
      </w:r>
      <w:r w:rsidR="006C2049" w:rsidRPr="006C2049">
        <w:rPr>
          <w:position w:val="-4"/>
        </w:rPr>
        <w:object w:dxaOrig="220" w:dyaOrig="200" w14:anchorId="43604E43">
          <v:shape id="_x0000_i1845" type="#_x0000_t75" style="width:11.35pt;height:10pt" o:ole="">
            <v:imagedata r:id="rId1860" o:title=""/>
          </v:shape>
          <o:OLEObject Type="Embed" ProgID="Equation.DSMT4" ShapeID="_x0000_i1845" DrawAspect="Content" ObjectID="_1354392136"/>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1846" type="#_x0000_t75" style="width:16pt;height:19.35pt" o:ole="">
            <v:imagedata r:id="rId1862" o:title=""/>
          </v:shape>
          <o:OLEObject Type="Embed" ProgID="Equation.DSMT4" ShapeID="_x0000_i1846" DrawAspect="Content" ObjectID="_1354392137"/>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7" type="#_x0000_t75" style="width:54pt;height:18pt" o:ole="">
            <v:imagedata r:id="rId1864" o:title=""/>
          </v:shape>
          <o:OLEObject Type="Embed" ProgID="Equation.DSMT4" ShapeID="_x0000_i1847" DrawAspect="Content" ObjectID="_135439213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537" w:author="Gerard" w:date="2014-06-20T17:32:00Z"/>
        </w:rPr>
      </w:pPr>
      <w:r>
        <w:t xml:space="preserve">Also see section </w:t>
      </w:r>
      <w:r>
        <w:fldChar w:fldCharType="begin"/>
      </w:r>
      <w:r>
        <w:instrText xml:space="preserve"> REF _Ref376431879 \r \h </w:instrText>
      </w:r>
      <w:r>
        <w:fldChar w:fldCharType="separate"/>
      </w:r>
      <w:r w:rsidR="00247AFD">
        <w:t>8.5</w:t>
      </w:r>
      <w:r>
        <w:fldChar w:fldCharType="end"/>
      </w:r>
      <w:r>
        <w:t xml:space="preserve"> for additional guidelines for running multiphasic materials.</w:t>
      </w:r>
    </w:p>
    <w:p w14:paraId="7F2C3D19" w14:textId="5F30E98E" w:rsidR="00976D6B" w:rsidRPr="00B27FE9" w:rsidRDefault="00976D6B" w:rsidP="009339D1">
      <w:ins w:id="4538" w:author="Gerard" w:date="2014-06-20T17:32:00Z">
        <w:r w:rsidRPr="00B27FE9">
          <w:br w:type="page"/>
        </w:r>
      </w:ins>
    </w:p>
    <w:p w14:paraId="2B2D2257" w14:textId="77777777" w:rsidR="00976D6B" w:rsidRDefault="00976D6B" w:rsidP="00976D6B">
      <w:pPr>
        <w:pStyle w:val="Heading3"/>
        <w:rPr>
          <w:ins w:id="4539" w:author="Gerard" w:date="2014-06-20T17:31:00Z"/>
        </w:rPr>
      </w:pPr>
      <w:bookmarkStart w:id="4540" w:name="_Toc370461254"/>
      <w:bookmarkStart w:id="4541" w:name="_Toc280622733"/>
      <w:ins w:id="4542" w:author="Gerard" w:date="2014-06-20T17:31:00Z">
        <w:r>
          <w:lastRenderedPageBreak/>
          <w:t>Guidelines for Multiphasic Analyses</w:t>
        </w:r>
        <w:bookmarkEnd w:id="4540"/>
        <w:bookmarkEnd w:id="4541"/>
      </w:ins>
    </w:p>
    <w:p w14:paraId="7D8B3FEA" w14:textId="77777777" w:rsidR="00976D6B" w:rsidRPr="00AB593C" w:rsidRDefault="00976D6B" w:rsidP="00976D6B">
      <w:pPr>
        <w:pStyle w:val="Heading4"/>
        <w:rPr>
          <w:ins w:id="4543" w:author="Gerard" w:date="2014-06-20T17:31:00Z"/>
        </w:rPr>
      </w:pPr>
      <w:bookmarkStart w:id="4544" w:name="_Toc370461255"/>
      <w:bookmarkStart w:id="4545" w:name="_Toc280622734"/>
      <w:ins w:id="4546" w:author="Gerard" w:date="2014-06-20T17:31:00Z">
        <w:r>
          <w:t>Initial State of Swelling</w:t>
        </w:r>
        <w:bookmarkEnd w:id="4544"/>
        <w:bookmarkEnd w:id="4545"/>
      </w:ins>
    </w:p>
    <w:p w14:paraId="621FEBD1" w14:textId="77777777" w:rsidR="00976D6B" w:rsidRDefault="00976D6B" w:rsidP="00976D6B">
      <w:pPr>
        <w:rPr>
          <w:ins w:id="4547" w:author="Gerard" w:date="2014-06-20T17:31:00Z"/>
        </w:rPr>
      </w:pPr>
      <w:ins w:id="454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549" w:author="Gerard" w:date="2014-06-20T17:31:00Z"/>
        </w:rPr>
      </w:pPr>
    </w:p>
    <w:p w14:paraId="7BB5B563" w14:textId="77777777" w:rsidR="00976D6B" w:rsidRDefault="00976D6B" w:rsidP="00976D6B">
      <w:pPr>
        <w:rPr>
          <w:ins w:id="4550" w:author="Gerard" w:date="2014-06-20T17:31:00Z"/>
        </w:rPr>
      </w:pPr>
      <w:ins w:id="455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552" w:author="Gerard" w:date="2014-06-20T17:31:00Z">
        <w:r>
          <w:fldChar w:fldCharType="separate"/>
        </w:r>
      </w:ins>
      <w:r w:rsidR="00247AFD">
        <w:t>Chapter 6</w:t>
      </w:r>
      <w:ins w:id="4553" w:author="Gerard" w:date="2014-06-20T17:31:00Z">
        <w:r>
          <w:fldChar w:fldCharType="end"/>
        </w:r>
        <w:r>
          <w:t>) where the first step is a steady-state analysis (Section </w:t>
        </w:r>
        <w:r>
          <w:fldChar w:fldCharType="begin"/>
        </w:r>
        <w:r>
          <w:instrText xml:space="preserve"> REF _Ref250285979 \r \h </w:instrText>
        </w:r>
      </w:ins>
      <w:ins w:id="4554" w:author="Gerard" w:date="2014-06-20T17:31:00Z">
        <w:r>
          <w:fldChar w:fldCharType="separate"/>
        </w:r>
      </w:ins>
      <w:ins w:id="4555" w:author="Gerard" w:date="2014-12-19T15:33:00Z">
        <w:r w:rsidR="00247AFD">
          <w:t>3.5.1</w:t>
        </w:r>
      </w:ins>
      <w:del w:id="4556" w:author="Gerard" w:date="2014-07-29T23:58:00Z">
        <w:r w:rsidDel="001B13CD">
          <w:delText>3.4.1</w:delText>
        </w:r>
      </w:del>
      <w:ins w:id="455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558" w:author="Gerard" w:date="2014-06-20T17:31:00Z">
        <w:r>
          <w:fldChar w:fldCharType="separate"/>
        </w:r>
      </w:ins>
      <w:ins w:id="4559" w:author="Gerard" w:date="2014-12-19T15:33:00Z">
        <w:r w:rsidR="00247AFD">
          <w:t>3.10.1</w:t>
        </w:r>
      </w:ins>
      <w:del w:id="4560" w:author="Gerard" w:date="2014-07-29T23:58:00Z">
        <w:r w:rsidDel="001B13CD">
          <w:delText>3.9.1</w:delText>
        </w:r>
      </w:del>
      <w:ins w:id="4561" w:author="Gerard" w:date="2014-06-20T17:31:00Z">
        <w:r>
          <w:fldChar w:fldCharType="end"/>
        </w:r>
        <w:r>
          <w:t>), so that they become superposed over and above the initial swelling state.</w:t>
        </w:r>
      </w:ins>
    </w:p>
    <w:p w14:paraId="04FC83FD" w14:textId="77777777" w:rsidR="00976D6B" w:rsidRDefault="00976D6B" w:rsidP="00976D6B">
      <w:pPr>
        <w:rPr>
          <w:ins w:id="4562" w:author="Gerard" w:date="2014-06-20T17:31:00Z"/>
        </w:rPr>
      </w:pPr>
    </w:p>
    <w:p w14:paraId="66603F79" w14:textId="77777777" w:rsidR="00976D6B" w:rsidRDefault="00976D6B" w:rsidP="00976D6B">
      <w:pPr>
        <w:pStyle w:val="Example"/>
        <w:rPr>
          <w:ins w:id="4563" w:author="Gerard" w:date="2014-06-20T17:31:00Z"/>
        </w:rPr>
      </w:pPr>
      <w:ins w:id="4564" w:author="Gerard" w:date="2014-06-20T17:31:00Z">
        <w:r>
          <w:t>Example:</w:t>
        </w:r>
      </w:ins>
    </w:p>
    <w:p w14:paraId="156FF880" w14:textId="77777777" w:rsidR="00976D6B" w:rsidRDefault="00976D6B" w:rsidP="00976D6B">
      <w:pPr>
        <w:pStyle w:val="code"/>
        <w:rPr>
          <w:ins w:id="4565" w:author="Gerard" w:date="2014-06-20T17:31:00Z"/>
        </w:rPr>
      </w:pPr>
      <w:ins w:id="4566" w:author="Gerard" w:date="2014-06-20T17:31:00Z">
        <w:r>
          <w:t>&lt;Step&gt;</w:t>
        </w:r>
      </w:ins>
    </w:p>
    <w:p w14:paraId="039CFD6D" w14:textId="77777777" w:rsidR="00976D6B" w:rsidRDefault="00976D6B" w:rsidP="00976D6B">
      <w:pPr>
        <w:pStyle w:val="code"/>
        <w:rPr>
          <w:ins w:id="4567" w:author="Gerard" w:date="2014-06-20T17:31:00Z"/>
        </w:rPr>
      </w:pPr>
      <w:ins w:id="4568" w:author="Gerard" w:date="2014-06-20T17:31:00Z">
        <w:r>
          <w:tab/>
          <w:t>&lt;Module type="multiphasic"/&gt;</w:t>
        </w:r>
      </w:ins>
    </w:p>
    <w:p w14:paraId="38B2F78B" w14:textId="77777777" w:rsidR="00976D6B" w:rsidRDefault="00976D6B" w:rsidP="00976D6B">
      <w:pPr>
        <w:pStyle w:val="code"/>
        <w:rPr>
          <w:ins w:id="4569" w:author="Gerard" w:date="2014-06-20T17:31:00Z"/>
        </w:rPr>
      </w:pPr>
      <w:ins w:id="4570" w:author="Gerard" w:date="2014-06-20T17:31:00Z">
        <w:r>
          <w:tab/>
          <w:t>&lt;Control&gt;</w:t>
        </w:r>
      </w:ins>
    </w:p>
    <w:p w14:paraId="44CF6B22" w14:textId="77777777" w:rsidR="00976D6B" w:rsidRDefault="00976D6B" w:rsidP="00976D6B">
      <w:pPr>
        <w:pStyle w:val="code"/>
        <w:rPr>
          <w:ins w:id="4571" w:author="Gerard" w:date="2014-06-20T17:31:00Z"/>
        </w:rPr>
      </w:pPr>
      <w:ins w:id="4572" w:author="Gerard" w:date="2014-06-20T17:31:00Z">
        <w:r>
          <w:tab/>
        </w:r>
        <w:r>
          <w:tab/>
          <w:t>&lt;analysis type="steady-state"/&gt;</w:t>
        </w:r>
      </w:ins>
    </w:p>
    <w:p w14:paraId="644DD6CF" w14:textId="77777777" w:rsidR="00976D6B" w:rsidRDefault="00976D6B" w:rsidP="00976D6B">
      <w:pPr>
        <w:pStyle w:val="code"/>
        <w:rPr>
          <w:ins w:id="4573" w:author="Gerard" w:date="2014-06-20T17:31:00Z"/>
        </w:rPr>
      </w:pPr>
      <w:ins w:id="4574" w:author="Gerard" w:date="2014-06-20T17:31:00Z">
        <w:r>
          <w:tab/>
        </w:r>
        <w:r>
          <w:tab/>
          <w:t>...</w:t>
        </w:r>
      </w:ins>
    </w:p>
    <w:p w14:paraId="1936ACC7" w14:textId="77777777" w:rsidR="00976D6B" w:rsidRDefault="00976D6B" w:rsidP="00976D6B">
      <w:pPr>
        <w:pStyle w:val="code"/>
        <w:rPr>
          <w:ins w:id="4575" w:author="Gerard" w:date="2014-06-20T17:31:00Z"/>
        </w:rPr>
      </w:pPr>
      <w:ins w:id="4576" w:author="Gerard" w:date="2014-06-20T17:31:00Z">
        <w:r>
          <w:tab/>
          <w:t>&lt;/Control&gt;</w:t>
        </w:r>
      </w:ins>
    </w:p>
    <w:p w14:paraId="618EFF25" w14:textId="77777777" w:rsidR="00976D6B" w:rsidRDefault="00976D6B" w:rsidP="00976D6B">
      <w:pPr>
        <w:pStyle w:val="code"/>
        <w:rPr>
          <w:ins w:id="4577" w:author="Gerard" w:date="2014-06-20T17:31:00Z"/>
        </w:rPr>
      </w:pPr>
      <w:ins w:id="4578" w:author="Gerard" w:date="2014-06-20T17:31:00Z">
        <w:r>
          <w:t>&lt;/Step&gt;</w:t>
        </w:r>
      </w:ins>
    </w:p>
    <w:p w14:paraId="45DF18C4" w14:textId="77777777" w:rsidR="00976D6B" w:rsidRDefault="00976D6B" w:rsidP="00976D6B">
      <w:pPr>
        <w:pStyle w:val="code"/>
        <w:rPr>
          <w:ins w:id="4579" w:author="Gerard" w:date="2014-06-20T17:31:00Z"/>
        </w:rPr>
      </w:pPr>
      <w:ins w:id="4580" w:author="Gerard" w:date="2014-06-20T17:31:00Z">
        <w:r>
          <w:t>&lt;Step&gt;</w:t>
        </w:r>
      </w:ins>
    </w:p>
    <w:p w14:paraId="1AC5E761" w14:textId="77777777" w:rsidR="00976D6B" w:rsidRDefault="00976D6B" w:rsidP="00976D6B">
      <w:pPr>
        <w:pStyle w:val="code"/>
        <w:rPr>
          <w:ins w:id="4581" w:author="Gerard" w:date="2014-06-20T17:31:00Z"/>
        </w:rPr>
      </w:pPr>
      <w:ins w:id="4582" w:author="Gerard" w:date="2014-06-20T17:31:00Z">
        <w:r>
          <w:tab/>
          <w:t>&lt;Module type="multiphasic"/&gt;</w:t>
        </w:r>
      </w:ins>
    </w:p>
    <w:p w14:paraId="354A355A" w14:textId="77777777" w:rsidR="00976D6B" w:rsidRDefault="00976D6B" w:rsidP="00976D6B">
      <w:pPr>
        <w:pStyle w:val="code"/>
        <w:rPr>
          <w:ins w:id="4583" w:author="Gerard" w:date="2014-06-20T17:31:00Z"/>
        </w:rPr>
      </w:pPr>
      <w:ins w:id="4584" w:author="Gerard" w:date="2014-06-20T17:31:00Z">
        <w:r>
          <w:tab/>
          <w:t>&lt;Control&gt;</w:t>
        </w:r>
      </w:ins>
    </w:p>
    <w:p w14:paraId="7AED919D" w14:textId="77777777" w:rsidR="00976D6B" w:rsidRDefault="00976D6B" w:rsidP="00976D6B">
      <w:pPr>
        <w:pStyle w:val="code"/>
        <w:rPr>
          <w:ins w:id="4585" w:author="Gerard" w:date="2014-06-20T17:31:00Z"/>
        </w:rPr>
      </w:pPr>
      <w:ins w:id="4586" w:author="Gerard" w:date="2014-06-20T17:31:00Z">
        <w:r>
          <w:tab/>
        </w:r>
        <w:r>
          <w:tab/>
          <w:t>...</w:t>
        </w:r>
      </w:ins>
    </w:p>
    <w:p w14:paraId="06F81EA9" w14:textId="77777777" w:rsidR="00976D6B" w:rsidRDefault="00976D6B" w:rsidP="00976D6B">
      <w:pPr>
        <w:pStyle w:val="code"/>
        <w:rPr>
          <w:ins w:id="4587" w:author="Gerard" w:date="2014-06-20T17:31:00Z"/>
        </w:rPr>
      </w:pPr>
      <w:ins w:id="4588" w:author="Gerard" w:date="2014-06-20T17:31:00Z">
        <w:r>
          <w:tab/>
          <w:t>&lt;/Control&gt;</w:t>
        </w:r>
      </w:ins>
    </w:p>
    <w:p w14:paraId="77BCFF26" w14:textId="77777777" w:rsidR="00976D6B" w:rsidRDefault="00976D6B" w:rsidP="00976D6B">
      <w:pPr>
        <w:pStyle w:val="code"/>
        <w:rPr>
          <w:ins w:id="4589" w:author="Gerard" w:date="2014-06-20T17:31:00Z"/>
        </w:rPr>
      </w:pPr>
      <w:ins w:id="4590" w:author="Gerard" w:date="2014-06-20T17:31:00Z">
        <w:r>
          <w:tab/>
          <w:t>&lt;Boundary&gt;</w:t>
        </w:r>
      </w:ins>
    </w:p>
    <w:p w14:paraId="28955921" w14:textId="77777777" w:rsidR="00976D6B" w:rsidRDefault="00976D6B" w:rsidP="00976D6B">
      <w:pPr>
        <w:pStyle w:val="code"/>
        <w:rPr>
          <w:ins w:id="4591" w:author="Gerard" w:date="2014-06-20T17:31:00Z"/>
        </w:rPr>
      </w:pPr>
      <w:ins w:id="4592" w:author="Gerard" w:date="2014-06-20T17:31:00Z">
        <w:r>
          <w:tab/>
        </w:r>
        <w:r>
          <w:tab/>
          <w:t>&lt;prescribe type="relative"&gt;</w:t>
        </w:r>
      </w:ins>
    </w:p>
    <w:p w14:paraId="04891870" w14:textId="77777777" w:rsidR="00976D6B" w:rsidRPr="0098023B" w:rsidRDefault="00976D6B" w:rsidP="00976D6B">
      <w:pPr>
        <w:pStyle w:val="code"/>
        <w:rPr>
          <w:ins w:id="4593" w:author="Gerard" w:date="2014-06-20T17:31:00Z"/>
          <w:lang w:val="nl-BE"/>
        </w:rPr>
      </w:pPr>
      <w:ins w:id="459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595" w:author="Gerard" w:date="2014-06-20T17:31:00Z"/>
        </w:rPr>
      </w:pPr>
      <w:ins w:id="459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597" w:author="Gerard" w:date="2014-06-20T17:31:00Z"/>
        </w:rPr>
      </w:pPr>
      <w:ins w:id="4598" w:author="Gerard" w:date="2014-06-20T17:31:00Z">
        <w:r>
          <w:tab/>
        </w:r>
        <w:r>
          <w:tab/>
          <w:t>&lt;/prescribe&gt;</w:t>
        </w:r>
      </w:ins>
    </w:p>
    <w:p w14:paraId="1BD96909" w14:textId="77777777" w:rsidR="00976D6B" w:rsidRDefault="00976D6B" w:rsidP="00976D6B">
      <w:pPr>
        <w:pStyle w:val="code"/>
        <w:rPr>
          <w:ins w:id="4599" w:author="Gerard" w:date="2014-06-20T17:31:00Z"/>
        </w:rPr>
      </w:pPr>
      <w:ins w:id="4600" w:author="Gerard" w:date="2014-06-20T17:31:00Z">
        <w:r>
          <w:tab/>
          <w:t>&lt;/Boundary&gt;</w:t>
        </w:r>
      </w:ins>
    </w:p>
    <w:p w14:paraId="7E9F2E72" w14:textId="77777777" w:rsidR="00976D6B" w:rsidRDefault="00976D6B" w:rsidP="00976D6B">
      <w:pPr>
        <w:pStyle w:val="code"/>
        <w:rPr>
          <w:ins w:id="4601" w:author="Gerard" w:date="2014-06-20T17:31:00Z"/>
        </w:rPr>
      </w:pPr>
      <w:ins w:id="4602" w:author="Gerard" w:date="2014-06-20T17:31:00Z">
        <w:r>
          <w:t>&lt;/Step&gt;</w:t>
        </w:r>
      </w:ins>
    </w:p>
    <w:p w14:paraId="3BC5C3C0" w14:textId="77777777" w:rsidR="00976D6B" w:rsidRDefault="00976D6B" w:rsidP="00976D6B">
      <w:pPr>
        <w:pStyle w:val="code"/>
        <w:rPr>
          <w:ins w:id="4603" w:author="Gerard" w:date="2014-06-20T17:31:00Z"/>
        </w:rPr>
      </w:pPr>
    </w:p>
    <w:p w14:paraId="2CF36BCD" w14:textId="77777777" w:rsidR="00976D6B" w:rsidRDefault="00976D6B" w:rsidP="00976D6B">
      <w:pPr>
        <w:pStyle w:val="Heading4"/>
        <w:rPr>
          <w:ins w:id="4604" w:author="Gerard" w:date="2014-06-20T17:31:00Z"/>
        </w:rPr>
      </w:pPr>
      <w:bookmarkStart w:id="4605" w:name="_Toc370461256"/>
      <w:bookmarkStart w:id="4606" w:name="_Toc280622735"/>
      <w:ins w:id="4607" w:author="Gerard" w:date="2014-06-20T17:31:00Z">
        <w:r>
          <w:lastRenderedPageBreak/>
          <w:t>Prescribed Boundary Conditions</w:t>
        </w:r>
        <w:bookmarkEnd w:id="4605"/>
        <w:bookmarkEnd w:id="4606"/>
      </w:ins>
    </w:p>
    <w:p w14:paraId="117B6327" w14:textId="507D5C75" w:rsidR="00976D6B" w:rsidRDefault="00976D6B" w:rsidP="00976D6B">
      <w:pPr>
        <w:rPr>
          <w:ins w:id="4608" w:author="Gerard" w:date="2014-06-20T17:31:00Z"/>
        </w:rPr>
      </w:pPr>
      <w:ins w:id="4609"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8" type="#_x0000_t75" style="width:36pt;height:20pt" o:ole="">
            <v:imagedata r:id="rId1866" o:title=""/>
          </v:shape>
          <o:OLEObject Type="Embed" ProgID="Equation.DSMT4" ShapeID="_x0000_i1848" DrawAspect="Content" ObjectID="_1354392139"/>
        </w:object>
      </w:r>
      <w:ins w:id="4610" w:author="Gerard" w:date="2014-06-20T17:31:00Z">
        <w:r>
          <w:t xml:space="preserve"> and </w:t>
        </w:r>
      </w:ins>
      <w:r w:rsidR="006C2049" w:rsidRPr="006C2049">
        <w:rPr>
          <w:position w:val="-14"/>
        </w:rPr>
        <w:object w:dxaOrig="740" w:dyaOrig="400" w14:anchorId="0A58E132">
          <v:shape id="_x0000_i1849" type="#_x0000_t75" style="width:37.35pt;height:20pt" o:ole="">
            <v:imagedata r:id="rId1868" o:title=""/>
          </v:shape>
          <o:OLEObject Type="Embed" ProgID="Equation.DSMT4" ShapeID="_x0000_i1849" DrawAspect="Content" ObjectID="_1354392140"/>
        </w:object>
      </w:r>
      <w:ins w:id="4611"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50" type="#_x0000_t75" style="width:67.35pt;height:21.35pt" o:ole="">
            <v:imagedata r:id="rId1870" o:title=""/>
          </v:shape>
          <o:OLEObject Type="Embed" ProgID="Equation.DSMT4" ShapeID="_x0000_i1850" DrawAspect="Content" ObjectID="_1354392141"/>
        </w:object>
      </w:r>
      <w:ins w:id="4612"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51" type="#_x0000_t75" style="width:100pt;height:22pt" o:ole="">
            <v:imagedata r:id="rId1872" o:title=""/>
          </v:shape>
          <o:OLEObject Type="Embed" ProgID="Equation.DSMT4" ShapeID="_x0000_i1851" DrawAspect="Content" ObjectID="_1354392142"/>
        </w:object>
      </w:r>
      <w:ins w:id="4613" w:author="Gerard" w:date="2014-06-20T17:31:00Z">
        <w:r>
          <w:t xml:space="preserve"> and the effective concentrations are </w:t>
        </w:r>
      </w:ins>
      <w:r w:rsidR="006C2049" w:rsidRPr="006C2049">
        <w:rPr>
          <w:position w:val="-18"/>
        </w:rPr>
        <w:object w:dxaOrig="1240" w:dyaOrig="460" w14:anchorId="484881FB">
          <v:shape id="_x0000_i1852" type="#_x0000_t75" style="width:62pt;height:23.35pt" o:ole="">
            <v:imagedata r:id="rId1874" o:title=""/>
          </v:shape>
          <o:OLEObject Type="Embed" ProgID="Equation.DSMT4" ShapeID="_x0000_i1852" DrawAspect="Content" ObjectID="_1354392143"/>
        </w:object>
      </w:r>
      <w:r w:rsidR="006C2049" w:rsidRPr="006C2049">
        <w:rPr>
          <w:position w:val="-18"/>
        </w:rPr>
        <w:object w:dxaOrig="1219" w:dyaOrig="460" w14:anchorId="18D3C3F5">
          <v:shape id="_x0000_i1853" type="#_x0000_t75" style="width:61.35pt;height:23.35pt" o:ole="">
            <v:imagedata r:id="rId1876" o:title=""/>
          </v:shape>
          <o:OLEObject Type="Embed" ProgID="Equation.DSMT4" ShapeID="_x0000_i1853" DrawAspect="Content" ObjectID="_1354392144"/>
        </w:object>
      </w:r>
      <w:ins w:id="4614" w:author="Gerard" w:date="2014-06-20T17:31:00Z">
        <w:r>
          <w:t>.  Therefore, in multiphasic analyses, whenever the external environment contains solutes</w:t>
        </w:r>
      </w:ins>
      <w:r w:rsidR="006C2049" w:rsidRPr="006C2049">
        <w:rPr>
          <w:position w:val="-14"/>
        </w:rPr>
        <w:object w:dxaOrig="240" w:dyaOrig="400" w14:anchorId="54010F2E">
          <v:shape id="_x0000_i1854" type="#_x0000_t75" style="width:12pt;height:20pt" o:ole="">
            <v:imagedata r:id="rId1878" o:title=""/>
          </v:shape>
          <o:OLEObject Type="Embed" ProgID="Equation.DSMT4" ShapeID="_x0000_i1854" DrawAspect="Content" ObjectID="_1354392145"/>
        </w:object>
      </w:r>
      <w:ins w:id="461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616" w:author="Gerard" w:date="2014-06-20T17:31:00Z"/>
        </w:rPr>
      </w:pPr>
    </w:p>
    <w:p w14:paraId="631C6759" w14:textId="17E0DB98" w:rsidR="00976D6B" w:rsidRDefault="00976D6B" w:rsidP="00976D6B">
      <w:pPr>
        <w:rPr>
          <w:ins w:id="4617" w:author="Gerard" w:date="2014-06-20T17:31:00Z"/>
        </w:rPr>
      </w:pPr>
      <w:ins w:id="4618" w:author="Gerard" w:date="2014-06-20T17:31:00Z">
        <w:r>
          <w:t xml:space="preserve">Letting </w:t>
        </w:r>
      </w:ins>
      <w:r w:rsidR="006C2049" w:rsidRPr="006C2049">
        <w:rPr>
          <w:position w:val="-14"/>
        </w:rPr>
        <w:object w:dxaOrig="720" w:dyaOrig="400" w14:anchorId="229F6D61">
          <v:shape id="_x0000_i1855" type="#_x0000_t75" style="width:36pt;height:20pt" o:ole="">
            <v:imagedata r:id="rId1880" o:title=""/>
          </v:shape>
          <o:OLEObject Type="Embed" ProgID="Equation.DSMT4" ShapeID="_x0000_i1855" DrawAspect="Content" ObjectID="_1354392146"/>
        </w:object>
      </w:r>
      <w:ins w:id="4619" w:author="Gerard" w:date="2014-06-20T17:31:00Z">
        <w:r>
          <w:t xml:space="preserve"> also implies that prescribed mixture normal tractions (Section </w:t>
        </w:r>
        <w:r>
          <w:fldChar w:fldCharType="begin"/>
        </w:r>
        <w:r>
          <w:instrText xml:space="preserve"> REF _Ref194576545 \r \h </w:instrText>
        </w:r>
      </w:ins>
      <w:ins w:id="4620" w:author="Gerard" w:date="2014-06-20T17:31:00Z">
        <w:r>
          <w:fldChar w:fldCharType="separate"/>
        </w:r>
      </w:ins>
      <w:ins w:id="4621" w:author="Gerard" w:date="2014-12-19T15:33:00Z">
        <w:r w:rsidR="00247AFD">
          <w:t xml:space="preserve">3.11.2.3. </w:t>
        </w:r>
      </w:ins>
      <w:del w:id="4622" w:author="Gerard" w:date="2014-07-29T23:58:00Z">
        <w:r w:rsidDel="001B13CD">
          <w:delText xml:space="preserve">3.10.2.3. </w:delText>
        </w:r>
      </w:del>
      <w:ins w:id="4623"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6" type="#_x0000_t75" style="width:36pt;height:20pt" o:ole="">
            <v:imagedata r:id="rId1882" o:title=""/>
          </v:shape>
          <o:OLEObject Type="Embed" ProgID="Equation.DSMT4" ShapeID="_x0000_i1856" DrawAspect="Content" ObjectID="_1354392147"/>
        </w:object>
      </w:r>
      <w:ins w:id="462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7" type="#_x0000_t75" style="width:37.35pt;height:20pt" o:ole="">
            <v:imagedata r:id="rId1884" o:title=""/>
          </v:shape>
          <o:OLEObject Type="Embed" ProgID="Equation.DSMT4" ShapeID="_x0000_i1857" DrawAspect="Content" ObjectID="_1354392148"/>
        </w:object>
      </w:r>
      <w:ins w:id="462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8" type="#_x0000_t75" style="width:62pt;height:23.35pt" o:ole="">
            <v:imagedata r:id="rId1886" o:title=""/>
          </v:shape>
          <o:OLEObject Type="Embed" ProgID="Equation.DSMT4" ShapeID="_x0000_i1858" DrawAspect="Content" ObjectID="_1354392149"/>
        </w:object>
      </w:r>
      <w:r w:rsidR="006C2049" w:rsidRPr="006C2049">
        <w:rPr>
          <w:position w:val="-18"/>
        </w:rPr>
        <w:object w:dxaOrig="1219" w:dyaOrig="460" w14:anchorId="33058EA3">
          <v:shape id="_x0000_i1859" type="#_x0000_t75" style="width:61.35pt;height:23.35pt" o:ole="">
            <v:imagedata r:id="rId1888" o:title=""/>
          </v:shape>
          <o:OLEObject Type="Embed" ProgID="Equation.DSMT4" ShapeID="_x0000_i1859" DrawAspect="Content" ObjectID="_1354392150"/>
        </w:object>
      </w:r>
      <w:ins w:id="4626" w:author="Gerard" w:date="2014-06-20T17:31:00Z">
        <w:r>
          <w:t>.</w:t>
        </w:r>
      </w:ins>
    </w:p>
    <w:p w14:paraId="53B5BBD7" w14:textId="77777777" w:rsidR="00976D6B" w:rsidRDefault="00976D6B" w:rsidP="00976D6B">
      <w:pPr>
        <w:pStyle w:val="Heading4"/>
        <w:rPr>
          <w:ins w:id="4627" w:author="Gerard" w:date="2014-06-20T17:31:00Z"/>
        </w:rPr>
      </w:pPr>
      <w:bookmarkStart w:id="4628" w:name="_Toc370461257"/>
      <w:bookmarkStart w:id="4629" w:name="_Toc280622736"/>
      <w:ins w:id="4630" w:author="Gerard" w:date="2014-06-20T17:31:00Z">
        <w:r>
          <w:t>Prescribed Initial Conditions</w:t>
        </w:r>
        <w:bookmarkEnd w:id="4628"/>
        <w:bookmarkEnd w:id="4629"/>
      </w:ins>
    </w:p>
    <w:p w14:paraId="7DF40044" w14:textId="1DC961F6" w:rsidR="00976D6B" w:rsidRDefault="00976D6B" w:rsidP="00976D6B">
      <w:pPr>
        <w:rPr>
          <w:ins w:id="4631" w:author="Gerard" w:date="2014-06-20T17:31:00Z"/>
        </w:rPr>
      </w:pPr>
      <w:ins w:id="4632"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60" type="#_x0000_t75" style="width:13.35pt;height:20pt" o:ole="">
            <v:imagedata r:id="rId1890" o:title=""/>
          </v:shape>
          <o:OLEObject Type="Embed" ProgID="Equation.DSMT4" ShapeID="_x0000_i1860" DrawAspect="Content" ObjectID="_1354392151"/>
        </w:object>
      </w:r>
      <w:ins w:id="4633" w:author="Gerard" w:date="2014-06-20T17:31:00Z">
        <w:r>
          <w:t xml:space="preserve"> and effective concentrations </w:t>
        </w:r>
      </w:ins>
      <w:r w:rsidR="006C2049" w:rsidRPr="006C2049">
        <w:rPr>
          <w:position w:val="-14"/>
        </w:rPr>
        <w:object w:dxaOrig="279" w:dyaOrig="420" w14:anchorId="1C8FBB97">
          <v:shape id="_x0000_i1861" type="#_x0000_t75" style="width:14pt;height:21.35pt" o:ole="">
            <v:imagedata r:id="rId1892" o:title=""/>
          </v:shape>
          <o:OLEObject Type="Embed" ProgID="Equation.DSMT4" ShapeID="_x0000_i1861" DrawAspect="Content" ObjectID="_1354392152"/>
        </w:object>
      </w:r>
      <w:r w:rsidR="006C2049" w:rsidRPr="006C2049">
        <w:rPr>
          <w:position w:val="-10"/>
        </w:rPr>
        <w:object w:dxaOrig="980" w:dyaOrig="300" w14:anchorId="75095455">
          <v:shape id="_x0000_i1862" type="#_x0000_t75" style="width:49.35pt;height:15.35pt" o:ole="">
            <v:imagedata r:id="rId1894" o:title=""/>
          </v:shape>
          <o:OLEObject Type="Embed" ProgID="Equation.DSMT4" ShapeID="_x0000_i1862" DrawAspect="Content" ObjectID="_1354392153"/>
        </w:object>
      </w:r>
      <w:ins w:id="4634" w:author="Gerard" w:date="2014-06-20T17:31:00Z">
        <w:r>
          <w:t xml:space="preserve">, the initial conditions inside the material should be set to </w:t>
        </w:r>
      </w:ins>
      <w:r w:rsidR="006C2049" w:rsidRPr="006C2049">
        <w:rPr>
          <w:position w:val="-14"/>
        </w:rPr>
        <w:object w:dxaOrig="720" w:dyaOrig="400" w14:anchorId="36995C68">
          <v:shape id="_x0000_i1863" type="#_x0000_t75" style="width:36pt;height:20pt" o:ole="">
            <v:imagedata r:id="rId1896" o:title=""/>
          </v:shape>
          <o:OLEObject Type="Embed" ProgID="Equation.DSMT4" ShapeID="_x0000_i1863" DrawAspect="Content" ObjectID="_1354392154"/>
        </w:object>
      </w:r>
      <w:ins w:id="4635" w:author="Gerard" w:date="2014-06-20T17:31:00Z">
        <w:r>
          <w:t xml:space="preserve"> and </w:t>
        </w:r>
      </w:ins>
      <w:r w:rsidR="006C2049" w:rsidRPr="006C2049">
        <w:rPr>
          <w:position w:val="-14"/>
        </w:rPr>
        <w:object w:dxaOrig="840" w:dyaOrig="420" w14:anchorId="29B6275D">
          <v:shape id="_x0000_i1864" type="#_x0000_t75" style="width:42pt;height:21.35pt" o:ole="">
            <v:imagedata r:id="rId1898" o:title=""/>
          </v:shape>
          <o:OLEObject Type="Embed" ProgID="Equation.DSMT4" ShapeID="_x0000_i1864" DrawAspect="Content" ObjectID="_1354392155"/>
        </w:object>
      </w:r>
      <w:ins w:id="4636"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5" type="#_x0000_t75" style="width:13.35pt;height:20pt" o:ole="">
            <v:imagedata r:id="rId1900" o:title=""/>
          </v:shape>
          <o:OLEObject Type="Embed" ProgID="Equation.DSMT4" ShapeID="_x0000_i1865" DrawAspect="Content" ObjectID="_1354392156"/>
        </w:object>
      </w:r>
      <w:ins w:id="4637" w:author="Gerard" w:date="2014-06-20T17:31:00Z">
        <w:r>
          <w:t xml:space="preserve"> and </w:t>
        </w:r>
      </w:ins>
      <w:r w:rsidR="006C2049" w:rsidRPr="006C2049">
        <w:rPr>
          <w:position w:val="-14"/>
        </w:rPr>
        <w:object w:dxaOrig="279" w:dyaOrig="420" w14:anchorId="3E0FD7B0">
          <v:shape id="_x0000_i1866" type="#_x0000_t75" style="width:14pt;height:21.35pt" o:ole="">
            <v:imagedata r:id="rId1902" o:title=""/>
          </v:shape>
          <o:OLEObject Type="Embed" ProgID="Equation.DSMT4" ShapeID="_x0000_i1866" DrawAspect="Content" ObjectID="_1354392157"/>
        </w:object>
      </w:r>
      <w:ins w:id="4638" w:author="Gerard" w:date="2014-06-20T17:31:00Z">
        <w:r>
          <w:t xml:space="preserve"> should be evaluated as described in Section </w:t>
        </w:r>
        <w:r>
          <w:fldChar w:fldCharType="begin"/>
        </w:r>
        <w:r>
          <w:instrText xml:space="preserve"> REF _Ref188326917 \r \h </w:instrText>
        </w:r>
      </w:ins>
      <w:ins w:id="4639" w:author="Gerard" w:date="2014-06-20T17:31:00Z">
        <w:r>
          <w:fldChar w:fldCharType="separate"/>
        </w:r>
      </w:ins>
      <w:r w:rsidR="00247AFD">
        <w:t>8.5.2</w:t>
      </w:r>
      <w:ins w:id="4640" w:author="Gerard" w:date="2014-06-20T17:31:00Z">
        <w:r>
          <w:fldChar w:fldCharType="end"/>
        </w:r>
      </w:ins>
    </w:p>
    <w:p w14:paraId="14BB36C1" w14:textId="77777777" w:rsidR="00976D6B" w:rsidRDefault="00976D6B" w:rsidP="00976D6B">
      <w:pPr>
        <w:pStyle w:val="Heading4"/>
        <w:rPr>
          <w:ins w:id="4641" w:author="Gerard" w:date="2014-06-20T17:31:00Z"/>
        </w:rPr>
      </w:pPr>
      <w:bookmarkStart w:id="4642" w:name="_Toc370461258"/>
      <w:bookmarkStart w:id="4643" w:name="_Toc280622737"/>
      <w:ins w:id="4644" w:author="Gerard" w:date="2014-06-20T17:31:00Z">
        <w:r>
          <w:t>Prescribed Effective Solute Flux</w:t>
        </w:r>
        <w:bookmarkEnd w:id="4642"/>
        <w:bookmarkEnd w:id="4643"/>
      </w:ins>
    </w:p>
    <w:p w14:paraId="6D303BF0" w14:textId="777CEC7D" w:rsidR="00976D6B" w:rsidRPr="00E71089" w:rsidRDefault="00976D6B" w:rsidP="00976D6B">
      <w:pPr>
        <w:rPr>
          <w:ins w:id="4645" w:author="Gerard" w:date="2014-06-20T17:31:00Z"/>
        </w:rPr>
      </w:pPr>
      <w:ins w:id="4646"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7" type="#_x0000_t75" style="width:12pt;height:11.35pt" o:ole="">
            <v:imagedata r:id="rId1904" o:title=""/>
          </v:shape>
          <o:OLEObject Type="Embed" ProgID="Equation.DSMT4" ShapeID="_x0000_i1867" DrawAspect="Content" ObjectID="_1354392158"/>
        </w:object>
      </w:r>
      <w:ins w:id="4647" w:author="Gerard" w:date="2014-06-20T17:31:00Z">
        <w:r>
          <w:t xml:space="preserve"> be prescribed as </w:t>
        </w:r>
      </w:ins>
      <w:r w:rsidR="006C2049" w:rsidRPr="006C2049">
        <w:rPr>
          <w:position w:val="-18"/>
        </w:rPr>
        <w:object w:dxaOrig="1920" w:dyaOrig="440" w14:anchorId="3DBD62D1">
          <v:shape id="_x0000_i1868" type="#_x0000_t75" style="width:96pt;height:22pt" o:ole="">
            <v:imagedata r:id="rId1906" o:title=""/>
          </v:shape>
          <o:OLEObject Type="Embed" ProgID="Equation.DSMT4" ShapeID="_x0000_i1868" DrawAspect="Content" ObjectID="_1354392159"/>
        </w:object>
      </w:r>
      <w:ins w:id="4648" w:author="Gerard" w:date="2014-06-20T17:31:00Z">
        <w:r>
          <w:t xml:space="preserve">, where </w:t>
        </w:r>
      </w:ins>
      <w:r w:rsidR="006C2049" w:rsidRPr="006C2049">
        <w:rPr>
          <w:position w:val="-12"/>
        </w:rPr>
        <w:object w:dxaOrig="300" w:dyaOrig="380" w14:anchorId="31DE4C4A">
          <v:shape id="_x0000_i1869" type="#_x0000_t75" style="width:15.35pt;height:19.35pt" o:ole="">
            <v:imagedata r:id="rId1908" o:title=""/>
          </v:shape>
          <o:OLEObject Type="Embed" ProgID="Equation.DSMT4" ShapeID="_x0000_i1869" DrawAspect="Content" ObjectID="_1354392160"/>
        </w:object>
      </w:r>
      <w:ins w:id="4649"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70" type="#_x0000_t75" style="width:54pt;height:18pt" o:ole="">
            <v:imagedata r:id="rId1910" o:title=""/>
          </v:shape>
          <o:OLEObject Type="Embed" ProgID="Equation.DSMT4" ShapeID="_x0000_i1870" DrawAspect="Content" ObjectID="_1354392161"/>
        </w:object>
      </w:r>
      <w:ins w:id="4650" w:author="Gerard" w:date="2014-06-20T17:31:00Z">
        <w:r>
          <w:t xml:space="preserve"> ), it follows that </w:t>
        </w:r>
      </w:ins>
      <w:r w:rsidR="006C2049" w:rsidRPr="006C2049">
        <w:rPr>
          <w:position w:val="-12"/>
        </w:rPr>
        <w:object w:dxaOrig="800" w:dyaOrig="380" w14:anchorId="611BA195">
          <v:shape id="_x0000_i1871" type="#_x0000_t75" style="width:40pt;height:19.35pt" o:ole="">
            <v:imagedata r:id="rId1912" o:title=""/>
          </v:shape>
          <o:OLEObject Type="Embed" ProgID="Equation.DSMT4" ShapeID="_x0000_i1871" DrawAspect="Content" ObjectID="_1354392162"/>
        </w:object>
      </w:r>
      <w:ins w:id="4651" w:author="Gerard" w:date="2014-06-20T17:31:00Z">
        <w:r>
          <w:t>.</w:t>
        </w:r>
      </w:ins>
    </w:p>
    <w:p w14:paraId="6E785E5F" w14:textId="77777777" w:rsidR="00976D6B" w:rsidRDefault="00976D6B" w:rsidP="00976D6B">
      <w:pPr>
        <w:pStyle w:val="Heading4"/>
        <w:rPr>
          <w:ins w:id="4652" w:author="Gerard" w:date="2014-06-20T17:31:00Z"/>
        </w:rPr>
      </w:pPr>
      <w:bookmarkStart w:id="4653" w:name="_Toc370461259"/>
      <w:bookmarkStart w:id="4654" w:name="_Toc280622738"/>
      <w:ins w:id="4655" w:author="Gerard" w:date="2014-06-20T17:31:00Z">
        <w:r>
          <w:t>Prescribed Electric Current Density</w:t>
        </w:r>
        <w:bookmarkEnd w:id="4653"/>
        <w:bookmarkEnd w:id="4654"/>
      </w:ins>
    </w:p>
    <w:p w14:paraId="1AC949D7" w14:textId="77777777" w:rsidR="00976D6B" w:rsidRDefault="00976D6B" w:rsidP="00976D6B">
      <w:pPr>
        <w:rPr>
          <w:ins w:id="4656" w:author="Gerard" w:date="2014-06-20T17:31:00Z"/>
        </w:rPr>
      </w:pPr>
      <w:ins w:id="4657"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658" w:author="Gerard" w:date="2014-06-20T17:31:00Z"/>
        </w:rPr>
      </w:pPr>
      <w:ins w:id="4659" w:author="Gerard" w:date="2014-06-20T17:31:00Z">
        <w:r>
          <w:tab/>
        </w:r>
      </w:ins>
      <w:r w:rsidR="006C2049" w:rsidRPr="006C2049">
        <w:rPr>
          <w:position w:val="-28"/>
        </w:rPr>
        <w:object w:dxaOrig="1579" w:dyaOrig="560" w14:anchorId="097BC833">
          <v:shape id="_x0000_i1872" type="#_x0000_t75" style="width:79.35pt;height:28pt" o:ole="">
            <v:imagedata r:id="rId1914" o:title=""/>
          </v:shape>
          <o:OLEObject Type="Embed" ProgID="Equation.DSMT4" ShapeID="_x0000_i1872" DrawAspect="Content" ObjectID="_1354392163"/>
        </w:object>
      </w:r>
      <w:ins w:id="4660" w:author="Gerard" w:date="2014-06-20T17:31:00Z">
        <w:r>
          <w:t>.</w:t>
        </w:r>
      </w:ins>
    </w:p>
    <w:p w14:paraId="420EB5BA" w14:textId="52D335EC" w:rsidR="00976D6B" w:rsidRDefault="00976D6B" w:rsidP="00976D6B">
      <w:pPr>
        <w:rPr>
          <w:ins w:id="4661" w:author="Gerard" w:date="2014-06-20T17:31:00Z"/>
        </w:rPr>
      </w:pPr>
      <w:ins w:id="4662" w:author="Gerard" w:date="2014-06-20T17:31:00Z">
        <w:r>
          <w:t xml:space="preserve">Since only the normal component </w:t>
        </w:r>
      </w:ins>
      <w:r w:rsidR="006C2049" w:rsidRPr="006C2049">
        <w:rPr>
          <w:position w:val="-14"/>
        </w:rPr>
        <w:object w:dxaOrig="1140" w:dyaOrig="420" w14:anchorId="3FE3127B">
          <v:shape id="_x0000_i1873" type="#_x0000_t75" style="width:57.35pt;height:21.35pt" o:ole="">
            <v:imagedata r:id="rId1916" o:title=""/>
          </v:shape>
          <o:OLEObject Type="Embed" ProgID="Equation.DSMT4" ShapeID="_x0000_i1873" DrawAspect="Content" ObjectID="_1354392164"/>
        </w:object>
      </w:r>
      <w:ins w:id="4663"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74" type="#_x0000_t75" style="width:54pt;height:20pt" o:ole="">
            <v:imagedata r:id="rId1918" o:title=""/>
          </v:shape>
          <o:OLEObject Type="Embed" ProgID="Equation.DSMT4" ShapeID="_x0000_i1874" DrawAspect="Content" ObjectID="_1354392165"/>
        </w:object>
      </w:r>
      <w:ins w:id="4664" w:author="Gerard" w:date="2014-06-20T17:31:00Z">
        <w:r>
          <w:t xml:space="preserve"> of the current density may be prescribed.  To </w:t>
        </w:r>
        <w:r>
          <w:lastRenderedPageBreak/>
          <w:t xml:space="preserve">prescribe </w:t>
        </w:r>
      </w:ins>
      <w:r w:rsidR="006C2049" w:rsidRPr="006C2049">
        <w:rPr>
          <w:position w:val="-14"/>
        </w:rPr>
        <w:object w:dxaOrig="260" w:dyaOrig="400" w14:anchorId="58399F8B">
          <v:shape id="_x0000_i1875" type="#_x0000_t75" style="width:13.35pt;height:20pt" o:ole="">
            <v:imagedata r:id="rId1920" o:title=""/>
          </v:shape>
          <o:OLEObject Type="Embed" ProgID="Equation.DSMT4" ShapeID="_x0000_i1875" DrawAspect="Content" ObjectID="_1354392166"/>
        </w:object>
      </w:r>
      <w:ins w:id="4665"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6" type="#_x0000_t75" style="width:38pt;height:21.35pt" o:ole="">
            <v:imagedata r:id="rId1922" o:title=""/>
          </v:shape>
          <o:OLEObject Type="Embed" ProgID="Equation.DSMT4" ShapeID="_x0000_i1876" DrawAspect="Content" ObjectID="_1354392167"/>
        </w:object>
      </w:r>
      <w:ins w:id="4666"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7" type="#_x0000_t75" style="width:70pt;height:23.35pt" o:ole="">
            <v:imagedata r:id="rId1924" o:title=""/>
          </v:shape>
          <o:OLEObject Type="Embed" ProgID="Equation.DSMT4" ShapeID="_x0000_i1877" DrawAspect="Content" ObjectID="_1354392168"/>
        </w:object>
      </w:r>
      <w:ins w:id="4667" w:author="Gerard" w:date="2014-06-20T17:31:00Z">
        <w:r>
          <w:t xml:space="preserve">. Since </w:t>
        </w:r>
      </w:ins>
      <w:r w:rsidR="006C2049" w:rsidRPr="006C2049">
        <w:rPr>
          <w:position w:val="-4"/>
        </w:rPr>
        <w:object w:dxaOrig="780" w:dyaOrig="300" w14:anchorId="4ECC8044">
          <v:shape id="_x0000_i1878" type="#_x0000_t75" style="width:39.35pt;height:15.35pt" o:ole="">
            <v:imagedata r:id="rId1926" o:title=""/>
          </v:shape>
          <o:OLEObject Type="Embed" ProgID="Equation.DSMT4" ShapeID="_x0000_i1878" DrawAspect="Content" ObjectID="_1354392169"/>
        </w:object>
      </w:r>
      <w:ins w:id="4668" w:author="Gerard" w:date="2014-06-20T17:31:00Z">
        <w:r>
          <w:t xml:space="preserve"> and </w:t>
        </w:r>
      </w:ins>
      <w:r w:rsidR="006C2049" w:rsidRPr="006C2049">
        <w:rPr>
          <w:position w:val="-4"/>
        </w:rPr>
        <w:object w:dxaOrig="780" w:dyaOrig="300" w14:anchorId="060357EF">
          <v:shape id="_x0000_i1879" type="#_x0000_t75" style="width:39.35pt;height:15.35pt" o:ole="">
            <v:imagedata r:id="rId1928" o:title=""/>
          </v:shape>
          <o:OLEObject Type="Embed" ProgID="Equation.DSMT4" ShapeID="_x0000_i1879" DrawAspect="Content" ObjectID="_1354392170"/>
        </w:object>
      </w:r>
      <w:ins w:id="4669" w:author="Gerard" w:date="2014-06-20T17:31:00Z">
        <w:r>
          <w:t xml:space="preserve"> in a triphasic mixture, the corresponding effective fluxes are given by </w:t>
        </w:r>
      </w:ins>
      <w:r w:rsidR="006C2049" w:rsidRPr="006C2049">
        <w:rPr>
          <w:position w:val="-12"/>
        </w:rPr>
        <w:object w:dxaOrig="2140" w:dyaOrig="380" w14:anchorId="6FD3BFD8">
          <v:shape id="_x0000_i1880" type="#_x0000_t75" style="width:107.35pt;height:19.35pt" o:ole="">
            <v:imagedata r:id="rId1930" o:title=""/>
          </v:shape>
          <o:OLEObject Type="Embed" ProgID="Equation.DSMT4" ShapeID="_x0000_i1880" DrawAspect="Content" ObjectID="_1354392171"/>
        </w:object>
      </w:r>
      <w:ins w:id="4670" w:author="Gerard" w:date="2014-06-20T17:31:00Z">
        <w:r>
          <w:t xml:space="preserve"> and </w:t>
        </w:r>
      </w:ins>
      <w:r w:rsidR="006C2049" w:rsidRPr="006C2049">
        <w:rPr>
          <w:position w:val="-12"/>
        </w:rPr>
        <w:object w:dxaOrig="1140" w:dyaOrig="380" w14:anchorId="017B6A1D">
          <v:shape id="_x0000_i1881" type="#_x0000_t75" style="width:57.35pt;height:19.35pt" o:ole="">
            <v:imagedata r:id="rId1932" o:title=""/>
          </v:shape>
          <o:OLEObject Type="Embed" ProgID="Equation.DSMT4" ShapeID="_x0000_i1881" DrawAspect="Content" ObjectID="_1354392172"/>
        </w:object>
      </w:r>
      <w:ins w:id="4671" w:author="Gerard" w:date="2014-06-20T17:31:00Z">
        <w:r>
          <w:t>.</w:t>
        </w:r>
      </w:ins>
    </w:p>
    <w:p w14:paraId="495E87BF" w14:textId="77777777" w:rsidR="00976D6B" w:rsidRDefault="00976D6B" w:rsidP="00976D6B">
      <w:pPr>
        <w:pStyle w:val="Heading4"/>
        <w:rPr>
          <w:ins w:id="4672" w:author="Gerard" w:date="2014-06-20T17:31:00Z"/>
        </w:rPr>
      </w:pPr>
      <w:bookmarkStart w:id="4673" w:name="_Toc370461260"/>
      <w:bookmarkStart w:id="4674" w:name="_Toc280622739"/>
      <w:ins w:id="4675" w:author="Gerard" w:date="2014-06-20T17:31:00Z">
        <w:r>
          <w:t>Electrical Grounding</w:t>
        </w:r>
        <w:bookmarkEnd w:id="4673"/>
        <w:bookmarkEnd w:id="4674"/>
      </w:ins>
    </w:p>
    <w:p w14:paraId="4A8A88CC" w14:textId="77777777" w:rsidR="00976D6B" w:rsidRPr="00CE798E" w:rsidRDefault="00976D6B" w:rsidP="00976D6B">
      <w:pPr>
        <w:rPr>
          <w:ins w:id="4676" w:author="Gerard" w:date="2014-06-20T17:31:00Z"/>
        </w:rPr>
      </w:pPr>
      <w:ins w:id="467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678" w:author="Gerard" w:date="2014-06-20T17:31:00Z"/>
        </w:rPr>
      </w:pPr>
      <w:ins w:id="467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680" w:name="_Ref188932651"/>
      <w:bookmarkStart w:id="4681" w:name="_Toc280622740"/>
      <w:r w:rsidRPr="0097532C">
        <w:t xml:space="preserve">General Specification of </w:t>
      </w:r>
      <w:r w:rsidR="007960DE">
        <w:t xml:space="preserve">Multiphasic </w:t>
      </w:r>
      <w:r w:rsidRPr="0097532C">
        <w:t>Materials</w:t>
      </w:r>
      <w:bookmarkEnd w:id="4680"/>
      <w:bookmarkEnd w:id="468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82" type="#_x0000_t75" style="width:11.35pt;height:13.35pt" o:ole="">
            <v:imagedata r:id="rId1934" o:title=""/>
          </v:shape>
          <o:OLEObject Type="Embed" ProgID="Equation.DSMT4" ShapeID="_x0000_i1882" DrawAspect="Content" ObjectID="_135439217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83" type="#_x0000_t75" style="width:13.35pt;height:12pt" o:ole="">
            <v:imagedata r:id="rId1936" o:title=""/>
          </v:shape>
          <o:OLEObject Type="Embed" ProgID="Equation.DSMT4" ShapeID="_x0000_i1883" DrawAspect="Content" ObjectID="_135439217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84" type="#_x0000_t75" style="width:15.35pt;height:16pt" o:ole="">
            <v:imagedata r:id="rId1938" o:title=""/>
          </v:shape>
          <o:OLEObject Type="Embed" ProgID="Equation.DSMT4" ShapeID="_x0000_i1884" DrawAspect="Content" ObjectID="_1354392175"/>
        </w:object>
      </w:r>
      <w:r w:rsidR="007960DE" w:rsidRPr="007D6F0D">
        <w:t xml:space="preserve">, the solute free diffusivity </w:t>
      </w:r>
      <w:r w:rsidR="006C2049" w:rsidRPr="006C2049">
        <w:rPr>
          <w:position w:val="-12"/>
        </w:rPr>
        <w:object w:dxaOrig="320" w:dyaOrig="380" w14:anchorId="5BF684FC">
          <v:shape id="_x0000_i1885" type="#_x0000_t75" style="width:16pt;height:19.35pt" o:ole="">
            <v:imagedata r:id="rId1940" o:title=""/>
          </v:shape>
          <o:OLEObject Type="Embed" ProgID="Equation.DSMT4" ShapeID="_x0000_i1885" DrawAspect="Content" ObjectID="_1354392176"/>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6" type="#_x0000_t75" style="width:16pt;height:15.35pt" o:ole="">
            <v:imagedata r:id="rId1942" o:title=""/>
          </v:shape>
          <o:OLEObject Type="Embed" ProgID="Equation.DSMT4" ShapeID="_x0000_i1886" DrawAspect="Content" ObjectID="_1354392177"/>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2"/>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7" type="#_x0000_t75" style="width:15.35pt;height:19.35pt" o:ole="">
                  <v:imagedata r:id="rId1944" o:title=""/>
                </v:shape>
                <o:OLEObject Type="Embed" ProgID="Equation.DSMT4" ShapeID="_x0000_i1887" DrawAspect="Content" ObjectID="_135439217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8" type="#_x0000_t75" style="width:15.35pt;height:19.35pt" o:ole="">
                  <v:imagedata r:id="rId1946" o:title=""/>
                </v:shape>
                <o:OLEObject Type="Embed" ProgID="Equation.DSMT4" ShapeID="_x0000_i1888" DrawAspect="Content" ObjectID="_1354392179"/>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9" type="#_x0000_t75" style="width:11.35pt;height:13.35pt" o:ole="">
                  <v:imagedata r:id="rId1948" o:title=""/>
                </v:shape>
                <o:OLEObject Type="Embed" ProgID="Equation.DSMT4" ShapeID="_x0000_i1889" DrawAspect="Content" ObjectID="_1354392180"/>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90" type="#_x0000_t75" style="width:16pt;height:18pt" o:ole="">
                  <v:imagedata r:id="rId1950" o:title=""/>
                </v:shape>
                <o:OLEObject Type="Embed" ProgID="Equation.DSMT4" ShapeID="_x0000_i1890" DrawAspect="Content" ObjectID="_135439218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91" type="#_x0000_t75" style="width:13.35pt;height:12pt" o:ole="">
                  <v:imagedata r:id="rId1952" o:title=""/>
                </v:shape>
                <o:OLEObject Type="Embed" ProgID="Equation.DSMT4" ShapeID="_x0000_i1891" DrawAspect="Content" ObjectID="_1354392182"/>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247AF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92" type="#_x0000_t75" style="width:28pt;height:18pt" o:ole="">
            <v:imagedata r:id="rId1954" o:title=""/>
          </v:shape>
          <o:OLEObject Type="Embed" ProgID="Equation.DSMT4" ShapeID="_x0000_i1892" DrawAspect="Content" ObjectID="_13543921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682" w:author="Gerard" w:date="2014-12-19T15:33:00Z">
        <w:r w:rsidR="00247AFD">
          <w:t>4.5.2</w:t>
        </w:r>
      </w:ins>
      <w:del w:id="4683" w:author="Gerard" w:date="2014-12-19T10:20:00Z">
        <w:r w:rsidR="001B13CD" w:rsidDel="00FA4318">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684" w:author="Gerard" w:date="2014-12-19T15:33:00Z">
        <w:r w:rsidR="00247AFD">
          <w:t>4.6.5</w:t>
        </w:r>
      </w:ins>
      <w:del w:id="4685" w:author="Gerard" w:date="2014-12-19T10:20:00Z">
        <w:r w:rsidR="001B13CD" w:rsidDel="00FA4318">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686" w:author="Gerard" w:date="2014-12-19T15:33:00Z">
        <w:r w:rsidR="00247AFD">
          <w:t>3.6.2</w:t>
        </w:r>
      </w:ins>
      <w:del w:id="4687"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93" type="#_x0000_t75" style="width:15.35pt;height:16pt" o:ole="">
                  <v:imagedata r:id="rId1956" o:title=""/>
                </v:shape>
                <o:OLEObject Type="Embed" ProgID="Equation.DSMT4" ShapeID="_x0000_i1893" DrawAspect="Content" ObjectID="_1354392184"/>
              </w:object>
            </w:r>
            <w:r>
              <w:t xml:space="preserve"> and </w:t>
            </w:r>
            <w:r w:rsidR="006C2049" w:rsidRPr="006C2049">
              <w:rPr>
                <w:position w:val="-12"/>
              </w:rPr>
              <w:object w:dxaOrig="320" w:dyaOrig="380" w14:anchorId="6AF71BAF">
                <v:shape id="_x0000_i1894" type="#_x0000_t75" style="width:16pt;height:19.35pt" o:ole="">
                  <v:imagedata r:id="rId1958" o:title=""/>
                </v:shape>
                <o:OLEObject Type="Embed" ProgID="Equation.DSMT4" ShapeID="_x0000_i1894" DrawAspect="Content" ObjectID="_135439218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5" type="#_x0000_t75" style="width:16pt;height:15.35pt" o:ole="">
                  <v:imagedata r:id="rId1960" o:title=""/>
                </v:shape>
                <o:OLEObject Type="Embed" ProgID="Equation.DSMT4" ShapeID="_x0000_i1895" DrawAspect="Content" ObjectID="_135439218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688" w:author="Gerard" w:date="2014-12-19T15:33:00Z">
        <w:r w:rsidR="00247AFD">
          <w:t>4.6.3</w:t>
        </w:r>
      </w:ins>
      <w:del w:id="4689" w:author="Gerard" w:date="2014-12-19T10:20:00Z">
        <w:r w:rsidR="001B13CD" w:rsidDel="00FA4318">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690" w:author="Gerard" w:date="2014-12-19T15:33:00Z">
        <w:r w:rsidR="00247AFD">
          <w:t>4.6.4</w:t>
        </w:r>
      </w:ins>
      <w:del w:id="4691" w:author="Gerard" w:date="2014-12-19T10:20:00Z">
        <w:r w:rsidR="001B13CD" w:rsidDel="00FA4318">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692" w:author="Gerard" w:date="2014-12-19T15:33:00Z">
        <w:r w:rsidR="00247AFD">
          <w:t>3.6.2</w:t>
        </w:r>
      </w:ins>
      <w:del w:id="4693"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6" type="#_x0000_t75" style="width:17.35pt;height:19.35pt" o:ole="">
                  <v:imagedata r:id="rId1962" o:title=""/>
                </v:shape>
                <o:OLEObject Type="Embed" ProgID="Equation.DSMT4" ShapeID="_x0000_i1896" DrawAspect="Content" ObjectID="_1354392187"/>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7" type="#_x0000_t75" style="width:17.35pt;height:19.35pt" o:ole="">
                  <v:imagedata r:id="rId1964" o:title=""/>
                </v:shape>
                <o:OLEObject Type="Embed" ProgID="Equation.DSMT4" ShapeID="_x0000_i1897" DrawAspect="Content" ObjectID="_135439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8" type="#_x0000_t75" style="width:17.35pt;height:19.35pt" o:ole="">
                  <v:imagedata r:id="rId1966" o:title=""/>
                </v:shape>
                <o:OLEObject Type="Embed" ProgID="Equation.DSMT4" ShapeID="_x0000_i1898" DrawAspect="Content" ObjectID="_1354392189"/>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9" type="#_x0000_t75" style="width:17.35pt;height:19.35pt" o:ole="">
            <v:imagedata r:id="rId1968" o:title=""/>
          </v:shape>
          <o:OLEObject Type="Embed" ProgID="Equation.DSMT4" ShapeID="_x0000_i1899" DrawAspect="Content" ObjectID="_135439219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900" type="#_x0000_t75" style="width:12pt;height:13.35pt" o:ole="">
            <v:imagedata r:id="rId1970" o:title=""/>
          </v:shape>
          <o:OLEObject Type="Embed" ProgID="Equation.DSMT4" ShapeID="_x0000_i1900" DrawAspect="Content" ObjectID="_135439219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901" type="#_x0000_t75" style="width:10pt;height:14pt" o:ole="">
            <v:imagedata r:id="rId1972" o:title=""/>
          </v:shape>
          <o:OLEObject Type="Embed" ProgID="Equation.DSMT4" ShapeID="_x0000_i1901" DrawAspect="Content" ObjectID="_1354392192"/>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902" type="#_x0000_t75" style="width:13.35pt;height:20pt" o:ole="">
            <v:imagedata r:id="rId1974" o:title=""/>
          </v:shape>
          <o:OLEObject Type="Embed" ProgID="Equation.DSMT4" ShapeID="_x0000_i1902" DrawAspect="Content" ObjectID="_135439219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694" w:name="_Toc280622741"/>
      <w:r>
        <w:lastRenderedPageBreak/>
        <w:t>Solvent Supply Materials</w:t>
      </w:r>
      <w:bookmarkEnd w:id="4694"/>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903" type="#_x0000_t75" style="width:16pt;height:18pt" o:ole="">
            <v:imagedata r:id="rId1976" o:title=""/>
          </v:shape>
          <o:OLEObject Type="Embed" ProgID="Equation.DSMT4" ShapeID="_x0000_i1903" DrawAspect="Content" ObjectID="_1354392194"/>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904" type="#_x0000_t75" style="width:85.35pt;height:22pt" o:ole="">
            <v:imagedata r:id="rId1978" o:title=""/>
          </v:shape>
          <o:OLEObject Type="Embed" ProgID="Equation.DSMT4" ShapeID="_x0000_i1904" DrawAspect="Content" ObjectID="_1354392195"/>
        </w:object>
      </w:r>
      <w:r>
        <w:t xml:space="preserve"> .</w:t>
      </w:r>
    </w:p>
    <w:p w14:paraId="794F9D24" w14:textId="43D5CE38" w:rsidR="007D189B" w:rsidRPr="00F25218" w:rsidRDefault="006C2049" w:rsidP="007D189B">
      <w:r w:rsidRPr="006C2049">
        <w:rPr>
          <w:position w:val="-10"/>
        </w:rPr>
        <w:object w:dxaOrig="320" w:dyaOrig="360" w14:anchorId="14D2A8BC">
          <v:shape id="_x0000_i1905" type="#_x0000_t75" style="width:16pt;height:18pt" o:ole="">
            <v:imagedata r:id="rId1980" o:title=""/>
          </v:shape>
          <o:OLEObject Type="Embed" ProgID="Equation.DSMT4" ShapeID="_x0000_i1905" DrawAspect="Content" ObjectID="_135439219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695" w:name="_Toc280622742"/>
      <w:r>
        <w:lastRenderedPageBreak/>
        <w:t>Starling Equation</w:t>
      </w:r>
      <w:bookmarkEnd w:id="469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6" type="#_x0000_t75" style="width:14pt;height:19.35pt" o:ole="">
                  <v:imagedata r:id="rId1982" o:title=""/>
                </v:shape>
                <o:OLEObject Type="Embed" ProgID="Equation.DSMT4" ShapeID="_x0000_i1906" DrawAspect="Content" ObjectID="_1354392197"/>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7" type="#_x0000_t75" style="width:15.35pt;height:18pt" o:ole="">
                  <v:imagedata r:id="rId1984" o:title=""/>
                </v:shape>
                <o:OLEObject Type="Embed" ProgID="Equation.DSMT4" ShapeID="_x0000_i1907" DrawAspect="Content" ObjectID="_135439219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8" type="#_x0000_t75" style="width:15.35pt;height:19.35pt" o:ole="">
                  <v:imagedata r:id="rId1986" o:title=""/>
                </v:shape>
                <o:OLEObject Type="Embed" ProgID="Equation.DSMT4" ShapeID="_x0000_i1908" DrawAspect="Content" ObjectID="_1354392199"/>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9" type="#_x0000_t75" style="width:15.35pt;height:19.35pt" o:ole="">
                  <v:imagedata r:id="rId1988" o:title=""/>
                </v:shape>
                <o:OLEObject Type="Embed" ProgID="Equation.DSMT4" ShapeID="_x0000_i1909" DrawAspect="Content" ObjectID="_1354392200"/>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10" type="#_x0000_t75" style="width:165.35pt;height:28pt" o:ole="">
            <v:imagedata r:id="rId1990" o:title=""/>
          </v:shape>
          <o:OLEObject Type="Embed" ProgID="Equation.DSMT4" ShapeID="_x0000_i1910" DrawAspect="Content" ObjectID="_1354392201"/>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11" type="#_x0000_t75" style="width:12pt;height:16pt" o:ole="">
            <v:imagedata r:id="rId1992" o:title=""/>
          </v:shape>
          <o:OLEObject Type="Embed" ProgID="Equation.DSMT4" ShapeID="_x0000_i1911" DrawAspect="Content" ObjectID="_1354392202"/>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696" w:name="_Toc280622743"/>
      <w:r>
        <w:lastRenderedPageBreak/>
        <w:t>Chemical Reactions</w:t>
      </w:r>
      <w:bookmarkEnd w:id="4696"/>
    </w:p>
    <w:p w14:paraId="45114879" w14:textId="43162140" w:rsidR="00A61269" w:rsidRPr="00A61269" w:rsidRDefault="00A61269">
      <w:pPr>
        <w:pStyle w:val="Heading3"/>
      </w:pPr>
      <w:bookmarkStart w:id="4697" w:name="_Toc280622744"/>
      <w:r>
        <w:t>Guidelines for Chemical Reaction Analyses</w:t>
      </w:r>
      <w:bookmarkEnd w:id="4697"/>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12" type="#_x0000_t75" style="width:27.35pt;height:11.35pt" o:ole="">
            <v:imagedata r:id="rId1994" o:title=""/>
          </v:shape>
          <o:OLEObject Type="Embed" ProgID="Equation.DSMT4" ShapeID="_x0000_i1912" DrawAspect="Content" ObjectID="_1354392203"/>
        </w:object>
      </w:r>
      <w:r>
        <w:t>) and solid-bound molecules (</w:t>
      </w:r>
      <w:r w:rsidR="006C2049" w:rsidRPr="006C2049">
        <w:rPr>
          <w:position w:val="-6"/>
        </w:rPr>
        <w:object w:dxaOrig="639" w:dyaOrig="220" w14:anchorId="4C733AD9">
          <v:shape id="_x0000_i1913" type="#_x0000_t75" style="width:32pt;height:11.35pt" o:ole="">
            <v:imagedata r:id="rId1996" o:title=""/>
          </v:shape>
          <o:OLEObject Type="Embed" ProgID="Equation.DSMT4" ShapeID="_x0000_i1913" DrawAspect="Content" ObjectID="_1354392204"/>
        </w:object>
      </w:r>
      <w:r>
        <w:t>) that move with the solid matrix (</w:t>
      </w:r>
      <w:r w:rsidR="006C2049" w:rsidRPr="006C2049">
        <w:rPr>
          <w:position w:val="-10"/>
        </w:rPr>
        <w:object w:dxaOrig="1240" w:dyaOrig="360" w14:anchorId="08EA0F60">
          <v:shape id="_x0000_i1914" type="#_x0000_t75" style="width:62pt;height:18pt" o:ole="">
            <v:imagedata r:id="rId1998" o:title=""/>
          </v:shape>
          <o:OLEObject Type="Embed" ProgID="Equation.DSMT4" ShapeID="_x0000_i1914" DrawAspect="Content" ObjectID="_1354392205"/>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5" type="#_x0000_t75" style="width:103.35pt;height:27.35pt" o:ole="">
            <v:imagedata r:id="rId2000" o:title=""/>
          </v:shape>
          <o:OLEObject Type="Embed" ProgID="Equation.DSMT4" ShapeID="_x0000_i1915" DrawAspect="Content" ObjectID="_1354392206"/>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6" type="#_x0000_t75" style="width:16pt;height:15.35pt" o:ole="">
            <v:imagedata r:id="rId2002" o:title=""/>
          </v:shape>
          <o:OLEObject Type="Embed" ProgID="Equation.DSMT4" ShapeID="_x0000_i1916" DrawAspect="Content" ObjectID="_1354392207"/>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7" type="#_x0000_t75" style="width:12pt;height:11.35pt" o:ole="">
            <v:imagedata r:id="rId2004" o:title=""/>
          </v:shape>
          <o:OLEObject Type="Embed" ProgID="Equation.DSMT4" ShapeID="_x0000_i1917" DrawAspect="Content" ObjectID="_1354392208"/>
        </w:object>
      </w:r>
      <w:r>
        <w:t xml:space="preserve"> in the mixture</w:t>
      </w:r>
      <w:r w:rsidRPr="00546A57">
        <w:t xml:space="preserve">; </w:t>
      </w:r>
      <w:r w:rsidR="006C2049" w:rsidRPr="006C2049">
        <w:rPr>
          <w:position w:val="-12"/>
        </w:rPr>
        <w:object w:dxaOrig="300" w:dyaOrig="380" w14:anchorId="3FCA6239">
          <v:shape id="_x0000_i1918" type="#_x0000_t75" style="width:15.35pt;height:19.35pt" o:ole="">
            <v:imagedata r:id="rId2006" o:title=""/>
          </v:shape>
          <o:OLEObject Type="Embed" ProgID="Equation.DSMT4" ShapeID="_x0000_i1918" DrawAspect="Content" ObjectID="_1354392209"/>
        </w:object>
      </w:r>
      <w:r w:rsidRPr="00546A57">
        <w:t xml:space="preserve"> and </w:t>
      </w:r>
      <w:r w:rsidR="006C2049" w:rsidRPr="006C2049">
        <w:rPr>
          <w:position w:val="-12"/>
        </w:rPr>
        <w:object w:dxaOrig="300" w:dyaOrig="380" w14:anchorId="6DF239C9">
          <v:shape id="_x0000_i1919" type="#_x0000_t75" style="width:15.35pt;height:19.35pt" o:ole="">
            <v:imagedata r:id="rId2008" o:title=""/>
          </v:shape>
          <o:OLEObject Type="Embed" ProgID="Equation.DSMT4" ShapeID="_x0000_i1919" DrawAspect="Content" ObjectID="_135439221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20" type="#_x0000_t75" style="width:14pt;height:16pt" o:ole="">
            <v:imagedata r:id="rId2010" o:title=""/>
          </v:shape>
          <o:OLEObject Type="Embed" ProgID="Equation.DSMT4" ShapeID="_x0000_i1920" DrawAspect="Content" ObjectID="_1354392211"/>
        </w:object>
      </w:r>
      <w:r>
        <w:t xml:space="preserve"> and molar supplies </w:t>
      </w:r>
      <w:r w:rsidR="006C2049" w:rsidRPr="006C2049">
        <w:rPr>
          <w:position w:val="-6"/>
        </w:rPr>
        <w:object w:dxaOrig="279" w:dyaOrig="320" w14:anchorId="1EC968A5">
          <v:shape id="_x0000_i1921" type="#_x0000_t75" style="width:14pt;height:16pt" o:ole="">
            <v:imagedata r:id="rId2012" o:title=""/>
          </v:shape>
          <o:OLEObject Type="Embed" ProgID="Equation.DSMT4" ShapeID="_x0000_i1921" DrawAspect="Content" ObjectID="_1354392212"/>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22" type="#_x0000_t75" style="width:14pt;height:16pt" o:ole="">
            <v:imagedata r:id="rId2014" o:title=""/>
          </v:shape>
          <o:OLEObject Type="Embed" ProgID="Equation.DSMT4" ShapeID="_x0000_i1922" DrawAspect="Content" ObjectID="_135439221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23" type="#_x0000_t75" style="width:12pt;height:19.35pt" o:ole="">
            <v:imagedata r:id="rId2016" o:title=""/>
          </v:shape>
          <o:OLEObject Type="Embed" ProgID="Equation.DSMT4" ShapeID="_x0000_i1923" DrawAspect="Content" ObjectID="_1354392214"/>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24" type="#_x0000_t75" style="width:50pt;height:19.35pt" o:ole="">
            <v:imagedata r:id="rId2018" o:title=""/>
          </v:shape>
          <o:OLEObject Type="Embed" ProgID="Equation.DSMT4" ShapeID="_x0000_i1924" DrawAspect="Content" ObjectID="_1354392215"/>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5" type="#_x0000_t75" style="width:15.35pt;height:16pt" o:ole="">
            <v:imagedata r:id="rId2020" o:title=""/>
          </v:shape>
          <o:OLEObject Type="Embed" ProgID="Equation.DSMT4" ShapeID="_x0000_i1925" DrawAspect="Content" ObjectID="_1354392216"/>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6" type="#_x0000_t75" style="width:16pt;height:15.35pt" o:ole="">
            <v:imagedata r:id="rId2022" o:title=""/>
          </v:shape>
          <o:OLEObject Type="Embed" ProgID="Equation.DSMT4" ShapeID="_x0000_i1926" DrawAspect="Content" ObjectID="_1354392217"/>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7" type="#_x0000_t75" style="width:66pt;height:19.35pt" o:ole="">
            <v:imagedata r:id="rId2024" o:title=""/>
          </v:shape>
          <o:OLEObject Type="Embed" ProgID="Equation.DSMT4" ShapeID="_x0000_i1927" DrawAspect="Content" ObjectID="_1354392218"/>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8" type="#_x0000_t75" style="width:14pt;height:16pt" o:ole="">
            <v:imagedata r:id="rId2026" o:title=""/>
          </v:shape>
          <o:OLEObject Type="Embed" ProgID="Equation.DSMT4" ShapeID="_x0000_i1928" DrawAspect="Content" ObjectID="_1354392219"/>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9" type="#_x0000_t75" style="width:57.35pt;height:22pt" o:ole="">
            <v:imagedata r:id="rId2028" o:title=""/>
          </v:shape>
          <o:OLEObject Type="Embed" ProgID="Equation.DSMT4" ShapeID="_x0000_i1929" DrawAspect="Content" ObjectID="_1354392220"/>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30" type="#_x0000_t75" style="width:106pt;height:27.35pt" o:ole="">
            <v:imagedata r:id="rId2030" o:title=""/>
          </v:shape>
          <o:OLEObject Type="Embed" ProgID="Equation.DSMT4" ShapeID="_x0000_i1930" DrawAspect="Content" ObjectID="_1354392221"/>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31" type="#_x0000_t75" style="width:12pt;height:19.35pt" o:ole="">
            <v:imagedata r:id="rId2032" o:title=""/>
          </v:shape>
          <o:OLEObject Type="Embed" ProgID="Equation.DSMT4" ShapeID="_x0000_i1931" DrawAspect="Content" ObjectID="_1354392222"/>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32" type="#_x0000_t75" style="width:112pt;height:19.35pt" o:ole="">
            <v:imagedata r:id="rId2034" o:title=""/>
          </v:shape>
          <o:OLEObject Type="Embed" ProgID="Equation.DSMT4" ShapeID="_x0000_i1932" DrawAspect="Content" ObjectID="_1354392223"/>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33" type="#_x0000_t75" style="width:45.35pt;height:19.35pt" o:ole="">
            <v:imagedata r:id="rId2036" o:title=""/>
          </v:shape>
          <o:OLEObject Type="Embed" ProgID="Equation.DSMT4" ShapeID="_x0000_i1933" DrawAspect="Content" ObjectID="_1354392224"/>
        </w:object>
      </w:r>
      <w:r>
        <w:t xml:space="preserve">, </w:t>
      </w:r>
      <w:r w:rsidR="006C2049" w:rsidRPr="006C2049">
        <w:rPr>
          <w:position w:val="-12"/>
        </w:rPr>
        <w:object w:dxaOrig="880" w:dyaOrig="420" w14:anchorId="56237BD5">
          <v:shape id="_x0000_i1934" type="#_x0000_t75" style="width:44pt;height:21.35pt" o:ole="">
            <v:imagedata r:id="rId2038" o:title=""/>
          </v:shape>
          <o:OLEObject Type="Embed" ProgID="Equation.DSMT4" ShapeID="_x0000_i1934" DrawAspect="Content" ObjectID="_1354392225"/>
        </w:object>
      </w:r>
      <w:r>
        <w:t xml:space="preserve">, </w:t>
      </w:r>
      <w:r w:rsidR="006C2049" w:rsidRPr="006C2049">
        <w:rPr>
          <w:position w:val="-12"/>
        </w:rPr>
        <w:object w:dxaOrig="800" w:dyaOrig="420" w14:anchorId="0857050B">
          <v:shape id="_x0000_i1935" type="#_x0000_t75" style="width:40pt;height:21.35pt" o:ole="">
            <v:imagedata r:id="rId2040" o:title=""/>
          </v:shape>
          <o:OLEObject Type="Embed" ProgID="Equation.DSMT4" ShapeID="_x0000_i1935" DrawAspect="Content" ObjectID="_1354392226"/>
        </w:object>
      </w:r>
      <w:r>
        <w:t xml:space="preserve">, and those of the products are </w:t>
      </w:r>
      <w:r w:rsidR="006C2049" w:rsidRPr="006C2049">
        <w:rPr>
          <w:position w:val="-12"/>
        </w:rPr>
        <w:object w:dxaOrig="940" w:dyaOrig="380" w14:anchorId="6FEEBA34">
          <v:shape id="_x0000_i1936" type="#_x0000_t75" style="width:47.35pt;height:19.35pt" o:ole="">
            <v:imagedata r:id="rId2042" o:title=""/>
          </v:shape>
          <o:OLEObject Type="Embed" ProgID="Equation.DSMT4" ShapeID="_x0000_i1936" DrawAspect="Content" ObjectID="_1354392227"/>
        </w:object>
      </w:r>
      <w:r>
        <w:t xml:space="preserve">, </w:t>
      </w:r>
      <w:r w:rsidR="006C2049" w:rsidRPr="006C2049">
        <w:rPr>
          <w:position w:val="-12"/>
        </w:rPr>
        <w:object w:dxaOrig="840" w:dyaOrig="420" w14:anchorId="52789C5B">
          <v:shape id="_x0000_i1937" type="#_x0000_t75" style="width:42pt;height:21.35pt" o:ole="">
            <v:imagedata r:id="rId2044" o:title=""/>
          </v:shape>
          <o:OLEObject Type="Embed" ProgID="Equation.DSMT4" ShapeID="_x0000_i1937" DrawAspect="Content" ObjectID="_1354392228"/>
        </w:object>
      </w:r>
      <w:r>
        <w:t xml:space="preserve">, </w:t>
      </w:r>
      <w:r w:rsidR="006C2049" w:rsidRPr="006C2049">
        <w:rPr>
          <w:position w:val="-12"/>
        </w:rPr>
        <w:object w:dxaOrig="800" w:dyaOrig="420" w14:anchorId="683A1973">
          <v:shape id="_x0000_i1938" type="#_x0000_t75" style="width:40pt;height:21.35pt" o:ole="">
            <v:imagedata r:id="rId2046" o:title=""/>
          </v:shape>
          <o:OLEObject Type="Embed" ProgID="Equation.DSMT4" ShapeID="_x0000_i1938" DrawAspect="Content" ObjectID="_1354392229"/>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9" type="#_x0000_t75" style="width:12pt;height:19.35pt" o:ole="">
            <v:imagedata r:id="rId2048" o:title=""/>
          </v:shape>
          <o:OLEObject Type="Embed" ProgID="Equation.DSMT4" ShapeID="_x0000_i1939" DrawAspect="Content" ObjectID="_1354392230"/>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40" type="#_x0000_t75" style="width:202pt;height:39.35pt" o:ole="">
            <v:imagedata r:id="rId2050" o:title=""/>
          </v:shape>
          <o:OLEObject Type="Embed" ProgID="Equation.DSMT4" ShapeID="_x0000_i1940" DrawAspect="Content" ObjectID="_1354392231"/>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41" type="#_x0000_t75" style="width:129.35pt;height:22pt" o:ole="">
            <v:imagedata r:id="rId2052" o:title=""/>
          </v:shape>
          <o:OLEObject Type="Embed" ProgID="Equation.DSMT4" ShapeID="_x0000_i1941" DrawAspect="Content" ObjectID="_1354392232"/>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1942" type="#_x0000_t75" style="width:64pt;height:28pt" o:ole="">
            <v:imagedata r:id="rId2054" o:title=""/>
          </v:shape>
          <o:OLEObject Type="Embed" ProgID="Equation.DSMT4" ShapeID="_x0000_i1942" DrawAspect="Content" ObjectID="_1354392233"/>
        </w:object>
      </w:r>
      <w:r>
        <w:t xml:space="preserve"> </w:t>
      </w:r>
      <w:r w:rsidRPr="004C3F91">
        <w:t xml:space="preserve">and </w:t>
      </w:r>
      <w:r w:rsidR="006C2049" w:rsidRPr="006C2049">
        <w:rPr>
          <w:position w:val="-12"/>
        </w:rPr>
        <w:object w:dxaOrig="1400" w:dyaOrig="380" w14:anchorId="02B4B8A0">
          <v:shape id="_x0000_i1943" type="#_x0000_t75" style="width:70pt;height:19.35pt" o:ole="">
            <v:imagedata r:id="rId2056" o:title=""/>
          </v:shape>
          <o:OLEObject Type="Embed" ProgID="Equation.DSMT4" ShapeID="_x0000_i1943" DrawAspect="Content" ObjectID="_1354392234"/>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44" type="#_x0000_t75" style="width:12pt;height:11.35pt" o:ole="">
            <v:imagedata r:id="rId2058" o:title=""/>
          </v:shape>
          <o:OLEObject Type="Embed" ProgID="Equation.DSMT4" ShapeID="_x0000_i1944" DrawAspect="Content" ObjectID="_1354392235"/>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5" type="#_x0000_t75" style="width:82pt;height:19.35pt" o:ole="">
            <v:imagedata r:id="rId2060" o:title=""/>
          </v:shape>
          <o:OLEObject Type="Embed" ProgID="Equation.DSMT4" ShapeID="_x0000_i1945" DrawAspect="Content" ObjectID="_1354392236"/>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6" type="#_x0000_t75" style="width:17.35pt;height:19.35pt" o:ole="">
            <v:imagedata r:id="rId2062" o:title=""/>
          </v:shape>
          <o:OLEObject Type="Embed" ProgID="Equation.DSMT4" ShapeID="_x0000_i1946" DrawAspect="Content" ObjectID="_1354392237"/>
        </w:object>
      </w:r>
      <w:r>
        <w:t xml:space="preserve"> is the referential apparent mass density (mass of </w:t>
      </w:r>
      <w:r w:rsidR="006C2049" w:rsidRPr="006C2049">
        <w:rPr>
          <w:position w:val="-6"/>
        </w:rPr>
        <w:object w:dxaOrig="240" w:dyaOrig="220" w14:anchorId="7C085DC7">
          <v:shape id="_x0000_i1947" type="#_x0000_t75" style="width:12pt;height:11.35pt" o:ole="">
            <v:imagedata r:id="rId2064" o:title=""/>
          </v:shape>
          <o:OLEObject Type="Embed" ProgID="Equation.DSMT4" ShapeID="_x0000_i1947" DrawAspect="Content" ObjectID="_1354392238"/>
        </w:object>
      </w:r>
      <w:r>
        <w:t xml:space="preserve"> per mixture volume in the reference configuration), and </w:t>
      </w:r>
      <w:r w:rsidR="006C2049" w:rsidRPr="006C2049">
        <w:rPr>
          <w:position w:val="-12"/>
        </w:rPr>
        <w:object w:dxaOrig="340" w:dyaOrig="380" w14:anchorId="5370A0CD">
          <v:shape id="_x0000_i1948" type="#_x0000_t75" style="width:17.35pt;height:19.35pt" o:ole="">
            <v:imagedata r:id="rId2066" o:title=""/>
          </v:shape>
          <o:OLEObject Type="Embed" ProgID="Equation.DSMT4" ShapeID="_x0000_i1948" DrawAspect="Content" ObjectID="_1354392239"/>
        </w:object>
      </w:r>
      <w:r>
        <w:t xml:space="preserve"> is the referential apparent mass supply of solid constituent </w:t>
      </w:r>
      <w:r w:rsidR="006C2049" w:rsidRPr="006C2049">
        <w:rPr>
          <w:position w:val="-6"/>
        </w:rPr>
        <w:object w:dxaOrig="240" w:dyaOrig="220" w14:anchorId="7BE7F9A4">
          <v:shape id="_x0000_i1949" type="#_x0000_t75" style="width:12pt;height:11.35pt" o:ole="">
            <v:imagedata r:id="rId2068" o:title=""/>
          </v:shape>
          <o:OLEObject Type="Embed" ProgID="Equation.DSMT4" ShapeID="_x0000_i1949" DrawAspect="Content" ObjectID="_1354392240"/>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50" type="#_x0000_t75" style="width:190pt;height:40pt" o:ole="">
            <v:imagedata r:id="rId2070" o:title=""/>
          </v:shape>
          <o:OLEObject Type="Embed" ProgID="Equation.DSMT4" ShapeID="_x0000_i1950" DrawAspect="Content" ObjectID="_1354392241"/>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51" type="#_x0000_t75" style="width:17.35pt;height:19.35pt" o:ole="">
            <v:imagedata r:id="rId2072" o:title=""/>
          </v:shape>
          <o:OLEObject Type="Embed" ProgID="Equation.DSMT4" ShapeID="_x0000_i1951" DrawAspect="Content" ObjectID="_1354392242"/>
        </w:object>
      </w:r>
      <w:r>
        <w:t xml:space="preserve"> and (i) is used to evaluate </w:t>
      </w:r>
      <w:r w:rsidR="006C2049" w:rsidRPr="006C2049">
        <w:rPr>
          <w:position w:val="-6"/>
        </w:rPr>
        <w:object w:dxaOrig="279" w:dyaOrig="320" w14:anchorId="487D98DF">
          <v:shape id="_x0000_i1952" type="#_x0000_t75" style="width:14pt;height:16pt" o:ole="">
            <v:imagedata r:id="rId2074" o:title=""/>
          </v:shape>
          <o:OLEObject Type="Embed" ProgID="Equation.DSMT4" ShapeID="_x0000_i1952" DrawAspect="Content" ObjectID="_1354392243"/>
        </w:object>
      </w:r>
      <w:r>
        <w:t xml:space="preserve"> when needed for the calculation of </w:t>
      </w:r>
      <w:r w:rsidR="006C2049" w:rsidRPr="006C2049">
        <w:rPr>
          <w:position w:val="-10"/>
        </w:rPr>
        <w:object w:dxaOrig="240" w:dyaOrig="380" w14:anchorId="686FA9B7">
          <v:shape id="_x0000_i1953" type="#_x0000_t75" style="width:12pt;height:19.35pt" o:ole="">
            <v:imagedata r:id="rId2076" o:title=""/>
          </v:shape>
          <o:OLEObject Type="Embed" ProgID="Equation.DSMT4" ShapeID="_x0000_i1953" DrawAspect="Content" ObjectID="_1354392244"/>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54" type="#_x0000_t75" style="width:17.35pt;height:19.35pt" o:ole="">
            <v:imagedata r:id="rId2078" o:title=""/>
          </v:shape>
          <o:OLEObject Type="Embed" ProgID="Equation.DSMT4" ShapeID="_x0000_i1954" DrawAspect="Content" ObjectID="_1354392245"/>
        </w:object>
      </w:r>
      <w:r>
        <w:t xml:space="preserve">, using </w:t>
      </w:r>
      <w:r w:rsidR="006C2049" w:rsidRPr="006C2049">
        <w:rPr>
          <w:position w:val="-16"/>
        </w:rPr>
        <w:object w:dxaOrig="2180" w:dyaOrig="440" w14:anchorId="6F726CC1">
          <v:shape id="_x0000_i1955" type="#_x0000_t75" style="width:109.35pt;height:22pt" o:ole="">
            <v:imagedata r:id="rId2080" o:title=""/>
          </v:shape>
          <o:OLEObject Type="Embed" ProgID="Equation.DSMT4" ShapeID="_x0000_i1955" DrawAspect="Content" ObjectID="_1354392246"/>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6" type="#_x0000_t75" style="width:15.35pt;height:19.35pt" o:ole="">
            <v:imagedata r:id="rId2082" o:title=""/>
          </v:shape>
          <o:OLEObject Type="Embed" ProgID="Equation.DSMT4" ShapeID="_x0000_i1956" DrawAspect="Content" ObjectID="_1354392247"/>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7" type="#_x0000_t75" style="width:81.35pt;height:36pt" o:ole="">
            <v:imagedata r:id="rId2084" o:title=""/>
          </v:shape>
          <o:OLEObject Type="Embed" ProgID="Equation.DSMT4" ShapeID="_x0000_i1957" DrawAspect="Content" ObjectID="_1354392248"/>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8" type="#_x0000_t75" style="width:15.35pt;height:19.35pt" o:ole="">
            <v:imagedata r:id="rId2086" o:title=""/>
          </v:shape>
          <o:OLEObject Type="Embed" ProgID="Equation.DSMT4" ShapeID="_x0000_i1958" DrawAspect="Content" ObjectID="_1354392249"/>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698" w:author="Gerard" w:date="2014-12-19T15:33:00Z">
        <w:r w:rsidR="00247AFD">
          <w:t>4.7.2</w:t>
        </w:r>
      </w:ins>
      <w:del w:id="4699" w:author="Gerard" w:date="2014-12-19T10:20:00Z">
        <w:r w:rsidR="001B13CD" w:rsidDel="00FA4318">
          <w:delText>4.6.2</w:delText>
        </w:r>
      </w:del>
      <w:r>
        <w:fldChar w:fldCharType="end"/>
      </w:r>
      <w:r>
        <w:t xml:space="preserve">).  Thus, </w:t>
      </w:r>
      <w:r w:rsidR="006C2049" w:rsidRPr="006C2049">
        <w:rPr>
          <w:position w:val="-12"/>
        </w:rPr>
        <w:object w:dxaOrig="300" w:dyaOrig="380" w14:anchorId="0479872C">
          <v:shape id="_x0000_i1959" type="#_x0000_t75" style="width:15.35pt;height:19.35pt" o:ole="">
            <v:imagedata r:id="rId2088" o:title=""/>
          </v:shape>
          <o:OLEObject Type="Embed" ProgID="Equation.DSMT4" ShapeID="_x0000_i1959" DrawAspect="Content" ObjectID="_1354392250"/>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60" type="#_x0000_t75" style="width:53.35pt;height:19.35pt" o:ole="">
            <v:imagedata r:id="rId2090" o:title=""/>
          </v:shape>
          <o:OLEObject Type="Embed" ProgID="Equation.DSMT4" ShapeID="_x0000_i1960" DrawAspect="Content" ObjectID="_1354392251"/>
        </w:object>
      </w:r>
      <w:r>
        <w:t xml:space="preserve">.  Therefore, since </w:t>
      </w:r>
      <w:r w:rsidR="006C2049" w:rsidRPr="006C2049">
        <w:rPr>
          <w:position w:val="-10"/>
        </w:rPr>
        <w:object w:dxaOrig="980" w:dyaOrig="360" w14:anchorId="63FA7D3D">
          <v:shape id="_x0000_i1961" type="#_x0000_t75" style="width:49.35pt;height:18pt" o:ole="">
            <v:imagedata r:id="rId2092" o:title=""/>
          </v:shape>
          <o:OLEObject Type="Embed" ProgID="Equation.DSMT4" ShapeID="_x0000_i1961" DrawAspect="Content" ObjectID="_1354392252"/>
        </w:object>
      </w:r>
      <w:r>
        <w:t xml:space="preserve"> by definition, it follows that </w:t>
      </w:r>
      <w:r w:rsidR="006C2049" w:rsidRPr="006C2049">
        <w:rPr>
          <w:position w:val="-12"/>
        </w:rPr>
        <w:object w:dxaOrig="1060" w:dyaOrig="380" w14:anchorId="79C33099">
          <v:shape id="_x0000_i1962" type="#_x0000_t75" style="width:53.35pt;height:19.35pt" o:ole="">
            <v:imagedata r:id="rId2094" o:title=""/>
          </v:shape>
          <o:OLEObject Type="Embed" ProgID="Equation.DSMT4" ShapeID="_x0000_i1962" DrawAspect="Content" ObjectID="_135439225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63" type="#_x0000_t75" style="width:126pt;height:36pt" o:ole="">
            <v:imagedata r:id="rId2096" o:title=""/>
          </v:shape>
          <o:OLEObject Type="Embed" ProgID="Equation.DSMT4" ShapeID="_x0000_i1963" DrawAspect="Content" ObjectID="_1354392254"/>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64" type="#_x0000_t75" style="width:15.35pt;height:19.35pt" o:ole="">
            <v:imagedata r:id="rId2098" o:title=""/>
          </v:shape>
          <o:OLEObject Type="Embed" ProgID="Equation.DSMT4" ShapeID="_x0000_i1964" DrawAspect="Content" ObjectID="_135439225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700" w:author="Gerard" w:date="2014-12-19T15:33:00Z">
        <w:r w:rsidR="00247AFD">
          <w:t>4.7.2</w:t>
        </w:r>
      </w:ins>
      <w:del w:id="4701" w:author="Gerard" w:date="2014-12-19T10:20:00Z">
        <w:r w:rsidR="001B13CD" w:rsidDel="00FA4318">
          <w:delText>4.6.2</w:delText>
        </w:r>
      </w:del>
      <w:r>
        <w:fldChar w:fldCharType="end"/>
      </w:r>
      <w:r>
        <w:t xml:space="preserve">).  Thus, </w:t>
      </w:r>
      <w:r w:rsidR="006C2049" w:rsidRPr="006C2049">
        <w:rPr>
          <w:position w:val="-12"/>
        </w:rPr>
        <w:object w:dxaOrig="300" w:dyaOrig="380" w14:anchorId="36730578">
          <v:shape id="_x0000_i1965" type="#_x0000_t75" style="width:15.35pt;height:19.35pt" o:ole="">
            <v:imagedata r:id="rId2100" o:title=""/>
          </v:shape>
          <o:OLEObject Type="Embed" ProgID="Equation.DSMT4" ShapeID="_x0000_i1965" DrawAspect="Content" ObjectID="_135439225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6" type="#_x0000_t75" style="width:69.35pt;height:27.35pt" o:ole="">
            <v:imagedata r:id="rId2102" o:title=""/>
          </v:shape>
          <o:OLEObject Type="Embed" ProgID="Equation.DSMT4" ShapeID="_x0000_i1966" DrawAspect="Content" ObjectID="_1354392257"/>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7" type="#_x0000_t75" style="width:21.35pt;height:15.35pt" o:ole="">
            <v:imagedata r:id="rId2104" o:title=""/>
          </v:shape>
          <o:OLEObject Type="Embed" ProgID="Equation.DSMT4" ShapeID="_x0000_i1967" DrawAspect="Content" ObjectID="_1354392258"/>
        </w:object>
      </w:r>
      <w:r>
        <w:t xml:space="preserve"> is the molar mass of </w:t>
      </w:r>
      <w:r w:rsidR="006C2049" w:rsidRPr="006C2049">
        <w:rPr>
          <w:position w:val="-6"/>
        </w:rPr>
        <w:object w:dxaOrig="240" w:dyaOrig="220" w14:anchorId="71D31612">
          <v:shape id="_x0000_i1968" type="#_x0000_t75" style="width:12pt;height:11.35pt" o:ole="">
            <v:imagedata r:id="rId2106" o:title=""/>
          </v:shape>
          <o:OLEObject Type="Embed" ProgID="Equation.DSMT4" ShapeID="_x0000_i1968" DrawAspect="Content" ObjectID="_1354392259"/>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1969" type="#_x0000_t75" style="width:15.35pt;height:16pt" o:ole="">
            <v:imagedata r:id="rId2108" o:title=""/>
          </v:shape>
          <o:OLEObject Type="Embed" ProgID="Equation.DSMT4" ShapeID="_x0000_i1969" DrawAspect="Content" ObjectID="_1354392260"/>
        </w:object>
      </w:r>
      <w:r w:rsidR="000D2EC3">
        <w:t xml:space="preserve"> and </w:t>
      </w:r>
      <w:r w:rsidR="006C2049" w:rsidRPr="006C2049">
        <w:rPr>
          <w:position w:val="-4"/>
        </w:rPr>
        <w:object w:dxaOrig="420" w:dyaOrig="300" w14:anchorId="4D01E430">
          <v:shape id="_x0000_i1970" type="#_x0000_t75" style="width:21.35pt;height:15.35pt" o:ole="">
            <v:imagedata r:id="rId2110" o:title=""/>
          </v:shape>
          <o:OLEObject Type="Embed" ProgID="Equation.DSMT4" ShapeID="_x0000_i1970" DrawAspect="Content" ObjectID="_1354392261"/>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71" type="#_x0000_t75" style="width:307.35pt;height:16pt" o:ole="">
            <v:imagedata r:id="rId2112" o:title=""/>
          </v:shape>
          <o:OLEObject Type="Embed" ProgID="Equation.DSMT4" ShapeID="_x0000_i1971" DrawAspect="Content" ObjectID="_1354392262"/>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72" type="#_x0000_t75" style="width:15.35pt;height:19.35pt" o:ole="">
            <v:imagedata r:id="rId2114" o:title=""/>
          </v:shape>
          <o:OLEObject Type="Embed" ProgID="Equation.DSMT4" ShapeID="_x0000_i1972" DrawAspect="Content" ObjectID="_135439226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73" type="#_x0000_t75" style="width:12pt;height:17.35pt" o:ole="">
            <v:imagedata r:id="rId2116" o:title=""/>
          </v:shape>
          <o:OLEObject Type="Embed" ProgID="Equation.DSMT4" ShapeID="_x0000_i1973" DrawAspect="Content" ObjectID="_1354392264"/>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74" type="#_x0000_t75" style="width:12pt;height:17.35pt" o:ole="">
            <v:imagedata r:id="rId2118" o:title=""/>
          </v:shape>
          <o:OLEObject Type="Embed" ProgID="Equation.DSMT4" ShapeID="_x0000_i1974" DrawAspect="Content" ObjectID="_1354392265"/>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5" type="#_x0000_t75" style="width:30pt;height:17.35pt" o:ole="">
            <v:imagedata r:id="rId2120" o:title=""/>
          </v:shape>
          <o:OLEObject Type="Embed" ProgID="Equation.DSMT4" ShapeID="_x0000_i1975" DrawAspect="Content" ObjectID="_1354392266"/>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6" type="#_x0000_t75" style="width:17.35pt;height:19.35pt" o:ole="">
            <v:imagedata r:id="rId2122" o:title=""/>
          </v:shape>
          <o:OLEObject Type="Embed" ProgID="Equation.DSMT4" ShapeID="_x0000_i1976" DrawAspect="Content" ObjectID="_1354392267"/>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7" type="#_x0000_t75" style="width:60pt;height:27.35pt" o:ole="">
            <v:imagedata r:id="rId2124" o:title=""/>
          </v:shape>
          <o:OLEObject Type="Embed" ProgID="Equation.DSMT4" ShapeID="_x0000_i1977" DrawAspect="Content" ObjectID="_1354392268"/>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8" type="#_x0000_t75" style="width:57.35pt;height:22pt" o:ole="">
            <v:imagedata r:id="rId2126" o:title=""/>
          </v:shape>
          <o:OLEObject Type="Embed" ProgID="Equation.DSMT4" ShapeID="_x0000_i1978" DrawAspect="Content" ObjectID="_1354392269"/>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702" w:name="_Toc280622745"/>
      <w:r>
        <w:t>General Specification for Chemical Reactions</w:t>
      </w:r>
      <w:bookmarkEnd w:id="4702"/>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9" type="#_x0000_t75" style="width:12pt;height:19.35pt" o:ole="">
            <v:imagedata r:id="rId2128" o:title=""/>
          </v:shape>
          <o:OLEObject Type="Embed" ProgID="Equation.DSMT4" ShapeID="_x0000_i1979" DrawAspect="Content" ObjectID="_1354392270"/>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80" type="#_x0000_t75" style="width:15.35pt;height:19.35pt" o:ole="">
            <v:imagedata r:id="rId2130" o:title=""/>
          </v:shape>
          <o:OLEObject Type="Embed" ProgID="Equation.DSMT4" ShapeID="_x0000_i1980" DrawAspect="Content" ObjectID="_1354392271"/>
        </w:object>
      </w:r>
      <w:r>
        <w:t xml:space="preserve"> of the reactants and </w:t>
      </w:r>
      <w:r w:rsidR="006C2049" w:rsidRPr="006C2049">
        <w:rPr>
          <w:position w:val="-12"/>
        </w:rPr>
        <w:object w:dxaOrig="300" w:dyaOrig="380" w14:anchorId="682060A5">
          <v:shape id="_x0000_i1981" type="#_x0000_t75" style="width:15.35pt;height:19.35pt" o:ole="">
            <v:imagedata r:id="rId2132" o:title=""/>
          </v:shape>
          <o:OLEObject Type="Embed" ProgID="Equation.DSMT4" ShapeID="_x0000_i1981" DrawAspect="Content" ObjectID="_1354392272"/>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82" type="#_x0000_t75" style="width:12pt;height:17.35pt" o:ole="">
            <v:imagedata r:id="rId2134" o:title=""/>
          </v:shape>
          <o:OLEObject Type="Embed" ProgID="Equation.DSMT4" ShapeID="_x0000_i1982" DrawAspect="Content" ObjectID="_135439227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83" type="#_x0000_t75" style="width:15.35pt;height:19.35pt" o:ole="">
                  <v:imagedata r:id="rId2136" o:title=""/>
                </v:shape>
                <o:OLEObject Type="Embed" ProgID="Equation.DSMT4" ShapeID="_x0000_i1983" DrawAspect="Content" ObjectID="_135439227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84" type="#_x0000_t75" style="width:15.35pt;height:19.35pt" o:ole="">
                  <v:imagedata r:id="rId2138" o:title=""/>
                </v:shape>
                <o:OLEObject Type="Embed" ProgID="Equation.DSMT4" ShapeID="_x0000_i1984" DrawAspect="Content" ObjectID="_135439227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5" type="#_x0000_t75" style="width:12pt;height:17.35pt" o:ole="">
                  <v:imagedata r:id="rId2140" o:title=""/>
                </v:shape>
                <o:OLEObject Type="Embed" ProgID="Equation.DSMT4" ShapeID="_x0000_i1985" DrawAspect="Content" ObjectID="_135439227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703" w:author="Gerard" w:date="2014-12-19T15:33:00Z">
        <w:r w:rsidR="00247AFD">
          <w:t>3.6.2</w:t>
        </w:r>
      </w:ins>
      <w:del w:id="4704"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705" w:name="_Toc280622746"/>
      <w:r>
        <w:t>Chemical Reaction Materials</w:t>
      </w:r>
      <w:bookmarkEnd w:id="4705"/>
    </w:p>
    <w:p w14:paraId="5FCB1FE4" w14:textId="77777777" w:rsidR="007B076C" w:rsidRPr="007B076C" w:rsidRDefault="007B076C"/>
    <w:p w14:paraId="29F01F67" w14:textId="7BF16C69" w:rsidR="00541FBD" w:rsidRDefault="00541FBD" w:rsidP="0016320C">
      <w:pPr>
        <w:pStyle w:val="Heading4"/>
      </w:pPr>
      <w:bookmarkStart w:id="4706" w:name="_Toc280622747"/>
      <w:r>
        <w:t>Law of Mass Action for Forward Reactions</w:t>
      </w:r>
      <w:bookmarkEnd w:id="470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6" type="#_x0000_t75" style="width:10pt;height:14pt" o:ole="">
                  <v:imagedata r:id="rId2142" o:title=""/>
                </v:shape>
                <o:OLEObject Type="Embed" ProgID="Equation.DSMT4" ShapeID="_x0000_i1986" DrawAspect="Content" ObjectID="_1354392277"/>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7" type="#_x0000_t75" style="width:77.35pt;height:32pt" o:ole="">
            <v:imagedata r:id="rId2144" o:title=""/>
          </v:shape>
          <o:OLEObject Type="Embed" ProgID="Equation.DSMT4" ShapeID="_x0000_i1987" DrawAspect="Content" ObjectID="_1354392278"/>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707" w:author="Gerard" w:date="2014-12-19T15:33:00Z">
        <w:r w:rsidR="00247AFD">
          <w:t>4.8.4</w:t>
        </w:r>
      </w:ins>
      <w:del w:id="4708" w:author="Gerard" w:date="2014-12-19T10:20:00Z">
        <w:r w:rsidR="001B13CD" w:rsidDel="00FA4318">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1988" type="#_x0000_t75" style="width:12pt;height:19.35pt" o:ole="">
            <v:imagedata r:id="rId2146" o:title=""/>
          </v:shape>
          <o:OLEObject Type="Embed" ProgID="Equation.DSMT4" ShapeID="_x0000_i1988" DrawAspect="Content" ObjectID="_1354392279"/>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9" type="#_x0000_t75" style="width:14pt;height:16pt" o:ole="">
            <v:imagedata r:id="rId2148" o:title=""/>
          </v:shape>
          <o:OLEObject Type="Embed" ProgID="Equation.DSMT4" ShapeID="_x0000_i1989" DrawAspect="Content" ObjectID="_1354392280"/>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90" type="#_x0000_t75" style="width:1in;height:14pt" o:ole="">
            <v:imagedata r:id="rId2150" o:title=""/>
          </v:shape>
          <o:OLEObject Type="Embed" ProgID="Equation.DSMT4" ShapeID="_x0000_i1990" DrawAspect="Content" ObjectID="_1354392281"/>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709" w:name="_Toc280622748"/>
      <w:r>
        <w:t>Law of Mass Action for Reversible Reactions</w:t>
      </w:r>
      <w:bookmarkEnd w:id="47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91" type="#_x0000_t75" style="width:15.35pt;height:18pt" o:ole="">
                  <v:imagedata r:id="rId2152" o:title=""/>
                </v:shape>
                <o:OLEObject Type="Embed" ProgID="Equation.DSMT4" ShapeID="_x0000_i1991" DrawAspect="Content" ObjectID="_1354392282"/>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92" type="#_x0000_t75" style="width:14pt;height:18pt" o:ole="">
                  <v:imagedata r:id="rId2154" o:title=""/>
                </v:shape>
                <o:OLEObject Type="Embed" ProgID="Equation.DSMT4" ShapeID="_x0000_i1992" DrawAspect="Content" ObjectID="_13543922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93" type="#_x0000_t75" style="width:59.35pt;height:20pt" o:ole="">
            <v:imagedata r:id="rId2156" o:title=""/>
          </v:shape>
          <o:OLEObject Type="Embed" ProgID="Equation.DSMT4" ShapeID="_x0000_i1993" DrawAspect="Content" ObjectID="_135439228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94" type="#_x0000_t75" style="width:88pt;height:66pt" o:ole="">
            <v:imagedata r:id="rId2158" o:title=""/>
          </v:shape>
          <o:OLEObject Type="Embed" ProgID="Equation.DSMT4" ShapeID="_x0000_i1994" DrawAspect="Content" ObjectID="_1354392285"/>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710" w:author="Gerard" w:date="2014-12-19T15:33:00Z">
        <w:r w:rsidR="00247AFD">
          <w:t>4.8.4</w:t>
        </w:r>
      </w:ins>
      <w:del w:id="4711" w:author="Gerard" w:date="2014-12-19T10:20:00Z">
        <w:r w:rsidR="001B13CD" w:rsidDel="00FA4318">
          <w:delText>4.7.4</w:delText>
        </w:r>
      </w:del>
      <w:r>
        <w:fldChar w:fldCharType="end"/>
      </w:r>
      <w:r>
        <w:t>.</w:t>
      </w:r>
      <w:r w:rsidR="00363CC1">
        <w:t xml:space="preserve"> The units of </w:t>
      </w:r>
      <w:r w:rsidR="006C2049" w:rsidRPr="006C2049">
        <w:rPr>
          <w:position w:val="-12"/>
        </w:rPr>
        <w:object w:dxaOrig="320" w:dyaOrig="400" w14:anchorId="0C45BC66">
          <v:shape id="_x0000_i1995" type="#_x0000_t75" style="width:16pt;height:20pt" o:ole="">
            <v:imagedata r:id="rId2160" o:title=""/>
          </v:shape>
          <o:OLEObject Type="Embed" ProgID="Equation.DSMT4" ShapeID="_x0000_i1995" DrawAspect="Content" ObjectID="_1354392286"/>
        </w:object>
      </w:r>
      <w:r w:rsidR="00363CC1">
        <w:t xml:space="preserve"> and </w:t>
      </w:r>
      <w:r w:rsidR="006C2049" w:rsidRPr="006C2049">
        <w:rPr>
          <w:position w:val="-12"/>
        </w:rPr>
        <w:object w:dxaOrig="300" w:dyaOrig="400" w14:anchorId="50B2DE54">
          <v:shape id="_x0000_i1996" type="#_x0000_t75" style="width:15.35pt;height:20pt" o:ole="">
            <v:imagedata r:id="rId2162" o:title=""/>
          </v:shape>
          <o:OLEObject Type="Embed" ProgID="Equation.DSMT4" ShapeID="_x0000_i1996" DrawAspect="Content" ObjectID="_135439228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7" type="#_x0000_t75" style="width:14pt;height:16pt" o:ole="">
            <v:imagedata r:id="rId2164" o:title=""/>
          </v:shape>
          <o:OLEObject Type="Embed" ProgID="Equation.DSMT4" ShapeID="_x0000_i1997" DrawAspect="Content" ObjectID="_135439228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8" type="#_x0000_t75" style="width:109.35pt;height:19.35pt" o:ole="">
            <v:imagedata r:id="rId2166" o:title=""/>
          </v:shape>
          <o:OLEObject Type="Embed" ProgID="Equation.DSMT4" ShapeID="_x0000_i1998" DrawAspect="Content" ObjectID="_1354392289"/>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712" w:name="_Toc280622749"/>
      <w:r>
        <w:t>Michaelis-Menten Reaction</w:t>
      </w:r>
      <w:bookmarkEnd w:id="47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9" type="#_x0000_t75" style="width:22pt;height:18pt" o:ole="">
                  <v:imagedata r:id="rId2168" o:title=""/>
                </v:shape>
                <o:OLEObject Type="Embed" ProgID="Equation.DSMT4" ShapeID="_x0000_i1999" DrawAspect="Content" ObjectID="_1354392290"/>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000" type="#_x0000_t75" style="width:22pt;height:18pt" o:ole="">
                  <v:imagedata r:id="rId2170" o:title=""/>
                </v:shape>
                <o:OLEObject Type="Embed" ProgID="Equation.DSMT4" ShapeID="_x0000_i2000" DrawAspect="Content" ObjectID="_1354392291"/>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001" type="#_x0000_t75" style="width:14pt;height:15.35pt" o:ole="">
            <v:imagedata r:id="rId2172" o:title=""/>
          </v:shape>
          <o:OLEObject Type="Embed" ProgID="Equation.DSMT4" ShapeID="_x0000_i2001" DrawAspect="Content" ObjectID="_1354392292"/>
        </w:object>
      </w:r>
      <w:r>
        <w:t xml:space="preserve"> triggers the conversion of the substrate </w:t>
      </w:r>
      <w:r w:rsidR="006C2049" w:rsidRPr="006C2049">
        <w:rPr>
          <w:position w:val="-4"/>
        </w:rPr>
        <w:object w:dxaOrig="279" w:dyaOrig="300" w14:anchorId="001D8F64">
          <v:shape id="_x0000_i2002" type="#_x0000_t75" style="width:14pt;height:15.35pt" o:ole="">
            <v:imagedata r:id="rId2174" o:title=""/>
          </v:shape>
          <o:OLEObject Type="Embed" ProgID="Equation.DSMT4" ShapeID="_x0000_i2002" DrawAspect="Content" ObjectID="_1354392293"/>
        </w:object>
      </w:r>
      <w:r>
        <w:t xml:space="preserve"> into the product </w:t>
      </w:r>
      <w:r w:rsidR="006C2049" w:rsidRPr="006C2049">
        <w:rPr>
          <w:position w:val="-4"/>
        </w:rPr>
        <w:object w:dxaOrig="320" w:dyaOrig="300" w14:anchorId="41AE69D8">
          <v:shape id="_x0000_i2003" type="#_x0000_t75" style="width:16pt;height:15.35pt" o:ole="">
            <v:imagedata r:id="rId2176" o:title=""/>
          </v:shape>
          <o:OLEObject Type="Embed" ProgID="Equation.DSMT4" ShapeID="_x0000_i2003" DrawAspect="Content" ObjectID="_135439229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004" type="#_x0000_t75" style="width:114.65pt;height:56pt" o:ole="">
            <v:imagedata r:id="rId2178" o:title=""/>
          </v:shape>
          <o:OLEObject Type="Embed" ProgID="Equation.DSMT4" ShapeID="_x0000_i2004" DrawAspect="Content" ObjectID="_135439229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5" type="#_x0000_t75" style="width:13.35pt;height:16pt" o:ole="">
            <v:imagedata r:id="rId2180" o:title=""/>
          </v:shape>
          <o:OLEObject Type="Embed" ProgID="Equation.DSMT4" ShapeID="_x0000_i2005" DrawAspect="Content" ObjectID="_1354392296"/>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6" type="#_x0000_t75" style="width:12pt;height:18pt" o:ole="">
            <v:imagedata r:id="rId2182" o:title=""/>
          </v:shape>
          <o:OLEObject Type="Embed" ProgID="Equation.DSMT4" ShapeID="_x0000_i2006" DrawAspect="Content" ObjectID="_1354392297"/>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7" type="#_x0000_t75" style="width:124pt;height:17.35pt" o:ole="">
            <v:imagedata r:id="rId2184" o:title=""/>
          </v:shape>
          <o:OLEObject Type="Embed" ProgID="Equation.DSMT4" ShapeID="_x0000_i2007" DrawAspect="Content" ObjectID="_1354392298"/>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8" type="#_x0000_t75" style="width:45.35pt;height:16pt" o:ole="">
            <v:imagedata r:id="rId2186" o:title=""/>
          </v:shape>
          <o:OLEObject Type="Embed" ProgID="Equation.DSMT4" ShapeID="_x0000_i2008" DrawAspect="Content" ObjectID="_1354392299"/>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9" type="#_x0000_t75" style="width:56pt;height:19.35pt" o:ole="">
            <v:imagedata r:id="rId2188" o:title=""/>
          </v:shape>
          <o:OLEObject Type="Embed" ProgID="Equation.DSMT4" ShapeID="_x0000_i2009" DrawAspect="Content" ObjectID="_1354392300"/>
        </w:object>
      </w:r>
      <w:r w:rsidR="00901BF1">
        <w:t xml:space="preserve">, so that </w:t>
      </w:r>
      <w:r w:rsidR="006C2049" w:rsidRPr="006C2049">
        <w:rPr>
          <w:position w:val="-10"/>
        </w:rPr>
        <w:object w:dxaOrig="700" w:dyaOrig="380" w14:anchorId="3C3B9F63">
          <v:shape id="_x0000_i2010" type="#_x0000_t75" style="width:35.35pt;height:19.35pt" o:ole="">
            <v:imagedata r:id="rId2190" o:title=""/>
          </v:shape>
          <o:OLEObject Type="Embed" ProgID="Equation.DSMT4" ShapeID="_x0000_i2010" DrawAspect="Content" ObjectID="_1354392301"/>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11" type="#_x0000_t75" style="width:22pt;height:18pt" o:ole="">
            <v:imagedata r:id="rId2192" o:title=""/>
          </v:shape>
          <o:OLEObject Type="Embed" ProgID="Equation.DSMT4" ShapeID="_x0000_i2011" DrawAspect="Content" ObjectID="_1354392302"/>
        </w:object>
      </w:r>
      <w:r>
        <w:t xml:space="preserve"> must be selected from the list of materials given in Section </w:t>
      </w:r>
      <w:r>
        <w:fldChar w:fldCharType="begin"/>
      </w:r>
      <w:r>
        <w:instrText xml:space="preserve"> REF _Ref366858813 \r \h </w:instrText>
      </w:r>
      <w:r>
        <w:fldChar w:fldCharType="separate"/>
      </w:r>
      <w:ins w:id="4713" w:author="Gerard" w:date="2014-12-19T15:33:00Z">
        <w:r w:rsidR="00247AFD">
          <w:t>4.8.4</w:t>
        </w:r>
      </w:ins>
      <w:del w:id="4714" w:author="Gerard" w:date="2014-12-19T10:20:00Z">
        <w:r w:rsidR="001B13CD" w:rsidDel="00FA4318">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715" w:name="_Ref366858813"/>
      <w:bookmarkStart w:id="4716" w:name="_Toc280622750"/>
      <w:r>
        <w:t>Specific Reaction Rate Materials</w:t>
      </w:r>
      <w:bookmarkEnd w:id="4715"/>
      <w:bookmarkEnd w:id="471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717" w:name="_Toc280622751"/>
      <w:r>
        <w:t>Constant Reaction Rate</w:t>
      </w:r>
      <w:bookmarkEnd w:id="471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12" type="#_x0000_t75" style="width:10pt;height:14pt" o:ole="">
                  <v:imagedata r:id="rId2194" o:title=""/>
                </v:shape>
                <o:OLEObject Type="Embed" ProgID="Equation.DSMT4" ShapeID="_x0000_i2012" DrawAspect="Content" ObjectID="_135439230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718" w:name="_Toc280622752"/>
      <w:r>
        <w:t>Huiskes Reaction Rate</w:t>
      </w:r>
      <w:bookmarkEnd w:id="471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13" type="#_x0000_t75" style="width:12pt;height:13.35pt" o:ole="">
                  <v:imagedata r:id="rId2196" o:title=""/>
                </v:shape>
                <o:OLEObject Type="Embed" ProgID="Equation.DSMT4" ShapeID="_x0000_i2013" DrawAspect="Content" ObjectID="_135439230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14" type="#_x0000_t75" style="width:15.35pt;height:18pt" o:ole="">
                  <v:imagedata r:id="rId2198" o:title=""/>
                </v:shape>
                <o:OLEObject Type="Embed" ProgID="Equation.DSMT4" ShapeID="_x0000_i2014" DrawAspect="Content" ObjectID="_135439230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5" type="#_x0000_t75" style="width:107.35pt;height:38pt" o:ole="">
            <v:imagedata r:id="rId2200" o:title=""/>
          </v:shape>
          <o:OLEObject Type="Embed" ProgID="Equation.DSMT4" ShapeID="_x0000_i2015" DrawAspect="Content" ObjectID="_1354392306"/>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6" type="#_x0000_t75" style="width:18pt;height:18pt" o:ole="">
            <v:imagedata r:id="rId2202" o:title=""/>
          </v:shape>
          <o:OLEObject Type="Embed" ProgID="Equation.DSMT4" ShapeID="_x0000_i2016" DrawAspect="Content" ObjectID="_1354392307"/>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7" type="#_x0000_t75" style="width:63.35pt;height:21.35pt" o:ole="">
            <v:imagedata r:id="rId2204" o:title=""/>
          </v:shape>
          <o:OLEObject Type="Embed" ProgID="Equation.DSMT4" ShapeID="_x0000_i2017" DrawAspect="Content" ObjectID="_1354392308"/>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8" type="#_x0000_t75" style="width:37.35pt;height:19.35pt" o:ole="">
            <v:imagedata r:id="rId2206" o:title=""/>
          </v:shape>
          <o:OLEObject Type="Embed" ProgID="Equation.DSMT4" ShapeID="_x0000_i2018" DrawAspect="Content" ObjectID="_1354392309"/>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9" type="#_x0000_t75" style="width:61.35pt;height:19.35pt" o:ole="">
            <v:imagedata r:id="rId2208" o:title=""/>
          </v:shape>
          <o:OLEObject Type="Embed" ProgID="Equation.DSMT4" ShapeID="_x0000_i2019" DrawAspect="Content" ObjectID="_135439231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r w:rsidR="004A7B69">
        <w:fldChar w:fldCharType="begin"/>
      </w:r>
      <w:r w:rsidR="004A7B69">
        <w:instrText xml:space="preserve"> HYPERLINK \l "_ENREF_35" \o "Weinans, 1992 #71" </w:instrText>
      </w:r>
      <w:ins w:id="4719" w:author="Gerard" w:date="2014-12-19T10:20:00Z"/>
      <w:r w:rsidR="004A7B69">
        <w:fldChar w:fldCharType="separate"/>
      </w:r>
      <w:r w:rsidR="00711A1D">
        <w:rPr>
          <w:noProof/>
        </w:rPr>
        <w:t>35</w:t>
      </w:r>
      <w:r w:rsidR="004A7B69">
        <w:rPr>
          <w:noProof/>
        </w:rPr>
        <w:fldChar w:fldCharType="end"/>
      </w:r>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20" type="#_x0000_t75" style="width:141.35pt;height:14pt" o:ole="">
            <v:imagedata r:id="rId2210" o:title=""/>
          </v:shape>
          <o:OLEObject Type="Embed" ProgID="Equation.DSMT4" ShapeID="_x0000_i2020" DrawAspect="Content" ObjectID="_1354392311"/>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21" type="#_x0000_t75" style="width:30pt;height:19.35pt" o:ole="">
            <v:imagedata r:id="rId2212" o:title=""/>
          </v:shape>
          <o:OLEObject Type="Embed" ProgID="Equation.DSMT4" ShapeID="_x0000_i2021" DrawAspect="Content" ObjectID="_1354392312"/>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22" type="#_x0000_t75" style="width:10pt;height:14pt" o:ole="">
            <v:imagedata r:id="rId2214" o:title=""/>
          </v:shape>
          <o:OLEObject Type="Embed" ProgID="Equation.DSMT4" ShapeID="_x0000_i2022" DrawAspect="Content" ObjectID="_135439231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720" w:name="_Toc280622753"/>
      <w:r>
        <w:lastRenderedPageBreak/>
        <w:t>Rigid Body</w:t>
      </w:r>
      <w:bookmarkEnd w:id="472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721" w:author="Gerard" w:date="2014-12-19T15:33:00Z">
        <w:r w:rsidR="00247AFD">
          <w:t>3.13.1</w:t>
        </w:r>
      </w:ins>
      <w:del w:id="472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723" w:name="_Ref230581893"/>
      <w:bookmarkStart w:id="4724" w:name="_Ref230582111"/>
      <w:bookmarkStart w:id="4725" w:name="_Toc280622754"/>
      <w:r>
        <w:lastRenderedPageBreak/>
        <w:t>Restart Input file</w:t>
      </w:r>
      <w:bookmarkEnd w:id="4723"/>
      <w:bookmarkEnd w:id="4724"/>
      <w:bookmarkEnd w:id="472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726" w:name="_Toc280622755"/>
      <w:r>
        <w:t>The Archive Section</w:t>
      </w:r>
      <w:bookmarkEnd w:id="472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727" w:name="_Toc280622756"/>
      <w:r>
        <w:lastRenderedPageBreak/>
        <w:t>The Control Section</w:t>
      </w:r>
      <w:bookmarkEnd w:id="472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728" w:name="_Toc280622757"/>
      <w:r>
        <w:t>The LoadData Section</w:t>
      </w:r>
      <w:bookmarkEnd w:id="472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729" w:name="_Toc280622758"/>
      <w:r>
        <w:t>Example</w:t>
      </w:r>
      <w:bookmarkEnd w:id="472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730" w:name="_Ref293568242"/>
      <w:bookmarkStart w:id="4731" w:name="_Toc280622759"/>
      <w:r>
        <w:lastRenderedPageBreak/>
        <w:t>Multi-step Analysis</w:t>
      </w:r>
      <w:bookmarkEnd w:id="4730"/>
      <w:bookmarkEnd w:id="473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732" w:name="_Toc280622760"/>
      <w:r>
        <w:t xml:space="preserve">The Step </w:t>
      </w:r>
      <w:r w:rsidR="00D153DC">
        <w:t>S</w:t>
      </w:r>
      <w:r>
        <w:t>ection</w:t>
      </w:r>
      <w:bookmarkEnd w:id="473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733" w:name="_Toc280622761"/>
      <w:r>
        <w:t>Control Settings</w:t>
      </w:r>
      <w:bookmarkEnd w:id="473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734" w:name="_Toc280622762"/>
      <w:r>
        <w:t>Boundary Conditions</w:t>
      </w:r>
      <w:bookmarkEnd w:id="473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735" w:name="_Toc280622763"/>
      <w:r>
        <w:t>Relative Boundary Conditions</w:t>
      </w:r>
      <w:bookmarkEnd w:id="473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736" w:name="_Toc280622764"/>
      <w:r>
        <w:t>An Example</w:t>
      </w:r>
      <w:bookmarkEnd w:id="473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737" w:name="_Ref292524274"/>
      <w:bookmarkStart w:id="4738" w:name="_Ref293568253"/>
      <w:bookmarkStart w:id="4739" w:name="_Ref293568696"/>
      <w:bookmarkStart w:id="4740" w:name="_Toc280622765"/>
      <w:r>
        <w:lastRenderedPageBreak/>
        <w:t>Parameter Optimization</w:t>
      </w:r>
      <w:bookmarkEnd w:id="4737"/>
      <w:bookmarkEnd w:id="4738"/>
      <w:bookmarkEnd w:id="4739"/>
      <w:bookmarkEnd w:id="474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741" w:name="_Toc280622766"/>
      <w:r>
        <w:t xml:space="preserve">Optimization </w:t>
      </w:r>
      <w:r w:rsidR="00D153DC">
        <w:t>I</w:t>
      </w:r>
      <w:r>
        <w:t xml:space="preserve">nput </w:t>
      </w:r>
      <w:r w:rsidR="00D153DC">
        <w:t>F</w:t>
      </w:r>
      <w:r>
        <w:t>ile</w:t>
      </w:r>
      <w:bookmarkEnd w:id="474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742" w:name="_Toc280622767"/>
      <w:r>
        <w:t xml:space="preserve">Model </w:t>
      </w:r>
      <w:r w:rsidR="00FD648A">
        <w:t>S</w:t>
      </w:r>
      <w:r>
        <w:t>ection</w:t>
      </w:r>
      <w:bookmarkEnd w:id="474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247AF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743" w:name="_Toc280622768"/>
      <w:r>
        <w:t xml:space="preserve">Options </w:t>
      </w:r>
      <w:r w:rsidR="00FD648A">
        <w:t>S</w:t>
      </w:r>
      <w:r>
        <w:t>ection</w:t>
      </w:r>
      <w:bookmarkEnd w:id="474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4A7B69">
        <w:fldChar w:fldCharType="begin"/>
      </w:r>
      <w:r w:rsidR="004A7B69">
        <w:instrText xml:space="preserve"> HYPERLINK "http://users.ics.forth.gr/~lourakis/levmar/" </w:instrText>
      </w:r>
      <w:ins w:id="4744" w:author="Gerard" w:date="2014-12-19T10:20:00Z"/>
      <w:r w:rsidR="004A7B69">
        <w:fldChar w:fldCharType="separate"/>
      </w:r>
      <w:r w:rsidR="00B368CC" w:rsidRPr="00173452">
        <w:rPr>
          <w:rStyle w:val="Hyperlink"/>
        </w:rPr>
        <w:t>http://users.ics.forth.gr/~lourakis/levmar/</w:t>
      </w:r>
      <w:r w:rsidR="004A7B69">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23" type="#_x0000_t75" style="width:128pt;height:34pt" o:ole="">
            <v:imagedata r:id="rId2216" o:title=""/>
          </v:shape>
          <o:OLEObject Type="Embed" ProgID="Equation.DSMT4" ShapeID="_x0000_i2023" DrawAspect="Content" ObjectID="_135439231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24" type="#_x0000_t75" style="width:38pt;height:20pt" o:ole="">
            <v:imagedata r:id="rId2218" o:title=""/>
          </v:shape>
          <o:OLEObject Type="Embed" ProgID="Equation.DSMT4" ShapeID="_x0000_i2024" DrawAspect="Content" ObjectID="_135439231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5" type="#_x0000_t75" style="width:36pt;height:20pt" o:ole="">
            <v:imagedata r:id="rId2220" o:title=""/>
          </v:shape>
          <o:OLEObject Type="Embed" ProgID="Equation.DSMT4" ShapeID="_x0000_i2025" DrawAspect="Content" ObjectID="_13543923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6" type="#_x0000_t75" style="width:287.35pt;height:34pt" o:ole="">
            <v:imagedata r:id="rId2222" o:title=""/>
          </v:shape>
          <o:OLEObject Type="Embed" ProgID="Equation.DSMT4" ShapeID="_x0000_i2026" DrawAspect="Content" ObjectID="_1354392317"/>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7" type="#_x0000_t75" style="width:21.35pt;height:18pt" o:ole="">
            <v:imagedata r:id="rId2224" o:title=""/>
          </v:shape>
          <o:OLEObject Type="Embed" ProgID="Equation.DSMT4" ShapeID="_x0000_i2027" DrawAspect="Content" ObjectID="_1354392318"/>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8" type="#_x0000_t75" style="width:76pt;height:20pt" o:ole="">
            <v:imagedata r:id="rId2226" o:title=""/>
          </v:shape>
          <o:OLEObject Type="Embed" ProgID="Equation.DSMT4" ShapeID="_x0000_i2028" DrawAspect="Content" ObjectID="_1354392319"/>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9" type="#_x0000_t75" style="width:10pt;height:11.35pt" o:ole="">
            <v:imagedata r:id="rId2228" o:title=""/>
          </v:shape>
          <o:OLEObject Type="Embed" ProgID="Equation.DSMT4" ShapeID="_x0000_i2029" DrawAspect="Content" ObjectID="_1354392320"/>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745" w:name="_Toc280622769"/>
      <w:r>
        <w:t xml:space="preserve">Function </w:t>
      </w:r>
      <w:r w:rsidR="00FD648A">
        <w:t>S</w:t>
      </w:r>
      <w:r>
        <w:t>ection</w:t>
      </w:r>
      <w:bookmarkEnd w:id="474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746" w:name="_Toc280622770"/>
      <w:r>
        <w:t>Parameters Section</w:t>
      </w:r>
      <w:bookmarkEnd w:id="474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747" w:name="_Toc315443445"/>
      <w:bookmarkStart w:id="4748" w:name="_Toc315942963"/>
      <w:bookmarkStart w:id="4749" w:name="_Toc315943227"/>
      <w:bookmarkStart w:id="4750" w:name="_Toc315943491"/>
      <w:bookmarkEnd w:id="4747"/>
      <w:bookmarkEnd w:id="4748"/>
      <w:bookmarkEnd w:id="4749"/>
      <w:bookmarkEnd w:id="4750"/>
      <w:r>
        <w:t xml:space="preserve"> </w:t>
      </w:r>
      <w:bookmarkStart w:id="4751" w:name="_Toc280622771"/>
      <w:r>
        <w:t>Constraints Section</w:t>
      </w:r>
      <w:bookmarkEnd w:id="475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30" type="#_x0000_t75" style="width:135.35pt;height:18pt" o:ole="">
            <v:imagedata r:id="rId2230" o:title=""/>
          </v:shape>
          <o:OLEObject Type="Embed" ProgID="Equation.DSMT4" ShapeID="_x0000_i2030" DrawAspect="Content" ObjectID="_1354392321"/>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31" type="#_x0000_t75" style="width:64pt;height:18pt" o:ole="">
            <v:imagedata r:id="rId2232" o:title=""/>
          </v:shape>
          <o:OLEObject Type="Embed" ProgID="Equation.DSMT4" ShapeID="_x0000_i2031" DrawAspect="Content" ObjectID="_1354392322"/>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32" type="#_x0000_t75" style="width:74pt;height:18pt" o:ole="">
            <v:imagedata r:id="rId2234" o:title=""/>
          </v:shape>
          <o:OLEObject Type="Embed" ProgID="Equation.DSMT4" ShapeID="_x0000_i2032" DrawAspect="Content" ObjectID="_1354392323"/>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752" w:name="_Toc280622772"/>
      <w:r>
        <w:t>Load</w:t>
      </w:r>
      <w:r w:rsidR="00FD648A">
        <w:t xml:space="preserve"> </w:t>
      </w:r>
      <w:r>
        <w:t>Data Section</w:t>
      </w:r>
      <w:bookmarkEnd w:id="475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753" w:author="Gerard" w:date="2014-12-19T15:33:00Z">
        <w:r w:rsidR="00247AFD">
          <w:t>3.15</w:t>
        </w:r>
      </w:ins>
      <w:del w:id="475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33" type="#_x0000_t75" style="width:36pt;height:20pt" o:ole="">
            <v:imagedata r:id="rId2236" o:title=""/>
          </v:shape>
          <o:OLEObject Type="Embed" ProgID="Equation.DSMT4" ShapeID="_x0000_i2033" DrawAspect="Content" ObjectID="_135439232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755" w:name="_Ref386029811"/>
      <w:bookmarkStart w:id="4756" w:name="_Toc280622773"/>
      <w:r>
        <w:t xml:space="preserve">Running a </w:t>
      </w:r>
      <w:r w:rsidR="00FD648A">
        <w:t>P</w:t>
      </w:r>
      <w:r>
        <w:t xml:space="preserve">arameter </w:t>
      </w:r>
      <w:r w:rsidR="00FD648A">
        <w:t>O</w:t>
      </w:r>
      <w:r>
        <w:t>ptimization</w:t>
      </w:r>
      <w:bookmarkEnd w:id="4755"/>
      <w:bookmarkEnd w:id="475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757" w:name="_Toc280622774"/>
      <w:r>
        <w:t xml:space="preserve">An </w:t>
      </w:r>
      <w:r w:rsidR="00FD648A">
        <w:t>E</w:t>
      </w:r>
      <w:r>
        <w:t xml:space="preserve">xample </w:t>
      </w:r>
      <w:r w:rsidR="00FD648A">
        <w:t>I</w:t>
      </w:r>
      <w:r>
        <w:t xml:space="preserve">nput </w:t>
      </w:r>
      <w:r w:rsidR="00FD648A">
        <w:t>F</w:t>
      </w:r>
      <w:r>
        <w:t>ile</w:t>
      </w:r>
      <w:bookmarkEnd w:id="475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758" w:name="_Toc280622775"/>
      <w:r>
        <w:lastRenderedPageBreak/>
        <w:t>Troubleshooting</w:t>
      </w:r>
      <w:bookmarkEnd w:id="475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759" w:name="_Toc280622776"/>
      <w:r>
        <w:t xml:space="preserve">Before </w:t>
      </w:r>
      <w:r w:rsidR="00FD648A">
        <w:t>Y</w:t>
      </w:r>
      <w:r>
        <w:t xml:space="preserve">ou </w:t>
      </w:r>
      <w:r w:rsidR="00FD648A">
        <w:t>R</w:t>
      </w:r>
      <w:r>
        <w:t xml:space="preserve">un </w:t>
      </w:r>
      <w:r w:rsidR="00FD648A">
        <w:t>Y</w:t>
      </w:r>
      <w:r>
        <w:t xml:space="preserve">our </w:t>
      </w:r>
      <w:r w:rsidR="00FD648A">
        <w:t>M</w:t>
      </w:r>
      <w:r>
        <w:t>odel</w:t>
      </w:r>
      <w:bookmarkEnd w:id="475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760" w:name="_Toc280622777"/>
      <w:r>
        <w:t>The Finite Element Mesh</w:t>
      </w:r>
      <w:bookmarkEnd w:id="476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761" w:author="Gerard" w:date="2014-12-19T15:33:00Z">
        <w:r w:rsidR="00247AFD">
          <w:t>3.8.2</w:t>
        </w:r>
      </w:ins>
      <w:del w:id="476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763" w:name="_Toc280622778"/>
      <w:r>
        <w:t>Materials</w:t>
      </w:r>
      <w:bookmarkEnd w:id="476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247AF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247AF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764" w:name="_Toc280622779"/>
      <w:r>
        <w:t>Boundary Conditions</w:t>
      </w:r>
      <w:bookmarkEnd w:id="476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765" w:name="_Toc280622780"/>
      <w:r>
        <w:t xml:space="preserve">Debugging a </w:t>
      </w:r>
      <w:r w:rsidR="00FD648A">
        <w:t>M</w:t>
      </w:r>
      <w:r>
        <w:t>odel</w:t>
      </w:r>
      <w:bookmarkEnd w:id="476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766" w:name="_Toc280622781"/>
      <w:r>
        <w:t xml:space="preserve">Common </w:t>
      </w:r>
      <w:r w:rsidR="00FD648A">
        <w:t>I</w:t>
      </w:r>
      <w:r>
        <w:t>ssues</w:t>
      </w:r>
      <w:bookmarkEnd w:id="476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767" w:name="_Toc280622782"/>
      <w:r>
        <w:t>Invert</w:t>
      </w:r>
      <w:r w:rsidR="00360647">
        <w:t>ed</w:t>
      </w:r>
      <w:r>
        <w:t xml:space="preserve"> elements</w:t>
      </w:r>
      <w:bookmarkEnd w:id="476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768" w:name="_Toc280622783"/>
      <w:r>
        <w:t>Material instability</w:t>
      </w:r>
      <w:bookmarkEnd w:id="476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769" w:name="_Toc280622784"/>
      <w:r>
        <w:t>Time step too large</w:t>
      </w:r>
      <w:bookmarkEnd w:id="476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770" w:name="_Toc280622785"/>
      <w:r>
        <w:t>Elements too distorted</w:t>
      </w:r>
      <w:bookmarkEnd w:id="477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771" w:name="_Toc280622786"/>
      <w:r>
        <w:t>Shells are too thick</w:t>
      </w:r>
      <w:bookmarkEnd w:id="477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772" w:name="_Toc280622787"/>
      <w:r>
        <w:t>Rigid body modes</w:t>
      </w:r>
      <w:bookmarkEnd w:id="477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773" w:name="_Toc280622788"/>
      <w:r>
        <w:t>Failure to converge</w:t>
      </w:r>
      <w:bookmarkEnd w:id="477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774" w:name="_Ref376440249"/>
      <w:bookmarkStart w:id="4775" w:name="_Toc280622789"/>
      <w:r>
        <w:t>No loads applied</w:t>
      </w:r>
      <w:bookmarkEnd w:id="4774"/>
      <w:bookmarkEnd w:id="477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776" w:name="_Toc280622790"/>
      <w:r>
        <w:t>Convergence Tolerance Too Tight</w:t>
      </w:r>
      <w:bookmarkEnd w:id="477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777" w:name="_Toc280622791"/>
      <w:r>
        <w:t>Forcing convergence</w:t>
      </w:r>
      <w:bookmarkEnd w:id="477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247AF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778" w:name="_Toc280622792"/>
      <w:r>
        <w:t>Problems due to Contact</w:t>
      </w:r>
      <w:bookmarkEnd w:id="477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247AF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779" w:name="_Ref376440776"/>
      <w:bookmarkStart w:id="4780" w:name="_Toc280622793"/>
      <w:r>
        <w:t>G</w:t>
      </w:r>
      <w:r w:rsidR="00973685">
        <w:t xml:space="preserve">uidelines for </w:t>
      </w:r>
      <w:r w:rsidR="00847E07">
        <w:t>Contact</w:t>
      </w:r>
      <w:r w:rsidR="00973685">
        <w:t xml:space="preserve"> Problems</w:t>
      </w:r>
      <w:bookmarkEnd w:id="4779"/>
      <w:bookmarkEnd w:id="478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781" w:name="_Toc280622794"/>
      <w:r>
        <w:t>The penalty method</w:t>
      </w:r>
      <w:bookmarkEnd w:id="478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782" w:name="_Toc280622795"/>
      <w:r>
        <w:t>Augmented Lagrangian Method</w:t>
      </w:r>
      <w:bookmarkEnd w:id="478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783" w:name="_Toc280622796"/>
      <w:r>
        <w:t>Initial Separation</w:t>
      </w:r>
      <w:bookmarkEnd w:id="478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784" w:name="_Ref376431879"/>
      <w:bookmarkStart w:id="4785" w:name="_Toc280622797"/>
      <w:r>
        <w:t>Guidelines for Multiphasic Analyses</w:t>
      </w:r>
      <w:bookmarkEnd w:id="4784"/>
      <w:bookmarkEnd w:id="4785"/>
    </w:p>
    <w:p w14:paraId="3A4C47FE" w14:textId="77777777" w:rsidR="009339D1" w:rsidRPr="00AB593C" w:rsidRDefault="009339D1" w:rsidP="009339D1">
      <w:pPr>
        <w:pStyle w:val="Heading3"/>
      </w:pPr>
      <w:bookmarkStart w:id="4786" w:name="_Toc280622798"/>
      <w:r>
        <w:t>Initial State of Swelling</w:t>
      </w:r>
      <w:bookmarkEnd w:id="478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247AFD">
        <w:t>Chapter 6</w:t>
      </w:r>
      <w:r>
        <w:fldChar w:fldCharType="end"/>
      </w:r>
      <w:r>
        <w:t>) where the first step is a steady-state analysis (Section </w:t>
      </w:r>
      <w:r>
        <w:fldChar w:fldCharType="begin"/>
      </w:r>
      <w:r>
        <w:instrText xml:space="preserve"> REF _Ref250285979 \r \h </w:instrText>
      </w:r>
      <w:r>
        <w:fldChar w:fldCharType="separate"/>
      </w:r>
      <w:ins w:id="4787" w:author="Gerard" w:date="2014-12-19T15:33:00Z">
        <w:r w:rsidR="00247AFD">
          <w:t>3.5.1</w:t>
        </w:r>
      </w:ins>
      <w:del w:id="4788"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789" w:author="Gerard" w:date="2014-12-19T15:33:00Z">
        <w:r w:rsidR="00247AFD">
          <w:t>3.10.1</w:t>
        </w:r>
      </w:ins>
      <w:del w:id="479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791" w:name="_Ref188326917"/>
      <w:bookmarkStart w:id="4792" w:name="_Toc280622799"/>
      <w:r>
        <w:t>Prescribed Boundary Conditions</w:t>
      </w:r>
      <w:bookmarkEnd w:id="4791"/>
      <w:bookmarkEnd w:id="479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34" type="#_x0000_t75" style="width:36pt;height:20pt" o:ole="">
            <v:imagedata r:id="rId2238" o:title=""/>
          </v:shape>
          <o:OLEObject Type="Embed" ProgID="Equation.DSMT4" ShapeID="_x0000_i2034" DrawAspect="Content" ObjectID="_1354392325"/>
        </w:object>
      </w:r>
      <w:r>
        <w:t xml:space="preserve"> and </w:t>
      </w:r>
      <w:r w:rsidR="006C2049" w:rsidRPr="006C2049">
        <w:rPr>
          <w:position w:val="-14"/>
        </w:rPr>
        <w:object w:dxaOrig="740" w:dyaOrig="400" w14:anchorId="5B308A99">
          <v:shape id="_x0000_i2035" type="#_x0000_t75" style="width:37.35pt;height:20pt" o:ole="">
            <v:imagedata r:id="rId2240" o:title=""/>
          </v:shape>
          <o:OLEObject Type="Embed" ProgID="Equation.DSMT4" ShapeID="_x0000_i2035" DrawAspect="Content" ObjectID="_1354392326"/>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6" type="#_x0000_t75" style="width:67.35pt;height:21.35pt" o:ole="">
            <v:imagedata r:id="rId2242" o:title=""/>
          </v:shape>
          <o:OLEObject Type="Embed" ProgID="Equation.DSMT4" ShapeID="_x0000_i2036" DrawAspect="Content" ObjectID="_1354392327"/>
        </w:object>
      </w:r>
      <w:r>
        <w:t xml:space="preserve">It follows that the effective fluid pressure in the external environment is </w:t>
      </w:r>
      <w:r w:rsidR="006C2049" w:rsidRPr="006C2049">
        <w:rPr>
          <w:position w:val="-16"/>
        </w:rPr>
        <w:object w:dxaOrig="2000" w:dyaOrig="440" w14:anchorId="03778252">
          <v:shape id="_x0000_i2037" type="#_x0000_t75" style="width:100pt;height:22pt" o:ole="">
            <v:imagedata r:id="rId2244" o:title=""/>
          </v:shape>
          <o:OLEObject Type="Embed" ProgID="Equation.DSMT4" ShapeID="_x0000_i2037" DrawAspect="Content" ObjectID="_1354392328"/>
        </w:object>
      </w:r>
      <w:r>
        <w:t xml:space="preserve"> and the effective concentrations are </w:t>
      </w:r>
      <w:r w:rsidR="006C2049" w:rsidRPr="006C2049">
        <w:rPr>
          <w:position w:val="-18"/>
        </w:rPr>
        <w:object w:dxaOrig="1240" w:dyaOrig="460" w14:anchorId="3E603C52">
          <v:shape id="_x0000_i2038" type="#_x0000_t75" style="width:62pt;height:23.35pt" o:ole="">
            <v:imagedata r:id="rId2246" o:title=""/>
          </v:shape>
          <o:OLEObject Type="Embed" ProgID="Equation.DSMT4" ShapeID="_x0000_i2038" DrawAspect="Content" ObjectID="_1354392329"/>
        </w:object>
      </w:r>
      <w:r w:rsidR="006C2049" w:rsidRPr="006C2049">
        <w:rPr>
          <w:position w:val="-18"/>
        </w:rPr>
        <w:object w:dxaOrig="1219" w:dyaOrig="460" w14:anchorId="4331736F">
          <v:shape id="_x0000_i2039" type="#_x0000_t75" style="width:61.35pt;height:23.35pt" o:ole="">
            <v:imagedata r:id="rId2248" o:title=""/>
          </v:shape>
          <o:OLEObject Type="Embed" ProgID="Equation.DSMT4" ShapeID="_x0000_i2039" DrawAspect="Content" ObjectID="_1354392330"/>
        </w:object>
      </w:r>
      <w:r>
        <w:t>.  Therefore, in multiphasic analyses, whenever the external environment contains solutes</w:t>
      </w:r>
      <w:r w:rsidR="006C2049" w:rsidRPr="006C2049">
        <w:rPr>
          <w:position w:val="-14"/>
        </w:rPr>
        <w:object w:dxaOrig="240" w:dyaOrig="400" w14:anchorId="460694A8">
          <v:shape id="_x0000_i2040" type="#_x0000_t75" style="width:12pt;height:20pt" o:ole="">
            <v:imagedata r:id="rId2250" o:title=""/>
          </v:shape>
          <o:OLEObject Type="Embed" ProgID="Equation.DSMT4" ShapeID="_x0000_i2040" DrawAspect="Content" ObjectID="_1354392331"/>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041" type="#_x0000_t75" style="width:36pt;height:20pt" o:ole="">
            <v:imagedata r:id="rId2252" o:title=""/>
          </v:shape>
          <o:OLEObject Type="Embed" ProgID="Equation.DSMT4" ShapeID="_x0000_i2041" DrawAspect="Content" ObjectID="_1354392332"/>
        </w:object>
      </w:r>
      <w:r>
        <w:t xml:space="preserve"> also implies that prescribed mixture normal tractions (Section </w:t>
      </w:r>
      <w:r>
        <w:fldChar w:fldCharType="begin"/>
      </w:r>
      <w:r>
        <w:instrText xml:space="preserve"> REF _Ref194576545 \r \h </w:instrText>
      </w:r>
      <w:r>
        <w:fldChar w:fldCharType="separate"/>
      </w:r>
      <w:ins w:id="4793" w:author="Gerard" w:date="2014-12-19T15:33:00Z">
        <w:r w:rsidR="00247AFD">
          <w:t xml:space="preserve">3.11.2.3. </w:t>
        </w:r>
      </w:ins>
      <w:del w:id="4794"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42" type="#_x0000_t75" style="width:36pt;height:20pt" o:ole="">
            <v:imagedata r:id="rId2254" o:title=""/>
          </v:shape>
          <o:OLEObject Type="Embed" ProgID="Equation.DSMT4" ShapeID="_x0000_i2042" DrawAspect="Content" ObjectID="_1354392333"/>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43" type="#_x0000_t75" style="width:37.35pt;height:20pt" o:ole="">
            <v:imagedata r:id="rId2256" o:title=""/>
          </v:shape>
          <o:OLEObject Type="Embed" ProgID="Equation.DSMT4" ShapeID="_x0000_i2043" DrawAspect="Content" ObjectID="_135439233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44" type="#_x0000_t75" style="width:62pt;height:23.35pt" o:ole="">
            <v:imagedata r:id="rId2258" o:title=""/>
          </v:shape>
          <o:OLEObject Type="Embed" ProgID="Equation.DSMT4" ShapeID="_x0000_i2044" DrawAspect="Content" ObjectID="_1354392335"/>
        </w:object>
      </w:r>
      <w:r w:rsidR="006C2049" w:rsidRPr="006C2049">
        <w:rPr>
          <w:position w:val="-18"/>
        </w:rPr>
        <w:object w:dxaOrig="1219" w:dyaOrig="460" w14:anchorId="4E825961">
          <v:shape id="_x0000_i2045" type="#_x0000_t75" style="width:61.35pt;height:23.35pt" o:ole="">
            <v:imagedata r:id="rId2260" o:title=""/>
          </v:shape>
          <o:OLEObject Type="Embed" ProgID="Equation.DSMT4" ShapeID="_x0000_i2045" DrawAspect="Content" ObjectID="_1354392336"/>
        </w:object>
      </w:r>
      <w:r>
        <w:t>.</w:t>
      </w:r>
    </w:p>
    <w:p w14:paraId="0EBCE4D3" w14:textId="77777777" w:rsidR="009339D1" w:rsidRDefault="009339D1" w:rsidP="009339D1">
      <w:pPr>
        <w:pStyle w:val="Heading3"/>
      </w:pPr>
      <w:bookmarkStart w:id="4795" w:name="_Toc280622800"/>
      <w:r>
        <w:t>Prescribed Initial Conditions</w:t>
      </w:r>
      <w:bookmarkEnd w:id="4795"/>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6" type="#_x0000_t75" style="width:13.35pt;height:20pt" o:ole="">
            <v:imagedata r:id="rId2262" o:title=""/>
          </v:shape>
          <o:OLEObject Type="Embed" ProgID="Equation.DSMT4" ShapeID="_x0000_i2046" DrawAspect="Content" ObjectID="_1354392337"/>
        </w:object>
      </w:r>
      <w:r>
        <w:t xml:space="preserve"> and effective concentrations </w:t>
      </w:r>
      <w:r w:rsidR="006C2049" w:rsidRPr="006C2049">
        <w:rPr>
          <w:position w:val="-14"/>
        </w:rPr>
        <w:object w:dxaOrig="279" w:dyaOrig="420" w14:anchorId="2CD988BF">
          <v:shape id="_x0000_i2047" type="#_x0000_t75" style="width:14pt;height:21.35pt" o:ole="">
            <v:imagedata r:id="rId2264" o:title=""/>
          </v:shape>
          <o:OLEObject Type="Embed" ProgID="Equation.DSMT4" ShapeID="_x0000_i2047" DrawAspect="Content" ObjectID="_1354392338"/>
        </w:object>
      </w:r>
      <w:r w:rsidR="006C2049" w:rsidRPr="006C2049">
        <w:rPr>
          <w:position w:val="-10"/>
        </w:rPr>
        <w:object w:dxaOrig="980" w:dyaOrig="300" w14:anchorId="43B5009A">
          <v:shape id="_x0000_i2048" type="#_x0000_t75" style="width:49.35pt;height:15.35pt" o:ole="">
            <v:imagedata r:id="rId2266" o:title=""/>
          </v:shape>
          <o:OLEObject Type="Embed" ProgID="Equation.DSMT4" ShapeID="_x0000_i2048" DrawAspect="Content" ObjectID="_1354392339"/>
        </w:object>
      </w:r>
      <w:r>
        <w:t xml:space="preserve">, the initial conditions inside the material should be set to </w:t>
      </w:r>
      <w:r w:rsidR="006C2049" w:rsidRPr="006C2049">
        <w:rPr>
          <w:position w:val="-14"/>
        </w:rPr>
        <w:object w:dxaOrig="720" w:dyaOrig="400" w14:anchorId="314AC786">
          <v:shape id="_x0000_i2049" type="#_x0000_t75" style="width:36pt;height:20pt" o:ole="">
            <v:imagedata r:id="rId2268" o:title=""/>
          </v:shape>
          <o:OLEObject Type="Embed" ProgID="Equation.DSMT4" ShapeID="_x0000_i2049" DrawAspect="Content" ObjectID="_1354392340"/>
        </w:object>
      </w:r>
      <w:r>
        <w:t xml:space="preserve"> and </w:t>
      </w:r>
      <w:r w:rsidR="006C2049" w:rsidRPr="006C2049">
        <w:rPr>
          <w:position w:val="-14"/>
        </w:rPr>
        <w:object w:dxaOrig="840" w:dyaOrig="420" w14:anchorId="645275F3">
          <v:shape id="_x0000_i2050" type="#_x0000_t75" style="width:42pt;height:21.35pt" o:ole="">
            <v:imagedata r:id="rId2270" o:title=""/>
          </v:shape>
          <o:OLEObject Type="Embed" ProgID="Equation.DSMT4" ShapeID="_x0000_i2050" DrawAspect="Content" ObjectID="_1354392341"/>
        </w:object>
      </w:r>
      <w:r>
        <w:t xml:space="preserve"> in order to expedite the evaluation of the initial state of swelling.  The values of </w:t>
      </w:r>
      <w:r w:rsidR="006C2049" w:rsidRPr="006C2049">
        <w:rPr>
          <w:position w:val="-14"/>
        </w:rPr>
        <w:object w:dxaOrig="260" w:dyaOrig="400" w14:anchorId="50327FBA">
          <v:shape id="_x0000_i2051" type="#_x0000_t75" style="width:13.35pt;height:20pt" o:ole="">
            <v:imagedata r:id="rId2272" o:title=""/>
          </v:shape>
          <o:OLEObject Type="Embed" ProgID="Equation.DSMT4" ShapeID="_x0000_i2051" DrawAspect="Content" ObjectID="_1354392342"/>
        </w:object>
      </w:r>
      <w:r>
        <w:t xml:space="preserve"> and </w:t>
      </w:r>
      <w:r w:rsidR="006C2049" w:rsidRPr="006C2049">
        <w:rPr>
          <w:position w:val="-14"/>
        </w:rPr>
        <w:object w:dxaOrig="279" w:dyaOrig="420" w14:anchorId="37D584DB">
          <v:shape id="_x0000_i2052" type="#_x0000_t75" style="width:14pt;height:21.35pt" o:ole="">
            <v:imagedata r:id="rId2274" o:title=""/>
          </v:shape>
          <o:OLEObject Type="Embed" ProgID="Equation.DSMT4" ShapeID="_x0000_i2052" DrawAspect="Content" ObjectID="_1354392343"/>
        </w:object>
      </w:r>
      <w:r>
        <w:t xml:space="preserve"> should be evaluated as described in Section </w:t>
      </w:r>
      <w:r>
        <w:fldChar w:fldCharType="begin"/>
      </w:r>
      <w:r>
        <w:instrText xml:space="preserve"> REF _Ref188326917 \r \h </w:instrText>
      </w:r>
      <w:r>
        <w:fldChar w:fldCharType="separate"/>
      </w:r>
      <w:ins w:id="4796" w:author="Gerard" w:date="2014-12-19T15:33:00Z">
        <w:r w:rsidR="00247AFD">
          <w:t>8.5.2</w:t>
        </w:r>
      </w:ins>
      <w:del w:id="4797" w:author="Gerard" w:date="2014-06-20T17:32:00Z">
        <w:r w:rsidDel="00976D6B">
          <w:delText xml:space="preserve">4.6.1.2. </w:delText>
        </w:r>
      </w:del>
      <w:r>
        <w:fldChar w:fldCharType="end"/>
      </w:r>
    </w:p>
    <w:p w14:paraId="2F2BC67C" w14:textId="77777777" w:rsidR="009339D1" w:rsidRDefault="009339D1" w:rsidP="009339D1">
      <w:pPr>
        <w:pStyle w:val="Heading3"/>
      </w:pPr>
      <w:bookmarkStart w:id="4798" w:name="_Toc280622801"/>
      <w:r>
        <w:t>Prescribed Effective Solute Flux</w:t>
      </w:r>
      <w:bookmarkEnd w:id="479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53" type="#_x0000_t75" style="width:12pt;height:11.35pt" o:ole="">
            <v:imagedata r:id="rId2276" o:title=""/>
          </v:shape>
          <o:OLEObject Type="Embed" ProgID="Equation.DSMT4" ShapeID="_x0000_i2053" DrawAspect="Content" ObjectID="_1354392344"/>
        </w:object>
      </w:r>
      <w:r>
        <w:t xml:space="preserve"> be prescribed as </w:t>
      </w:r>
      <w:r w:rsidR="006C2049" w:rsidRPr="006C2049">
        <w:rPr>
          <w:position w:val="-18"/>
        </w:rPr>
        <w:object w:dxaOrig="1920" w:dyaOrig="440" w14:anchorId="2094AC2D">
          <v:shape id="_x0000_i2054" type="#_x0000_t75" style="width:96pt;height:22pt" o:ole="">
            <v:imagedata r:id="rId2278" o:title=""/>
          </v:shape>
          <o:OLEObject Type="Embed" ProgID="Equation.DSMT4" ShapeID="_x0000_i2054" DrawAspect="Content" ObjectID="_1354392345"/>
        </w:object>
      </w:r>
      <w:r>
        <w:t xml:space="preserve">, where </w:t>
      </w:r>
      <w:r w:rsidR="006C2049" w:rsidRPr="006C2049">
        <w:rPr>
          <w:position w:val="-12"/>
        </w:rPr>
        <w:object w:dxaOrig="300" w:dyaOrig="380" w14:anchorId="7CEC5FF5">
          <v:shape id="_x0000_i2055" type="#_x0000_t75" style="width:15.35pt;height:19.35pt" o:ole="">
            <v:imagedata r:id="rId2280" o:title=""/>
          </v:shape>
          <o:OLEObject Type="Embed" ProgID="Equation.DSMT4" ShapeID="_x0000_i2055" DrawAspect="Content" ObjectID="_1354392346"/>
        </w:object>
      </w:r>
      <w:r>
        <w:t xml:space="preserve"> is the effective solute flux. For a mixture containing only neutral solutes (</w:t>
      </w:r>
      <w:r w:rsidR="006C2049" w:rsidRPr="006C2049">
        <w:rPr>
          <w:position w:val="-10"/>
        </w:rPr>
        <w:object w:dxaOrig="1080" w:dyaOrig="360" w14:anchorId="76540784">
          <v:shape id="_x0000_i2056" type="#_x0000_t75" style="width:54pt;height:18pt" o:ole="">
            <v:imagedata r:id="rId2282" o:title=""/>
          </v:shape>
          <o:OLEObject Type="Embed" ProgID="Equation.DSMT4" ShapeID="_x0000_i2056" DrawAspect="Content" ObjectID="_1354392347"/>
        </w:object>
      </w:r>
      <w:r>
        <w:t xml:space="preserve"> ), it follows that </w:t>
      </w:r>
      <w:r w:rsidR="006C2049" w:rsidRPr="006C2049">
        <w:rPr>
          <w:position w:val="-12"/>
        </w:rPr>
        <w:object w:dxaOrig="800" w:dyaOrig="380" w14:anchorId="4212A16B">
          <v:shape id="_x0000_i2057" type="#_x0000_t75" style="width:40pt;height:19.35pt" o:ole="">
            <v:imagedata r:id="rId2284" o:title=""/>
          </v:shape>
          <o:OLEObject Type="Embed" ProgID="Equation.DSMT4" ShapeID="_x0000_i2057" DrawAspect="Content" ObjectID="_1354392348"/>
        </w:object>
      </w:r>
      <w:r>
        <w:t>.</w:t>
      </w:r>
    </w:p>
    <w:p w14:paraId="305E3179" w14:textId="77777777" w:rsidR="009339D1" w:rsidRDefault="009339D1" w:rsidP="009339D1">
      <w:pPr>
        <w:pStyle w:val="Heading3"/>
      </w:pPr>
      <w:bookmarkStart w:id="4799" w:name="_Toc280622802"/>
      <w:r>
        <w:t>Prescribed Electric Current Density</w:t>
      </w:r>
      <w:bookmarkEnd w:id="479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8" type="#_x0000_t75" style="width:79.35pt;height:28pt" o:ole="">
            <v:imagedata r:id="rId2286" o:title=""/>
          </v:shape>
          <o:OLEObject Type="Embed" ProgID="Equation.DSMT4" ShapeID="_x0000_i2058" DrawAspect="Content" ObjectID="_1354392349"/>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9" type="#_x0000_t75" style="width:57.35pt;height:21.35pt" o:ole="">
            <v:imagedata r:id="rId2288" o:title=""/>
          </v:shape>
          <o:OLEObject Type="Embed" ProgID="Equation.DSMT4" ShapeID="_x0000_i2059" DrawAspect="Content" ObjectID="_1354392350"/>
        </w:object>
      </w:r>
      <w:r>
        <w:t xml:space="preserve"> of ion fluxes may be prescribed at a boundary, it follows that only the normal component </w:t>
      </w:r>
      <w:r w:rsidR="006C2049" w:rsidRPr="006C2049">
        <w:rPr>
          <w:position w:val="-14"/>
        </w:rPr>
        <w:object w:dxaOrig="1080" w:dyaOrig="400" w14:anchorId="56C04941">
          <v:shape id="_x0000_i2060" type="#_x0000_t75" style="width:54pt;height:20pt" o:ole="">
            <v:imagedata r:id="rId2290" o:title=""/>
          </v:shape>
          <o:OLEObject Type="Embed" ProgID="Equation.DSMT4" ShapeID="_x0000_i2060" DrawAspect="Content" ObjectID="_1354392351"/>
        </w:object>
      </w:r>
      <w:r>
        <w:t xml:space="preserve"> of the current density may be prescribed.  To prescribe </w:t>
      </w:r>
      <w:r w:rsidR="006C2049" w:rsidRPr="006C2049">
        <w:rPr>
          <w:position w:val="-14"/>
        </w:rPr>
        <w:object w:dxaOrig="260" w:dyaOrig="400" w14:anchorId="493B0FF7">
          <v:shape id="_x0000_i2061" type="#_x0000_t75" style="width:13.35pt;height:20pt" o:ole="">
            <v:imagedata r:id="rId2292" o:title=""/>
          </v:shape>
          <o:OLEObject Type="Embed" ProgID="Equation.DSMT4" ShapeID="_x0000_i2061" DrawAspect="Content" ObjectID="_1354392352"/>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62" type="#_x0000_t75" style="width:38pt;height:21.35pt" o:ole="">
            <v:imagedata r:id="rId2294" o:title=""/>
          </v:shape>
          <o:OLEObject Type="Embed" ProgID="Equation.DSMT4" ShapeID="_x0000_i2062" DrawAspect="Content" ObjectID="_1354392353"/>
        </w:object>
      </w:r>
      <w:r>
        <w:t xml:space="preserve">) at the electrode-mixture interface, so that the prescribed boundary condition should be </w:t>
      </w:r>
      <w:r w:rsidR="006C2049" w:rsidRPr="006C2049">
        <w:rPr>
          <w:position w:val="-18"/>
        </w:rPr>
        <w:object w:dxaOrig="1400" w:dyaOrig="460" w14:anchorId="430406DF">
          <v:shape id="_x0000_i2063" type="#_x0000_t75" style="width:70pt;height:23.35pt" o:ole="">
            <v:imagedata r:id="rId2296" o:title=""/>
          </v:shape>
          <o:OLEObject Type="Embed" ProgID="Equation.DSMT4" ShapeID="_x0000_i2063" DrawAspect="Content" ObjectID="_1354392354"/>
        </w:object>
      </w:r>
      <w:r>
        <w:t xml:space="preserve">. Since </w:t>
      </w:r>
      <w:r w:rsidR="006C2049" w:rsidRPr="006C2049">
        <w:rPr>
          <w:position w:val="-4"/>
        </w:rPr>
        <w:object w:dxaOrig="780" w:dyaOrig="300" w14:anchorId="7FB30652">
          <v:shape id="_x0000_i2064" type="#_x0000_t75" style="width:39.35pt;height:15.35pt" o:ole="">
            <v:imagedata r:id="rId2298" o:title=""/>
          </v:shape>
          <o:OLEObject Type="Embed" ProgID="Equation.DSMT4" ShapeID="_x0000_i2064" DrawAspect="Content" ObjectID="_1354392355"/>
        </w:object>
      </w:r>
      <w:r>
        <w:t xml:space="preserve"> and </w:t>
      </w:r>
      <w:r w:rsidR="006C2049" w:rsidRPr="006C2049">
        <w:rPr>
          <w:position w:val="-4"/>
        </w:rPr>
        <w:object w:dxaOrig="780" w:dyaOrig="300" w14:anchorId="711F397F">
          <v:shape id="_x0000_i2065" type="#_x0000_t75" style="width:39.35pt;height:15.35pt" o:ole="">
            <v:imagedata r:id="rId2300" o:title=""/>
          </v:shape>
          <o:OLEObject Type="Embed" ProgID="Equation.DSMT4" ShapeID="_x0000_i2065" DrawAspect="Content" ObjectID="_1354392356"/>
        </w:object>
      </w:r>
      <w:r>
        <w:t xml:space="preserve"> in a triphasic mixture, the corresponding effective fluxes are given by </w:t>
      </w:r>
      <w:r w:rsidR="006C2049" w:rsidRPr="006C2049">
        <w:rPr>
          <w:position w:val="-12"/>
        </w:rPr>
        <w:object w:dxaOrig="2140" w:dyaOrig="380" w14:anchorId="2317E701">
          <v:shape id="_x0000_i2066" type="#_x0000_t75" style="width:107.35pt;height:19.35pt" o:ole="">
            <v:imagedata r:id="rId2302" o:title=""/>
          </v:shape>
          <o:OLEObject Type="Embed" ProgID="Equation.DSMT4" ShapeID="_x0000_i2066" DrawAspect="Content" ObjectID="_1354392357"/>
        </w:object>
      </w:r>
      <w:r>
        <w:t xml:space="preserve"> and </w:t>
      </w:r>
      <w:r w:rsidR="006C2049" w:rsidRPr="006C2049">
        <w:rPr>
          <w:position w:val="-12"/>
        </w:rPr>
        <w:object w:dxaOrig="1140" w:dyaOrig="380" w14:anchorId="3D3EED49">
          <v:shape id="_x0000_i2067" type="#_x0000_t75" style="width:57.35pt;height:19.35pt" o:ole="">
            <v:imagedata r:id="rId2304" o:title=""/>
          </v:shape>
          <o:OLEObject Type="Embed" ProgID="Equation.DSMT4" ShapeID="_x0000_i2067" DrawAspect="Content" ObjectID="_1354392358"/>
        </w:object>
      </w:r>
      <w:r>
        <w:t>.</w:t>
      </w:r>
    </w:p>
    <w:p w14:paraId="1820FF67" w14:textId="77777777" w:rsidR="009339D1" w:rsidRDefault="009339D1" w:rsidP="009339D1">
      <w:pPr>
        <w:pStyle w:val="Heading3"/>
      </w:pPr>
      <w:bookmarkStart w:id="4800" w:name="_Toc280622803"/>
      <w:r>
        <w:lastRenderedPageBreak/>
        <w:t>Electrical Grounding</w:t>
      </w:r>
      <w:bookmarkEnd w:id="480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801" w:name="_Ref376433627"/>
      <w:bookmarkStart w:id="4802" w:name="_Toc280622804"/>
      <w:r>
        <w:t>Understanding the Solution</w:t>
      </w:r>
      <w:bookmarkEnd w:id="4801"/>
      <w:bookmarkEnd w:id="480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803" w:name="_Toc280622805"/>
      <w:r>
        <w:t>Mesh convergence</w:t>
      </w:r>
      <w:bookmarkEnd w:id="480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804" w:name="_Toc280622806"/>
      <w:r>
        <w:t>Constraint enforcement</w:t>
      </w:r>
      <w:bookmarkEnd w:id="480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805" w:name="_Toc376446466"/>
      <w:bookmarkStart w:id="4806" w:name="_Toc376446695"/>
      <w:bookmarkStart w:id="4807" w:name="_Toc376446924"/>
      <w:bookmarkStart w:id="4808" w:name="_Toc376447153"/>
      <w:bookmarkStart w:id="4809" w:name="_Toc376787098"/>
      <w:bookmarkStart w:id="4810" w:name="_Toc376787329"/>
      <w:bookmarkStart w:id="4811" w:name="_Toc376787560"/>
      <w:bookmarkStart w:id="4812" w:name="_Toc376858660"/>
      <w:bookmarkStart w:id="4813" w:name="_Toc377547140"/>
      <w:bookmarkStart w:id="4814" w:name="_Toc377547386"/>
      <w:bookmarkStart w:id="4815" w:name="_Toc388270674"/>
      <w:bookmarkStart w:id="4816" w:name="_Toc280622807"/>
      <w:bookmarkEnd w:id="4805"/>
      <w:bookmarkEnd w:id="4806"/>
      <w:bookmarkEnd w:id="4807"/>
      <w:bookmarkEnd w:id="4808"/>
      <w:bookmarkEnd w:id="4809"/>
      <w:bookmarkEnd w:id="4810"/>
      <w:bookmarkEnd w:id="4811"/>
      <w:bookmarkEnd w:id="4812"/>
      <w:bookmarkEnd w:id="4813"/>
      <w:bookmarkEnd w:id="4814"/>
      <w:bookmarkEnd w:id="4815"/>
      <w:r>
        <w:t>Limitations of FEBio</w:t>
      </w:r>
      <w:bookmarkEnd w:id="481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817" w:name="_Toc280622808"/>
      <w:r>
        <w:t>Geometrical instabilities</w:t>
      </w:r>
      <w:bookmarkEnd w:id="481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818" w:name="_Toc280622809"/>
      <w:r>
        <w:t>Material instabilities</w:t>
      </w:r>
      <w:bookmarkEnd w:id="481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819" w:name="_Toc280622810"/>
      <w:r>
        <w:t>Re</w:t>
      </w:r>
      <w:r w:rsidR="0063263E">
        <w:t>me</w:t>
      </w:r>
      <w:r>
        <w:t>shing</w:t>
      </w:r>
      <w:bookmarkEnd w:id="481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820" w:name="_Toc280622811"/>
      <w:r>
        <w:lastRenderedPageBreak/>
        <w:t>Force-driven Problems</w:t>
      </w:r>
      <w:bookmarkEnd w:id="482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821" w:name="_Toc280622812"/>
      <w:r>
        <w:t>Solutions obtained on Multi-processor Machines</w:t>
      </w:r>
      <w:bookmarkEnd w:id="482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247AF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822" w:name="_Toc280622813"/>
      <w:r>
        <w:t xml:space="preserve">Where to </w:t>
      </w:r>
      <w:r w:rsidR="00FD648A">
        <w:t>G</w:t>
      </w:r>
      <w:r>
        <w:t>et</w:t>
      </w:r>
      <w:r w:rsidR="00B201E3">
        <w:t xml:space="preserve"> </w:t>
      </w:r>
      <w:r w:rsidR="00FD648A">
        <w:t>M</w:t>
      </w:r>
      <w:r w:rsidR="00B201E3">
        <w:t>ore</w:t>
      </w:r>
      <w:r>
        <w:t xml:space="preserve"> </w:t>
      </w:r>
      <w:r w:rsidR="00FD648A">
        <w:t>H</w:t>
      </w:r>
      <w:r>
        <w:t>elp</w:t>
      </w:r>
      <w:bookmarkEnd w:id="482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4A7B69">
        <w:fldChar w:fldCharType="begin"/>
      </w:r>
      <w:r w:rsidR="004A7B69">
        <w:instrText xml:space="preserve"> HYPERLINK "http://mrlforums.sci.utah.edu/forums/forum.php" </w:instrText>
      </w:r>
      <w:ins w:id="4823" w:author="Gerard" w:date="2014-12-19T10:20:00Z"/>
      <w:r w:rsidR="004A7B69">
        <w:fldChar w:fldCharType="separate"/>
      </w:r>
      <w:r w:rsidRPr="00251CA6">
        <w:rPr>
          <w:rStyle w:val="Hyperlink"/>
        </w:rPr>
        <w:t>http://mrlforums.sci.utah.edu/forums/forum.php</w:t>
      </w:r>
      <w:r w:rsidR="004A7B69">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824" w:name="_Toc280622814"/>
      <w:r>
        <w:lastRenderedPageBreak/>
        <w:t xml:space="preserve">Configuration </w:t>
      </w:r>
      <w:r w:rsidR="00E67A22">
        <w:t>F</w:t>
      </w:r>
      <w:r>
        <w:t>ile</w:t>
      </w:r>
      <w:bookmarkEnd w:id="482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247AF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825" w:author="Steve Maas" w:date="2014-07-23T18:40:00Z">
        <w:r w:rsidR="003F28E1">
          <w:t xml:space="preserve">the </w:t>
        </w:r>
      </w:ins>
      <w:r>
        <w:t xml:space="preserve">Pardiso solver </w:t>
      </w:r>
      <w:del w:id="4826" w:author="Steve Maas" w:date="2014-07-23T18:40:00Z">
        <w:r w:rsidDel="003F28E1">
          <w:delText xml:space="preserve">are </w:delText>
        </w:r>
      </w:del>
      <w:ins w:id="4827"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828"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829" w:author="Steve Maas" w:date="2014-07-23T18:41:00Z"/>
        </w:rPr>
        <w:pPrChange w:id="4830" w:author="Steve Maas" w:date="2014-07-23T18:41:00Z">
          <w:pPr>
            <w:numPr>
              <w:numId w:val="20"/>
            </w:numPr>
            <w:tabs>
              <w:tab w:val="num" w:pos="720"/>
            </w:tabs>
            <w:ind w:left="720" w:hanging="360"/>
          </w:pPr>
        </w:pPrChange>
      </w:pPr>
    </w:p>
    <w:p w14:paraId="322CDB50" w14:textId="0AE8C035" w:rsidR="00DA22DD" w:rsidRDefault="00DA22DD">
      <w:pPr>
        <w:rPr>
          <w:ins w:id="4831" w:author="Steve Maas" w:date="2014-07-23T18:41:00Z"/>
        </w:rPr>
        <w:pPrChange w:id="4832" w:author="Steve Maas" w:date="2014-07-23T18:41:00Z">
          <w:pPr>
            <w:numPr>
              <w:numId w:val="20"/>
            </w:numPr>
            <w:tabs>
              <w:tab w:val="num" w:pos="720"/>
            </w:tabs>
            <w:ind w:left="720" w:hanging="360"/>
          </w:pPr>
        </w:pPrChange>
      </w:pPr>
      <w:ins w:id="4833" w:author="Steve Maas" w:date="2014-07-23T18:41:00Z">
        <w:r>
          <w:t>An example configuration file.</w:t>
        </w:r>
      </w:ins>
    </w:p>
    <w:p w14:paraId="7DE6661F" w14:textId="77777777" w:rsidR="00DA22DD" w:rsidRDefault="00DA22DD">
      <w:pPr>
        <w:rPr>
          <w:ins w:id="4834" w:author="Steve Maas" w:date="2014-07-23T18:42:00Z"/>
        </w:rPr>
        <w:pPrChange w:id="4835"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836" w:author="Steve Maas" w:date="2014-07-23T18:42:00Z"/>
          <w:rFonts w:ascii="Courier New" w:hAnsi="Courier New" w:cs="Courier New"/>
          <w:sz w:val="22"/>
          <w:szCs w:val="22"/>
          <w:rPrChange w:id="4837" w:author="Steve Maas" w:date="2014-07-23T18:42:00Z">
            <w:rPr>
              <w:ins w:id="4838" w:author="Steve Maas" w:date="2014-07-23T18:42:00Z"/>
            </w:rPr>
          </w:rPrChange>
        </w:rPr>
      </w:pPr>
      <w:ins w:id="4839" w:author="Steve Maas" w:date="2014-07-23T18:42:00Z">
        <w:r w:rsidRPr="00DA22DD">
          <w:rPr>
            <w:rFonts w:ascii="Courier New" w:hAnsi="Courier New" w:cs="Courier New"/>
            <w:sz w:val="22"/>
            <w:szCs w:val="22"/>
            <w:rPrChange w:id="4840" w:author="Steve Maas" w:date="2014-07-23T18:42:00Z">
              <w:rPr/>
            </w:rPrChange>
          </w:rPr>
          <w:t>&lt;?xml version="1.0" encoding="ISO-8859-1"?&gt;</w:t>
        </w:r>
      </w:ins>
    </w:p>
    <w:p w14:paraId="14D8490E" w14:textId="77777777" w:rsidR="00DA22DD" w:rsidRPr="00DA22DD" w:rsidRDefault="00DA22DD" w:rsidP="00DA22DD">
      <w:pPr>
        <w:rPr>
          <w:ins w:id="4841" w:author="Steve Maas" w:date="2014-07-23T18:42:00Z"/>
          <w:rFonts w:ascii="Courier New" w:hAnsi="Courier New" w:cs="Courier New"/>
          <w:sz w:val="22"/>
          <w:szCs w:val="22"/>
          <w:rPrChange w:id="4842" w:author="Steve Maas" w:date="2014-07-23T18:42:00Z">
            <w:rPr>
              <w:ins w:id="4843" w:author="Steve Maas" w:date="2014-07-23T18:42:00Z"/>
            </w:rPr>
          </w:rPrChange>
        </w:rPr>
      </w:pPr>
      <w:ins w:id="4844" w:author="Steve Maas" w:date="2014-07-23T18:42:00Z">
        <w:r w:rsidRPr="00DA22DD">
          <w:rPr>
            <w:rFonts w:ascii="Courier New" w:hAnsi="Courier New" w:cs="Courier New"/>
            <w:sz w:val="22"/>
            <w:szCs w:val="22"/>
            <w:rPrChange w:id="4845" w:author="Steve Maas" w:date="2014-07-23T18:42:00Z">
              <w:rPr/>
            </w:rPrChange>
          </w:rPr>
          <w:t>&lt;febio_config version="1.0"&gt;</w:t>
        </w:r>
      </w:ins>
    </w:p>
    <w:p w14:paraId="487761BF" w14:textId="36D21639" w:rsidR="00DA22DD" w:rsidRPr="00DA22DD" w:rsidRDefault="00DA22DD" w:rsidP="00DA22DD">
      <w:pPr>
        <w:rPr>
          <w:ins w:id="4846" w:author="Steve Maas" w:date="2014-07-23T18:42:00Z"/>
          <w:rFonts w:ascii="Courier New" w:hAnsi="Courier New" w:cs="Courier New"/>
          <w:sz w:val="22"/>
          <w:szCs w:val="22"/>
          <w:rPrChange w:id="4847" w:author="Steve Maas" w:date="2014-07-23T18:42:00Z">
            <w:rPr>
              <w:ins w:id="4848" w:author="Steve Maas" w:date="2014-07-23T18:42:00Z"/>
            </w:rPr>
          </w:rPrChange>
        </w:rPr>
      </w:pPr>
      <w:ins w:id="4849" w:author="Steve Maas" w:date="2014-07-23T18:42:00Z">
        <w:r w:rsidRPr="00DA22DD">
          <w:rPr>
            <w:rFonts w:ascii="Courier New" w:hAnsi="Courier New" w:cs="Courier New"/>
            <w:sz w:val="22"/>
            <w:szCs w:val="22"/>
            <w:rPrChange w:id="4850"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851"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852" w:author="Steve Maas" w:date="2014-07-23T18:42:00Z">
            <w:rPr/>
          </w:rPrChange>
        </w:rPr>
        <w:pPrChange w:id="4853" w:author="Steve Maas" w:date="2014-07-23T18:41:00Z">
          <w:pPr>
            <w:numPr>
              <w:numId w:val="20"/>
            </w:numPr>
            <w:tabs>
              <w:tab w:val="num" w:pos="720"/>
            </w:tabs>
            <w:ind w:left="720" w:hanging="360"/>
          </w:pPr>
        </w:pPrChange>
      </w:pPr>
      <w:ins w:id="4854" w:author="Steve Maas" w:date="2014-07-23T18:42:00Z">
        <w:r w:rsidRPr="00DA22DD">
          <w:rPr>
            <w:rFonts w:ascii="Courier New" w:hAnsi="Courier New" w:cs="Courier New"/>
            <w:sz w:val="22"/>
            <w:szCs w:val="22"/>
            <w:rPrChange w:id="4855"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856" w:name="_Toc280622815"/>
      <w:r w:rsidR="00470C94">
        <w:lastRenderedPageBreak/>
        <w:t>FEBio Plugins</w:t>
      </w:r>
      <w:bookmarkEnd w:id="4856"/>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r w:rsidR="004A7B69">
        <w:fldChar w:fldCharType="begin"/>
      </w:r>
      <w:r w:rsidR="004A7B69">
        <w:instrText xml:space="preserve"> HYPERLINK "http://febio.org/febio/febio-documentation/" </w:instrText>
      </w:r>
      <w:ins w:id="4857" w:author="Gerard" w:date="2014-12-19T10:20:00Z"/>
      <w:r w:rsidR="004A7B69">
        <w:fldChar w:fldCharType="separate"/>
      </w:r>
      <w:r w:rsidR="00E54187" w:rsidRPr="00C75862">
        <w:rPr>
          <w:rStyle w:val="Hyperlink"/>
        </w:rPr>
        <w:t>http://febio.org/febio/febio-documentation/</w:t>
      </w:r>
      <w:r w:rsidR="004A7B69">
        <w:rPr>
          <w:rStyle w:val="Hyperlink"/>
        </w:rPr>
        <w:fldChar w:fldCharType="end"/>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858" w:name="_Toc280622816"/>
      <w:r w:rsidR="006A0BC1">
        <w:lastRenderedPageBreak/>
        <w:t>References</w:t>
      </w:r>
      <w:bookmarkEnd w:id="4858"/>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859"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859"/>
    </w:p>
    <w:p w14:paraId="7078C31C" w14:textId="77777777" w:rsidR="00711A1D" w:rsidRPr="00711A1D" w:rsidRDefault="00711A1D" w:rsidP="00711A1D">
      <w:pPr>
        <w:rPr>
          <w:noProof/>
        </w:rPr>
      </w:pPr>
      <w:bookmarkStart w:id="4860" w:name="_ENREF_2"/>
      <w:r w:rsidRPr="00711A1D">
        <w:rPr>
          <w:noProof/>
        </w:rPr>
        <w:t>[2]</w:t>
      </w:r>
      <w:r w:rsidRPr="00711A1D">
        <w:rPr>
          <w:noProof/>
        </w:rPr>
        <w:tab/>
        <w:t>Gee, M. W., Dohrmann, C. R., Key, S. W., and Wall, W. A., 2009, "A uniform nodal strain tetrahedron with isochoric stabilization," Int. J. Numer. Meth. Engng(78), pp. 429-443.</w:t>
      </w:r>
      <w:bookmarkEnd w:id="4860"/>
    </w:p>
    <w:p w14:paraId="29B64F22" w14:textId="77777777" w:rsidR="00711A1D" w:rsidRPr="00711A1D" w:rsidRDefault="00711A1D" w:rsidP="00711A1D">
      <w:pPr>
        <w:rPr>
          <w:noProof/>
        </w:rPr>
      </w:pPr>
      <w:bookmarkStart w:id="4861"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861"/>
    </w:p>
    <w:p w14:paraId="52715185" w14:textId="77777777" w:rsidR="00711A1D" w:rsidRPr="00711A1D" w:rsidRDefault="00711A1D" w:rsidP="00711A1D">
      <w:pPr>
        <w:rPr>
          <w:noProof/>
        </w:rPr>
      </w:pPr>
      <w:bookmarkStart w:id="4862"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862"/>
    </w:p>
    <w:p w14:paraId="250401A1" w14:textId="77777777" w:rsidR="00711A1D" w:rsidRPr="00711A1D" w:rsidRDefault="00711A1D" w:rsidP="00711A1D">
      <w:pPr>
        <w:rPr>
          <w:noProof/>
        </w:rPr>
      </w:pPr>
      <w:bookmarkStart w:id="4863"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863"/>
    </w:p>
    <w:p w14:paraId="1E38F47E" w14:textId="77777777" w:rsidR="00711A1D" w:rsidRPr="00711A1D" w:rsidRDefault="00711A1D" w:rsidP="00711A1D">
      <w:pPr>
        <w:rPr>
          <w:noProof/>
        </w:rPr>
      </w:pPr>
      <w:bookmarkStart w:id="4864"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864"/>
    </w:p>
    <w:p w14:paraId="0F3A1875" w14:textId="77777777" w:rsidR="00711A1D" w:rsidRPr="00711A1D" w:rsidRDefault="00711A1D" w:rsidP="00711A1D">
      <w:pPr>
        <w:rPr>
          <w:noProof/>
        </w:rPr>
      </w:pPr>
      <w:bookmarkStart w:id="4865" w:name="_ENREF_7"/>
      <w:r w:rsidRPr="00711A1D">
        <w:rPr>
          <w:noProof/>
        </w:rPr>
        <w:t>[7]</w:t>
      </w:r>
      <w:r w:rsidRPr="00711A1D">
        <w:rPr>
          <w:noProof/>
        </w:rPr>
        <w:tab/>
        <w:t>Lanir, Y., 1983, "Constitutive equations for fibrous connective tissues," J Biomech, 16(1), pp. 1-12.</w:t>
      </w:r>
      <w:bookmarkEnd w:id="4865"/>
    </w:p>
    <w:p w14:paraId="320578B4" w14:textId="77777777" w:rsidR="00711A1D" w:rsidRPr="00711A1D" w:rsidRDefault="00711A1D" w:rsidP="00711A1D">
      <w:pPr>
        <w:rPr>
          <w:noProof/>
        </w:rPr>
      </w:pPr>
      <w:bookmarkStart w:id="4866"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866"/>
    </w:p>
    <w:p w14:paraId="3608330B" w14:textId="77777777" w:rsidR="00711A1D" w:rsidRPr="00711A1D" w:rsidRDefault="00711A1D" w:rsidP="00711A1D">
      <w:pPr>
        <w:rPr>
          <w:noProof/>
        </w:rPr>
      </w:pPr>
      <w:bookmarkStart w:id="4867" w:name="_ENREF_9"/>
      <w:r w:rsidRPr="00711A1D">
        <w:rPr>
          <w:noProof/>
        </w:rPr>
        <w:t>[9]</w:t>
      </w:r>
      <w:r w:rsidRPr="00711A1D">
        <w:rPr>
          <w:noProof/>
        </w:rPr>
        <w:tab/>
        <w:t>Ateshian, G. A., 2007, "Anisotropy of fibrous tissues in relation to the distribution of tensed and buckled fibers," J Biomech Eng, 129(2), pp. 240-249.</w:t>
      </w:r>
      <w:bookmarkEnd w:id="4867"/>
    </w:p>
    <w:p w14:paraId="294D485C" w14:textId="77777777" w:rsidR="00711A1D" w:rsidRPr="00711A1D" w:rsidRDefault="00711A1D" w:rsidP="00711A1D">
      <w:pPr>
        <w:rPr>
          <w:noProof/>
        </w:rPr>
      </w:pPr>
      <w:bookmarkStart w:id="4868" w:name="_ENREF_10"/>
      <w:r w:rsidRPr="00711A1D">
        <w:rPr>
          <w:noProof/>
        </w:rPr>
        <w:t>[10]</w:t>
      </w:r>
      <w:r w:rsidRPr="00711A1D">
        <w:rPr>
          <w:noProof/>
        </w:rPr>
        <w:tab/>
        <w:t>Fung, Y. C., 1993, Biomechanics : mechanical properties of living tissues, Springer-Verlag, New York.</w:t>
      </w:r>
      <w:bookmarkEnd w:id="4868"/>
    </w:p>
    <w:p w14:paraId="1B8F3DBB" w14:textId="77777777" w:rsidR="00711A1D" w:rsidRPr="00711A1D" w:rsidRDefault="00711A1D" w:rsidP="00711A1D">
      <w:pPr>
        <w:rPr>
          <w:noProof/>
        </w:rPr>
      </w:pPr>
      <w:bookmarkStart w:id="4869" w:name="_ENREF_11"/>
      <w:r w:rsidRPr="00711A1D">
        <w:rPr>
          <w:noProof/>
        </w:rPr>
        <w:t>[11]</w:t>
      </w:r>
      <w:r w:rsidRPr="00711A1D">
        <w:rPr>
          <w:noProof/>
        </w:rPr>
        <w:tab/>
        <w:t>Fung, Y. C., Fronek, K., and Patitucci, P., 1979, "Pseudoelasticity of arteries and the choice of its mathematical expression," Am J Physiol, 237(5), pp. H620-631.</w:t>
      </w:r>
      <w:bookmarkEnd w:id="4869"/>
    </w:p>
    <w:p w14:paraId="2CDD8AA6" w14:textId="77777777" w:rsidR="00711A1D" w:rsidRPr="00711A1D" w:rsidRDefault="00711A1D" w:rsidP="00711A1D">
      <w:pPr>
        <w:rPr>
          <w:noProof/>
        </w:rPr>
      </w:pPr>
      <w:bookmarkStart w:id="4870" w:name="_ENREF_12"/>
      <w:r w:rsidRPr="00711A1D">
        <w:rPr>
          <w:noProof/>
        </w:rPr>
        <w:t>[12]</w:t>
      </w:r>
      <w:r w:rsidRPr="00711A1D">
        <w:rPr>
          <w:noProof/>
        </w:rPr>
        <w:tab/>
        <w:t>Ateshian, G. A., and Costa, K. D., 2009, "A frame-invariant formulation of Fung elasticity," J Biomech, 42(6), pp. 781-785.</w:t>
      </w:r>
      <w:bookmarkEnd w:id="4870"/>
    </w:p>
    <w:p w14:paraId="4FC34E49" w14:textId="77777777" w:rsidR="00711A1D" w:rsidRPr="00711A1D" w:rsidRDefault="00711A1D" w:rsidP="00711A1D">
      <w:pPr>
        <w:rPr>
          <w:noProof/>
        </w:rPr>
      </w:pPr>
      <w:bookmarkStart w:id="4871" w:name="_ENREF_13"/>
      <w:r w:rsidRPr="00711A1D">
        <w:rPr>
          <w:noProof/>
        </w:rPr>
        <w:t>[13]</w:t>
      </w:r>
      <w:r w:rsidRPr="00711A1D">
        <w:rPr>
          <w:noProof/>
        </w:rPr>
        <w:tab/>
        <w:t>Blemker, S., 2004, "3D Modeling of Complex Muscle Architecture and Geometry," Stanford University, Stanford.</w:t>
      </w:r>
      <w:bookmarkEnd w:id="4871"/>
    </w:p>
    <w:p w14:paraId="44754525" w14:textId="77777777" w:rsidR="00711A1D" w:rsidRPr="00711A1D" w:rsidRDefault="00711A1D" w:rsidP="00711A1D">
      <w:pPr>
        <w:rPr>
          <w:noProof/>
        </w:rPr>
      </w:pPr>
      <w:bookmarkStart w:id="4872"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872"/>
    </w:p>
    <w:p w14:paraId="7B80718C" w14:textId="77777777" w:rsidR="00711A1D" w:rsidRPr="00711A1D" w:rsidRDefault="00711A1D" w:rsidP="00711A1D">
      <w:pPr>
        <w:rPr>
          <w:noProof/>
        </w:rPr>
      </w:pPr>
      <w:bookmarkStart w:id="4873" w:name="_ENREF_15"/>
      <w:r w:rsidRPr="00711A1D">
        <w:rPr>
          <w:noProof/>
        </w:rPr>
        <w:t>[15]</w:t>
      </w:r>
      <w:r w:rsidRPr="00711A1D">
        <w:rPr>
          <w:noProof/>
        </w:rPr>
        <w:tab/>
        <w:t>Spencer, A. J. M., 1984, Continuum Theory of the Mechanics of Fibre-Reinforced Composites, Springer-Verlag, New York.</w:t>
      </w:r>
      <w:bookmarkEnd w:id="4873"/>
    </w:p>
    <w:p w14:paraId="3B8E8EF7" w14:textId="77777777" w:rsidR="00711A1D" w:rsidRPr="00711A1D" w:rsidRDefault="00711A1D" w:rsidP="00711A1D">
      <w:pPr>
        <w:rPr>
          <w:noProof/>
        </w:rPr>
      </w:pPr>
      <w:bookmarkStart w:id="4874"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874"/>
    </w:p>
    <w:p w14:paraId="33382BC3" w14:textId="77777777" w:rsidR="00711A1D" w:rsidRPr="00711A1D" w:rsidRDefault="00711A1D" w:rsidP="00711A1D">
      <w:pPr>
        <w:rPr>
          <w:noProof/>
        </w:rPr>
      </w:pPr>
      <w:bookmarkStart w:id="4875"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875"/>
    </w:p>
    <w:p w14:paraId="78F4B469" w14:textId="77777777" w:rsidR="00711A1D" w:rsidRPr="00711A1D" w:rsidRDefault="00711A1D" w:rsidP="00711A1D">
      <w:pPr>
        <w:rPr>
          <w:noProof/>
        </w:rPr>
      </w:pPr>
      <w:bookmarkStart w:id="4876" w:name="_ENREF_18"/>
      <w:r w:rsidRPr="00711A1D">
        <w:rPr>
          <w:noProof/>
        </w:rPr>
        <w:t>[18]</w:t>
      </w:r>
      <w:r w:rsidRPr="00711A1D">
        <w:rPr>
          <w:noProof/>
        </w:rPr>
        <w:tab/>
        <w:t>Quapp, K. M., and Weiss, J. A., 1998, "Material characterization of human medial collateral ligament," J Biomech Eng, 120(6), pp. 757-763.</w:t>
      </w:r>
      <w:bookmarkEnd w:id="4876"/>
    </w:p>
    <w:p w14:paraId="32CA7FF9" w14:textId="77777777" w:rsidR="00711A1D" w:rsidRPr="00711A1D" w:rsidRDefault="00711A1D" w:rsidP="00711A1D">
      <w:pPr>
        <w:rPr>
          <w:noProof/>
        </w:rPr>
      </w:pPr>
      <w:bookmarkStart w:id="4877"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877"/>
    </w:p>
    <w:p w14:paraId="16AAC6F4" w14:textId="77777777" w:rsidR="00711A1D" w:rsidRPr="00711A1D" w:rsidRDefault="00711A1D" w:rsidP="00711A1D">
      <w:pPr>
        <w:rPr>
          <w:noProof/>
        </w:rPr>
      </w:pPr>
      <w:bookmarkStart w:id="4878" w:name="_ENREF_20"/>
      <w:r w:rsidRPr="00711A1D">
        <w:rPr>
          <w:noProof/>
        </w:rPr>
        <w:t>[20]</w:t>
      </w:r>
      <w:r w:rsidRPr="00711A1D">
        <w:rPr>
          <w:noProof/>
        </w:rPr>
        <w:tab/>
        <w:t>Veronda, D. R., and Westmann, R. A., 1970, "Mechanical Characterization of Skin - Finite Deformations," J. Biomechanics, Vol. 3, pp. 111-124.</w:t>
      </w:r>
      <w:bookmarkEnd w:id="4878"/>
    </w:p>
    <w:p w14:paraId="1320DA6A" w14:textId="77777777" w:rsidR="00711A1D" w:rsidRPr="00711A1D" w:rsidRDefault="00711A1D" w:rsidP="00711A1D">
      <w:pPr>
        <w:rPr>
          <w:noProof/>
        </w:rPr>
      </w:pPr>
      <w:bookmarkStart w:id="4879"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879"/>
    </w:p>
    <w:p w14:paraId="52C64EC2" w14:textId="77777777" w:rsidR="00711A1D" w:rsidRPr="00711A1D" w:rsidRDefault="00711A1D" w:rsidP="00711A1D">
      <w:pPr>
        <w:rPr>
          <w:noProof/>
        </w:rPr>
      </w:pPr>
      <w:bookmarkStart w:id="4880"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880"/>
    </w:p>
    <w:p w14:paraId="498B1043" w14:textId="77777777" w:rsidR="00711A1D" w:rsidRPr="00711A1D" w:rsidRDefault="00711A1D" w:rsidP="00711A1D">
      <w:pPr>
        <w:rPr>
          <w:noProof/>
        </w:rPr>
      </w:pPr>
      <w:bookmarkStart w:id="4881" w:name="_ENREF_23"/>
      <w:r w:rsidRPr="00711A1D">
        <w:rPr>
          <w:noProof/>
        </w:rPr>
        <w:t>[23]</w:t>
      </w:r>
      <w:r w:rsidRPr="00711A1D">
        <w:rPr>
          <w:noProof/>
        </w:rPr>
        <w:tab/>
        <w:t>Bonet, J., and Wood, R. D., 1997, Nonlinear continuum mechanics for finite element analysis, Cambridge University Press.</w:t>
      </w:r>
      <w:bookmarkEnd w:id="4881"/>
    </w:p>
    <w:p w14:paraId="01797796" w14:textId="77777777" w:rsidR="00711A1D" w:rsidRPr="00711A1D" w:rsidRDefault="00711A1D" w:rsidP="00711A1D">
      <w:pPr>
        <w:rPr>
          <w:noProof/>
        </w:rPr>
      </w:pPr>
      <w:bookmarkStart w:id="4882" w:name="_ENREF_24"/>
      <w:r w:rsidRPr="00711A1D">
        <w:rPr>
          <w:noProof/>
        </w:rPr>
        <w:t>[24]</w:t>
      </w:r>
      <w:r w:rsidRPr="00711A1D">
        <w:rPr>
          <w:noProof/>
        </w:rPr>
        <w:tab/>
        <w:t>Carter, D. R., and Hayes, W. C., 1976, "Bone compressive strength: the influence of density and strain rate," Science, 194(4270), pp. 1174-1176.</w:t>
      </w:r>
      <w:bookmarkEnd w:id="4882"/>
    </w:p>
    <w:p w14:paraId="4BE3FAA8" w14:textId="77777777" w:rsidR="00711A1D" w:rsidRPr="00711A1D" w:rsidRDefault="00711A1D" w:rsidP="00711A1D">
      <w:pPr>
        <w:rPr>
          <w:noProof/>
        </w:rPr>
      </w:pPr>
      <w:bookmarkStart w:id="4883" w:name="_ENREF_25"/>
      <w:r w:rsidRPr="00711A1D">
        <w:rPr>
          <w:noProof/>
        </w:rPr>
        <w:t>[25]</w:t>
      </w:r>
      <w:r w:rsidRPr="00711A1D">
        <w:rPr>
          <w:noProof/>
        </w:rPr>
        <w:tab/>
        <w:t>Carter, D. R., and Hayes, W. C., 1977, "The compressive behavior of bone as a two-phase porous structure," J Bone Joint Surg Am, 59(7), pp. 954-962.</w:t>
      </w:r>
      <w:bookmarkEnd w:id="4883"/>
    </w:p>
    <w:p w14:paraId="6764EF22" w14:textId="77777777" w:rsidR="00711A1D" w:rsidRPr="00711A1D" w:rsidRDefault="00711A1D" w:rsidP="00711A1D">
      <w:pPr>
        <w:rPr>
          <w:noProof/>
        </w:rPr>
      </w:pPr>
      <w:bookmarkStart w:id="4884" w:name="_ENREF_26"/>
      <w:r w:rsidRPr="00711A1D">
        <w:rPr>
          <w:noProof/>
        </w:rPr>
        <w:t>[26]</w:t>
      </w:r>
      <w:r w:rsidRPr="00711A1D">
        <w:rPr>
          <w:noProof/>
        </w:rPr>
        <w:tab/>
        <w:t>Overbeek, J. T., 1956, "The Donnan equilibrium," Prog Biophys Biophys Chem, 6, pp. 57-84.</w:t>
      </w:r>
      <w:bookmarkEnd w:id="4884"/>
    </w:p>
    <w:p w14:paraId="2295E82B" w14:textId="77777777" w:rsidR="00711A1D" w:rsidRPr="00711A1D" w:rsidRDefault="00711A1D" w:rsidP="00711A1D">
      <w:pPr>
        <w:rPr>
          <w:noProof/>
        </w:rPr>
      </w:pPr>
      <w:bookmarkStart w:id="4885"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885"/>
    </w:p>
    <w:p w14:paraId="45694551" w14:textId="77777777" w:rsidR="00711A1D" w:rsidRPr="00711A1D" w:rsidRDefault="00711A1D" w:rsidP="00711A1D">
      <w:pPr>
        <w:rPr>
          <w:noProof/>
        </w:rPr>
      </w:pPr>
      <w:bookmarkStart w:id="4886"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886"/>
    </w:p>
    <w:p w14:paraId="66E68CCA" w14:textId="77777777" w:rsidR="00711A1D" w:rsidRPr="00711A1D" w:rsidRDefault="00711A1D" w:rsidP="00711A1D">
      <w:pPr>
        <w:rPr>
          <w:noProof/>
        </w:rPr>
      </w:pPr>
      <w:bookmarkStart w:id="4887"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887"/>
    </w:p>
    <w:p w14:paraId="31C6FEAF" w14:textId="77777777" w:rsidR="00711A1D" w:rsidRPr="00711A1D" w:rsidRDefault="00711A1D" w:rsidP="00711A1D">
      <w:pPr>
        <w:rPr>
          <w:noProof/>
        </w:rPr>
      </w:pPr>
      <w:bookmarkStart w:id="4888"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888"/>
    </w:p>
    <w:p w14:paraId="5121E746" w14:textId="77777777" w:rsidR="00711A1D" w:rsidRPr="00711A1D" w:rsidRDefault="00711A1D" w:rsidP="00711A1D">
      <w:pPr>
        <w:rPr>
          <w:noProof/>
        </w:rPr>
      </w:pPr>
      <w:bookmarkStart w:id="4889" w:name="_ENREF_31"/>
      <w:r w:rsidRPr="00711A1D">
        <w:rPr>
          <w:noProof/>
        </w:rPr>
        <w:t>[31]</w:t>
      </w:r>
      <w:r w:rsidRPr="00711A1D">
        <w:rPr>
          <w:noProof/>
        </w:rPr>
        <w:tab/>
        <w:t>Ateshian, G. A., and Ricken, T., 2010, "Multigenerational interstitial growth of biological tissues," Biomech Model Mechanobiol, 9(6), pp. 689-702.</w:t>
      </w:r>
      <w:bookmarkEnd w:id="4889"/>
    </w:p>
    <w:p w14:paraId="7C381329" w14:textId="77777777" w:rsidR="00711A1D" w:rsidRPr="00711A1D" w:rsidRDefault="00711A1D" w:rsidP="00711A1D">
      <w:pPr>
        <w:rPr>
          <w:noProof/>
        </w:rPr>
      </w:pPr>
      <w:bookmarkStart w:id="4890"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890"/>
    </w:p>
    <w:p w14:paraId="5FE113E8" w14:textId="77777777" w:rsidR="00711A1D" w:rsidRPr="00711A1D" w:rsidRDefault="00711A1D" w:rsidP="00711A1D">
      <w:pPr>
        <w:rPr>
          <w:noProof/>
        </w:rPr>
      </w:pPr>
      <w:bookmarkStart w:id="4891"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891"/>
    </w:p>
    <w:p w14:paraId="36FDCD92" w14:textId="77777777" w:rsidR="00711A1D" w:rsidRPr="00711A1D" w:rsidRDefault="00711A1D" w:rsidP="00711A1D">
      <w:pPr>
        <w:rPr>
          <w:noProof/>
        </w:rPr>
      </w:pPr>
      <w:bookmarkStart w:id="4892"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892"/>
    </w:p>
    <w:p w14:paraId="26462A35" w14:textId="77777777" w:rsidR="00711A1D" w:rsidRPr="00711A1D" w:rsidRDefault="00711A1D" w:rsidP="00711A1D">
      <w:pPr>
        <w:rPr>
          <w:noProof/>
        </w:rPr>
      </w:pPr>
      <w:bookmarkStart w:id="4893" w:name="_ENREF_35"/>
      <w:r w:rsidRPr="00711A1D">
        <w:rPr>
          <w:noProof/>
        </w:rPr>
        <w:t>[35]</w:t>
      </w:r>
      <w:r w:rsidRPr="00711A1D">
        <w:rPr>
          <w:noProof/>
        </w:rPr>
        <w:tab/>
        <w:t>Weinans, H., Huiskes, R., and Grootenboer, H. J., 1992, "The behavior of adaptive bone-remodeling simulation models," J Biomech, 25(12), pp. 1425-1441.</w:t>
      </w:r>
      <w:bookmarkEnd w:id="4893"/>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AE013" w14:textId="77777777" w:rsidR="00C91B14" w:rsidRDefault="00C91B14">
      <w:r>
        <w:separator/>
      </w:r>
    </w:p>
  </w:endnote>
  <w:endnote w:type="continuationSeparator" w:id="0">
    <w:p w14:paraId="150B0CBD" w14:textId="77777777" w:rsidR="00C91B14" w:rsidRDefault="00C91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B66B6" w14:textId="77777777" w:rsidR="00C91B14" w:rsidRDefault="00C91B14">
      <w:r>
        <w:separator/>
      </w:r>
    </w:p>
  </w:footnote>
  <w:footnote w:type="continuationSeparator" w:id="0">
    <w:p w14:paraId="545EBD68" w14:textId="77777777" w:rsidR="00C91B14" w:rsidRDefault="00C91B14">
      <w:r>
        <w:continuationSeparator/>
      </w:r>
    </w:p>
  </w:footnote>
  <w:footnote w:id="1">
    <w:p w14:paraId="2EECF9A7" w14:textId="1DEABEEA" w:rsidR="00C91B14" w:rsidRDefault="00C91B1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91B14" w:rsidRDefault="00C91B1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C91B14" w:rsidRDefault="00C91B14">
      <w:pPr>
        <w:pStyle w:val="FootnoteText"/>
      </w:pPr>
      <w:ins w:id="1707" w:author="Steve Maas" w:date="2014-09-01T18:08:00Z">
        <w:r>
          <w:rPr>
            <w:rStyle w:val="FootnoteReference"/>
          </w:rPr>
          <w:footnoteRef/>
        </w:r>
        <w:r>
          <w:t xml:space="preserve"> Support for apostrophes was not added until FEBio version 2.1.</w:t>
        </w:r>
      </w:ins>
    </w:p>
  </w:footnote>
  <w:footnote w:id="4">
    <w:p w14:paraId="5B9D4F51" w14:textId="321110ED" w:rsidR="00C91B14" w:rsidRDefault="00C91B1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C91B14" w:rsidRDefault="00C91B1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C91B14" w:rsidRDefault="00C91B1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C91B14" w:rsidRPr="00112C98" w:rsidRDefault="00C91B1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C91B14" w:rsidRPr="009339D1" w:rsidRDefault="00C91B1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C91B14" w:rsidRDefault="00C91B1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C91B14" w:rsidRDefault="00C91B1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C91B14" w:rsidRDefault="00C91B1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C91B14" w:rsidRDefault="00C91B14"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47AFD">
      <w:rPr>
        <w:rStyle w:val="PageNumber"/>
        <w:noProof/>
      </w:rPr>
      <w:t>143</w:t>
    </w:r>
    <w:r>
      <w:rPr>
        <w:rStyle w:val="PageNumber"/>
      </w:rPr>
      <w:fldChar w:fldCharType="end"/>
    </w:r>
  </w:p>
  <w:p w14:paraId="4C9E34C0" w14:textId="77777777" w:rsidR="00C91B14" w:rsidRDefault="00C91B14"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40D2"/>
    <w:rsid w:val="004602BB"/>
    <w:rsid w:val="00460F66"/>
    <w:rsid w:val="00465CC4"/>
    <w:rsid w:val="004668AA"/>
    <w:rsid w:val="00470C94"/>
    <w:rsid w:val="00473134"/>
    <w:rsid w:val="00473EE6"/>
    <w:rsid w:val="00476C4E"/>
    <w:rsid w:val="00480951"/>
    <w:rsid w:val="004816A2"/>
    <w:rsid w:val="00481AAC"/>
    <w:rsid w:val="0048651F"/>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4318"/>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408" Type="http://schemas.openxmlformats.org/officeDocument/2006/relationships/image" Target="media/image719.wmf"/><Relationship Id="rId31" Type="http://schemas.openxmlformats.org/officeDocument/2006/relationships/image" Target="media/image12.wmf"/><Relationship Id="rId33" Type="http://schemas.openxmlformats.org/officeDocument/2006/relationships/image" Target="media/image13.wmf"/><Relationship Id="rId35" Type="http://schemas.openxmlformats.org/officeDocument/2006/relationships/image" Target="media/image14.wmf"/><Relationship Id="rId400" Type="http://schemas.openxmlformats.org/officeDocument/2006/relationships/image" Target="media/image197.wmf"/><Relationship Id="rId37" Type="http://schemas.openxmlformats.org/officeDocument/2006/relationships/image" Target="media/image15.wmf"/><Relationship Id="rId402" Type="http://schemas.openxmlformats.org/officeDocument/2006/relationships/image" Target="media/image198.wmf"/><Relationship Id="rId39" Type="http://schemas.openxmlformats.org/officeDocument/2006/relationships/image" Target="media/image16.wmf"/><Relationship Id="rId404" Type="http://schemas.openxmlformats.org/officeDocument/2006/relationships/image" Target="media/image199.wmf"/><Relationship Id="rId406" Type="http://schemas.openxmlformats.org/officeDocument/2006/relationships/image" Target="media/image200.wmf"/><Relationship Id="rId1280" Type="http://schemas.openxmlformats.org/officeDocument/2006/relationships/image" Target="media/image655.wmf"/><Relationship Id="rId408" Type="http://schemas.openxmlformats.org/officeDocument/2006/relationships/image" Target="media/image201.wmf"/><Relationship Id="rId1282" Type="http://schemas.openxmlformats.org/officeDocument/2006/relationships/image" Target="media/image656.wmf"/><Relationship Id="rId1284" Type="http://schemas.openxmlformats.org/officeDocument/2006/relationships/image" Target="media/image657.wmf"/><Relationship Id="rId1286" Type="http://schemas.openxmlformats.org/officeDocument/2006/relationships/image" Target="media/image658.wmf"/><Relationship Id="rId1288" Type="http://schemas.openxmlformats.org/officeDocument/2006/relationships/image" Target="media/image659.wmf"/><Relationship Id="rId2000" Type="http://schemas.openxmlformats.org/officeDocument/2006/relationships/image" Target="media/image1015.wmf"/><Relationship Id="rId2002" Type="http://schemas.openxmlformats.org/officeDocument/2006/relationships/image" Target="media/image1016.wmf"/><Relationship Id="rId2004" Type="http://schemas.openxmlformats.org/officeDocument/2006/relationships/image" Target="media/image1017.wmf"/><Relationship Id="rId2006" Type="http://schemas.openxmlformats.org/officeDocument/2006/relationships/image" Target="media/image1018.wmf"/><Relationship Id="rId2008" Type="http://schemas.openxmlformats.org/officeDocument/2006/relationships/image" Target="media/image1019.wmf"/><Relationship Id="rId280" Type="http://schemas.openxmlformats.org/officeDocument/2006/relationships/image" Target="media/image137.wmf"/><Relationship Id="rId282" Type="http://schemas.openxmlformats.org/officeDocument/2006/relationships/image" Target="media/image138.wmf"/><Relationship Id="rId284" Type="http://schemas.openxmlformats.org/officeDocument/2006/relationships/image" Target="media/image139.wmf"/><Relationship Id="rId286" Type="http://schemas.openxmlformats.org/officeDocument/2006/relationships/image" Target="media/image140.wmf"/><Relationship Id="rId288" Type="http://schemas.openxmlformats.org/officeDocument/2006/relationships/image" Target="media/image141.wmf"/><Relationship Id="rId1730" Type="http://schemas.openxmlformats.org/officeDocument/2006/relationships/image" Target="media/image880.wmf"/><Relationship Id="rId1732" Type="http://schemas.openxmlformats.org/officeDocument/2006/relationships/image" Target="media/image881.wmf"/><Relationship Id="rId1734" Type="http://schemas.openxmlformats.org/officeDocument/2006/relationships/image" Target="media/image882.wmf"/><Relationship Id="rId1736" Type="http://schemas.openxmlformats.org/officeDocument/2006/relationships/image" Target="media/image883.wmf"/><Relationship Id="rId1738" Type="http://schemas.openxmlformats.org/officeDocument/2006/relationships/image" Target="media/image884.wmf"/><Relationship Id="rId731" Type="http://schemas.openxmlformats.org/officeDocument/2006/relationships/image" Target="media/image363.wmf"/><Relationship Id="rId733" Type="http://schemas.openxmlformats.org/officeDocument/2006/relationships/image" Target="media/image364.wmf"/><Relationship Id="rId735" Type="http://schemas.openxmlformats.org/officeDocument/2006/relationships/image" Target="media/image365.wmf"/><Relationship Id="rId1410" Type="http://schemas.openxmlformats.org/officeDocument/2006/relationships/image" Target="media/image720.wmf"/><Relationship Id="rId737" Type="http://schemas.openxmlformats.org/officeDocument/2006/relationships/image" Target="media/image366.wmf"/><Relationship Id="rId1412" Type="http://schemas.openxmlformats.org/officeDocument/2006/relationships/image" Target="media/image721.wmf"/><Relationship Id="rId739" Type="http://schemas.openxmlformats.org/officeDocument/2006/relationships/image" Target="media/image367.wmf"/><Relationship Id="rId1414" Type="http://schemas.openxmlformats.org/officeDocument/2006/relationships/image" Target="media/image722.wmf"/><Relationship Id="rId1416" Type="http://schemas.openxmlformats.org/officeDocument/2006/relationships/image" Target="media/image723.wmf"/><Relationship Id="rId1418" Type="http://schemas.openxmlformats.org/officeDocument/2006/relationships/image" Target="media/image724.wmf"/><Relationship Id="rId41" Type="http://schemas.openxmlformats.org/officeDocument/2006/relationships/image" Target="media/image17.wmf"/><Relationship Id="rId43" Type="http://schemas.openxmlformats.org/officeDocument/2006/relationships/image" Target="media/image18.wmf"/><Relationship Id="rId45" Type="http://schemas.openxmlformats.org/officeDocument/2006/relationships/image" Target="media/image19.wmf"/><Relationship Id="rId410" Type="http://schemas.openxmlformats.org/officeDocument/2006/relationships/image" Target="media/image202.wmf"/><Relationship Id="rId47" Type="http://schemas.openxmlformats.org/officeDocument/2006/relationships/image" Target="media/image20.wmf"/><Relationship Id="rId412" Type="http://schemas.openxmlformats.org/officeDocument/2006/relationships/image" Target="media/image203.wmf"/><Relationship Id="rId49" Type="http://schemas.openxmlformats.org/officeDocument/2006/relationships/image" Target="media/image21.wmf"/><Relationship Id="rId414" Type="http://schemas.openxmlformats.org/officeDocument/2006/relationships/image" Target="media/image204.wmf"/><Relationship Id="rId416" Type="http://schemas.openxmlformats.org/officeDocument/2006/relationships/image" Target="media/image205.wmf"/><Relationship Id="rId1290" Type="http://schemas.openxmlformats.org/officeDocument/2006/relationships/image" Target="media/image660.wmf"/><Relationship Id="rId418" Type="http://schemas.openxmlformats.org/officeDocument/2006/relationships/image" Target="media/image206.wmf"/><Relationship Id="rId1292" Type="http://schemas.openxmlformats.org/officeDocument/2006/relationships/image" Target="media/image661.wmf"/><Relationship Id="rId1294" Type="http://schemas.openxmlformats.org/officeDocument/2006/relationships/image" Target="media/image662.wmf"/><Relationship Id="rId1296" Type="http://schemas.openxmlformats.org/officeDocument/2006/relationships/image" Target="media/image663.wmf"/><Relationship Id="rId1298" Type="http://schemas.openxmlformats.org/officeDocument/2006/relationships/image" Target="media/image664.wmf"/><Relationship Id="rId2010" Type="http://schemas.openxmlformats.org/officeDocument/2006/relationships/image" Target="media/image1020.wmf"/><Relationship Id="rId2012" Type="http://schemas.openxmlformats.org/officeDocument/2006/relationships/image" Target="media/image1021.wmf"/><Relationship Id="rId2014" Type="http://schemas.openxmlformats.org/officeDocument/2006/relationships/image" Target="media/image1022.wmf"/><Relationship Id="rId2016" Type="http://schemas.openxmlformats.org/officeDocument/2006/relationships/image" Target="media/image1023.wmf"/><Relationship Id="rId2018" Type="http://schemas.openxmlformats.org/officeDocument/2006/relationships/image" Target="media/image1024.wmf"/><Relationship Id="rId290" Type="http://schemas.openxmlformats.org/officeDocument/2006/relationships/image" Target="media/image142.wmf"/><Relationship Id="rId292" Type="http://schemas.openxmlformats.org/officeDocument/2006/relationships/image" Target="media/image143.wmf"/><Relationship Id="rId294" Type="http://schemas.openxmlformats.org/officeDocument/2006/relationships/image" Target="media/image144.wmf"/><Relationship Id="rId296" Type="http://schemas.openxmlformats.org/officeDocument/2006/relationships/image" Target="media/image145.wmf"/><Relationship Id="rId298" Type="http://schemas.openxmlformats.org/officeDocument/2006/relationships/image" Target="media/image146.wmf"/><Relationship Id="rId1740" Type="http://schemas.openxmlformats.org/officeDocument/2006/relationships/image" Target="media/image885.wmf"/><Relationship Id="rId1742" Type="http://schemas.openxmlformats.org/officeDocument/2006/relationships/image" Target="media/image886.wmf"/><Relationship Id="rId1744" Type="http://schemas.openxmlformats.org/officeDocument/2006/relationships/image" Target="media/image887.wmf"/><Relationship Id="rId1746" Type="http://schemas.openxmlformats.org/officeDocument/2006/relationships/image" Target="media/image888.wmf"/><Relationship Id="rId1748" Type="http://schemas.openxmlformats.org/officeDocument/2006/relationships/image" Target="media/image889.wmf"/><Relationship Id="rId741" Type="http://schemas.openxmlformats.org/officeDocument/2006/relationships/image" Target="media/image368.wmf"/><Relationship Id="rId743" Type="http://schemas.openxmlformats.org/officeDocument/2006/relationships/image" Target="media/image369.wmf"/><Relationship Id="rId745" Type="http://schemas.openxmlformats.org/officeDocument/2006/relationships/image" Target="media/image370.wmf"/><Relationship Id="rId1420" Type="http://schemas.openxmlformats.org/officeDocument/2006/relationships/image" Target="media/image725.wmf"/><Relationship Id="rId747" Type="http://schemas.openxmlformats.org/officeDocument/2006/relationships/image" Target="media/image371.wmf"/><Relationship Id="rId1422" Type="http://schemas.openxmlformats.org/officeDocument/2006/relationships/image" Target="media/image726.wmf"/><Relationship Id="rId749" Type="http://schemas.openxmlformats.org/officeDocument/2006/relationships/image" Target="media/image372.wmf"/><Relationship Id="rId1424" Type="http://schemas.openxmlformats.org/officeDocument/2006/relationships/image" Target="media/image727.wmf"/><Relationship Id="rId1426" Type="http://schemas.openxmlformats.org/officeDocument/2006/relationships/image" Target="media/image728.wmf"/><Relationship Id="rId1428" Type="http://schemas.openxmlformats.org/officeDocument/2006/relationships/image" Target="media/image729.wmf"/><Relationship Id="rId51" Type="http://schemas.openxmlformats.org/officeDocument/2006/relationships/image" Target="media/image22.wmf"/><Relationship Id="rId53" Type="http://schemas.openxmlformats.org/officeDocument/2006/relationships/image" Target="media/image23.wmf"/><Relationship Id="rId55" Type="http://schemas.openxmlformats.org/officeDocument/2006/relationships/image" Target="media/image24.wmf"/><Relationship Id="rId420" Type="http://schemas.openxmlformats.org/officeDocument/2006/relationships/image" Target="media/image207.wmf"/><Relationship Id="rId57" Type="http://schemas.openxmlformats.org/officeDocument/2006/relationships/image" Target="media/image25.wmf"/><Relationship Id="rId422" Type="http://schemas.openxmlformats.org/officeDocument/2006/relationships/image" Target="media/image208.wmf"/><Relationship Id="rId59" Type="http://schemas.openxmlformats.org/officeDocument/2006/relationships/image" Target="media/image26.wmf"/><Relationship Id="rId424" Type="http://schemas.openxmlformats.org/officeDocument/2006/relationships/image" Target="media/image209.wmf"/><Relationship Id="rId1100" Type="http://schemas.openxmlformats.org/officeDocument/2006/relationships/image" Target="media/image559.emf"/><Relationship Id="rId1101" Type="http://schemas.openxmlformats.org/officeDocument/2006/relationships/oleObject" Target="embeddings/oleObject532.bin"/><Relationship Id="rId1102" Type="http://schemas.openxmlformats.org/officeDocument/2006/relationships/image" Target="media/image560.emf"/><Relationship Id="rId1103" Type="http://schemas.openxmlformats.org/officeDocument/2006/relationships/oleObject" Target="embeddings/oleObject533.bin"/><Relationship Id="rId1104" Type="http://schemas.openxmlformats.org/officeDocument/2006/relationships/image" Target="media/image561.emf"/><Relationship Id="rId1105" Type="http://schemas.openxmlformats.org/officeDocument/2006/relationships/oleObject" Target="embeddings/oleObject534.bin"/><Relationship Id="rId1106" Type="http://schemas.openxmlformats.org/officeDocument/2006/relationships/image" Target="media/image562.emf"/><Relationship Id="rId1107" Type="http://schemas.openxmlformats.org/officeDocument/2006/relationships/oleObject" Target="embeddings/oleObject535.bin"/><Relationship Id="rId1108" Type="http://schemas.openxmlformats.org/officeDocument/2006/relationships/image" Target="media/image563.emf"/><Relationship Id="rId1109" Type="http://schemas.openxmlformats.org/officeDocument/2006/relationships/oleObject" Target="embeddings/oleObject536.bin"/><Relationship Id="rId426" Type="http://schemas.openxmlformats.org/officeDocument/2006/relationships/image" Target="media/image210.emf"/><Relationship Id="rId428" Type="http://schemas.openxmlformats.org/officeDocument/2006/relationships/image" Target="media/image211.emf"/><Relationship Id="rId2020" Type="http://schemas.openxmlformats.org/officeDocument/2006/relationships/image" Target="media/image1025.wmf"/><Relationship Id="rId2022" Type="http://schemas.openxmlformats.org/officeDocument/2006/relationships/image" Target="media/image1026.wmf"/><Relationship Id="rId2024" Type="http://schemas.openxmlformats.org/officeDocument/2006/relationships/image" Target="media/image1027.wmf"/><Relationship Id="rId2026" Type="http://schemas.openxmlformats.org/officeDocument/2006/relationships/image" Target="media/image1028.wmf"/><Relationship Id="rId2028" Type="http://schemas.openxmlformats.org/officeDocument/2006/relationships/image" Target="media/image1029.wmf"/><Relationship Id="rId101" Type="http://schemas.openxmlformats.org/officeDocument/2006/relationships/image" Target="media/image47.wmf"/><Relationship Id="rId103" Type="http://schemas.openxmlformats.org/officeDocument/2006/relationships/image" Target="media/image48.wmf"/><Relationship Id="rId105" Type="http://schemas.openxmlformats.org/officeDocument/2006/relationships/image" Target="media/image49.wmf"/><Relationship Id="rId107" Type="http://schemas.openxmlformats.org/officeDocument/2006/relationships/image" Target="media/image50.wmf"/><Relationship Id="rId109" Type="http://schemas.openxmlformats.org/officeDocument/2006/relationships/image" Target="media/image51.wmf"/><Relationship Id="rId1750" Type="http://schemas.openxmlformats.org/officeDocument/2006/relationships/image" Target="media/image890.wmf"/><Relationship Id="rId1752" Type="http://schemas.openxmlformats.org/officeDocument/2006/relationships/image" Target="media/image891.wmf"/><Relationship Id="rId1754" Type="http://schemas.openxmlformats.org/officeDocument/2006/relationships/image" Target="media/image892.wmf"/><Relationship Id="rId1756" Type="http://schemas.openxmlformats.org/officeDocument/2006/relationships/image" Target="media/image893.wmf"/><Relationship Id="rId1758" Type="http://schemas.openxmlformats.org/officeDocument/2006/relationships/image" Target="media/image894.wmf"/><Relationship Id="rId751" Type="http://schemas.openxmlformats.org/officeDocument/2006/relationships/image" Target="media/image373.wmf"/><Relationship Id="rId753" Type="http://schemas.openxmlformats.org/officeDocument/2006/relationships/image" Target="media/image374.wmf"/><Relationship Id="rId755" Type="http://schemas.openxmlformats.org/officeDocument/2006/relationships/image" Target="media/image375.wmf"/><Relationship Id="rId1430" Type="http://schemas.openxmlformats.org/officeDocument/2006/relationships/image" Target="media/image730.wmf"/><Relationship Id="rId757" Type="http://schemas.openxmlformats.org/officeDocument/2006/relationships/image" Target="media/image376.wmf"/><Relationship Id="rId1432" Type="http://schemas.openxmlformats.org/officeDocument/2006/relationships/image" Target="media/image731.wmf"/><Relationship Id="rId759" Type="http://schemas.openxmlformats.org/officeDocument/2006/relationships/image" Target="media/image377.wmf"/><Relationship Id="rId1434" Type="http://schemas.openxmlformats.org/officeDocument/2006/relationships/image" Target="media/image732.wmf"/><Relationship Id="rId1436" Type="http://schemas.openxmlformats.org/officeDocument/2006/relationships/image" Target="media/image733.wmf"/><Relationship Id="rId1438" Type="http://schemas.openxmlformats.org/officeDocument/2006/relationships/image" Target="media/image734.wmf"/><Relationship Id="rId61" Type="http://schemas.openxmlformats.org/officeDocument/2006/relationships/image" Target="media/image27.wmf"/><Relationship Id="rId63" Type="http://schemas.openxmlformats.org/officeDocument/2006/relationships/image" Target="media/image28.wmf"/><Relationship Id="rId65" Type="http://schemas.openxmlformats.org/officeDocument/2006/relationships/image" Target="media/image29.wmf"/><Relationship Id="rId430" Type="http://schemas.openxmlformats.org/officeDocument/2006/relationships/image" Target="media/image212.emf"/><Relationship Id="rId67" Type="http://schemas.openxmlformats.org/officeDocument/2006/relationships/image" Target="media/image30.wmf"/><Relationship Id="rId432" Type="http://schemas.openxmlformats.org/officeDocument/2006/relationships/image" Target="media/image213.wmf"/><Relationship Id="rId69" Type="http://schemas.openxmlformats.org/officeDocument/2006/relationships/image" Target="media/image31.wmf"/><Relationship Id="rId434" Type="http://schemas.openxmlformats.org/officeDocument/2006/relationships/image" Target="media/image214.wmf"/><Relationship Id="rId1110" Type="http://schemas.openxmlformats.org/officeDocument/2006/relationships/image" Target="media/image564.emf"/><Relationship Id="rId1111" Type="http://schemas.openxmlformats.org/officeDocument/2006/relationships/oleObject" Target="embeddings/oleObject537.bin"/><Relationship Id="rId1112" Type="http://schemas.openxmlformats.org/officeDocument/2006/relationships/image" Target="media/image565.emf"/><Relationship Id="rId1113" Type="http://schemas.openxmlformats.org/officeDocument/2006/relationships/image" Target="media/image566.emf"/><Relationship Id="rId1114" Type="http://schemas.openxmlformats.org/officeDocument/2006/relationships/image" Target="media/image567.emf"/><Relationship Id="rId1115" Type="http://schemas.openxmlformats.org/officeDocument/2006/relationships/image" Target="media/image568.emf"/><Relationship Id="rId1116" Type="http://schemas.openxmlformats.org/officeDocument/2006/relationships/image" Target="media/image569.emf"/><Relationship Id="rId1117" Type="http://schemas.openxmlformats.org/officeDocument/2006/relationships/oleObject" Target="embeddings/oleObject538.bin"/><Relationship Id="rId1118" Type="http://schemas.openxmlformats.org/officeDocument/2006/relationships/image" Target="media/image570.emf"/><Relationship Id="rId1119" Type="http://schemas.openxmlformats.org/officeDocument/2006/relationships/oleObject" Target="embeddings/oleObject539.bin"/><Relationship Id="rId436" Type="http://schemas.openxmlformats.org/officeDocument/2006/relationships/image" Target="media/image215.wmf"/><Relationship Id="rId438" Type="http://schemas.openxmlformats.org/officeDocument/2006/relationships/image" Target="media/image216.wmf"/><Relationship Id="rId2030" Type="http://schemas.openxmlformats.org/officeDocument/2006/relationships/image" Target="media/image1030.wmf"/><Relationship Id="rId2032" Type="http://schemas.openxmlformats.org/officeDocument/2006/relationships/image" Target="media/image1031.wmf"/><Relationship Id="rId2034" Type="http://schemas.openxmlformats.org/officeDocument/2006/relationships/image" Target="media/image1032.wmf"/><Relationship Id="rId2036" Type="http://schemas.openxmlformats.org/officeDocument/2006/relationships/image" Target="media/image1033.wmf"/><Relationship Id="rId2038" Type="http://schemas.openxmlformats.org/officeDocument/2006/relationships/image" Target="media/image1034.wmf"/><Relationship Id="rId111" Type="http://schemas.openxmlformats.org/officeDocument/2006/relationships/image" Target="media/image52.wmf"/><Relationship Id="rId113" Type="http://schemas.openxmlformats.org/officeDocument/2006/relationships/image" Target="media/image53.wmf"/><Relationship Id="rId115" Type="http://schemas.openxmlformats.org/officeDocument/2006/relationships/image" Target="media/image54.wmf"/><Relationship Id="rId117" Type="http://schemas.openxmlformats.org/officeDocument/2006/relationships/image" Target="media/image55.wmf"/><Relationship Id="rId119" Type="http://schemas.openxmlformats.org/officeDocument/2006/relationships/image" Target="media/image56.wmf"/><Relationship Id="rId1760" Type="http://schemas.openxmlformats.org/officeDocument/2006/relationships/image" Target="media/image895.wmf"/><Relationship Id="rId1762" Type="http://schemas.openxmlformats.org/officeDocument/2006/relationships/image" Target="media/image896.wmf"/><Relationship Id="rId1764" Type="http://schemas.openxmlformats.org/officeDocument/2006/relationships/image" Target="media/image897.wmf"/><Relationship Id="rId1766" Type="http://schemas.openxmlformats.org/officeDocument/2006/relationships/image" Target="media/image898.wmf"/><Relationship Id="rId1768" Type="http://schemas.openxmlformats.org/officeDocument/2006/relationships/image" Target="media/image899.wmf"/><Relationship Id="rId761" Type="http://schemas.openxmlformats.org/officeDocument/2006/relationships/image" Target="media/image378.wmf"/><Relationship Id="rId763" Type="http://schemas.openxmlformats.org/officeDocument/2006/relationships/image" Target="media/image379.wmf"/><Relationship Id="rId765" Type="http://schemas.openxmlformats.org/officeDocument/2006/relationships/image" Target="media/image380.emf"/><Relationship Id="rId1440" Type="http://schemas.openxmlformats.org/officeDocument/2006/relationships/image" Target="media/image735.wmf"/><Relationship Id="rId767" Type="http://schemas.openxmlformats.org/officeDocument/2006/relationships/image" Target="media/image381.wmf"/><Relationship Id="rId1442" Type="http://schemas.openxmlformats.org/officeDocument/2006/relationships/image" Target="media/image736.wmf"/><Relationship Id="rId769" Type="http://schemas.openxmlformats.org/officeDocument/2006/relationships/image" Target="media/image382.wmf"/><Relationship Id="rId1444" Type="http://schemas.openxmlformats.org/officeDocument/2006/relationships/image" Target="media/image737.wmf"/><Relationship Id="rId1446" Type="http://schemas.openxmlformats.org/officeDocument/2006/relationships/image" Target="media/image738.wmf"/><Relationship Id="rId1448" Type="http://schemas.openxmlformats.org/officeDocument/2006/relationships/image" Target="media/image739.wmf"/><Relationship Id="rId71" Type="http://schemas.openxmlformats.org/officeDocument/2006/relationships/image" Target="media/image32.wmf"/><Relationship Id="rId73" Type="http://schemas.openxmlformats.org/officeDocument/2006/relationships/image" Target="media/image33.wmf"/><Relationship Id="rId75" Type="http://schemas.openxmlformats.org/officeDocument/2006/relationships/image" Target="media/image34.wmf"/><Relationship Id="rId440" Type="http://schemas.openxmlformats.org/officeDocument/2006/relationships/image" Target="media/image217.wmf"/><Relationship Id="rId77" Type="http://schemas.openxmlformats.org/officeDocument/2006/relationships/image" Target="media/image35.wmf"/><Relationship Id="rId442" Type="http://schemas.openxmlformats.org/officeDocument/2006/relationships/image" Target="media/image218.wmf"/><Relationship Id="rId79" Type="http://schemas.openxmlformats.org/officeDocument/2006/relationships/image" Target="media/image36.wmf"/><Relationship Id="rId444" Type="http://schemas.openxmlformats.org/officeDocument/2006/relationships/image" Target="media/image219.wmf"/><Relationship Id="rId1120" Type="http://schemas.openxmlformats.org/officeDocument/2006/relationships/image" Target="media/image571.emf"/><Relationship Id="rId1121" Type="http://schemas.openxmlformats.org/officeDocument/2006/relationships/image" Target="media/image572.emf"/><Relationship Id="rId1122" Type="http://schemas.openxmlformats.org/officeDocument/2006/relationships/image" Target="media/image573.emf"/><Relationship Id="rId1123" Type="http://schemas.openxmlformats.org/officeDocument/2006/relationships/image" Target="media/image574.emf"/><Relationship Id="rId1124" Type="http://schemas.openxmlformats.org/officeDocument/2006/relationships/image" Target="media/image575.emf"/><Relationship Id="rId1125" Type="http://schemas.openxmlformats.org/officeDocument/2006/relationships/image" Target="media/image576.emf"/><Relationship Id="rId1126" Type="http://schemas.openxmlformats.org/officeDocument/2006/relationships/image" Target="media/image577.emf"/><Relationship Id="rId1127" Type="http://schemas.openxmlformats.org/officeDocument/2006/relationships/image" Target="media/image578.emf"/><Relationship Id="rId1128" Type="http://schemas.openxmlformats.org/officeDocument/2006/relationships/image" Target="media/image579.emf"/><Relationship Id="rId1129" Type="http://schemas.openxmlformats.org/officeDocument/2006/relationships/oleObject" Target="embeddings/oleObject540.bin"/><Relationship Id="rId446" Type="http://schemas.openxmlformats.org/officeDocument/2006/relationships/image" Target="media/image220.wmf"/><Relationship Id="rId448" Type="http://schemas.openxmlformats.org/officeDocument/2006/relationships/image" Target="media/image221.wmf"/><Relationship Id="rId2040" Type="http://schemas.openxmlformats.org/officeDocument/2006/relationships/image" Target="media/image1035.wmf"/><Relationship Id="rId2042" Type="http://schemas.openxmlformats.org/officeDocument/2006/relationships/image" Target="media/image1036.wmf"/><Relationship Id="rId2044" Type="http://schemas.openxmlformats.org/officeDocument/2006/relationships/image" Target="media/image1037.wmf"/><Relationship Id="rId2046" Type="http://schemas.openxmlformats.org/officeDocument/2006/relationships/image" Target="media/image1038.wmf"/><Relationship Id="rId2048" Type="http://schemas.openxmlformats.org/officeDocument/2006/relationships/image" Target="media/image1039.wmf"/><Relationship Id="rId121" Type="http://schemas.openxmlformats.org/officeDocument/2006/relationships/image" Target="media/image57.wmf"/><Relationship Id="rId123" Type="http://schemas.openxmlformats.org/officeDocument/2006/relationships/image" Target="media/image58.wmf"/><Relationship Id="rId125" Type="http://schemas.openxmlformats.org/officeDocument/2006/relationships/image" Target="media/image59.wmf"/><Relationship Id="rId127" Type="http://schemas.openxmlformats.org/officeDocument/2006/relationships/image" Target="media/image60.wmf"/><Relationship Id="rId129" Type="http://schemas.openxmlformats.org/officeDocument/2006/relationships/image" Target="media/image61.wmf"/><Relationship Id="rId1770" Type="http://schemas.openxmlformats.org/officeDocument/2006/relationships/image" Target="media/image900.wmf"/><Relationship Id="rId1772" Type="http://schemas.openxmlformats.org/officeDocument/2006/relationships/image" Target="media/image901.wmf"/><Relationship Id="rId1774" Type="http://schemas.openxmlformats.org/officeDocument/2006/relationships/image" Target="media/image902.wmf"/><Relationship Id="rId1776" Type="http://schemas.openxmlformats.org/officeDocument/2006/relationships/image" Target="media/image903.wmf"/><Relationship Id="rId1778" Type="http://schemas.openxmlformats.org/officeDocument/2006/relationships/image" Target="media/image904.wmf"/><Relationship Id="rId771" Type="http://schemas.openxmlformats.org/officeDocument/2006/relationships/image" Target="media/image383.wmf"/><Relationship Id="rId773" Type="http://schemas.openxmlformats.org/officeDocument/2006/relationships/image" Target="media/image384.wmf"/><Relationship Id="rId775" Type="http://schemas.openxmlformats.org/officeDocument/2006/relationships/image" Target="media/image385.wmf"/><Relationship Id="rId1450" Type="http://schemas.openxmlformats.org/officeDocument/2006/relationships/image" Target="media/image740.wmf"/><Relationship Id="rId777" Type="http://schemas.openxmlformats.org/officeDocument/2006/relationships/image" Target="media/image386.wmf"/><Relationship Id="rId1452" Type="http://schemas.openxmlformats.org/officeDocument/2006/relationships/image" Target="media/image741.wmf"/><Relationship Id="rId779" Type="http://schemas.openxmlformats.org/officeDocument/2006/relationships/image" Target="media/image387.wmf"/><Relationship Id="rId1454" Type="http://schemas.openxmlformats.org/officeDocument/2006/relationships/image" Target="media/image742.wmf"/><Relationship Id="rId1456" Type="http://schemas.openxmlformats.org/officeDocument/2006/relationships/image" Target="media/image743.wmf"/><Relationship Id="rId1458" Type="http://schemas.openxmlformats.org/officeDocument/2006/relationships/image" Target="media/image744.wmf"/><Relationship Id="rId81" Type="http://schemas.openxmlformats.org/officeDocument/2006/relationships/image" Target="media/image37.wmf"/><Relationship Id="rId83" Type="http://schemas.openxmlformats.org/officeDocument/2006/relationships/image" Target="media/image38.wmf"/><Relationship Id="rId85" Type="http://schemas.openxmlformats.org/officeDocument/2006/relationships/image" Target="media/image39.wmf"/><Relationship Id="rId450" Type="http://schemas.openxmlformats.org/officeDocument/2006/relationships/image" Target="media/image222.wmf"/><Relationship Id="rId87" Type="http://schemas.openxmlformats.org/officeDocument/2006/relationships/image" Target="media/image40.wmf"/><Relationship Id="rId452" Type="http://schemas.openxmlformats.org/officeDocument/2006/relationships/image" Target="media/image223.wmf"/><Relationship Id="rId89" Type="http://schemas.openxmlformats.org/officeDocument/2006/relationships/image" Target="media/image41.wmf"/><Relationship Id="rId454" Type="http://schemas.openxmlformats.org/officeDocument/2006/relationships/image" Target="media/image224.wmf"/><Relationship Id="rId1130" Type="http://schemas.openxmlformats.org/officeDocument/2006/relationships/image" Target="media/image580.emf"/><Relationship Id="rId1131" Type="http://schemas.openxmlformats.org/officeDocument/2006/relationships/oleObject" Target="embeddings/oleObject541.bin"/><Relationship Id="rId1132" Type="http://schemas.openxmlformats.org/officeDocument/2006/relationships/image" Target="media/image581.wmf"/><Relationship Id="rId456" Type="http://schemas.openxmlformats.org/officeDocument/2006/relationships/image" Target="media/image225.wmf"/><Relationship Id="rId1134" Type="http://schemas.openxmlformats.org/officeDocument/2006/relationships/image" Target="media/image582.wmf"/><Relationship Id="rId458" Type="http://schemas.openxmlformats.org/officeDocument/2006/relationships/image" Target="media/image226.wmf"/><Relationship Id="rId1136" Type="http://schemas.openxmlformats.org/officeDocument/2006/relationships/image" Target="media/image583.wmf"/><Relationship Id="rId1138" Type="http://schemas.openxmlformats.org/officeDocument/2006/relationships/image" Target="media/image584.wmf"/><Relationship Id="rId2050" Type="http://schemas.openxmlformats.org/officeDocument/2006/relationships/image" Target="media/image1040.wmf"/><Relationship Id="rId2052" Type="http://schemas.openxmlformats.org/officeDocument/2006/relationships/image" Target="media/image1041.wmf"/><Relationship Id="rId2054" Type="http://schemas.openxmlformats.org/officeDocument/2006/relationships/image" Target="media/image1042.wmf"/><Relationship Id="rId2056" Type="http://schemas.openxmlformats.org/officeDocument/2006/relationships/image" Target="media/image1043.wmf"/><Relationship Id="rId1900" Type="http://schemas.openxmlformats.org/officeDocument/2006/relationships/image" Target="media/image965.wmf"/><Relationship Id="rId2058" Type="http://schemas.openxmlformats.org/officeDocument/2006/relationships/image" Target="media/image1044.wmf"/><Relationship Id="rId1902" Type="http://schemas.openxmlformats.org/officeDocument/2006/relationships/image" Target="media/image966.wmf"/><Relationship Id="rId1904" Type="http://schemas.openxmlformats.org/officeDocument/2006/relationships/image" Target="media/image967.wmf"/><Relationship Id="rId131" Type="http://schemas.openxmlformats.org/officeDocument/2006/relationships/image" Target="media/image62.wmf"/><Relationship Id="rId1906" Type="http://schemas.openxmlformats.org/officeDocument/2006/relationships/image" Target="media/image968.wmf"/><Relationship Id="rId133" Type="http://schemas.openxmlformats.org/officeDocument/2006/relationships/image" Target="media/image63.wmf"/><Relationship Id="rId1908" Type="http://schemas.openxmlformats.org/officeDocument/2006/relationships/image" Target="media/image969.wmf"/><Relationship Id="rId135" Type="http://schemas.openxmlformats.org/officeDocument/2006/relationships/image" Target="media/image64.wmf"/><Relationship Id="rId137" Type="http://schemas.openxmlformats.org/officeDocument/2006/relationships/image" Target="media/image65.wmf"/><Relationship Id="rId139" Type="http://schemas.openxmlformats.org/officeDocument/2006/relationships/image" Target="media/image66.wmf"/><Relationship Id="rId901" Type="http://schemas.openxmlformats.org/officeDocument/2006/relationships/image" Target="media/image448.wmf"/><Relationship Id="rId903" Type="http://schemas.openxmlformats.org/officeDocument/2006/relationships/image" Target="media/image449.wmf"/><Relationship Id="rId1780" Type="http://schemas.openxmlformats.org/officeDocument/2006/relationships/image" Target="media/image905.wmf"/><Relationship Id="rId905" Type="http://schemas.openxmlformats.org/officeDocument/2006/relationships/image" Target="media/image450.wmf"/><Relationship Id="rId1782" Type="http://schemas.openxmlformats.org/officeDocument/2006/relationships/image" Target="media/image906.wmf"/><Relationship Id="rId907" Type="http://schemas.openxmlformats.org/officeDocument/2006/relationships/image" Target="media/image451.wmf"/><Relationship Id="rId1784" Type="http://schemas.openxmlformats.org/officeDocument/2006/relationships/image" Target="media/image907.wmf"/><Relationship Id="rId909" Type="http://schemas.openxmlformats.org/officeDocument/2006/relationships/image" Target="media/image452.wmf"/><Relationship Id="rId1786" Type="http://schemas.openxmlformats.org/officeDocument/2006/relationships/image" Target="media/image908.wmf"/><Relationship Id="rId1788" Type="http://schemas.openxmlformats.org/officeDocument/2006/relationships/image" Target="media/image909.wmf"/><Relationship Id="rId781" Type="http://schemas.openxmlformats.org/officeDocument/2006/relationships/image" Target="media/image388.wmf"/><Relationship Id="rId783" Type="http://schemas.openxmlformats.org/officeDocument/2006/relationships/image" Target="media/image389.wmf"/><Relationship Id="rId785" Type="http://schemas.openxmlformats.org/officeDocument/2006/relationships/image" Target="media/image390.wmf"/><Relationship Id="rId1460" Type="http://schemas.openxmlformats.org/officeDocument/2006/relationships/image" Target="media/image745.wmf"/><Relationship Id="rId787" Type="http://schemas.openxmlformats.org/officeDocument/2006/relationships/image" Target="media/image391.wmf"/><Relationship Id="rId1462" Type="http://schemas.openxmlformats.org/officeDocument/2006/relationships/image" Target="media/image746.wmf"/><Relationship Id="rId789" Type="http://schemas.openxmlformats.org/officeDocument/2006/relationships/image" Target="media/image392.wmf"/><Relationship Id="rId1464" Type="http://schemas.openxmlformats.org/officeDocument/2006/relationships/image" Target="media/image747.wmf"/><Relationship Id="rId1466" Type="http://schemas.openxmlformats.org/officeDocument/2006/relationships/image" Target="media/image748.wmf"/><Relationship Id="rId1468" Type="http://schemas.openxmlformats.org/officeDocument/2006/relationships/image" Target="media/image749.wmf"/><Relationship Id="rId91" Type="http://schemas.openxmlformats.org/officeDocument/2006/relationships/image" Target="media/image42.wmf"/><Relationship Id="rId93" Type="http://schemas.openxmlformats.org/officeDocument/2006/relationships/image" Target="media/image43.wmf"/><Relationship Id="rId95" Type="http://schemas.openxmlformats.org/officeDocument/2006/relationships/image" Target="media/image44.wmf"/><Relationship Id="rId460" Type="http://schemas.openxmlformats.org/officeDocument/2006/relationships/image" Target="media/image227.png"/><Relationship Id="rId97" Type="http://schemas.openxmlformats.org/officeDocument/2006/relationships/image" Target="media/image45.wmf"/><Relationship Id="rId461" Type="http://schemas.openxmlformats.org/officeDocument/2006/relationships/image" Target="media/image228.wmf"/><Relationship Id="rId99" Type="http://schemas.openxmlformats.org/officeDocument/2006/relationships/image" Target="media/image46.wmf"/><Relationship Id="rId463" Type="http://schemas.openxmlformats.org/officeDocument/2006/relationships/image" Target="media/image229.wmf"/><Relationship Id="rId1140" Type="http://schemas.openxmlformats.org/officeDocument/2006/relationships/image" Target="media/image585.wmf"/><Relationship Id="rId465" Type="http://schemas.openxmlformats.org/officeDocument/2006/relationships/image" Target="media/image230.wmf"/><Relationship Id="rId1142" Type="http://schemas.openxmlformats.org/officeDocument/2006/relationships/image" Target="media/image586.wmf"/><Relationship Id="rId467" Type="http://schemas.openxmlformats.org/officeDocument/2006/relationships/image" Target="media/image231.wmf"/><Relationship Id="rId1144" Type="http://schemas.openxmlformats.org/officeDocument/2006/relationships/image" Target="media/image587.wmf"/><Relationship Id="rId469" Type="http://schemas.openxmlformats.org/officeDocument/2006/relationships/image" Target="media/image232.wmf"/><Relationship Id="rId1146" Type="http://schemas.openxmlformats.org/officeDocument/2006/relationships/image" Target="media/image588.wmf"/><Relationship Id="rId1148" Type="http://schemas.openxmlformats.org/officeDocument/2006/relationships/image" Target="media/image589.wmf"/><Relationship Id="rId2060" Type="http://schemas.openxmlformats.org/officeDocument/2006/relationships/image" Target="media/image1045.wmf"/><Relationship Id="rId2062" Type="http://schemas.openxmlformats.org/officeDocument/2006/relationships/image" Target="media/image1046.wmf"/><Relationship Id="rId2064" Type="http://schemas.openxmlformats.org/officeDocument/2006/relationships/image" Target="media/image1047.wmf"/><Relationship Id="rId2066" Type="http://schemas.openxmlformats.org/officeDocument/2006/relationships/image" Target="media/image1048.wmf"/><Relationship Id="rId1910" Type="http://schemas.openxmlformats.org/officeDocument/2006/relationships/image" Target="media/image970.wmf"/><Relationship Id="rId2068" Type="http://schemas.openxmlformats.org/officeDocument/2006/relationships/image" Target="media/image1049.wmf"/><Relationship Id="rId1912" Type="http://schemas.openxmlformats.org/officeDocument/2006/relationships/image" Target="media/image971.wmf"/><Relationship Id="rId1914" Type="http://schemas.openxmlformats.org/officeDocument/2006/relationships/image" Target="media/image972.wmf"/><Relationship Id="rId141" Type="http://schemas.openxmlformats.org/officeDocument/2006/relationships/image" Target="media/image67.wmf"/><Relationship Id="rId1916" Type="http://schemas.openxmlformats.org/officeDocument/2006/relationships/image" Target="media/image973.wmf"/><Relationship Id="rId143" Type="http://schemas.openxmlformats.org/officeDocument/2006/relationships/image" Target="media/image68.wmf"/><Relationship Id="rId1918" Type="http://schemas.openxmlformats.org/officeDocument/2006/relationships/image" Target="media/image974.wmf"/><Relationship Id="rId145" Type="http://schemas.openxmlformats.org/officeDocument/2006/relationships/image" Target="media/image69.wmf"/><Relationship Id="rId147" Type="http://schemas.openxmlformats.org/officeDocument/2006/relationships/image" Target="media/image70.wmf"/><Relationship Id="rId149" Type="http://schemas.openxmlformats.org/officeDocument/2006/relationships/image" Target="media/image71.wmf"/><Relationship Id="rId911" Type="http://schemas.openxmlformats.org/officeDocument/2006/relationships/image" Target="media/image453.wmf"/><Relationship Id="rId913" Type="http://schemas.openxmlformats.org/officeDocument/2006/relationships/image" Target="media/image454.wmf"/><Relationship Id="rId915" Type="http://schemas.openxmlformats.org/officeDocument/2006/relationships/image" Target="media/image455.wmf"/><Relationship Id="rId1790" Type="http://schemas.openxmlformats.org/officeDocument/2006/relationships/image" Target="media/image910.wmf"/><Relationship Id="rId917" Type="http://schemas.openxmlformats.org/officeDocument/2006/relationships/image" Target="media/image456.wmf"/><Relationship Id="rId1792" Type="http://schemas.openxmlformats.org/officeDocument/2006/relationships/image" Target="media/image911.wmf"/><Relationship Id="rId919" Type="http://schemas.openxmlformats.org/officeDocument/2006/relationships/image" Target="media/image457.emf"/><Relationship Id="rId1794" Type="http://schemas.openxmlformats.org/officeDocument/2006/relationships/image" Target="media/image912.wmf"/><Relationship Id="rId1796" Type="http://schemas.openxmlformats.org/officeDocument/2006/relationships/image" Target="media/image913.wmf"/><Relationship Id="rId1798" Type="http://schemas.openxmlformats.org/officeDocument/2006/relationships/image" Target="media/image914.wmf"/><Relationship Id="rId791" Type="http://schemas.openxmlformats.org/officeDocument/2006/relationships/image" Target="media/image393.wmf"/><Relationship Id="rId793" Type="http://schemas.openxmlformats.org/officeDocument/2006/relationships/image" Target="media/image394.wmf"/><Relationship Id="rId795" Type="http://schemas.openxmlformats.org/officeDocument/2006/relationships/image" Target="media/image395.wmf"/><Relationship Id="rId1470" Type="http://schemas.openxmlformats.org/officeDocument/2006/relationships/image" Target="media/image750.wmf"/><Relationship Id="rId797" Type="http://schemas.openxmlformats.org/officeDocument/2006/relationships/image" Target="media/image396.wmf"/><Relationship Id="rId1472" Type="http://schemas.openxmlformats.org/officeDocument/2006/relationships/image" Target="media/image751.wmf"/><Relationship Id="rId799" Type="http://schemas.openxmlformats.org/officeDocument/2006/relationships/image" Target="media/image397.wmf"/><Relationship Id="rId1474" Type="http://schemas.openxmlformats.org/officeDocument/2006/relationships/image" Target="media/image752.wmf"/><Relationship Id="rId1476" Type="http://schemas.openxmlformats.org/officeDocument/2006/relationships/image" Target="media/image753.wmf"/><Relationship Id="rId1478" Type="http://schemas.openxmlformats.org/officeDocument/2006/relationships/image" Target="media/image754.wmf"/><Relationship Id="rId471" Type="http://schemas.openxmlformats.org/officeDocument/2006/relationships/image" Target="media/image233.wmf"/><Relationship Id="rId473" Type="http://schemas.openxmlformats.org/officeDocument/2006/relationships/image" Target="media/image234.wmf"/><Relationship Id="rId475" Type="http://schemas.openxmlformats.org/officeDocument/2006/relationships/image" Target="media/image235.wmf"/><Relationship Id="rId1150" Type="http://schemas.openxmlformats.org/officeDocument/2006/relationships/image" Target="media/image590.wmf"/><Relationship Id="rId477" Type="http://schemas.openxmlformats.org/officeDocument/2006/relationships/image" Target="media/image236.wmf"/><Relationship Id="rId1152" Type="http://schemas.openxmlformats.org/officeDocument/2006/relationships/image" Target="media/image591.wmf"/><Relationship Id="rId479" Type="http://schemas.openxmlformats.org/officeDocument/2006/relationships/image" Target="media/image237.wmf"/><Relationship Id="rId1154" Type="http://schemas.openxmlformats.org/officeDocument/2006/relationships/image" Target="media/image592.wmf"/><Relationship Id="rId1156" Type="http://schemas.openxmlformats.org/officeDocument/2006/relationships/image" Target="media/image593.wmf"/><Relationship Id="rId1158" Type="http://schemas.openxmlformats.org/officeDocument/2006/relationships/image" Target="media/image594.wmf"/><Relationship Id="rId2070" Type="http://schemas.openxmlformats.org/officeDocument/2006/relationships/image" Target="media/image1050.wmf"/><Relationship Id="rId2072" Type="http://schemas.openxmlformats.org/officeDocument/2006/relationships/image" Target="media/image1051.wmf"/><Relationship Id="rId2074" Type="http://schemas.openxmlformats.org/officeDocument/2006/relationships/image" Target="media/image1052.wmf"/><Relationship Id="rId2076" Type="http://schemas.openxmlformats.org/officeDocument/2006/relationships/image" Target="media/image1053.wmf"/><Relationship Id="rId1920" Type="http://schemas.openxmlformats.org/officeDocument/2006/relationships/image" Target="media/image975.wmf"/><Relationship Id="rId2078" Type="http://schemas.openxmlformats.org/officeDocument/2006/relationships/image" Target="media/image1054.wmf"/><Relationship Id="rId1922" Type="http://schemas.openxmlformats.org/officeDocument/2006/relationships/image" Target="media/image976.wmf"/><Relationship Id="rId1924" Type="http://schemas.openxmlformats.org/officeDocument/2006/relationships/image" Target="media/image977.wmf"/><Relationship Id="rId151" Type="http://schemas.openxmlformats.org/officeDocument/2006/relationships/image" Target="media/image72.wmf"/><Relationship Id="rId1926" Type="http://schemas.openxmlformats.org/officeDocument/2006/relationships/image" Target="media/image978.wmf"/><Relationship Id="rId153" Type="http://schemas.openxmlformats.org/officeDocument/2006/relationships/image" Target="media/image73.wmf"/><Relationship Id="rId1928" Type="http://schemas.openxmlformats.org/officeDocument/2006/relationships/image" Target="media/image979.wmf"/><Relationship Id="rId155" Type="http://schemas.openxmlformats.org/officeDocument/2006/relationships/image" Target="media/image74.wmf"/><Relationship Id="rId157" Type="http://schemas.openxmlformats.org/officeDocument/2006/relationships/image" Target="media/image75.wmf"/><Relationship Id="rId159" Type="http://schemas.openxmlformats.org/officeDocument/2006/relationships/image" Target="media/image76.wmf"/><Relationship Id="rId921" Type="http://schemas.openxmlformats.org/officeDocument/2006/relationships/image" Target="media/image458.wmf"/><Relationship Id="rId923" Type="http://schemas.openxmlformats.org/officeDocument/2006/relationships/image" Target="media/image459.wmf"/><Relationship Id="rId925" Type="http://schemas.openxmlformats.org/officeDocument/2006/relationships/image" Target="media/image460.wmf"/><Relationship Id="rId1600" Type="http://schemas.openxmlformats.org/officeDocument/2006/relationships/image" Target="media/image815.wmf"/><Relationship Id="rId927" Type="http://schemas.openxmlformats.org/officeDocument/2006/relationships/image" Target="media/image461.emf"/><Relationship Id="rId1602" Type="http://schemas.openxmlformats.org/officeDocument/2006/relationships/image" Target="media/image816.wmf"/><Relationship Id="rId929" Type="http://schemas.openxmlformats.org/officeDocument/2006/relationships/image" Target="media/image462.emf"/><Relationship Id="rId1604" Type="http://schemas.openxmlformats.org/officeDocument/2006/relationships/image" Target="media/image817.wmf"/><Relationship Id="rId1606" Type="http://schemas.openxmlformats.org/officeDocument/2006/relationships/image" Target="media/image818.wmf"/><Relationship Id="rId1608" Type="http://schemas.openxmlformats.org/officeDocument/2006/relationships/image" Target="media/image819.wmf"/><Relationship Id="rId601" Type="http://schemas.openxmlformats.org/officeDocument/2006/relationships/image" Target="media/image298.wmf"/><Relationship Id="rId603" Type="http://schemas.openxmlformats.org/officeDocument/2006/relationships/image" Target="media/image299.wmf"/><Relationship Id="rId605" Type="http://schemas.openxmlformats.org/officeDocument/2006/relationships/image" Target="media/image300.wmf"/><Relationship Id="rId1480" Type="http://schemas.openxmlformats.org/officeDocument/2006/relationships/image" Target="media/image755.wmf"/><Relationship Id="rId607" Type="http://schemas.openxmlformats.org/officeDocument/2006/relationships/image" Target="media/image301.wmf"/><Relationship Id="rId1482" Type="http://schemas.openxmlformats.org/officeDocument/2006/relationships/image" Target="media/image756.wmf"/><Relationship Id="rId609" Type="http://schemas.openxmlformats.org/officeDocument/2006/relationships/image" Target="media/image302.wmf"/><Relationship Id="rId1484" Type="http://schemas.openxmlformats.org/officeDocument/2006/relationships/image" Target="media/image757.wmf"/><Relationship Id="rId1486" Type="http://schemas.openxmlformats.org/officeDocument/2006/relationships/image" Target="media/image758.wmf"/><Relationship Id="rId1488" Type="http://schemas.openxmlformats.org/officeDocument/2006/relationships/image" Target="media/image759.wmf"/><Relationship Id="rId2200" Type="http://schemas.openxmlformats.org/officeDocument/2006/relationships/image" Target="media/image1115.wmf"/><Relationship Id="rId2202" Type="http://schemas.openxmlformats.org/officeDocument/2006/relationships/image" Target="media/image1116.wmf"/><Relationship Id="rId2204" Type="http://schemas.openxmlformats.org/officeDocument/2006/relationships/image" Target="media/image1117.wmf"/><Relationship Id="rId2206" Type="http://schemas.openxmlformats.org/officeDocument/2006/relationships/image" Target="media/image1118.wmf"/><Relationship Id="rId2208" Type="http://schemas.openxmlformats.org/officeDocument/2006/relationships/image" Target="media/image1119.wmf"/><Relationship Id="rId481" Type="http://schemas.openxmlformats.org/officeDocument/2006/relationships/image" Target="media/image238.wmf"/><Relationship Id="rId483" Type="http://schemas.openxmlformats.org/officeDocument/2006/relationships/image" Target="media/image239.wmf"/><Relationship Id="rId485" Type="http://schemas.openxmlformats.org/officeDocument/2006/relationships/image" Target="media/image240.wmf"/><Relationship Id="rId1160" Type="http://schemas.openxmlformats.org/officeDocument/2006/relationships/image" Target="media/image595.wmf"/><Relationship Id="rId487" Type="http://schemas.openxmlformats.org/officeDocument/2006/relationships/image" Target="media/image241.wmf"/><Relationship Id="rId1162" Type="http://schemas.openxmlformats.org/officeDocument/2006/relationships/image" Target="media/image596.wmf"/><Relationship Id="rId489" Type="http://schemas.openxmlformats.org/officeDocument/2006/relationships/image" Target="media/image242.wmf"/><Relationship Id="rId1164" Type="http://schemas.openxmlformats.org/officeDocument/2006/relationships/image" Target="media/image597.wmf"/><Relationship Id="rId1166" Type="http://schemas.openxmlformats.org/officeDocument/2006/relationships/image" Target="media/image598.wmf"/><Relationship Id="rId1168" Type="http://schemas.openxmlformats.org/officeDocument/2006/relationships/image" Target="media/image599.wmf"/><Relationship Id="rId2080" Type="http://schemas.openxmlformats.org/officeDocument/2006/relationships/image" Target="media/image1055.wmf"/><Relationship Id="rId2082" Type="http://schemas.openxmlformats.org/officeDocument/2006/relationships/image" Target="media/image1056.wmf"/><Relationship Id="rId2084" Type="http://schemas.openxmlformats.org/officeDocument/2006/relationships/image" Target="media/image1057.wmf"/><Relationship Id="rId2086" Type="http://schemas.openxmlformats.org/officeDocument/2006/relationships/image" Target="media/image1058.wmf"/><Relationship Id="rId1930" Type="http://schemas.openxmlformats.org/officeDocument/2006/relationships/image" Target="media/image980.wmf"/><Relationship Id="rId2088" Type="http://schemas.openxmlformats.org/officeDocument/2006/relationships/image" Target="media/image1059.wmf"/><Relationship Id="rId1932" Type="http://schemas.openxmlformats.org/officeDocument/2006/relationships/image" Target="media/image981.wmf"/><Relationship Id="rId1934" Type="http://schemas.openxmlformats.org/officeDocument/2006/relationships/image" Target="media/image982.wmf"/><Relationship Id="rId161" Type="http://schemas.openxmlformats.org/officeDocument/2006/relationships/image" Target="media/image77.wmf"/><Relationship Id="rId1936" Type="http://schemas.openxmlformats.org/officeDocument/2006/relationships/image" Target="media/image983.wmf"/><Relationship Id="rId163" Type="http://schemas.openxmlformats.org/officeDocument/2006/relationships/image" Target="media/image78.wmf"/><Relationship Id="rId1938" Type="http://schemas.openxmlformats.org/officeDocument/2006/relationships/image" Target="media/image984.wmf"/><Relationship Id="rId165" Type="http://schemas.openxmlformats.org/officeDocument/2006/relationships/image" Target="media/image79.wmf"/><Relationship Id="rId167" Type="http://schemas.openxmlformats.org/officeDocument/2006/relationships/image" Target="media/image80.wmf"/><Relationship Id="rId169" Type="http://schemas.openxmlformats.org/officeDocument/2006/relationships/image" Target="media/image81.wmf"/><Relationship Id="rId931" Type="http://schemas.openxmlformats.org/officeDocument/2006/relationships/image" Target="media/image463.emf"/><Relationship Id="rId933" Type="http://schemas.openxmlformats.org/officeDocument/2006/relationships/image" Target="media/image464.emf"/><Relationship Id="rId935" Type="http://schemas.openxmlformats.org/officeDocument/2006/relationships/image" Target="media/image465.emf"/><Relationship Id="rId1610" Type="http://schemas.openxmlformats.org/officeDocument/2006/relationships/image" Target="media/image820.wmf"/><Relationship Id="rId937" Type="http://schemas.openxmlformats.org/officeDocument/2006/relationships/image" Target="media/image466.emf"/><Relationship Id="rId1612" Type="http://schemas.openxmlformats.org/officeDocument/2006/relationships/image" Target="media/image821.wmf"/><Relationship Id="rId939" Type="http://schemas.openxmlformats.org/officeDocument/2006/relationships/image" Target="media/image467.emf"/><Relationship Id="rId1614" Type="http://schemas.openxmlformats.org/officeDocument/2006/relationships/image" Target="media/image822.wmf"/><Relationship Id="rId1616" Type="http://schemas.openxmlformats.org/officeDocument/2006/relationships/image" Target="media/image823.wmf"/><Relationship Id="rId1618" Type="http://schemas.openxmlformats.org/officeDocument/2006/relationships/image" Target="media/image824.wmf"/><Relationship Id="rId611" Type="http://schemas.openxmlformats.org/officeDocument/2006/relationships/image" Target="media/image303.wmf"/><Relationship Id="rId613" Type="http://schemas.openxmlformats.org/officeDocument/2006/relationships/image" Target="media/image304.wmf"/><Relationship Id="rId615" Type="http://schemas.openxmlformats.org/officeDocument/2006/relationships/image" Target="media/image305.wmf"/><Relationship Id="rId1490" Type="http://schemas.openxmlformats.org/officeDocument/2006/relationships/image" Target="media/image760.wmf"/><Relationship Id="rId617" Type="http://schemas.openxmlformats.org/officeDocument/2006/relationships/image" Target="media/image306.wmf"/><Relationship Id="rId1492" Type="http://schemas.openxmlformats.org/officeDocument/2006/relationships/image" Target="media/image761.wmf"/><Relationship Id="rId619" Type="http://schemas.openxmlformats.org/officeDocument/2006/relationships/image" Target="media/image307.wmf"/><Relationship Id="rId1494" Type="http://schemas.openxmlformats.org/officeDocument/2006/relationships/image" Target="media/image762.wmf"/><Relationship Id="rId1496" Type="http://schemas.openxmlformats.org/officeDocument/2006/relationships/image" Target="media/image763.wmf"/><Relationship Id="rId1498" Type="http://schemas.openxmlformats.org/officeDocument/2006/relationships/image" Target="media/image764.wmf"/><Relationship Id="rId2210" Type="http://schemas.openxmlformats.org/officeDocument/2006/relationships/image" Target="media/image1120.wmf"/><Relationship Id="rId2212" Type="http://schemas.openxmlformats.org/officeDocument/2006/relationships/image" Target="media/image1121.wmf"/><Relationship Id="rId2214" Type="http://schemas.openxmlformats.org/officeDocument/2006/relationships/image" Target="media/image1122.wmf"/><Relationship Id="rId2216" Type="http://schemas.openxmlformats.org/officeDocument/2006/relationships/image" Target="media/image1123.wmf"/><Relationship Id="rId2218" Type="http://schemas.openxmlformats.org/officeDocument/2006/relationships/image" Target="media/image1124.wmf"/><Relationship Id="rId491" Type="http://schemas.openxmlformats.org/officeDocument/2006/relationships/image" Target="media/image243.wmf"/><Relationship Id="rId493" Type="http://schemas.openxmlformats.org/officeDocument/2006/relationships/image" Target="media/image244.wmf"/><Relationship Id="rId495" Type="http://schemas.openxmlformats.org/officeDocument/2006/relationships/image" Target="media/image245.wmf"/><Relationship Id="rId1170" Type="http://schemas.openxmlformats.org/officeDocument/2006/relationships/image" Target="media/image600.wmf"/><Relationship Id="rId497" Type="http://schemas.openxmlformats.org/officeDocument/2006/relationships/image" Target="media/image246.wmf"/><Relationship Id="rId1172" Type="http://schemas.openxmlformats.org/officeDocument/2006/relationships/image" Target="media/image601.wmf"/><Relationship Id="rId499" Type="http://schemas.openxmlformats.org/officeDocument/2006/relationships/image" Target="media/image247.wmf"/><Relationship Id="rId1174" Type="http://schemas.openxmlformats.org/officeDocument/2006/relationships/image" Target="media/image602.wmf"/><Relationship Id="rId1176" Type="http://schemas.openxmlformats.org/officeDocument/2006/relationships/image" Target="media/image603.wmf"/><Relationship Id="rId1178" Type="http://schemas.openxmlformats.org/officeDocument/2006/relationships/image" Target="media/image604.wmf"/><Relationship Id="rId2090" Type="http://schemas.openxmlformats.org/officeDocument/2006/relationships/image" Target="media/image1060.wmf"/><Relationship Id="rId2092" Type="http://schemas.openxmlformats.org/officeDocument/2006/relationships/image" Target="media/image1061.wmf"/><Relationship Id="rId2094" Type="http://schemas.openxmlformats.org/officeDocument/2006/relationships/image" Target="media/image1062.wmf"/><Relationship Id="rId2096" Type="http://schemas.openxmlformats.org/officeDocument/2006/relationships/image" Target="media/image1063.wmf"/><Relationship Id="rId1940" Type="http://schemas.openxmlformats.org/officeDocument/2006/relationships/image" Target="media/image985.wmf"/><Relationship Id="rId2098" Type="http://schemas.openxmlformats.org/officeDocument/2006/relationships/image" Target="media/image1064.wmf"/><Relationship Id="rId1942" Type="http://schemas.openxmlformats.org/officeDocument/2006/relationships/image" Target="media/image986.wmf"/><Relationship Id="rId1944" Type="http://schemas.openxmlformats.org/officeDocument/2006/relationships/image" Target="media/image987.wmf"/><Relationship Id="rId171" Type="http://schemas.openxmlformats.org/officeDocument/2006/relationships/image" Target="media/image82.wmf"/><Relationship Id="rId1946" Type="http://schemas.openxmlformats.org/officeDocument/2006/relationships/image" Target="media/image988.wmf"/><Relationship Id="rId173" Type="http://schemas.openxmlformats.org/officeDocument/2006/relationships/image" Target="media/image83.wmf"/><Relationship Id="rId1948" Type="http://schemas.openxmlformats.org/officeDocument/2006/relationships/image" Target="media/image989.wmf"/><Relationship Id="rId175" Type="http://schemas.openxmlformats.org/officeDocument/2006/relationships/image" Target="media/image84.wmf"/><Relationship Id="rId177" Type="http://schemas.openxmlformats.org/officeDocument/2006/relationships/image" Target="media/image85.wmf"/><Relationship Id="rId179" Type="http://schemas.openxmlformats.org/officeDocument/2006/relationships/image" Target="media/image86.wmf"/><Relationship Id="rId941" Type="http://schemas.openxmlformats.org/officeDocument/2006/relationships/image" Target="media/image468.emf"/><Relationship Id="rId943" Type="http://schemas.openxmlformats.org/officeDocument/2006/relationships/image" Target="media/image469.emf"/><Relationship Id="rId945" Type="http://schemas.openxmlformats.org/officeDocument/2006/relationships/image" Target="media/image470.emf"/><Relationship Id="rId1620" Type="http://schemas.openxmlformats.org/officeDocument/2006/relationships/image" Target="media/image825.wmf"/><Relationship Id="rId947" Type="http://schemas.openxmlformats.org/officeDocument/2006/relationships/image" Target="media/image471.emf"/><Relationship Id="rId1622" Type="http://schemas.openxmlformats.org/officeDocument/2006/relationships/image" Target="media/image826.wmf"/><Relationship Id="rId949" Type="http://schemas.openxmlformats.org/officeDocument/2006/relationships/image" Target="media/image472.emf"/><Relationship Id="rId1624" Type="http://schemas.openxmlformats.org/officeDocument/2006/relationships/image" Target="media/image827.wmf"/><Relationship Id="rId1626" Type="http://schemas.openxmlformats.org/officeDocument/2006/relationships/image" Target="media/image828.wmf"/><Relationship Id="rId1628" Type="http://schemas.openxmlformats.org/officeDocument/2006/relationships/image" Target="media/image829.wmf"/><Relationship Id="rId621" Type="http://schemas.openxmlformats.org/officeDocument/2006/relationships/image" Target="media/image308.wmf"/><Relationship Id="rId623" Type="http://schemas.openxmlformats.org/officeDocument/2006/relationships/image" Target="media/image309.wmf"/><Relationship Id="rId625" Type="http://schemas.openxmlformats.org/officeDocument/2006/relationships/image" Target="media/image310.wmf"/><Relationship Id="rId1300" Type="http://schemas.openxmlformats.org/officeDocument/2006/relationships/image" Target="media/image665.wmf"/><Relationship Id="rId627" Type="http://schemas.openxmlformats.org/officeDocument/2006/relationships/image" Target="media/image311.wmf"/><Relationship Id="rId1302" Type="http://schemas.openxmlformats.org/officeDocument/2006/relationships/image" Target="media/image666.wmf"/><Relationship Id="rId629" Type="http://schemas.openxmlformats.org/officeDocument/2006/relationships/image" Target="media/image312.wmf"/><Relationship Id="rId1304" Type="http://schemas.openxmlformats.org/officeDocument/2006/relationships/image" Target="media/image667.wmf"/><Relationship Id="rId1306" Type="http://schemas.openxmlformats.org/officeDocument/2006/relationships/image" Target="media/image668.wmf"/><Relationship Id="rId1308" Type="http://schemas.openxmlformats.org/officeDocument/2006/relationships/image" Target="media/image669.wmf"/><Relationship Id="rId2220" Type="http://schemas.openxmlformats.org/officeDocument/2006/relationships/image" Target="media/image1125.wmf"/><Relationship Id="rId2222" Type="http://schemas.openxmlformats.org/officeDocument/2006/relationships/image" Target="media/image1126.wmf"/><Relationship Id="rId2224" Type="http://schemas.openxmlformats.org/officeDocument/2006/relationships/image" Target="media/image1127.wmf"/><Relationship Id="rId2226" Type="http://schemas.openxmlformats.org/officeDocument/2006/relationships/image" Target="media/image1128.wmf"/><Relationship Id="rId2228" Type="http://schemas.openxmlformats.org/officeDocument/2006/relationships/image" Target="media/image1129.wmf"/><Relationship Id="rId300" Type="http://schemas.openxmlformats.org/officeDocument/2006/relationships/image" Target="media/image147.wmf"/><Relationship Id="rId302" Type="http://schemas.openxmlformats.org/officeDocument/2006/relationships/image" Target="media/image148.wmf"/><Relationship Id="rId304" Type="http://schemas.openxmlformats.org/officeDocument/2006/relationships/image" Target="media/image149.wmf"/><Relationship Id="rId1180" Type="http://schemas.openxmlformats.org/officeDocument/2006/relationships/image" Target="media/image605.wmf"/><Relationship Id="rId306" Type="http://schemas.openxmlformats.org/officeDocument/2006/relationships/image" Target="media/image150.wmf"/><Relationship Id="rId1182" Type="http://schemas.openxmlformats.org/officeDocument/2006/relationships/image" Target="media/image606.wmf"/><Relationship Id="rId308" Type="http://schemas.openxmlformats.org/officeDocument/2006/relationships/image" Target="media/image151.wmf"/><Relationship Id="rId1184" Type="http://schemas.openxmlformats.org/officeDocument/2006/relationships/image" Target="media/image607.wmf"/><Relationship Id="rId1186" Type="http://schemas.openxmlformats.org/officeDocument/2006/relationships/image" Target="media/image608.wmf"/><Relationship Id="rId1188" Type="http://schemas.openxmlformats.org/officeDocument/2006/relationships/image" Target="media/image609.wmf"/><Relationship Id="rId1950" Type="http://schemas.openxmlformats.org/officeDocument/2006/relationships/image" Target="media/image990.wmf"/><Relationship Id="rId1952" Type="http://schemas.openxmlformats.org/officeDocument/2006/relationships/image" Target="media/image991.wmf"/><Relationship Id="rId1954" Type="http://schemas.openxmlformats.org/officeDocument/2006/relationships/image" Target="media/image992.wmf"/><Relationship Id="rId181" Type="http://schemas.openxmlformats.org/officeDocument/2006/relationships/image" Target="media/image87.wmf"/><Relationship Id="rId1956" Type="http://schemas.openxmlformats.org/officeDocument/2006/relationships/image" Target="media/image993.wmf"/><Relationship Id="rId183" Type="http://schemas.openxmlformats.org/officeDocument/2006/relationships/image" Target="media/image88.wmf"/><Relationship Id="rId1958" Type="http://schemas.openxmlformats.org/officeDocument/2006/relationships/image" Target="media/image994.wmf"/><Relationship Id="rId185" Type="http://schemas.openxmlformats.org/officeDocument/2006/relationships/image" Target="media/image89.wmf"/><Relationship Id="rId187" Type="http://schemas.openxmlformats.org/officeDocument/2006/relationships/image" Target="media/image90.wmf"/><Relationship Id="rId189" Type="http://schemas.openxmlformats.org/officeDocument/2006/relationships/image" Target="media/image91.wmf"/><Relationship Id="rId951" Type="http://schemas.openxmlformats.org/officeDocument/2006/relationships/image" Target="media/image473.emf"/><Relationship Id="rId953" Type="http://schemas.openxmlformats.org/officeDocument/2006/relationships/image" Target="media/image474.emf"/><Relationship Id="rId955" Type="http://schemas.openxmlformats.org/officeDocument/2006/relationships/image" Target="media/image475.emf"/><Relationship Id="rId1630" Type="http://schemas.openxmlformats.org/officeDocument/2006/relationships/image" Target="media/image830.wmf"/><Relationship Id="rId956" Type="http://schemas.openxmlformats.org/officeDocument/2006/relationships/oleObject" Target="embeddings/oleObject471.bin"/><Relationship Id="rId1632" Type="http://schemas.openxmlformats.org/officeDocument/2006/relationships/image" Target="media/image831.wmf"/><Relationship Id="rId957" Type="http://schemas.openxmlformats.org/officeDocument/2006/relationships/image" Target="media/image476.emf"/><Relationship Id="rId1634" Type="http://schemas.openxmlformats.org/officeDocument/2006/relationships/image" Target="media/image832.wmf"/><Relationship Id="rId958" Type="http://schemas.openxmlformats.org/officeDocument/2006/relationships/oleObject" Target="embeddings/oleObject472.bin"/><Relationship Id="rId1636" Type="http://schemas.openxmlformats.org/officeDocument/2006/relationships/image" Target="media/image833.wmf"/><Relationship Id="rId959" Type="http://schemas.openxmlformats.org/officeDocument/2006/relationships/image" Target="media/image477.emf"/><Relationship Id="rId1638" Type="http://schemas.openxmlformats.org/officeDocument/2006/relationships/image" Target="media/image834.wmf"/><Relationship Id="rId631" Type="http://schemas.openxmlformats.org/officeDocument/2006/relationships/image" Target="media/image313.wmf"/><Relationship Id="rId633" Type="http://schemas.openxmlformats.org/officeDocument/2006/relationships/image" Target="media/image314.wmf"/><Relationship Id="rId635" Type="http://schemas.openxmlformats.org/officeDocument/2006/relationships/image" Target="media/image315.wmf"/><Relationship Id="rId1310" Type="http://schemas.openxmlformats.org/officeDocument/2006/relationships/image" Target="media/image670.wmf"/><Relationship Id="rId637" Type="http://schemas.openxmlformats.org/officeDocument/2006/relationships/image" Target="media/image316.wmf"/><Relationship Id="rId1312" Type="http://schemas.openxmlformats.org/officeDocument/2006/relationships/image" Target="media/image671.wmf"/><Relationship Id="rId639" Type="http://schemas.openxmlformats.org/officeDocument/2006/relationships/image" Target="media/image317.wmf"/><Relationship Id="rId1314" Type="http://schemas.openxmlformats.org/officeDocument/2006/relationships/image" Target="media/image672.wmf"/><Relationship Id="rId1316" Type="http://schemas.openxmlformats.org/officeDocument/2006/relationships/image" Target="media/image673.wmf"/><Relationship Id="rId1318" Type="http://schemas.openxmlformats.org/officeDocument/2006/relationships/image" Target="media/image674.wmf"/><Relationship Id="rId2230" Type="http://schemas.openxmlformats.org/officeDocument/2006/relationships/image" Target="media/image1130.wmf"/><Relationship Id="rId2232" Type="http://schemas.openxmlformats.org/officeDocument/2006/relationships/image" Target="media/image1131.wmf"/><Relationship Id="rId2234" Type="http://schemas.openxmlformats.org/officeDocument/2006/relationships/image" Target="media/image1132.wmf"/><Relationship Id="rId2236" Type="http://schemas.openxmlformats.org/officeDocument/2006/relationships/image" Target="media/image1133.wmf"/><Relationship Id="rId2238" Type="http://schemas.openxmlformats.org/officeDocument/2006/relationships/image" Target="media/image1134.wmf"/><Relationship Id="rId310" Type="http://schemas.openxmlformats.org/officeDocument/2006/relationships/image" Target="media/image152.wmf"/><Relationship Id="rId312" Type="http://schemas.openxmlformats.org/officeDocument/2006/relationships/image" Target="media/image153.wmf"/><Relationship Id="rId314" Type="http://schemas.openxmlformats.org/officeDocument/2006/relationships/image" Target="media/image154.wmf"/><Relationship Id="rId1190" Type="http://schemas.openxmlformats.org/officeDocument/2006/relationships/image" Target="media/image610.wmf"/><Relationship Id="rId316" Type="http://schemas.openxmlformats.org/officeDocument/2006/relationships/image" Target="media/image155.wmf"/><Relationship Id="rId1192" Type="http://schemas.openxmlformats.org/officeDocument/2006/relationships/image" Target="media/image611.wmf"/><Relationship Id="rId318" Type="http://schemas.openxmlformats.org/officeDocument/2006/relationships/image" Target="media/image156.wmf"/><Relationship Id="rId1194" Type="http://schemas.openxmlformats.org/officeDocument/2006/relationships/image" Target="media/image612.wmf"/><Relationship Id="rId1196" Type="http://schemas.openxmlformats.org/officeDocument/2006/relationships/image" Target="media/image613.wmf"/><Relationship Id="rId1198" Type="http://schemas.openxmlformats.org/officeDocument/2006/relationships/image" Target="media/image614.wmf"/><Relationship Id="rId1960" Type="http://schemas.openxmlformats.org/officeDocument/2006/relationships/image" Target="media/image995.wmf"/><Relationship Id="rId1962" Type="http://schemas.openxmlformats.org/officeDocument/2006/relationships/image" Target="media/image996.wmf"/><Relationship Id="rId1964" Type="http://schemas.openxmlformats.org/officeDocument/2006/relationships/image" Target="media/image997.wmf"/><Relationship Id="rId191" Type="http://schemas.openxmlformats.org/officeDocument/2006/relationships/image" Target="media/image92.wmf"/><Relationship Id="rId1966" Type="http://schemas.openxmlformats.org/officeDocument/2006/relationships/image" Target="media/image998.wmf"/><Relationship Id="rId193" Type="http://schemas.openxmlformats.org/officeDocument/2006/relationships/image" Target="media/image93.wmf"/><Relationship Id="rId1968" Type="http://schemas.openxmlformats.org/officeDocument/2006/relationships/image" Target="media/image999.wmf"/><Relationship Id="rId195" Type="http://schemas.openxmlformats.org/officeDocument/2006/relationships/image" Target="media/image94.wmf"/><Relationship Id="rId197" Type="http://schemas.openxmlformats.org/officeDocument/2006/relationships/image" Target="media/image95.wmf"/><Relationship Id="rId199" Type="http://schemas.openxmlformats.org/officeDocument/2006/relationships/image" Target="media/image96.wmf"/><Relationship Id="rId960" Type="http://schemas.openxmlformats.org/officeDocument/2006/relationships/oleObject" Target="embeddings/oleObject473.bin"/><Relationship Id="rId961" Type="http://schemas.openxmlformats.org/officeDocument/2006/relationships/image" Target="media/image478.emf"/><Relationship Id="rId962" Type="http://schemas.openxmlformats.org/officeDocument/2006/relationships/oleObject" Target="embeddings/oleObject474.bin"/><Relationship Id="rId963" Type="http://schemas.openxmlformats.org/officeDocument/2006/relationships/image" Target="media/image479.emf"/><Relationship Id="rId964" Type="http://schemas.openxmlformats.org/officeDocument/2006/relationships/oleObject" Target="embeddings/oleObject475.bin"/><Relationship Id="rId965" Type="http://schemas.openxmlformats.org/officeDocument/2006/relationships/image" Target="media/image480.emf"/><Relationship Id="rId1640" Type="http://schemas.openxmlformats.org/officeDocument/2006/relationships/image" Target="media/image835.wmf"/><Relationship Id="rId966" Type="http://schemas.openxmlformats.org/officeDocument/2006/relationships/oleObject" Target="embeddings/oleObject476.bin"/><Relationship Id="rId1642" Type="http://schemas.openxmlformats.org/officeDocument/2006/relationships/image" Target="media/image836.wmf"/><Relationship Id="rId967" Type="http://schemas.openxmlformats.org/officeDocument/2006/relationships/image" Target="media/image481.emf"/><Relationship Id="rId1644" Type="http://schemas.openxmlformats.org/officeDocument/2006/relationships/image" Target="media/image837.wmf"/><Relationship Id="rId968" Type="http://schemas.openxmlformats.org/officeDocument/2006/relationships/oleObject" Target="embeddings/oleObject477.bin"/><Relationship Id="rId1646" Type="http://schemas.openxmlformats.org/officeDocument/2006/relationships/image" Target="media/image838.wmf"/><Relationship Id="rId969" Type="http://schemas.openxmlformats.org/officeDocument/2006/relationships/image" Target="media/image482.emf"/><Relationship Id="rId1648" Type="http://schemas.openxmlformats.org/officeDocument/2006/relationships/image" Target="media/image839.wmf"/><Relationship Id="rId641" Type="http://schemas.openxmlformats.org/officeDocument/2006/relationships/image" Target="media/image318.wmf"/><Relationship Id="rId643" Type="http://schemas.openxmlformats.org/officeDocument/2006/relationships/image" Target="media/image319.wmf"/><Relationship Id="rId645" Type="http://schemas.openxmlformats.org/officeDocument/2006/relationships/image" Target="media/image320.wmf"/><Relationship Id="rId1320" Type="http://schemas.openxmlformats.org/officeDocument/2006/relationships/image" Target="media/image675.wmf"/><Relationship Id="rId647" Type="http://schemas.openxmlformats.org/officeDocument/2006/relationships/image" Target="media/image321.wmf"/><Relationship Id="rId1322" Type="http://schemas.openxmlformats.org/officeDocument/2006/relationships/image" Target="media/image676.wmf"/><Relationship Id="rId649" Type="http://schemas.openxmlformats.org/officeDocument/2006/relationships/image" Target="media/image322.wmf"/><Relationship Id="rId1324" Type="http://schemas.openxmlformats.org/officeDocument/2006/relationships/image" Target="media/image677.wmf"/><Relationship Id="rId1326" Type="http://schemas.openxmlformats.org/officeDocument/2006/relationships/image" Target="media/image678.wmf"/><Relationship Id="rId1328" Type="http://schemas.openxmlformats.org/officeDocument/2006/relationships/image" Target="media/image679.wmf"/><Relationship Id="rId2240" Type="http://schemas.openxmlformats.org/officeDocument/2006/relationships/image" Target="media/image1135.wmf"/><Relationship Id="rId2242" Type="http://schemas.openxmlformats.org/officeDocument/2006/relationships/image" Target="media/image1136.wmf"/><Relationship Id="rId2244" Type="http://schemas.openxmlformats.org/officeDocument/2006/relationships/image" Target="media/image1137.wmf"/><Relationship Id="rId2246" Type="http://schemas.openxmlformats.org/officeDocument/2006/relationships/image" Target="media/image1138.wmf"/><Relationship Id="rId2248" Type="http://schemas.openxmlformats.org/officeDocument/2006/relationships/image" Target="media/image1139.wmf"/><Relationship Id="rId320" Type="http://schemas.openxmlformats.org/officeDocument/2006/relationships/image" Target="media/image157.wmf"/><Relationship Id="rId322" Type="http://schemas.openxmlformats.org/officeDocument/2006/relationships/image" Target="media/image158.wmf"/><Relationship Id="rId324" Type="http://schemas.openxmlformats.org/officeDocument/2006/relationships/image" Target="media/image159.wmf"/><Relationship Id="rId1000" Type="http://schemas.openxmlformats.org/officeDocument/2006/relationships/oleObject" Target="embeddings/oleObject493.bin"/><Relationship Id="rId1001" Type="http://schemas.openxmlformats.org/officeDocument/2006/relationships/image" Target="media/image498.emf"/><Relationship Id="rId1002" Type="http://schemas.openxmlformats.org/officeDocument/2006/relationships/oleObject" Target="embeddings/oleObject494.bin"/><Relationship Id="rId1003" Type="http://schemas.openxmlformats.org/officeDocument/2006/relationships/image" Target="media/image499.emf"/><Relationship Id="rId1004" Type="http://schemas.openxmlformats.org/officeDocument/2006/relationships/oleObject" Target="embeddings/oleObject495.bin"/><Relationship Id="rId1005" Type="http://schemas.openxmlformats.org/officeDocument/2006/relationships/image" Target="media/image500.emf"/><Relationship Id="rId1006" Type="http://schemas.openxmlformats.org/officeDocument/2006/relationships/oleObject" Target="embeddings/oleObject496.bin"/><Relationship Id="rId1007" Type="http://schemas.openxmlformats.org/officeDocument/2006/relationships/image" Target="media/image501.emf"/><Relationship Id="rId1008" Type="http://schemas.openxmlformats.org/officeDocument/2006/relationships/oleObject" Target="embeddings/oleObject497.bin"/><Relationship Id="rId1009" Type="http://schemas.openxmlformats.org/officeDocument/2006/relationships/image" Target="media/image502.emf"/><Relationship Id="rId326" Type="http://schemas.openxmlformats.org/officeDocument/2006/relationships/image" Target="media/image160.wmf"/><Relationship Id="rId328" Type="http://schemas.openxmlformats.org/officeDocument/2006/relationships/image" Target="media/image161.wmf"/><Relationship Id="rId1970" Type="http://schemas.openxmlformats.org/officeDocument/2006/relationships/image" Target="media/image1000.wmf"/><Relationship Id="rId1972" Type="http://schemas.openxmlformats.org/officeDocument/2006/relationships/image" Target="media/image1001.wmf"/><Relationship Id="rId1974" Type="http://schemas.openxmlformats.org/officeDocument/2006/relationships/image" Target="media/image1002.wmf"/><Relationship Id="rId1976" Type="http://schemas.openxmlformats.org/officeDocument/2006/relationships/image" Target="media/image1003.wmf"/><Relationship Id="rId1978" Type="http://schemas.openxmlformats.org/officeDocument/2006/relationships/image" Target="media/image1004.wmf"/><Relationship Id="rId970" Type="http://schemas.openxmlformats.org/officeDocument/2006/relationships/oleObject" Target="embeddings/oleObject478.bin"/><Relationship Id="rId971" Type="http://schemas.openxmlformats.org/officeDocument/2006/relationships/image" Target="media/image483.emf"/><Relationship Id="rId972" Type="http://schemas.openxmlformats.org/officeDocument/2006/relationships/oleObject" Target="embeddings/oleObject479.bin"/><Relationship Id="rId973" Type="http://schemas.openxmlformats.org/officeDocument/2006/relationships/image" Target="media/image484.emf"/><Relationship Id="rId974" Type="http://schemas.openxmlformats.org/officeDocument/2006/relationships/oleObject" Target="embeddings/oleObject480.bin"/><Relationship Id="rId975" Type="http://schemas.openxmlformats.org/officeDocument/2006/relationships/image" Target="media/image485.emf"/><Relationship Id="rId1650" Type="http://schemas.openxmlformats.org/officeDocument/2006/relationships/image" Target="media/image840.wmf"/><Relationship Id="rId976" Type="http://schemas.openxmlformats.org/officeDocument/2006/relationships/oleObject" Target="embeddings/oleObject481.bin"/><Relationship Id="rId1652" Type="http://schemas.openxmlformats.org/officeDocument/2006/relationships/image" Target="media/image841.wmf"/><Relationship Id="rId977" Type="http://schemas.openxmlformats.org/officeDocument/2006/relationships/image" Target="media/image486.emf"/><Relationship Id="rId1654" Type="http://schemas.openxmlformats.org/officeDocument/2006/relationships/image" Target="media/image842.wmf"/><Relationship Id="rId978" Type="http://schemas.openxmlformats.org/officeDocument/2006/relationships/oleObject" Target="embeddings/oleObject482.bin"/><Relationship Id="rId1656" Type="http://schemas.openxmlformats.org/officeDocument/2006/relationships/image" Target="media/image843.wmf"/><Relationship Id="rId979" Type="http://schemas.openxmlformats.org/officeDocument/2006/relationships/image" Target="media/image487.emf"/><Relationship Id="rId1658" Type="http://schemas.openxmlformats.org/officeDocument/2006/relationships/image" Target="media/image844.wmf"/><Relationship Id="rId651" Type="http://schemas.openxmlformats.org/officeDocument/2006/relationships/image" Target="media/image323.wmf"/><Relationship Id="rId653" Type="http://schemas.openxmlformats.org/officeDocument/2006/relationships/image" Target="media/image324.wmf"/><Relationship Id="rId655" Type="http://schemas.openxmlformats.org/officeDocument/2006/relationships/image" Target="media/image325.wmf"/><Relationship Id="rId1330" Type="http://schemas.openxmlformats.org/officeDocument/2006/relationships/image" Target="media/image680.wmf"/><Relationship Id="rId657" Type="http://schemas.openxmlformats.org/officeDocument/2006/relationships/image" Target="media/image326.wmf"/><Relationship Id="rId1332" Type="http://schemas.openxmlformats.org/officeDocument/2006/relationships/image" Target="media/image681.wmf"/><Relationship Id="rId659" Type="http://schemas.openxmlformats.org/officeDocument/2006/relationships/image" Target="media/image327.wmf"/><Relationship Id="rId1334" Type="http://schemas.openxmlformats.org/officeDocument/2006/relationships/image" Target="media/image682.wmf"/><Relationship Id="rId1336" Type="http://schemas.openxmlformats.org/officeDocument/2006/relationships/image" Target="media/image683.wmf"/><Relationship Id="rId1338" Type="http://schemas.openxmlformats.org/officeDocument/2006/relationships/image" Target="media/image684.wmf"/><Relationship Id="rId2250" Type="http://schemas.openxmlformats.org/officeDocument/2006/relationships/image" Target="media/image1140.wmf"/><Relationship Id="rId2252" Type="http://schemas.openxmlformats.org/officeDocument/2006/relationships/image" Target="media/image1141.wmf"/><Relationship Id="rId2254" Type="http://schemas.openxmlformats.org/officeDocument/2006/relationships/image" Target="media/image1142.wmf"/><Relationship Id="rId2256" Type="http://schemas.openxmlformats.org/officeDocument/2006/relationships/image" Target="media/image1143.wmf"/><Relationship Id="rId2258" Type="http://schemas.openxmlformats.org/officeDocument/2006/relationships/image" Target="media/image1144.wmf"/><Relationship Id="rId330" Type="http://schemas.openxmlformats.org/officeDocument/2006/relationships/image" Target="media/image162.wmf"/><Relationship Id="rId332" Type="http://schemas.openxmlformats.org/officeDocument/2006/relationships/image" Target="media/image163.wmf"/><Relationship Id="rId334" Type="http://schemas.openxmlformats.org/officeDocument/2006/relationships/image" Target="media/image164.wmf"/><Relationship Id="rId1010" Type="http://schemas.openxmlformats.org/officeDocument/2006/relationships/oleObject" Target="embeddings/oleObject498.bin"/><Relationship Id="rId1011" Type="http://schemas.openxmlformats.org/officeDocument/2006/relationships/image" Target="media/image503.emf"/><Relationship Id="rId1012" Type="http://schemas.openxmlformats.org/officeDocument/2006/relationships/oleObject" Target="embeddings/oleObject499.bin"/><Relationship Id="rId1013" Type="http://schemas.openxmlformats.org/officeDocument/2006/relationships/image" Target="media/image504.emf"/><Relationship Id="rId1014" Type="http://schemas.openxmlformats.org/officeDocument/2006/relationships/oleObject" Target="embeddings/oleObject500.bin"/><Relationship Id="rId1015" Type="http://schemas.openxmlformats.org/officeDocument/2006/relationships/image" Target="media/image505.emf"/><Relationship Id="rId1016" Type="http://schemas.openxmlformats.org/officeDocument/2006/relationships/oleObject" Target="embeddings/oleObject501.bin"/><Relationship Id="rId1017" Type="http://schemas.openxmlformats.org/officeDocument/2006/relationships/image" Target="media/image506.emf"/><Relationship Id="rId1018" Type="http://schemas.openxmlformats.org/officeDocument/2006/relationships/oleObject" Target="embeddings/oleObject502.bin"/><Relationship Id="rId1019" Type="http://schemas.openxmlformats.org/officeDocument/2006/relationships/image" Target="media/image507.emf"/><Relationship Id="rId336" Type="http://schemas.openxmlformats.org/officeDocument/2006/relationships/image" Target="media/image165.wmf"/><Relationship Id="rId338" Type="http://schemas.openxmlformats.org/officeDocument/2006/relationships/image" Target="media/image166.wmf"/><Relationship Id="rId1980" Type="http://schemas.openxmlformats.org/officeDocument/2006/relationships/image" Target="media/image1005.wmf"/><Relationship Id="rId1982" Type="http://schemas.openxmlformats.org/officeDocument/2006/relationships/image" Target="media/image1006.wmf"/><Relationship Id="rId1984" Type="http://schemas.openxmlformats.org/officeDocument/2006/relationships/image" Target="media/image1007.wmf"/><Relationship Id="rId1986" Type="http://schemas.openxmlformats.org/officeDocument/2006/relationships/image" Target="media/image1008.wmf"/><Relationship Id="rId1988" Type="http://schemas.openxmlformats.org/officeDocument/2006/relationships/image" Target="media/image1009.wmf"/><Relationship Id="rId980" Type="http://schemas.openxmlformats.org/officeDocument/2006/relationships/oleObject" Target="embeddings/oleObject483.bin"/><Relationship Id="rId981" Type="http://schemas.openxmlformats.org/officeDocument/2006/relationships/image" Target="media/image488.emf"/><Relationship Id="rId982" Type="http://schemas.openxmlformats.org/officeDocument/2006/relationships/oleObject" Target="embeddings/oleObject484.bin"/><Relationship Id="rId983" Type="http://schemas.openxmlformats.org/officeDocument/2006/relationships/image" Target="media/image489.emf"/><Relationship Id="rId984" Type="http://schemas.openxmlformats.org/officeDocument/2006/relationships/oleObject" Target="embeddings/oleObject485.bin"/><Relationship Id="rId985" Type="http://schemas.openxmlformats.org/officeDocument/2006/relationships/image" Target="media/image490.emf"/><Relationship Id="rId1660" Type="http://schemas.openxmlformats.org/officeDocument/2006/relationships/image" Target="media/image845.wmf"/><Relationship Id="rId986" Type="http://schemas.openxmlformats.org/officeDocument/2006/relationships/oleObject" Target="embeddings/oleObject486.bin"/><Relationship Id="rId1662" Type="http://schemas.openxmlformats.org/officeDocument/2006/relationships/image" Target="media/image846.wmf"/><Relationship Id="rId987" Type="http://schemas.openxmlformats.org/officeDocument/2006/relationships/image" Target="media/image491.emf"/><Relationship Id="rId1664" Type="http://schemas.openxmlformats.org/officeDocument/2006/relationships/image" Target="media/image847.wmf"/><Relationship Id="rId988" Type="http://schemas.openxmlformats.org/officeDocument/2006/relationships/oleObject" Target="embeddings/oleObject487.bin"/><Relationship Id="rId1666" Type="http://schemas.openxmlformats.org/officeDocument/2006/relationships/image" Target="media/image848.wmf"/><Relationship Id="rId989" Type="http://schemas.openxmlformats.org/officeDocument/2006/relationships/image" Target="media/image492.emf"/><Relationship Id="rId1668" Type="http://schemas.openxmlformats.org/officeDocument/2006/relationships/image" Target="media/image849.wmf"/><Relationship Id="rId661" Type="http://schemas.openxmlformats.org/officeDocument/2006/relationships/image" Target="media/image328.wmf"/><Relationship Id="rId663" Type="http://schemas.openxmlformats.org/officeDocument/2006/relationships/image" Target="media/image329.wmf"/><Relationship Id="rId665" Type="http://schemas.openxmlformats.org/officeDocument/2006/relationships/image" Target="media/image330.wmf"/><Relationship Id="rId1340" Type="http://schemas.openxmlformats.org/officeDocument/2006/relationships/image" Target="media/image685.wmf"/><Relationship Id="rId667" Type="http://schemas.openxmlformats.org/officeDocument/2006/relationships/image" Target="media/image331.wmf"/><Relationship Id="rId1342" Type="http://schemas.openxmlformats.org/officeDocument/2006/relationships/image" Target="media/image686.wmf"/><Relationship Id="rId669" Type="http://schemas.openxmlformats.org/officeDocument/2006/relationships/image" Target="media/image332.wmf"/><Relationship Id="rId1344" Type="http://schemas.openxmlformats.org/officeDocument/2006/relationships/image" Target="media/image687.wmf"/><Relationship Id="rId1346" Type="http://schemas.openxmlformats.org/officeDocument/2006/relationships/image" Target="media/image688.wmf"/><Relationship Id="rId1348" Type="http://schemas.openxmlformats.org/officeDocument/2006/relationships/image" Target="media/image689.wmf"/><Relationship Id="rId2260" Type="http://schemas.openxmlformats.org/officeDocument/2006/relationships/image" Target="media/image1145.wmf"/><Relationship Id="rId2262" Type="http://schemas.openxmlformats.org/officeDocument/2006/relationships/image" Target="media/image1146.wmf"/><Relationship Id="rId2264" Type="http://schemas.openxmlformats.org/officeDocument/2006/relationships/image" Target="media/image1147.wmf"/><Relationship Id="rId2266" Type="http://schemas.openxmlformats.org/officeDocument/2006/relationships/image" Target="media/image1148.wmf"/><Relationship Id="rId2268" Type="http://schemas.openxmlformats.org/officeDocument/2006/relationships/image" Target="media/image1149.wmf"/><Relationship Id="rId340" Type="http://schemas.openxmlformats.org/officeDocument/2006/relationships/image" Target="media/image167.wmf"/><Relationship Id="rId342" Type="http://schemas.openxmlformats.org/officeDocument/2006/relationships/image" Target="media/image168.wmf"/><Relationship Id="rId344" Type="http://schemas.openxmlformats.org/officeDocument/2006/relationships/image" Target="media/image169.wmf"/><Relationship Id="rId1020" Type="http://schemas.openxmlformats.org/officeDocument/2006/relationships/oleObject" Target="embeddings/oleObject503.bin"/><Relationship Id="rId1021" Type="http://schemas.openxmlformats.org/officeDocument/2006/relationships/image" Target="media/image508.emf"/><Relationship Id="rId1022" Type="http://schemas.openxmlformats.org/officeDocument/2006/relationships/oleObject" Target="embeddings/oleObject504.bin"/><Relationship Id="rId1023" Type="http://schemas.openxmlformats.org/officeDocument/2006/relationships/image" Target="media/image509.emf"/><Relationship Id="rId1024" Type="http://schemas.openxmlformats.org/officeDocument/2006/relationships/oleObject" Target="embeddings/oleObject505.bin"/><Relationship Id="rId1025" Type="http://schemas.openxmlformats.org/officeDocument/2006/relationships/image" Target="media/image510.png"/><Relationship Id="rId1026" Type="http://schemas.openxmlformats.org/officeDocument/2006/relationships/image" Target="media/image511.emf"/><Relationship Id="rId1027" Type="http://schemas.openxmlformats.org/officeDocument/2006/relationships/oleObject" Target="embeddings/oleObject506.bin"/><Relationship Id="rId1028" Type="http://schemas.openxmlformats.org/officeDocument/2006/relationships/image" Target="media/image512.emf"/><Relationship Id="rId1029" Type="http://schemas.openxmlformats.org/officeDocument/2006/relationships/oleObject" Target="embeddings/oleObject507.bin"/><Relationship Id="rId346" Type="http://schemas.openxmlformats.org/officeDocument/2006/relationships/image" Target="media/image170.wmf"/><Relationship Id="rId348" Type="http://schemas.openxmlformats.org/officeDocument/2006/relationships/image" Target="media/image171.wmf"/><Relationship Id="rId1990" Type="http://schemas.openxmlformats.org/officeDocument/2006/relationships/image" Target="media/image1010.wmf"/><Relationship Id="rId1992" Type="http://schemas.openxmlformats.org/officeDocument/2006/relationships/image" Target="media/image1011.wmf"/><Relationship Id="rId1994" Type="http://schemas.openxmlformats.org/officeDocument/2006/relationships/image" Target="media/image1012.wmf"/><Relationship Id="rId1996" Type="http://schemas.openxmlformats.org/officeDocument/2006/relationships/image" Target="media/image1013.wmf"/><Relationship Id="rId1998" Type="http://schemas.openxmlformats.org/officeDocument/2006/relationships/image" Target="media/image1014.wmf"/><Relationship Id="rId990" Type="http://schemas.openxmlformats.org/officeDocument/2006/relationships/oleObject" Target="embeddings/oleObject488.bin"/><Relationship Id="rId991" Type="http://schemas.openxmlformats.org/officeDocument/2006/relationships/image" Target="media/image493.emf"/><Relationship Id="rId992" Type="http://schemas.openxmlformats.org/officeDocument/2006/relationships/oleObject" Target="embeddings/oleObject489.bin"/><Relationship Id="rId993" Type="http://schemas.openxmlformats.org/officeDocument/2006/relationships/image" Target="media/image494.emf"/><Relationship Id="rId994" Type="http://schemas.openxmlformats.org/officeDocument/2006/relationships/oleObject" Target="embeddings/oleObject490.bin"/><Relationship Id="rId995" Type="http://schemas.openxmlformats.org/officeDocument/2006/relationships/image" Target="media/image495.emf"/><Relationship Id="rId1670" Type="http://schemas.openxmlformats.org/officeDocument/2006/relationships/image" Target="media/image850.wmf"/><Relationship Id="rId996" Type="http://schemas.openxmlformats.org/officeDocument/2006/relationships/oleObject" Target="embeddings/oleObject491.bin"/><Relationship Id="rId1672" Type="http://schemas.openxmlformats.org/officeDocument/2006/relationships/image" Target="media/image851.wmf"/><Relationship Id="rId997" Type="http://schemas.openxmlformats.org/officeDocument/2006/relationships/image" Target="media/image496.emf"/><Relationship Id="rId1674" Type="http://schemas.openxmlformats.org/officeDocument/2006/relationships/image" Target="media/image852.wmf"/><Relationship Id="rId998" Type="http://schemas.openxmlformats.org/officeDocument/2006/relationships/oleObject" Target="embeddings/oleObject492.bin"/><Relationship Id="rId1676" Type="http://schemas.openxmlformats.org/officeDocument/2006/relationships/image" Target="media/image853.wmf"/><Relationship Id="rId999" Type="http://schemas.openxmlformats.org/officeDocument/2006/relationships/image" Target="media/image497.emf"/><Relationship Id="rId1678" Type="http://schemas.openxmlformats.org/officeDocument/2006/relationships/image" Target="media/image854.wmf"/><Relationship Id="rId671" Type="http://schemas.openxmlformats.org/officeDocument/2006/relationships/image" Target="media/image333.wmf"/><Relationship Id="rId673" Type="http://schemas.openxmlformats.org/officeDocument/2006/relationships/image" Target="media/image334.wmf"/><Relationship Id="rId675" Type="http://schemas.openxmlformats.org/officeDocument/2006/relationships/image" Target="media/image335.wmf"/><Relationship Id="rId1350" Type="http://schemas.openxmlformats.org/officeDocument/2006/relationships/image" Target="media/image690.wmf"/><Relationship Id="rId677" Type="http://schemas.openxmlformats.org/officeDocument/2006/relationships/image" Target="media/image336.wmf"/><Relationship Id="rId1352" Type="http://schemas.openxmlformats.org/officeDocument/2006/relationships/image" Target="media/image691.wmf"/><Relationship Id="rId679" Type="http://schemas.openxmlformats.org/officeDocument/2006/relationships/image" Target="media/image337.wmf"/><Relationship Id="rId1354" Type="http://schemas.openxmlformats.org/officeDocument/2006/relationships/image" Target="media/image692.wmf"/><Relationship Id="rId1356" Type="http://schemas.openxmlformats.org/officeDocument/2006/relationships/image" Target="media/image693.wmf"/><Relationship Id="rId1358" Type="http://schemas.openxmlformats.org/officeDocument/2006/relationships/image" Target="media/image694.wmf"/><Relationship Id="rId2270" Type="http://schemas.openxmlformats.org/officeDocument/2006/relationships/image" Target="media/image1150.wmf"/><Relationship Id="rId2272" Type="http://schemas.openxmlformats.org/officeDocument/2006/relationships/image" Target="media/image1151.wmf"/><Relationship Id="rId2274" Type="http://schemas.openxmlformats.org/officeDocument/2006/relationships/image" Target="media/image1152.wmf"/><Relationship Id="rId2276" Type="http://schemas.openxmlformats.org/officeDocument/2006/relationships/image" Target="media/image1153.wmf"/><Relationship Id="rId2278" Type="http://schemas.openxmlformats.org/officeDocument/2006/relationships/image" Target="media/image1154.wmf"/><Relationship Id="rId350" Type="http://schemas.openxmlformats.org/officeDocument/2006/relationships/image" Target="media/image172.wmf"/><Relationship Id="rId352" Type="http://schemas.openxmlformats.org/officeDocument/2006/relationships/image" Target="media/image173.wmf"/><Relationship Id="rId354" Type="http://schemas.openxmlformats.org/officeDocument/2006/relationships/image" Target="media/image174.wmf"/><Relationship Id="rId1030" Type="http://schemas.openxmlformats.org/officeDocument/2006/relationships/image" Target="media/image513.emf"/><Relationship Id="rId1031" Type="http://schemas.openxmlformats.org/officeDocument/2006/relationships/oleObject" Target="embeddings/oleObject508.bin"/><Relationship Id="rId1032" Type="http://schemas.openxmlformats.org/officeDocument/2006/relationships/image" Target="media/image514.emf"/><Relationship Id="rId1033" Type="http://schemas.openxmlformats.org/officeDocument/2006/relationships/oleObject" Target="embeddings/oleObject509.bin"/><Relationship Id="rId1034" Type="http://schemas.openxmlformats.org/officeDocument/2006/relationships/image" Target="media/image515.emf"/><Relationship Id="rId1035" Type="http://schemas.openxmlformats.org/officeDocument/2006/relationships/oleObject" Target="embeddings/oleObject510.bin"/><Relationship Id="rId1036" Type="http://schemas.openxmlformats.org/officeDocument/2006/relationships/image" Target="media/image516.emf"/><Relationship Id="rId1037" Type="http://schemas.openxmlformats.org/officeDocument/2006/relationships/oleObject" Target="embeddings/oleObject511.bin"/><Relationship Id="rId1038" Type="http://schemas.openxmlformats.org/officeDocument/2006/relationships/image" Target="media/image517.emf"/><Relationship Id="rId1039" Type="http://schemas.openxmlformats.org/officeDocument/2006/relationships/oleObject" Target="embeddings/oleObject512.bin"/><Relationship Id="rId356" Type="http://schemas.openxmlformats.org/officeDocument/2006/relationships/image" Target="media/image175.wmf"/><Relationship Id="rId358" Type="http://schemas.openxmlformats.org/officeDocument/2006/relationships/image" Target="media/image176.wmf"/><Relationship Id="rId1800" Type="http://schemas.openxmlformats.org/officeDocument/2006/relationships/image" Target="media/image915.wmf"/><Relationship Id="rId1802" Type="http://schemas.openxmlformats.org/officeDocument/2006/relationships/image" Target="media/image916.wmf"/><Relationship Id="rId1804" Type="http://schemas.openxmlformats.org/officeDocument/2006/relationships/image" Target="media/image917.wmf"/><Relationship Id="rId1806" Type="http://schemas.openxmlformats.org/officeDocument/2006/relationships/image" Target="media/image918.wmf"/><Relationship Id="rId1808" Type="http://schemas.openxmlformats.org/officeDocument/2006/relationships/image" Target="media/image919.wmf"/><Relationship Id="rId801" Type="http://schemas.openxmlformats.org/officeDocument/2006/relationships/image" Target="media/image398.wmf"/><Relationship Id="rId803" Type="http://schemas.openxmlformats.org/officeDocument/2006/relationships/image" Target="media/image399.wmf"/><Relationship Id="rId805" Type="http://schemas.openxmlformats.org/officeDocument/2006/relationships/image" Target="media/image400.wmf"/><Relationship Id="rId1680" Type="http://schemas.openxmlformats.org/officeDocument/2006/relationships/image" Target="media/image855.wmf"/><Relationship Id="rId807" Type="http://schemas.openxmlformats.org/officeDocument/2006/relationships/image" Target="media/image401.wmf"/><Relationship Id="rId1682" Type="http://schemas.openxmlformats.org/officeDocument/2006/relationships/image" Target="media/image856.wmf"/><Relationship Id="rId809" Type="http://schemas.openxmlformats.org/officeDocument/2006/relationships/image" Target="media/image402.wmf"/><Relationship Id="rId1684" Type="http://schemas.openxmlformats.org/officeDocument/2006/relationships/image" Target="media/image857.wmf"/><Relationship Id="rId1686" Type="http://schemas.openxmlformats.org/officeDocument/2006/relationships/image" Target="media/image858.wmf"/><Relationship Id="rId1688" Type="http://schemas.openxmlformats.org/officeDocument/2006/relationships/image" Target="media/image859.wmf"/><Relationship Id="rId681" Type="http://schemas.openxmlformats.org/officeDocument/2006/relationships/image" Target="media/image338.wmf"/><Relationship Id="rId683" Type="http://schemas.openxmlformats.org/officeDocument/2006/relationships/image" Target="media/image339.wmf"/><Relationship Id="rId685" Type="http://schemas.openxmlformats.org/officeDocument/2006/relationships/image" Target="media/image340.wmf"/><Relationship Id="rId1360" Type="http://schemas.openxmlformats.org/officeDocument/2006/relationships/image" Target="media/image695.wmf"/><Relationship Id="rId687" Type="http://schemas.openxmlformats.org/officeDocument/2006/relationships/image" Target="media/image341.wmf"/><Relationship Id="rId1362" Type="http://schemas.openxmlformats.org/officeDocument/2006/relationships/image" Target="media/image696.wmf"/><Relationship Id="rId689" Type="http://schemas.openxmlformats.org/officeDocument/2006/relationships/image" Target="media/image342.wmf"/><Relationship Id="rId1364" Type="http://schemas.openxmlformats.org/officeDocument/2006/relationships/image" Target="media/image697.wmf"/><Relationship Id="rId1366" Type="http://schemas.openxmlformats.org/officeDocument/2006/relationships/image" Target="media/image698.wmf"/><Relationship Id="rId1368" Type="http://schemas.openxmlformats.org/officeDocument/2006/relationships/image" Target="media/image699.wmf"/><Relationship Id="rId2280" Type="http://schemas.openxmlformats.org/officeDocument/2006/relationships/image" Target="media/image1155.wmf"/><Relationship Id="rId2282" Type="http://schemas.openxmlformats.org/officeDocument/2006/relationships/image" Target="media/image1156.wmf"/><Relationship Id="rId2284" Type="http://schemas.openxmlformats.org/officeDocument/2006/relationships/image" Target="media/image1157.wmf"/><Relationship Id="rId2286" Type="http://schemas.openxmlformats.org/officeDocument/2006/relationships/image" Target="media/image1158.wmf"/><Relationship Id="rId2288" Type="http://schemas.openxmlformats.org/officeDocument/2006/relationships/image" Target="media/image1159.wmf"/><Relationship Id="rId360" Type="http://schemas.openxmlformats.org/officeDocument/2006/relationships/image" Target="media/image177.wmf"/><Relationship Id="rId362" Type="http://schemas.openxmlformats.org/officeDocument/2006/relationships/image" Target="media/image178.wmf"/><Relationship Id="rId364" Type="http://schemas.openxmlformats.org/officeDocument/2006/relationships/image" Target="media/image179.wmf"/><Relationship Id="rId1040" Type="http://schemas.openxmlformats.org/officeDocument/2006/relationships/image" Target="media/image518.emf"/><Relationship Id="rId1041" Type="http://schemas.openxmlformats.org/officeDocument/2006/relationships/oleObject" Target="embeddings/oleObject513.bin"/><Relationship Id="rId1042" Type="http://schemas.openxmlformats.org/officeDocument/2006/relationships/image" Target="media/image519.emf"/><Relationship Id="rId1043" Type="http://schemas.openxmlformats.org/officeDocument/2006/relationships/oleObject" Target="embeddings/oleObject514.bin"/><Relationship Id="rId1044" Type="http://schemas.openxmlformats.org/officeDocument/2006/relationships/image" Target="media/image520.emf"/><Relationship Id="rId1045" Type="http://schemas.openxmlformats.org/officeDocument/2006/relationships/image" Target="media/image521.emf"/><Relationship Id="rId1046" Type="http://schemas.openxmlformats.org/officeDocument/2006/relationships/image" Target="media/image522.png"/><Relationship Id="rId1047" Type="http://schemas.openxmlformats.org/officeDocument/2006/relationships/image" Target="media/image523.png"/><Relationship Id="rId1048" Type="http://schemas.openxmlformats.org/officeDocument/2006/relationships/image" Target="media/image524.emf"/><Relationship Id="rId1049" Type="http://schemas.openxmlformats.org/officeDocument/2006/relationships/image" Target="media/image525.emf"/><Relationship Id="rId366" Type="http://schemas.openxmlformats.org/officeDocument/2006/relationships/image" Target="media/image180.wmf"/><Relationship Id="rId368" Type="http://schemas.openxmlformats.org/officeDocument/2006/relationships/image" Target="media/image181.wmf"/><Relationship Id="rId1810" Type="http://schemas.openxmlformats.org/officeDocument/2006/relationships/image" Target="media/image920.wmf"/><Relationship Id="rId1812" Type="http://schemas.openxmlformats.org/officeDocument/2006/relationships/image" Target="media/image921.wmf"/><Relationship Id="rId1814" Type="http://schemas.openxmlformats.org/officeDocument/2006/relationships/image" Target="media/image922.wmf"/><Relationship Id="rId1816" Type="http://schemas.openxmlformats.org/officeDocument/2006/relationships/image" Target="media/image923.wmf"/><Relationship Id="rId1818" Type="http://schemas.openxmlformats.org/officeDocument/2006/relationships/image" Target="media/image924.wmf"/><Relationship Id="rId811" Type="http://schemas.openxmlformats.org/officeDocument/2006/relationships/image" Target="media/image403.wmf"/><Relationship Id="rId813" Type="http://schemas.openxmlformats.org/officeDocument/2006/relationships/image" Target="media/image404.wmf"/><Relationship Id="rId815" Type="http://schemas.openxmlformats.org/officeDocument/2006/relationships/image" Target="media/image405.wmf"/><Relationship Id="rId1690" Type="http://schemas.openxmlformats.org/officeDocument/2006/relationships/image" Target="media/image860.wmf"/><Relationship Id="rId817" Type="http://schemas.openxmlformats.org/officeDocument/2006/relationships/image" Target="media/image406.wmf"/><Relationship Id="rId1692" Type="http://schemas.openxmlformats.org/officeDocument/2006/relationships/image" Target="media/image861.wmf"/><Relationship Id="rId819" Type="http://schemas.openxmlformats.org/officeDocument/2006/relationships/image" Target="media/image407.wmf"/><Relationship Id="rId1694" Type="http://schemas.openxmlformats.org/officeDocument/2006/relationships/image" Target="media/image862.wmf"/><Relationship Id="rId1696" Type="http://schemas.openxmlformats.org/officeDocument/2006/relationships/image" Target="media/image863.wmf"/><Relationship Id="rId1698" Type="http://schemas.openxmlformats.org/officeDocument/2006/relationships/image" Target="media/image864.wmf"/><Relationship Id="rId691" Type="http://schemas.openxmlformats.org/officeDocument/2006/relationships/image" Target="media/image343.wmf"/><Relationship Id="rId693" Type="http://schemas.openxmlformats.org/officeDocument/2006/relationships/image" Target="media/image344.wmf"/><Relationship Id="rId695" Type="http://schemas.openxmlformats.org/officeDocument/2006/relationships/image" Target="media/image345.wmf"/><Relationship Id="rId1370" Type="http://schemas.openxmlformats.org/officeDocument/2006/relationships/image" Target="media/image700.wmf"/><Relationship Id="rId697" Type="http://schemas.openxmlformats.org/officeDocument/2006/relationships/image" Target="media/image346.wmf"/><Relationship Id="rId1372" Type="http://schemas.openxmlformats.org/officeDocument/2006/relationships/image" Target="media/image701.wmf"/><Relationship Id="rId699" Type="http://schemas.openxmlformats.org/officeDocument/2006/relationships/image" Target="media/image347.wmf"/><Relationship Id="rId1374" Type="http://schemas.openxmlformats.org/officeDocument/2006/relationships/image" Target="media/image702.wmf"/><Relationship Id="rId1376" Type="http://schemas.openxmlformats.org/officeDocument/2006/relationships/image" Target="media/image703.wmf"/><Relationship Id="rId1378" Type="http://schemas.openxmlformats.org/officeDocument/2006/relationships/image" Target="media/image704.wmf"/><Relationship Id="rId2290" Type="http://schemas.openxmlformats.org/officeDocument/2006/relationships/image" Target="media/image1160.wmf"/><Relationship Id="rId2292" Type="http://schemas.openxmlformats.org/officeDocument/2006/relationships/image" Target="media/image1161.wmf"/><Relationship Id="rId2294" Type="http://schemas.openxmlformats.org/officeDocument/2006/relationships/image" Target="media/image1162.wmf"/><Relationship Id="rId2296" Type="http://schemas.openxmlformats.org/officeDocument/2006/relationships/image" Target="media/image1163.wmf"/><Relationship Id="rId2298" Type="http://schemas.openxmlformats.org/officeDocument/2006/relationships/image" Target="media/image1164.wmf"/><Relationship Id="rId370" Type="http://schemas.openxmlformats.org/officeDocument/2006/relationships/image" Target="media/image182.wmf"/><Relationship Id="rId372" Type="http://schemas.openxmlformats.org/officeDocument/2006/relationships/image" Target="media/image183.wmf"/><Relationship Id="rId374" Type="http://schemas.openxmlformats.org/officeDocument/2006/relationships/image" Target="media/image184.wmf"/><Relationship Id="rId1050" Type="http://schemas.openxmlformats.org/officeDocument/2006/relationships/image" Target="media/image526.png"/><Relationship Id="rId1051" Type="http://schemas.openxmlformats.org/officeDocument/2006/relationships/image" Target="media/image527.emf"/><Relationship Id="rId1052" Type="http://schemas.openxmlformats.org/officeDocument/2006/relationships/oleObject" Target="embeddings/oleObject515.bin"/><Relationship Id="rId1053" Type="http://schemas.openxmlformats.org/officeDocument/2006/relationships/image" Target="media/image528.emf"/><Relationship Id="rId1054" Type="http://schemas.openxmlformats.org/officeDocument/2006/relationships/oleObject" Target="embeddings/oleObject516.bin"/><Relationship Id="rId1055" Type="http://schemas.openxmlformats.org/officeDocument/2006/relationships/image" Target="media/image529.emf"/><Relationship Id="rId1056" Type="http://schemas.openxmlformats.org/officeDocument/2006/relationships/oleObject" Target="embeddings/oleObject517.bin"/><Relationship Id="rId1057" Type="http://schemas.openxmlformats.org/officeDocument/2006/relationships/image" Target="media/image530.emf"/><Relationship Id="rId1058" Type="http://schemas.openxmlformats.org/officeDocument/2006/relationships/oleObject" Target="embeddings/oleObject518.bin"/><Relationship Id="rId1059" Type="http://schemas.openxmlformats.org/officeDocument/2006/relationships/image" Target="media/image531.emf"/><Relationship Id="rId376" Type="http://schemas.openxmlformats.org/officeDocument/2006/relationships/image" Target="media/image185.wmf"/><Relationship Id="rId378" Type="http://schemas.openxmlformats.org/officeDocument/2006/relationships/image" Target="media/image186.wmf"/><Relationship Id="rId1820" Type="http://schemas.openxmlformats.org/officeDocument/2006/relationships/image" Target="media/image925.wmf"/><Relationship Id="rId1822" Type="http://schemas.openxmlformats.org/officeDocument/2006/relationships/image" Target="media/image926.wmf"/><Relationship Id="rId1824" Type="http://schemas.openxmlformats.org/officeDocument/2006/relationships/image" Target="media/image927.wmf"/><Relationship Id="rId1826" Type="http://schemas.openxmlformats.org/officeDocument/2006/relationships/image" Target="media/image928.wmf"/><Relationship Id="rId1828" Type="http://schemas.openxmlformats.org/officeDocument/2006/relationships/image" Target="media/image929.wmf"/><Relationship Id="rId821" Type="http://schemas.openxmlformats.org/officeDocument/2006/relationships/image" Target="media/image408.wmf"/><Relationship Id="rId823" Type="http://schemas.openxmlformats.org/officeDocument/2006/relationships/image" Target="media/image409.wmf"/><Relationship Id="rId825" Type="http://schemas.openxmlformats.org/officeDocument/2006/relationships/image" Target="media/image410.wmf"/><Relationship Id="rId1500" Type="http://schemas.openxmlformats.org/officeDocument/2006/relationships/image" Target="media/image765.wmf"/><Relationship Id="rId827" Type="http://schemas.openxmlformats.org/officeDocument/2006/relationships/image" Target="media/image411.wmf"/><Relationship Id="rId1502" Type="http://schemas.openxmlformats.org/officeDocument/2006/relationships/image" Target="media/image766.wmf"/><Relationship Id="rId829" Type="http://schemas.openxmlformats.org/officeDocument/2006/relationships/image" Target="media/image412.wmf"/><Relationship Id="rId1504" Type="http://schemas.openxmlformats.org/officeDocument/2006/relationships/image" Target="media/image767.wmf"/><Relationship Id="rId1506" Type="http://schemas.openxmlformats.org/officeDocument/2006/relationships/image" Target="media/image768.wmf"/><Relationship Id="rId1508" Type="http://schemas.openxmlformats.org/officeDocument/2006/relationships/image" Target="media/image769.wmf"/><Relationship Id="rId501" Type="http://schemas.openxmlformats.org/officeDocument/2006/relationships/image" Target="media/image248.wmf"/><Relationship Id="rId503" Type="http://schemas.openxmlformats.org/officeDocument/2006/relationships/image" Target="media/image249.wmf"/><Relationship Id="rId505" Type="http://schemas.openxmlformats.org/officeDocument/2006/relationships/image" Target="media/image250.wmf"/><Relationship Id="rId1380" Type="http://schemas.openxmlformats.org/officeDocument/2006/relationships/image" Target="media/image705.wmf"/><Relationship Id="rId507" Type="http://schemas.openxmlformats.org/officeDocument/2006/relationships/image" Target="media/image251.wmf"/><Relationship Id="rId1382" Type="http://schemas.openxmlformats.org/officeDocument/2006/relationships/image" Target="media/image706.wmf"/><Relationship Id="rId509" Type="http://schemas.openxmlformats.org/officeDocument/2006/relationships/image" Target="media/image252.wmf"/><Relationship Id="rId1384" Type="http://schemas.openxmlformats.org/officeDocument/2006/relationships/image" Target="media/image707.wmf"/><Relationship Id="rId1386" Type="http://schemas.openxmlformats.org/officeDocument/2006/relationships/image" Target="media/image708.wmf"/><Relationship Id="rId1388" Type="http://schemas.openxmlformats.org/officeDocument/2006/relationships/image" Target="media/image709.wmf"/><Relationship Id="rId2100" Type="http://schemas.openxmlformats.org/officeDocument/2006/relationships/image" Target="media/image1065.wmf"/><Relationship Id="rId2102" Type="http://schemas.openxmlformats.org/officeDocument/2006/relationships/image" Target="media/image1066.wmf"/><Relationship Id="rId2104" Type="http://schemas.openxmlformats.org/officeDocument/2006/relationships/image" Target="media/image1067.wmf"/><Relationship Id="rId2106" Type="http://schemas.openxmlformats.org/officeDocument/2006/relationships/image" Target="media/image1068.wmf"/><Relationship Id="rId2108" Type="http://schemas.openxmlformats.org/officeDocument/2006/relationships/image" Target="media/image1069.wmf"/><Relationship Id="rId380" Type="http://schemas.openxmlformats.org/officeDocument/2006/relationships/image" Target="media/image187.wmf"/><Relationship Id="rId382" Type="http://schemas.openxmlformats.org/officeDocument/2006/relationships/image" Target="media/image188.wmf"/><Relationship Id="rId384" Type="http://schemas.openxmlformats.org/officeDocument/2006/relationships/image" Target="media/image189.wmf"/><Relationship Id="rId1060" Type="http://schemas.openxmlformats.org/officeDocument/2006/relationships/oleObject" Target="embeddings/oleObject519.bin"/><Relationship Id="rId1061" Type="http://schemas.openxmlformats.org/officeDocument/2006/relationships/image" Target="media/image532.emf"/><Relationship Id="rId1062" Type="http://schemas.openxmlformats.org/officeDocument/2006/relationships/oleObject" Target="embeddings/oleObject520.bin"/><Relationship Id="rId1063" Type="http://schemas.openxmlformats.org/officeDocument/2006/relationships/image" Target="media/image533.png"/><Relationship Id="rId1064" Type="http://schemas.openxmlformats.org/officeDocument/2006/relationships/image" Target="media/image534.png"/><Relationship Id="rId1065" Type="http://schemas.openxmlformats.org/officeDocument/2006/relationships/image" Target="media/image535.emf"/><Relationship Id="rId1066" Type="http://schemas.openxmlformats.org/officeDocument/2006/relationships/image" Target="media/image536.emf"/><Relationship Id="rId1067" Type="http://schemas.openxmlformats.org/officeDocument/2006/relationships/image" Target="media/image537.emf"/><Relationship Id="rId1068" Type="http://schemas.openxmlformats.org/officeDocument/2006/relationships/image" Target="media/image538.png"/><Relationship Id="rId1069" Type="http://schemas.openxmlformats.org/officeDocument/2006/relationships/image" Target="media/image539.png"/><Relationship Id="rId386" Type="http://schemas.openxmlformats.org/officeDocument/2006/relationships/image" Target="media/image190.wmf"/><Relationship Id="rId388" Type="http://schemas.openxmlformats.org/officeDocument/2006/relationships/image" Target="media/image191.wmf"/><Relationship Id="rId1830" Type="http://schemas.openxmlformats.org/officeDocument/2006/relationships/image" Target="media/image930.wmf"/><Relationship Id="rId1832" Type="http://schemas.openxmlformats.org/officeDocument/2006/relationships/image" Target="media/image931.wmf"/><Relationship Id="rId1834" Type="http://schemas.openxmlformats.org/officeDocument/2006/relationships/image" Target="media/image932.wmf"/><Relationship Id="rId1836" Type="http://schemas.openxmlformats.org/officeDocument/2006/relationships/image" Target="media/image933.wmf"/><Relationship Id="rId1838" Type="http://schemas.openxmlformats.org/officeDocument/2006/relationships/image" Target="media/image934.wmf"/><Relationship Id="rId831" Type="http://schemas.openxmlformats.org/officeDocument/2006/relationships/image" Target="media/image413.wmf"/><Relationship Id="rId833" Type="http://schemas.openxmlformats.org/officeDocument/2006/relationships/image" Target="media/image414.wmf"/><Relationship Id="rId835" Type="http://schemas.openxmlformats.org/officeDocument/2006/relationships/image" Target="media/image415.wmf"/><Relationship Id="rId1510" Type="http://schemas.openxmlformats.org/officeDocument/2006/relationships/image" Target="media/image770.wmf"/><Relationship Id="rId837" Type="http://schemas.openxmlformats.org/officeDocument/2006/relationships/image" Target="media/image416.wmf"/><Relationship Id="rId1512" Type="http://schemas.openxmlformats.org/officeDocument/2006/relationships/image" Target="media/image771.wmf"/><Relationship Id="rId839" Type="http://schemas.openxmlformats.org/officeDocument/2006/relationships/image" Target="media/image417.wmf"/><Relationship Id="rId1514" Type="http://schemas.openxmlformats.org/officeDocument/2006/relationships/image" Target="media/image772.wmf"/><Relationship Id="rId1516" Type="http://schemas.openxmlformats.org/officeDocument/2006/relationships/image" Target="media/image773.wmf"/><Relationship Id="rId1518" Type="http://schemas.openxmlformats.org/officeDocument/2006/relationships/image" Target="media/image774.wmf"/><Relationship Id="rId511" Type="http://schemas.openxmlformats.org/officeDocument/2006/relationships/image" Target="media/image253.wmf"/><Relationship Id="rId513" Type="http://schemas.openxmlformats.org/officeDocument/2006/relationships/image" Target="media/image254.wmf"/><Relationship Id="rId515" Type="http://schemas.openxmlformats.org/officeDocument/2006/relationships/image" Target="media/image255.wmf"/><Relationship Id="rId1390" Type="http://schemas.openxmlformats.org/officeDocument/2006/relationships/image" Target="media/image710.wmf"/><Relationship Id="rId517" Type="http://schemas.openxmlformats.org/officeDocument/2006/relationships/image" Target="media/image256.wmf"/><Relationship Id="rId1392" Type="http://schemas.openxmlformats.org/officeDocument/2006/relationships/image" Target="media/image711.wmf"/><Relationship Id="rId519" Type="http://schemas.openxmlformats.org/officeDocument/2006/relationships/image" Target="media/image257.wmf"/><Relationship Id="rId1394" Type="http://schemas.openxmlformats.org/officeDocument/2006/relationships/image" Target="media/image712.wmf"/><Relationship Id="rId1396" Type="http://schemas.openxmlformats.org/officeDocument/2006/relationships/image" Target="media/image713.wmf"/><Relationship Id="rId1398" Type="http://schemas.openxmlformats.org/officeDocument/2006/relationships/image" Target="media/image714.wmf"/><Relationship Id="rId2110" Type="http://schemas.openxmlformats.org/officeDocument/2006/relationships/image" Target="media/image1070.wmf"/><Relationship Id="rId2112" Type="http://schemas.openxmlformats.org/officeDocument/2006/relationships/image" Target="media/image1071.wmf"/><Relationship Id="rId2114" Type="http://schemas.openxmlformats.org/officeDocument/2006/relationships/image" Target="media/image1072.wmf"/><Relationship Id="rId2116" Type="http://schemas.openxmlformats.org/officeDocument/2006/relationships/image" Target="media/image1073.wmf"/><Relationship Id="rId2118" Type="http://schemas.openxmlformats.org/officeDocument/2006/relationships/image" Target="media/image1074.wmf"/><Relationship Id="rId390" Type="http://schemas.openxmlformats.org/officeDocument/2006/relationships/image" Target="media/image192.wmf"/><Relationship Id="rId392" Type="http://schemas.openxmlformats.org/officeDocument/2006/relationships/image" Target="media/image193.wmf"/><Relationship Id="rId394" Type="http://schemas.openxmlformats.org/officeDocument/2006/relationships/image" Target="media/image194.wmf"/><Relationship Id="rId1070" Type="http://schemas.openxmlformats.org/officeDocument/2006/relationships/image" Target="media/image540.png"/><Relationship Id="rId1071" Type="http://schemas.openxmlformats.org/officeDocument/2006/relationships/image" Target="media/image541.emf"/><Relationship Id="rId1072" Type="http://schemas.openxmlformats.org/officeDocument/2006/relationships/image" Target="media/image542.emf"/><Relationship Id="rId1073" Type="http://schemas.openxmlformats.org/officeDocument/2006/relationships/image" Target="media/image543.emf"/><Relationship Id="rId1074" Type="http://schemas.openxmlformats.org/officeDocument/2006/relationships/image" Target="media/image544.emf"/><Relationship Id="rId1075" Type="http://schemas.openxmlformats.org/officeDocument/2006/relationships/oleObject" Target="embeddings/oleObject521.bin"/><Relationship Id="rId1076" Type="http://schemas.openxmlformats.org/officeDocument/2006/relationships/image" Target="media/image545.emf"/><Relationship Id="rId1077" Type="http://schemas.openxmlformats.org/officeDocument/2006/relationships/oleObject" Target="embeddings/oleObject522.bin"/><Relationship Id="rId1078" Type="http://schemas.openxmlformats.org/officeDocument/2006/relationships/image" Target="media/image546.emf"/><Relationship Id="rId1079" Type="http://schemas.openxmlformats.org/officeDocument/2006/relationships/oleObject" Target="embeddings/oleObject523.bin"/><Relationship Id="rId396" Type="http://schemas.openxmlformats.org/officeDocument/2006/relationships/image" Target="media/image195.wmf"/><Relationship Id="rId398" Type="http://schemas.openxmlformats.org/officeDocument/2006/relationships/image" Target="media/image196.wmf"/><Relationship Id="rId1840" Type="http://schemas.openxmlformats.org/officeDocument/2006/relationships/image" Target="media/image935.wmf"/><Relationship Id="rId1842" Type="http://schemas.openxmlformats.org/officeDocument/2006/relationships/image" Target="media/image936.wmf"/><Relationship Id="rId1844" Type="http://schemas.openxmlformats.org/officeDocument/2006/relationships/image" Target="media/image937.wmf"/><Relationship Id="rId1846" Type="http://schemas.openxmlformats.org/officeDocument/2006/relationships/image" Target="media/image938.wmf"/><Relationship Id="rId1848" Type="http://schemas.openxmlformats.org/officeDocument/2006/relationships/image" Target="media/image939.wmf"/><Relationship Id="rId841" Type="http://schemas.openxmlformats.org/officeDocument/2006/relationships/image" Target="media/image418.wmf"/><Relationship Id="rId843" Type="http://schemas.openxmlformats.org/officeDocument/2006/relationships/image" Target="media/image419.wmf"/><Relationship Id="rId845" Type="http://schemas.openxmlformats.org/officeDocument/2006/relationships/image" Target="media/image420.wmf"/><Relationship Id="rId1520" Type="http://schemas.openxmlformats.org/officeDocument/2006/relationships/image" Target="media/image775.wmf"/><Relationship Id="rId847" Type="http://schemas.openxmlformats.org/officeDocument/2006/relationships/image" Target="media/image421.wmf"/><Relationship Id="rId1522" Type="http://schemas.openxmlformats.org/officeDocument/2006/relationships/image" Target="media/image776.wmf"/><Relationship Id="rId849" Type="http://schemas.openxmlformats.org/officeDocument/2006/relationships/image" Target="media/image422.wmf"/><Relationship Id="rId1524" Type="http://schemas.openxmlformats.org/officeDocument/2006/relationships/image" Target="media/image777.wmf"/><Relationship Id="rId1526" Type="http://schemas.openxmlformats.org/officeDocument/2006/relationships/image" Target="media/image778.wmf"/><Relationship Id="rId1528" Type="http://schemas.openxmlformats.org/officeDocument/2006/relationships/image" Target="media/image779.wmf"/><Relationship Id="rId521" Type="http://schemas.openxmlformats.org/officeDocument/2006/relationships/image" Target="media/image258.wmf"/><Relationship Id="rId523" Type="http://schemas.openxmlformats.org/officeDocument/2006/relationships/image" Target="media/image259.wmf"/><Relationship Id="rId525" Type="http://schemas.openxmlformats.org/officeDocument/2006/relationships/image" Target="media/image260.wmf"/><Relationship Id="rId1200" Type="http://schemas.openxmlformats.org/officeDocument/2006/relationships/image" Target="media/image615.wmf"/><Relationship Id="rId527" Type="http://schemas.openxmlformats.org/officeDocument/2006/relationships/image" Target="media/image261.wmf"/><Relationship Id="rId1202" Type="http://schemas.openxmlformats.org/officeDocument/2006/relationships/image" Target="media/image616.wmf"/><Relationship Id="rId529" Type="http://schemas.openxmlformats.org/officeDocument/2006/relationships/image" Target="media/image262.wmf"/><Relationship Id="rId1204" Type="http://schemas.openxmlformats.org/officeDocument/2006/relationships/image" Target="media/image617.wmf"/><Relationship Id="rId1206" Type="http://schemas.openxmlformats.org/officeDocument/2006/relationships/image" Target="media/image618.wmf"/><Relationship Id="rId1208" Type="http://schemas.openxmlformats.org/officeDocument/2006/relationships/image" Target="media/image619.wmf"/><Relationship Id="rId2120" Type="http://schemas.openxmlformats.org/officeDocument/2006/relationships/image" Target="media/image1075.wmf"/><Relationship Id="rId2122" Type="http://schemas.openxmlformats.org/officeDocument/2006/relationships/image" Target="media/image1076.wmf"/><Relationship Id="rId2124" Type="http://schemas.openxmlformats.org/officeDocument/2006/relationships/image" Target="media/image1077.wmf"/><Relationship Id="rId2126" Type="http://schemas.openxmlformats.org/officeDocument/2006/relationships/image" Target="media/image1078.wmf"/><Relationship Id="rId2128" Type="http://schemas.openxmlformats.org/officeDocument/2006/relationships/image" Target="media/image1079.wmf"/><Relationship Id="rId201" Type="http://schemas.openxmlformats.org/officeDocument/2006/relationships/image" Target="media/image97.wmf"/><Relationship Id="rId203" Type="http://schemas.openxmlformats.org/officeDocument/2006/relationships/image" Target="media/image98.wmf"/><Relationship Id="rId205" Type="http://schemas.openxmlformats.org/officeDocument/2006/relationships/image" Target="media/image99.wmf"/><Relationship Id="rId1080" Type="http://schemas.openxmlformats.org/officeDocument/2006/relationships/image" Target="media/image547.emf"/><Relationship Id="rId207" Type="http://schemas.openxmlformats.org/officeDocument/2006/relationships/image" Target="media/image100.wmf"/><Relationship Id="rId1081" Type="http://schemas.openxmlformats.org/officeDocument/2006/relationships/oleObject" Target="embeddings/oleObject524.bin"/><Relationship Id="rId209" Type="http://schemas.openxmlformats.org/officeDocument/2006/relationships/image" Target="media/image101.wmf"/><Relationship Id="rId1082" Type="http://schemas.openxmlformats.org/officeDocument/2006/relationships/image" Target="media/image548.emf"/><Relationship Id="rId1083" Type="http://schemas.openxmlformats.org/officeDocument/2006/relationships/oleObject" Target="embeddings/oleObject525.bin"/><Relationship Id="rId1084" Type="http://schemas.openxmlformats.org/officeDocument/2006/relationships/image" Target="media/image549.emf"/><Relationship Id="rId1085" Type="http://schemas.openxmlformats.org/officeDocument/2006/relationships/oleObject" Target="embeddings/oleObject526.bin"/><Relationship Id="rId1086" Type="http://schemas.openxmlformats.org/officeDocument/2006/relationships/image" Target="media/image550.emf"/><Relationship Id="rId1087" Type="http://schemas.openxmlformats.org/officeDocument/2006/relationships/oleObject" Target="embeddings/oleObject527.bin"/><Relationship Id="rId1088" Type="http://schemas.openxmlformats.org/officeDocument/2006/relationships/image" Target="media/image551.emf"/><Relationship Id="rId1089" Type="http://schemas.openxmlformats.org/officeDocument/2006/relationships/oleObject" Target="embeddings/oleObject528.bin"/><Relationship Id="rId1850" Type="http://schemas.openxmlformats.org/officeDocument/2006/relationships/image" Target="media/image940.wmf"/><Relationship Id="rId1852" Type="http://schemas.openxmlformats.org/officeDocument/2006/relationships/image" Target="media/image941.wmf"/><Relationship Id="rId1854" Type="http://schemas.openxmlformats.org/officeDocument/2006/relationships/image" Target="media/image942.wmf"/><Relationship Id="rId1856" Type="http://schemas.openxmlformats.org/officeDocument/2006/relationships/image" Target="media/image943.wmf"/><Relationship Id="rId1858" Type="http://schemas.openxmlformats.org/officeDocument/2006/relationships/image" Target="media/image944.wmf"/><Relationship Id="rId851" Type="http://schemas.openxmlformats.org/officeDocument/2006/relationships/image" Target="media/image423.wmf"/><Relationship Id="rId853" Type="http://schemas.openxmlformats.org/officeDocument/2006/relationships/image" Target="media/image424.wmf"/><Relationship Id="rId855" Type="http://schemas.openxmlformats.org/officeDocument/2006/relationships/image" Target="media/image425.wmf"/><Relationship Id="rId1530" Type="http://schemas.openxmlformats.org/officeDocument/2006/relationships/image" Target="media/image780.wmf"/><Relationship Id="rId857" Type="http://schemas.openxmlformats.org/officeDocument/2006/relationships/image" Target="media/image426.wmf"/><Relationship Id="rId1532" Type="http://schemas.openxmlformats.org/officeDocument/2006/relationships/image" Target="media/image781.wmf"/><Relationship Id="rId859" Type="http://schemas.openxmlformats.org/officeDocument/2006/relationships/image" Target="media/image427.wmf"/><Relationship Id="rId1534" Type="http://schemas.openxmlformats.org/officeDocument/2006/relationships/image" Target="media/image782.wmf"/><Relationship Id="rId1536" Type="http://schemas.openxmlformats.org/officeDocument/2006/relationships/image" Target="media/image783.wmf"/><Relationship Id="rId1538" Type="http://schemas.openxmlformats.org/officeDocument/2006/relationships/image" Target="media/image784.wmf"/><Relationship Id="rId531" Type="http://schemas.openxmlformats.org/officeDocument/2006/relationships/image" Target="media/image263.wmf"/><Relationship Id="rId533" Type="http://schemas.openxmlformats.org/officeDocument/2006/relationships/image" Target="media/image264.wmf"/><Relationship Id="rId535" Type="http://schemas.openxmlformats.org/officeDocument/2006/relationships/image" Target="media/image265.wmf"/><Relationship Id="rId1210" Type="http://schemas.openxmlformats.org/officeDocument/2006/relationships/image" Target="media/image620.wmf"/><Relationship Id="rId537" Type="http://schemas.openxmlformats.org/officeDocument/2006/relationships/image" Target="media/image266.wmf"/><Relationship Id="rId1212" Type="http://schemas.openxmlformats.org/officeDocument/2006/relationships/image" Target="media/image621.wmf"/><Relationship Id="rId539" Type="http://schemas.openxmlformats.org/officeDocument/2006/relationships/image" Target="media/image267.wmf"/><Relationship Id="rId1214" Type="http://schemas.openxmlformats.org/officeDocument/2006/relationships/image" Target="media/image622.wmf"/><Relationship Id="rId1216" Type="http://schemas.openxmlformats.org/officeDocument/2006/relationships/image" Target="media/image623.wmf"/><Relationship Id="rId1218" Type="http://schemas.openxmlformats.org/officeDocument/2006/relationships/image" Target="media/image624.wmf"/><Relationship Id="rId2130" Type="http://schemas.openxmlformats.org/officeDocument/2006/relationships/image" Target="media/image1080.wmf"/><Relationship Id="rId2132" Type="http://schemas.openxmlformats.org/officeDocument/2006/relationships/image" Target="media/image1081.wmf"/><Relationship Id="rId2134" Type="http://schemas.openxmlformats.org/officeDocument/2006/relationships/image" Target="media/image1082.wmf"/><Relationship Id="rId2136" Type="http://schemas.openxmlformats.org/officeDocument/2006/relationships/image" Target="media/image1083.wmf"/><Relationship Id="rId2138" Type="http://schemas.openxmlformats.org/officeDocument/2006/relationships/image" Target="media/image1084.wmf"/><Relationship Id="rId211" Type="http://schemas.openxmlformats.org/officeDocument/2006/relationships/image" Target="media/image102.wmf"/><Relationship Id="rId213" Type="http://schemas.openxmlformats.org/officeDocument/2006/relationships/image" Target="media/image103.wmf"/><Relationship Id="rId215" Type="http://schemas.openxmlformats.org/officeDocument/2006/relationships/image" Target="media/image104.wmf"/><Relationship Id="rId1090" Type="http://schemas.openxmlformats.org/officeDocument/2006/relationships/image" Target="media/image552.emf"/><Relationship Id="rId217" Type="http://schemas.openxmlformats.org/officeDocument/2006/relationships/image" Target="media/image105.wmf"/><Relationship Id="rId1091" Type="http://schemas.openxmlformats.org/officeDocument/2006/relationships/oleObject" Target="embeddings/oleObject529.bin"/><Relationship Id="rId219" Type="http://schemas.openxmlformats.org/officeDocument/2006/relationships/image" Target="media/image106.wmf"/><Relationship Id="rId1092" Type="http://schemas.openxmlformats.org/officeDocument/2006/relationships/image" Target="media/image553.emf"/><Relationship Id="rId1093" Type="http://schemas.openxmlformats.org/officeDocument/2006/relationships/oleObject" Target="embeddings/oleObject530.bin"/><Relationship Id="rId1094" Type="http://schemas.openxmlformats.org/officeDocument/2006/relationships/image" Target="media/image554.emf"/><Relationship Id="rId1095" Type="http://schemas.openxmlformats.org/officeDocument/2006/relationships/image" Target="media/image555.emf"/><Relationship Id="rId1096" Type="http://schemas.openxmlformats.org/officeDocument/2006/relationships/image" Target="media/image556.emf"/><Relationship Id="rId1097" Type="http://schemas.openxmlformats.org/officeDocument/2006/relationships/image" Target="media/image557.emf"/><Relationship Id="rId1098" Type="http://schemas.openxmlformats.org/officeDocument/2006/relationships/image" Target="media/image558.emf"/><Relationship Id="rId1099" Type="http://schemas.openxmlformats.org/officeDocument/2006/relationships/oleObject" Target="embeddings/oleObject531.bin"/><Relationship Id="rId1860" Type="http://schemas.openxmlformats.org/officeDocument/2006/relationships/image" Target="media/image945.wmf"/><Relationship Id="rId1862" Type="http://schemas.openxmlformats.org/officeDocument/2006/relationships/image" Target="media/image946.wmf"/><Relationship Id="rId1864" Type="http://schemas.openxmlformats.org/officeDocument/2006/relationships/image" Target="media/image947.wmf"/><Relationship Id="rId1866" Type="http://schemas.openxmlformats.org/officeDocument/2006/relationships/image" Target="media/image948.wmf"/><Relationship Id="rId1868" Type="http://schemas.openxmlformats.org/officeDocument/2006/relationships/image" Target="media/image949.wmf"/><Relationship Id="rId861" Type="http://schemas.openxmlformats.org/officeDocument/2006/relationships/image" Target="media/image428.wmf"/><Relationship Id="rId863" Type="http://schemas.openxmlformats.org/officeDocument/2006/relationships/image" Target="media/image429.wmf"/><Relationship Id="rId865" Type="http://schemas.openxmlformats.org/officeDocument/2006/relationships/image" Target="media/image430.wmf"/><Relationship Id="rId1540" Type="http://schemas.openxmlformats.org/officeDocument/2006/relationships/image" Target="media/image785.wmf"/><Relationship Id="rId867" Type="http://schemas.openxmlformats.org/officeDocument/2006/relationships/image" Target="media/image431.wmf"/><Relationship Id="rId1542" Type="http://schemas.openxmlformats.org/officeDocument/2006/relationships/image" Target="media/image786.wmf"/><Relationship Id="rId869" Type="http://schemas.openxmlformats.org/officeDocument/2006/relationships/image" Target="media/image432.wmf"/><Relationship Id="rId1544" Type="http://schemas.openxmlformats.org/officeDocument/2006/relationships/image" Target="media/image787.wmf"/><Relationship Id="rId1546" Type="http://schemas.openxmlformats.org/officeDocument/2006/relationships/image" Target="media/image788.wmf"/><Relationship Id="rId1548" Type="http://schemas.openxmlformats.org/officeDocument/2006/relationships/image" Target="media/image789.wmf"/><Relationship Id="rId541" Type="http://schemas.openxmlformats.org/officeDocument/2006/relationships/image" Target="media/image268.wmf"/><Relationship Id="rId543" Type="http://schemas.openxmlformats.org/officeDocument/2006/relationships/image" Target="media/image269.wmf"/><Relationship Id="rId545" Type="http://schemas.openxmlformats.org/officeDocument/2006/relationships/image" Target="media/image270.wmf"/><Relationship Id="rId1220" Type="http://schemas.openxmlformats.org/officeDocument/2006/relationships/image" Target="media/image625.wmf"/><Relationship Id="rId547" Type="http://schemas.openxmlformats.org/officeDocument/2006/relationships/image" Target="media/image271.wmf"/><Relationship Id="rId1222" Type="http://schemas.openxmlformats.org/officeDocument/2006/relationships/image" Target="media/image626.wmf"/><Relationship Id="rId549" Type="http://schemas.openxmlformats.org/officeDocument/2006/relationships/image" Target="media/image272.wmf"/><Relationship Id="rId1224" Type="http://schemas.openxmlformats.org/officeDocument/2006/relationships/image" Target="media/image627.wmf"/><Relationship Id="rId1226" Type="http://schemas.openxmlformats.org/officeDocument/2006/relationships/image" Target="media/image628.wmf"/><Relationship Id="rId1228" Type="http://schemas.openxmlformats.org/officeDocument/2006/relationships/image" Target="media/image629.wmf"/><Relationship Id="rId2140" Type="http://schemas.openxmlformats.org/officeDocument/2006/relationships/image" Target="media/image1085.wmf"/><Relationship Id="rId2142" Type="http://schemas.openxmlformats.org/officeDocument/2006/relationships/image" Target="media/image1086.wmf"/><Relationship Id="rId2144" Type="http://schemas.openxmlformats.org/officeDocument/2006/relationships/image" Target="media/image1087.wmf"/><Relationship Id="rId2146" Type="http://schemas.openxmlformats.org/officeDocument/2006/relationships/image" Target="media/image1088.wmf"/><Relationship Id="rId2148" Type="http://schemas.openxmlformats.org/officeDocument/2006/relationships/image" Target="media/image1089.wmf"/><Relationship Id="rId221" Type="http://schemas.openxmlformats.org/officeDocument/2006/relationships/image" Target="media/image107.wmf"/><Relationship Id="rId223" Type="http://schemas.openxmlformats.org/officeDocument/2006/relationships/image" Target="media/image108.wmf"/><Relationship Id="rId225" Type="http://schemas.openxmlformats.org/officeDocument/2006/relationships/image" Target="media/image109.wmf"/><Relationship Id="rId227" Type="http://schemas.openxmlformats.org/officeDocument/2006/relationships/image" Target="media/image110.wmf"/><Relationship Id="rId229" Type="http://schemas.openxmlformats.org/officeDocument/2006/relationships/image" Target="media/image111.wmf"/><Relationship Id="rId1870" Type="http://schemas.openxmlformats.org/officeDocument/2006/relationships/image" Target="media/image950.wmf"/><Relationship Id="rId1872" Type="http://schemas.openxmlformats.org/officeDocument/2006/relationships/image" Target="media/image951.wmf"/><Relationship Id="rId1874" Type="http://schemas.openxmlformats.org/officeDocument/2006/relationships/image" Target="media/image952.wmf"/><Relationship Id="rId1876" Type="http://schemas.openxmlformats.org/officeDocument/2006/relationships/image" Target="media/image953.wmf"/><Relationship Id="rId1878" Type="http://schemas.openxmlformats.org/officeDocument/2006/relationships/image" Target="media/image954.wmf"/><Relationship Id="rId871" Type="http://schemas.openxmlformats.org/officeDocument/2006/relationships/image" Target="media/image433.wmf"/><Relationship Id="rId873" Type="http://schemas.openxmlformats.org/officeDocument/2006/relationships/image" Target="media/image434.wmf"/><Relationship Id="rId875" Type="http://schemas.openxmlformats.org/officeDocument/2006/relationships/image" Target="media/image435.wmf"/><Relationship Id="rId1550" Type="http://schemas.openxmlformats.org/officeDocument/2006/relationships/image" Target="media/image790.wmf"/><Relationship Id="rId877" Type="http://schemas.openxmlformats.org/officeDocument/2006/relationships/image" Target="media/image436.wmf"/><Relationship Id="rId1552" Type="http://schemas.openxmlformats.org/officeDocument/2006/relationships/image" Target="media/image791.wmf"/><Relationship Id="rId879" Type="http://schemas.openxmlformats.org/officeDocument/2006/relationships/image" Target="media/image437.wmf"/><Relationship Id="rId1554" Type="http://schemas.openxmlformats.org/officeDocument/2006/relationships/image" Target="media/image792.wmf"/><Relationship Id="rId1556" Type="http://schemas.openxmlformats.org/officeDocument/2006/relationships/image" Target="media/image793.wmf"/><Relationship Id="rId1558" Type="http://schemas.openxmlformats.org/officeDocument/2006/relationships/image" Target="media/image794.wmf"/><Relationship Id="rId551" Type="http://schemas.openxmlformats.org/officeDocument/2006/relationships/image" Target="media/image273.wmf"/><Relationship Id="rId553" Type="http://schemas.openxmlformats.org/officeDocument/2006/relationships/image" Target="media/image274.wmf"/><Relationship Id="rId555" Type="http://schemas.openxmlformats.org/officeDocument/2006/relationships/image" Target="media/image275.wmf"/><Relationship Id="rId1230" Type="http://schemas.openxmlformats.org/officeDocument/2006/relationships/image" Target="media/image630.wmf"/><Relationship Id="rId557" Type="http://schemas.openxmlformats.org/officeDocument/2006/relationships/image" Target="media/image276.wmf"/><Relationship Id="rId1232" Type="http://schemas.openxmlformats.org/officeDocument/2006/relationships/image" Target="media/image631.wmf"/><Relationship Id="rId559" Type="http://schemas.openxmlformats.org/officeDocument/2006/relationships/image" Target="media/image277.wmf"/><Relationship Id="rId1234" Type="http://schemas.openxmlformats.org/officeDocument/2006/relationships/image" Target="media/image632.wmf"/><Relationship Id="rId1236" Type="http://schemas.openxmlformats.org/officeDocument/2006/relationships/image" Target="media/image633.wmf"/><Relationship Id="rId1238" Type="http://schemas.openxmlformats.org/officeDocument/2006/relationships/image" Target="media/image634.wmf"/><Relationship Id="rId2150" Type="http://schemas.openxmlformats.org/officeDocument/2006/relationships/image" Target="media/image1090.wmf"/><Relationship Id="rId2152" Type="http://schemas.openxmlformats.org/officeDocument/2006/relationships/image" Target="media/image1091.wmf"/><Relationship Id="rId2154" Type="http://schemas.openxmlformats.org/officeDocument/2006/relationships/image" Target="media/image1092.wmf"/><Relationship Id="rId2156" Type="http://schemas.openxmlformats.org/officeDocument/2006/relationships/image" Target="media/image1093.wmf"/><Relationship Id="rId2158" Type="http://schemas.openxmlformats.org/officeDocument/2006/relationships/image" Target="media/image1094.wmf"/><Relationship Id="rId231" Type="http://schemas.openxmlformats.org/officeDocument/2006/relationships/image" Target="media/image112.wmf"/><Relationship Id="rId233" Type="http://schemas.openxmlformats.org/officeDocument/2006/relationships/image" Target="media/image113.wmf"/><Relationship Id="rId235" Type="http://schemas.openxmlformats.org/officeDocument/2006/relationships/image" Target="media/image114.wmf"/><Relationship Id="rId237" Type="http://schemas.openxmlformats.org/officeDocument/2006/relationships/image" Target="media/image115.wmf"/><Relationship Id="rId239" Type="http://schemas.openxmlformats.org/officeDocument/2006/relationships/image" Target="media/image116.wmf"/><Relationship Id="rId1880" Type="http://schemas.openxmlformats.org/officeDocument/2006/relationships/image" Target="media/image955.wmf"/><Relationship Id="rId1882" Type="http://schemas.openxmlformats.org/officeDocument/2006/relationships/image" Target="media/image956.wmf"/><Relationship Id="rId1884" Type="http://schemas.openxmlformats.org/officeDocument/2006/relationships/image" Target="media/image957.wmf"/><Relationship Id="rId1886" Type="http://schemas.openxmlformats.org/officeDocument/2006/relationships/image" Target="media/image958.wmf"/><Relationship Id="rId1888" Type="http://schemas.openxmlformats.org/officeDocument/2006/relationships/image" Target="media/image959.wmf"/><Relationship Id="rId881" Type="http://schemas.openxmlformats.org/officeDocument/2006/relationships/image" Target="media/image438.wmf"/><Relationship Id="rId883" Type="http://schemas.openxmlformats.org/officeDocument/2006/relationships/image" Target="media/image439.wmf"/><Relationship Id="rId885" Type="http://schemas.openxmlformats.org/officeDocument/2006/relationships/image" Target="media/image440.wmf"/><Relationship Id="rId1560" Type="http://schemas.openxmlformats.org/officeDocument/2006/relationships/image" Target="media/image795.wmf"/><Relationship Id="rId887" Type="http://schemas.openxmlformats.org/officeDocument/2006/relationships/image" Target="media/image441.wmf"/><Relationship Id="rId1562" Type="http://schemas.openxmlformats.org/officeDocument/2006/relationships/image" Target="media/image796.wmf"/><Relationship Id="rId889" Type="http://schemas.openxmlformats.org/officeDocument/2006/relationships/image" Target="media/image442.wmf"/><Relationship Id="rId1564" Type="http://schemas.openxmlformats.org/officeDocument/2006/relationships/image" Target="media/image797.wmf"/><Relationship Id="rId1566" Type="http://schemas.openxmlformats.org/officeDocument/2006/relationships/image" Target="media/image798.wmf"/><Relationship Id="rId1568" Type="http://schemas.openxmlformats.org/officeDocument/2006/relationships/image" Target="media/image799.wmf"/><Relationship Id="rId561" Type="http://schemas.openxmlformats.org/officeDocument/2006/relationships/image" Target="media/image278.wmf"/><Relationship Id="rId563" Type="http://schemas.openxmlformats.org/officeDocument/2006/relationships/image" Target="media/image279.wmf"/><Relationship Id="rId565" Type="http://schemas.openxmlformats.org/officeDocument/2006/relationships/image" Target="media/image280.wmf"/><Relationship Id="rId1240" Type="http://schemas.openxmlformats.org/officeDocument/2006/relationships/image" Target="media/image635.wmf"/><Relationship Id="rId567" Type="http://schemas.openxmlformats.org/officeDocument/2006/relationships/image" Target="media/image281.wmf"/><Relationship Id="rId1242" Type="http://schemas.openxmlformats.org/officeDocument/2006/relationships/image" Target="media/image636.emf"/><Relationship Id="rId569" Type="http://schemas.openxmlformats.org/officeDocument/2006/relationships/image" Target="media/image282.wmf"/><Relationship Id="rId1244" Type="http://schemas.openxmlformats.org/officeDocument/2006/relationships/image" Target="media/image637.wmf"/><Relationship Id="rId1246" Type="http://schemas.openxmlformats.org/officeDocument/2006/relationships/image" Target="media/image638.wmf"/><Relationship Id="rId1248" Type="http://schemas.openxmlformats.org/officeDocument/2006/relationships/image" Target="media/image639.emf"/><Relationship Id="rId2160" Type="http://schemas.openxmlformats.org/officeDocument/2006/relationships/image" Target="media/image1095.wmf"/><Relationship Id="rId2162" Type="http://schemas.openxmlformats.org/officeDocument/2006/relationships/image" Target="media/image1096.wmf"/><Relationship Id="rId2164" Type="http://schemas.openxmlformats.org/officeDocument/2006/relationships/image" Target="media/image1097.wmf"/><Relationship Id="rId2166" Type="http://schemas.openxmlformats.org/officeDocument/2006/relationships/image" Target="media/image1098.wmf"/><Relationship Id="rId2168" Type="http://schemas.openxmlformats.org/officeDocument/2006/relationships/image" Target="media/image1099.wmf"/><Relationship Id="rId241" Type="http://schemas.openxmlformats.org/officeDocument/2006/relationships/image" Target="media/image117.png"/><Relationship Id="rId242" Type="http://schemas.openxmlformats.org/officeDocument/2006/relationships/image" Target="media/image118.wmf"/><Relationship Id="rId244" Type="http://schemas.openxmlformats.org/officeDocument/2006/relationships/image" Target="media/image119.wmf"/><Relationship Id="rId246" Type="http://schemas.openxmlformats.org/officeDocument/2006/relationships/image" Target="media/image120.wmf"/><Relationship Id="rId248" Type="http://schemas.openxmlformats.org/officeDocument/2006/relationships/image" Target="media/image121.wmf"/><Relationship Id="rId1890" Type="http://schemas.openxmlformats.org/officeDocument/2006/relationships/image" Target="media/image960.wmf"/><Relationship Id="rId1892" Type="http://schemas.openxmlformats.org/officeDocument/2006/relationships/image" Target="media/image961.wmf"/><Relationship Id="rId1894" Type="http://schemas.openxmlformats.org/officeDocument/2006/relationships/image" Target="media/image962.wmf"/><Relationship Id="rId1896" Type="http://schemas.openxmlformats.org/officeDocument/2006/relationships/image" Target="media/image963.wmf"/><Relationship Id="rId1898" Type="http://schemas.openxmlformats.org/officeDocument/2006/relationships/image" Target="media/image964.wmf"/><Relationship Id="rId891" Type="http://schemas.openxmlformats.org/officeDocument/2006/relationships/image" Target="media/image443.wmf"/><Relationship Id="rId893" Type="http://schemas.openxmlformats.org/officeDocument/2006/relationships/image" Target="media/image444.wmf"/><Relationship Id="rId895" Type="http://schemas.openxmlformats.org/officeDocument/2006/relationships/image" Target="media/image445.wmf"/><Relationship Id="rId1570" Type="http://schemas.openxmlformats.org/officeDocument/2006/relationships/image" Target="media/image800.wmf"/><Relationship Id="rId897" Type="http://schemas.openxmlformats.org/officeDocument/2006/relationships/image" Target="media/image446.wmf"/><Relationship Id="rId1572" Type="http://schemas.openxmlformats.org/officeDocument/2006/relationships/image" Target="media/image801.wmf"/><Relationship Id="rId899" Type="http://schemas.openxmlformats.org/officeDocument/2006/relationships/image" Target="media/image447.wmf"/><Relationship Id="rId1574" Type="http://schemas.openxmlformats.org/officeDocument/2006/relationships/image" Target="media/image802.wmf"/><Relationship Id="rId1576" Type="http://schemas.openxmlformats.org/officeDocument/2006/relationships/image" Target="media/image803.wmf"/><Relationship Id="rId1578" Type="http://schemas.openxmlformats.org/officeDocument/2006/relationships/image" Target="media/image804.wmf"/><Relationship Id="rId571" Type="http://schemas.openxmlformats.org/officeDocument/2006/relationships/image" Target="media/image283.wmf"/><Relationship Id="rId573" Type="http://schemas.openxmlformats.org/officeDocument/2006/relationships/image" Target="media/image284.wmf"/><Relationship Id="rId575" Type="http://schemas.openxmlformats.org/officeDocument/2006/relationships/image" Target="media/image285.wmf"/><Relationship Id="rId1250" Type="http://schemas.openxmlformats.org/officeDocument/2006/relationships/image" Target="media/image640.emf"/><Relationship Id="rId577" Type="http://schemas.openxmlformats.org/officeDocument/2006/relationships/image" Target="media/image286.wmf"/><Relationship Id="rId1252" Type="http://schemas.openxmlformats.org/officeDocument/2006/relationships/image" Target="media/image641.wmf"/><Relationship Id="rId579" Type="http://schemas.openxmlformats.org/officeDocument/2006/relationships/image" Target="media/image287.wmf"/><Relationship Id="rId1254" Type="http://schemas.openxmlformats.org/officeDocument/2006/relationships/image" Target="media/image642.wmf"/><Relationship Id="rId1256" Type="http://schemas.openxmlformats.org/officeDocument/2006/relationships/image" Target="media/image643.wmf"/><Relationship Id="rId1258" Type="http://schemas.openxmlformats.org/officeDocument/2006/relationships/image" Target="media/image644.wmf"/><Relationship Id="rId2170" Type="http://schemas.openxmlformats.org/officeDocument/2006/relationships/image" Target="media/image1100.wmf"/><Relationship Id="rId2172" Type="http://schemas.openxmlformats.org/officeDocument/2006/relationships/image" Target="media/image1101.wmf"/><Relationship Id="rId2174" Type="http://schemas.openxmlformats.org/officeDocument/2006/relationships/image" Target="media/image1102.wmf"/><Relationship Id="rId2176" Type="http://schemas.openxmlformats.org/officeDocument/2006/relationships/image" Target="media/image1103.wmf"/><Relationship Id="rId2178" Type="http://schemas.openxmlformats.org/officeDocument/2006/relationships/image" Target="media/image1104.wmf"/><Relationship Id="rId250" Type="http://schemas.openxmlformats.org/officeDocument/2006/relationships/image" Target="media/image122.wmf"/><Relationship Id="rId252" Type="http://schemas.openxmlformats.org/officeDocument/2006/relationships/image" Target="media/image123.wmf"/><Relationship Id="rId254" Type="http://schemas.openxmlformats.org/officeDocument/2006/relationships/image" Target="media/image124.wmf"/><Relationship Id="rId256" Type="http://schemas.openxmlformats.org/officeDocument/2006/relationships/image" Target="media/image125.wmf"/><Relationship Id="rId258" Type="http://schemas.openxmlformats.org/officeDocument/2006/relationships/image" Target="media/image126.wmf"/><Relationship Id="rId1700" Type="http://schemas.openxmlformats.org/officeDocument/2006/relationships/image" Target="media/image865.wmf"/><Relationship Id="rId1702" Type="http://schemas.openxmlformats.org/officeDocument/2006/relationships/image" Target="media/image866.wmf"/><Relationship Id="rId1704" Type="http://schemas.openxmlformats.org/officeDocument/2006/relationships/image" Target="media/image867.wmf"/><Relationship Id="rId1706" Type="http://schemas.openxmlformats.org/officeDocument/2006/relationships/image" Target="media/image868.wmf"/><Relationship Id="rId1708" Type="http://schemas.openxmlformats.org/officeDocument/2006/relationships/image" Target="media/image869.wmf"/><Relationship Id="rId701" Type="http://schemas.openxmlformats.org/officeDocument/2006/relationships/image" Target="media/image348.wmf"/><Relationship Id="rId703" Type="http://schemas.openxmlformats.org/officeDocument/2006/relationships/image" Target="media/image349.wmf"/><Relationship Id="rId705" Type="http://schemas.openxmlformats.org/officeDocument/2006/relationships/image" Target="media/image350.wmf"/><Relationship Id="rId1580" Type="http://schemas.openxmlformats.org/officeDocument/2006/relationships/image" Target="media/image805.wmf"/><Relationship Id="rId707" Type="http://schemas.openxmlformats.org/officeDocument/2006/relationships/image" Target="media/image351.wmf"/><Relationship Id="rId1582" Type="http://schemas.openxmlformats.org/officeDocument/2006/relationships/image" Target="media/image806.wmf"/><Relationship Id="rId709" Type="http://schemas.openxmlformats.org/officeDocument/2006/relationships/image" Target="media/image352.wmf"/><Relationship Id="rId1584" Type="http://schemas.openxmlformats.org/officeDocument/2006/relationships/image" Target="media/image807.wmf"/><Relationship Id="rId1586" Type="http://schemas.openxmlformats.org/officeDocument/2006/relationships/image" Target="media/image808.wmf"/><Relationship Id="rId1588" Type="http://schemas.openxmlformats.org/officeDocument/2006/relationships/image" Target="media/image809.wmf"/><Relationship Id="rId2300" Type="http://schemas.openxmlformats.org/officeDocument/2006/relationships/image" Target="media/image1165.wmf"/><Relationship Id="rId2302" Type="http://schemas.openxmlformats.org/officeDocument/2006/relationships/image" Target="media/image1166.wmf"/><Relationship Id="rId2304" Type="http://schemas.openxmlformats.org/officeDocument/2006/relationships/image" Target="media/image1167.wmf"/><Relationship Id="rId2306" Type="http://schemas.openxmlformats.org/officeDocument/2006/relationships/fontTable" Target="fontTable.xml"/><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2307" Type="http://schemas.openxmlformats.org/officeDocument/2006/relationships/theme" Target="theme/theme1.xml"/><Relationship Id="rId15" Type="http://schemas.openxmlformats.org/officeDocument/2006/relationships/image" Target="media/image4.wmf"/><Relationship Id="rId1" Type="http://schemas.openxmlformats.org/officeDocument/2006/relationships/customXml" Target="../customXml/item1.xml"/><Relationship Id="rId17" Type="http://schemas.openxmlformats.org/officeDocument/2006/relationships/image" Target="media/image5.wmf"/><Relationship Id="rId2" Type="http://schemas.openxmlformats.org/officeDocument/2006/relationships/numbering" Target="numbering.xml"/><Relationship Id="rId19" Type="http://schemas.openxmlformats.org/officeDocument/2006/relationships/image" Target="media/image6.wmf"/><Relationship Id="rId1260" Type="http://schemas.openxmlformats.org/officeDocument/2006/relationships/image" Target="media/image645.wmf"/><Relationship Id="rId3" Type="http://schemas.openxmlformats.org/officeDocument/2006/relationships/styles" Target="styles.xml"/><Relationship Id="rId1262" Type="http://schemas.openxmlformats.org/officeDocument/2006/relationships/image" Target="media/image646.wmf"/><Relationship Id="rId4" Type="http://schemas.microsoft.com/office/2007/relationships/stylesWithEffects" Target="stylesWithEffects.xml"/><Relationship Id="rId1264" Type="http://schemas.openxmlformats.org/officeDocument/2006/relationships/image" Target="media/image647.wmf"/><Relationship Id="rId5" Type="http://schemas.openxmlformats.org/officeDocument/2006/relationships/settings" Target="settings.xml"/><Relationship Id="rId1266" Type="http://schemas.openxmlformats.org/officeDocument/2006/relationships/image" Target="media/image648.wmf"/><Relationship Id="rId6" Type="http://schemas.openxmlformats.org/officeDocument/2006/relationships/webSettings" Target="webSettings.xml"/><Relationship Id="rId1268" Type="http://schemas.openxmlformats.org/officeDocument/2006/relationships/image" Target="media/image649.wmf"/><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81" Type="http://schemas.openxmlformats.org/officeDocument/2006/relationships/image" Target="media/image288.wmf"/><Relationship Id="rId583" Type="http://schemas.openxmlformats.org/officeDocument/2006/relationships/image" Target="media/image289.wmf"/><Relationship Id="rId585" Type="http://schemas.openxmlformats.org/officeDocument/2006/relationships/image" Target="media/image290.wmf"/><Relationship Id="rId587" Type="http://schemas.openxmlformats.org/officeDocument/2006/relationships/image" Target="media/image291.wmf"/><Relationship Id="rId589" Type="http://schemas.openxmlformats.org/officeDocument/2006/relationships/image" Target="media/image292.wmf"/><Relationship Id="rId2180" Type="http://schemas.openxmlformats.org/officeDocument/2006/relationships/image" Target="media/image1105.wmf"/><Relationship Id="rId2182" Type="http://schemas.openxmlformats.org/officeDocument/2006/relationships/image" Target="media/image1106.wmf"/><Relationship Id="rId2184" Type="http://schemas.openxmlformats.org/officeDocument/2006/relationships/image" Target="media/image1107.wmf"/><Relationship Id="rId2186" Type="http://schemas.openxmlformats.org/officeDocument/2006/relationships/image" Target="media/image1108.wmf"/><Relationship Id="rId2188" Type="http://schemas.openxmlformats.org/officeDocument/2006/relationships/image" Target="media/image1109.wmf"/><Relationship Id="rId260" Type="http://schemas.openxmlformats.org/officeDocument/2006/relationships/image" Target="media/image127.wmf"/><Relationship Id="rId262" Type="http://schemas.openxmlformats.org/officeDocument/2006/relationships/image" Target="media/image128.wmf"/><Relationship Id="rId264" Type="http://schemas.openxmlformats.org/officeDocument/2006/relationships/image" Target="media/image129.wmf"/><Relationship Id="rId266" Type="http://schemas.openxmlformats.org/officeDocument/2006/relationships/image" Target="media/image130.wmf"/><Relationship Id="rId268" Type="http://schemas.openxmlformats.org/officeDocument/2006/relationships/image" Target="media/image131.wmf"/><Relationship Id="rId1710" Type="http://schemas.openxmlformats.org/officeDocument/2006/relationships/image" Target="media/image870.wmf"/><Relationship Id="rId1712" Type="http://schemas.openxmlformats.org/officeDocument/2006/relationships/image" Target="media/image871.wmf"/><Relationship Id="rId1714" Type="http://schemas.openxmlformats.org/officeDocument/2006/relationships/image" Target="media/image872.wmf"/><Relationship Id="rId1716" Type="http://schemas.openxmlformats.org/officeDocument/2006/relationships/image" Target="media/image873.wmf"/><Relationship Id="rId1718" Type="http://schemas.openxmlformats.org/officeDocument/2006/relationships/image" Target="media/image874.wmf"/><Relationship Id="rId711" Type="http://schemas.openxmlformats.org/officeDocument/2006/relationships/image" Target="media/image353.wmf"/><Relationship Id="rId713" Type="http://schemas.openxmlformats.org/officeDocument/2006/relationships/image" Target="media/image354.wmf"/><Relationship Id="rId715" Type="http://schemas.openxmlformats.org/officeDocument/2006/relationships/image" Target="media/image355.wmf"/><Relationship Id="rId1590" Type="http://schemas.openxmlformats.org/officeDocument/2006/relationships/image" Target="media/image810.wmf"/><Relationship Id="rId717" Type="http://schemas.openxmlformats.org/officeDocument/2006/relationships/image" Target="media/image356.wmf"/><Relationship Id="rId1592" Type="http://schemas.openxmlformats.org/officeDocument/2006/relationships/image" Target="media/image811.wmf"/><Relationship Id="rId719" Type="http://schemas.openxmlformats.org/officeDocument/2006/relationships/image" Target="media/image357.wmf"/><Relationship Id="rId1594" Type="http://schemas.openxmlformats.org/officeDocument/2006/relationships/image" Target="media/image812.wmf"/><Relationship Id="rId1596" Type="http://schemas.openxmlformats.org/officeDocument/2006/relationships/image" Target="media/image813.wmf"/><Relationship Id="rId1598" Type="http://schemas.openxmlformats.org/officeDocument/2006/relationships/image" Target="media/image814.wmf"/><Relationship Id="rId21" Type="http://schemas.openxmlformats.org/officeDocument/2006/relationships/image" Target="media/image7.wmf"/><Relationship Id="rId23" Type="http://schemas.openxmlformats.org/officeDocument/2006/relationships/image" Target="media/image8.wmf"/><Relationship Id="rId25" Type="http://schemas.openxmlformats.org/officeDocument/2006/relationships/image" Target="media/image9.wmf"/><Relationship Id="rId591" Type="http://schemas.openxmlformats.org/officeDocument/2006/relationships/image" Target="media/image293.wmf"/><Relationship Id="rId27" Type="http://schemas.openxmlformats.org/officeDocument/2006/relationships/image" Target="media/image10.wmf"/><Relationship Id="rId593" Type="http://schemas.openxmlformats.org/officeDocument/2006/relationships/image" Target="media/image294.wmf"/><Relationship Id="rId29" Type="http://schemas.openxmlformats.org/officeDocument/2006/relationships/image" Target="media/image11.wmf"/><Relationship Id="rId1270" Type="http://schemas.openxmlformats.org/officeDocument/2006/relationships/image" Target="media/image650.wmf"/><Relationship Id="rId595" Type="http://schemas.openxmlformats.org/officeDocument/2006/relationships/image" Target="media/image295.wmf"/><Relationship Id="rId1272" Type="http://schemas.openxmlformats.org/officeDocument/2006/relationships/image" Target="media/image651.wmf"/><Relationship Id="rId597" Type="http://schemas.openxmlformats.org/officeDocument/2006/relationships/image" Target="media/image296.wmf"/><Relationship Id="rId1274" Type="http://schemas.openxmlformats.org/officeDocument/2006/relationships/image" Target="media/image652.wmf"/><Relationship Id="rId599" Type="http://schemas.openxmlformats.org/officeDocument/2006/relationships/image" Target="media/image297.wmf"/><Relationship Id="rId1276" Type="http://schemas.openxmlformats.org/officeDocument/2006/relationships/image" Target="media/image653.wmf"/><Relationship Id="rId1278" Type="http://schemas.openxmlformats.org/officeDocument/2006/relationships/image" Target="media/image654.wmf"/><Relationship Id="rId2190" Type="http://schemas.openxmlformats.org/officeDocument/2006/relationships/image" Target="media/image1110.wmf"/><Relationship Id="rId2192" Type="http://schemas.openxmlformats.org/officeDocument/2006/relationships/image" Target="media/image1111.wmf"/><Relationship Id="rId2194" Type="http://schemas.openxmlformats.org/officeDocument/2006/relationships/image" Target="media/image1112.wmf"/><Relationship Id="rId2196" Type="http://schemas.openxmlformats.org/officeDocument/2006/relationships/image" Target="media/image1113.wmf"/><Relationship Id="rId2198" Type="http://schemas.openxmlformats.org/officeDocument/2006/relationships/image" Target="media/image1114.wmf"/><Relationship Id="rId270" Type="http://schemas.openxmlformats.org/officeDocument/2006/relationships/image" Target="media/image132.wmf"/><Relationship Id="rId272" Type="http://schemas.openxmlformats.org/officeDocument/2006/relationships/image" Target="media/image133.wmf"/><Relationship Id="rId274" Type="http://schemas.openxmlformats.org/officeDocument/2006/relationships/image" Target="media/image134.wmf"/><Relationship Id="rId276" Type="http://schemas.openxmlformats.org/officeDocument/2006/relationships/image" Target="media/image135.wmf"/><Relationship Id="rId278" Type="http://schemas.openxmlformats.org/officeDocument/2006/relationships/image" Target="media/image136.wmf"/><Relationship Id="rId1720" Type="http://schemas.openxmlformats.org/officeDocument/2006/relationships/image" Target="media/image875.wmf"/><Relationship Id="rId1722" Type="http://schemas.openxmlformats.org/officeDocument/2006/relationships/image" Target="media/image876.wmf"/><Relationship Id="rId1724" Type="http://schemas.openxmlformats.org/officeDocument/2006/relationships/image" Target="media/image877.wmf"/><Relationship Id="rId1726" Type="http://schemas.openxmlformats.org/officeDocument/2006/relationships/image" Target="media/image878.wmf"/><Relationship Id="rId1728" Type="http://schemas.openxmlformats.org/officeDocument/2006/relationships/image" Target="media/image879.wmf"/><Relationship Id="rId721" Type="http://schemas.openxmlformats.org/officeDocument/2006/relationships/image" Target="media/image358.wmf"/><Relationship Id="rId723" Type="http://schemas.openxmlformats.org/officeDocument/2006/relationships/image" Target="media/image359.wmf"/><Relationship Id="rId725" Type="http://schemas.openxmlformats.org/officeDocument/2006/relationships/image" Target="media/image360.wmf"/><Relationship Id="rId1400" Type="http://schemas.openxmlformats.org/officeDocument/2006/relationships/image" Target="media/image715.wmf"/><Relationship Id="rId727" Type="http://schemas.openxmlformats.org/officeDocument/2006/relationships/image" Target="media/image361.wmf"/><Relationship Id="rId1402" Type="http://schemas.openxmlformats.org/officeDocument/2006/relationships/image" Target="media/image716.wmf"/><Relationship Id="rId729" Type="http://schemas.openxmlformats.org/officeDocument/2006/relationships/image" Target="media/image362.wmf"/><Relationship Id="rId1404" Type="http://schemas.openxmlformats.org/officeDocument/2006/relationships/image" Target="media/image717.wmf"/><Relationship Id="rId1406" Type="http://schemas.openxmlformats.org/officeDocument/2006/relationships/image" Target="media/image7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2781A9-30D6-C24B-8378-28588B0D0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239</Pages>
  <Words>65940</Words>
  <Characters>375859</Characters>
  <Application>Microsoft Macintosh Word</Application>
  <DocSecurity>0</DocSecurity>
  <Lines>3132</Lines>
  <Paragraphs>88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4091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41</cp:revision>
  <cp:lastPrinted>2012-01-23T17:06:00Z</cp:lastPrinted>
  <dcterms:created xsi:type="dcterms:W3CDTF">2014-08-22T16:11:00Z</dcterms:created>
  <dcterms:modified xsi:type="dcterms:W3CDTF">2014-12-19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MacEqns">
    <vt:bool>true</vt:bool>
  </property>
</Properties>
</file>